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emf" ContentType="image/x-emf"/>
  <Default Extension="m4a" ContentType="audio/mp4"/>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6.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7.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8.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theme/theme10.xml" ContentType="application/vnd.openxmlformats-officedocument.theme+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9" r:id="rId2"/>
    <p:sldMasterId id="2147483682" r:id="rId3"/>
    <p:sldMasterId id="2147483695" r:id="rId4"/>
    <p:sldMasterId id="2147483708" r:id="rId5"/>
    <p:sldMasterId id="2147483721" r:id="rId6"/>
    <p:sldMasterId id="2147483734" r:id="rId7"/>
    <p:sldMasterId id="2147483747" r:id="rId8"/>
    <p:sldMasterId id="2147483760" r:id="rId9"/>
    <p:sldMasterId id="2147483785" r:id="rId10"/>
    <p:sldMasterId id="2147483833" r:id="rId11"/>
  </p:sldMasterIdLst>
  <p:notesMasterIdLst>
    <p:notesMasterId r:id="rId32"/>
  </p:notesMasterIdLst>
  <p:sldIdLst>
    <p:sldId id="257" r:id="rId12"/>
    <p:sldId id="275" r:id="rId13"/>
    <p:sldId id="276" r:id="rId14"/>
    <p:sldId id="277" r:id="rId15"/>
    <p:sldId id="278" r:id="rId16"/>
    <p:sldId id="279" r:id="rId17"/>
    <p:sldId id="258" r:id="rId18"/>
    <p:sldId id="280" r:id="rId19"/>
    <p:sldId id="281" r:id="rId20"/>
    <p:sldId id="282" r:id="rId21"/>
    <p:sldId id="283" r:id="rId22"/>
    <p:sldId id="284" r:id="rId23"/>
    <p:sldId id="285" r:id="rId24"/>
    <p:sldId id="287" r:id="rId25"/>
    <p:sldId id="292" r:id="rId26"/>
    <p:sldId id="293" r:id="rId27"/>
    <p:sldId id="294" r:id="rId28"/>
    <p:sldId id="296" r:id="rId29"/>
    <p:sldId id="267" r:id="rId30"/>
    <p:sldId id="297"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uyen Trang" initials="NT" lastIdx="1" clrIdx="0">
    <p:extLst>
      <p:ext uri="{19B8F6BF-5375-455C-9EA6-DF929625EA0E}">
        <p15:presenceInfo xmlns:p15="http://schemas.microsoft.com/office/powerpoint/2012/main" userId="Nguyen Tra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162" autoAdjust="0"/>
    <p:restoredTop sz="94660"/>
  </p:normalViewPr>
  <p:slideViewPr>
    <p:cSldViewPr snapToGrid="0">
      <p:cViewPr varScale="1">
        <p:scale>
          <a:sx n="88" d="100"/>
          <a:sy n="88" d="100"/>
        </p:scale>
        <p:origin x="442"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21" Type="http://schemas.openxmlformats.org/officeDocument/2006/relationships/slide" Target="slides/slide10.xml"/><Relationship Id="rId34" Type="http://schemas.openxmlformats.org/officeDocument/2006/relationships/presProps" Target="presProps.xml"/><Relationship Id="rId7" Type="http://schemas.openxmlformats.org/officeDocument/2006/relationships/slideMaster" Target="slideMasters/slideMaster7.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5.xml"/><Relationship Id="rId20" Type="http://schemas.openxmlformats.org/officeDocument/2006/relationships/slide" Target="slides/slide9.xml"/><Relationship Id="rId29"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theme" Target="theme/theme1.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viewProps" Target="viewProps.xml"/><Relationship Id="rId8" Type="http://schemas.openxmlformats.org/officeDocument/2006/relationships/slideMaster" Target="slideMasters/slideMaster8.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430C3F-E9D9-4490-AD76-AEEC5D3F0860}" type="datetimeFigureOut">
              <a:rPr lang="en-US" smtClean="0"/>
              <a:t>1/1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E54659-1276-4430-9D8B-3F646D61165A}" type="slidenum">
              <a:rPr lang="en-US" smtClean="0"/>
              <a:t>‹#›</a:t>
            </a:fld>
            <a:endParaRPr lang="en-US"/>
          </a:p>
        </p:txBody>
      </p:sp>
    </p:spTree>
    <p:extLst>
      <p:ext uri="{BB962C8B-B14F-4D97-AF65-F5344CB8AC3E}">
        <p14:creationId xmlns:p14="http://schemas.microsoft.com/office/powerpoint/2010/main" val="35056479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
        <p:cNvGrpSpPr/>
        <p:nvPr/>
      </p:nvGrpSpPr>
      <p:grpSpPr>
        <a:xfrm>
          <a:off x="0" y="0"/>
          <a:ext cx="0" cy="0"/>
          <a:chOff x="0" y="0"/>
          <a:chExt cx="0" cy="0"/>
        </a:xfrm>
      </p:grpSpPr>
      <p:sp>
        <p:nvSpPr>
          <p:cNvPr id="57" name="Google Shape;57;g35f39119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 name="Google Shape;58;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625448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
        <p:cNvGrpSpPr/>
        <p:nvPr/>
      </p:nvGrpSpPr>
      <p:grpSpPr>
        <a:xfrm>
          <a:off x="0" y="0"/>
          <a:ext cx="0" cy="0"/>
          <a:chOff x="0" y="0"/>
          <a:chExt cx="0" cy="0"/>
        </a:xfrm>
      </p:grpSpPr>
      <p:sp>
        <p:nvSpPr>
          <p:cNvPr id="62" name="Google Shape;62;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 name="Google Shape;63;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2351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5B5D281-D23C-4EEB-8748-C58E8FF0C2B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531782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5B5D281-D23C-4EEB-8748-C58E8FF0C2B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218838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5B5D281-D23C-4EEB-8748-C58E8FF0C2B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455350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5B5D281-D23C-4EEB-8748-C58E8FF0C2B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4877898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
        <p:cNvGrpSpPr/>
        <p:nvPr/>
      </p:nvGrpSpPr>
      <p:grpSpPr>
        <a:xfrm>
          <a:off x="0" y="0"/>
          <a:ext cx="0" cy="0"/>
          <a:chOff x="0" y="0"/>
          <a:chExt cx="0" cy="0"/>
        </a:xfrm>
      </p:grpSpPr>
      <p:sp>
        <p:nvSpPr>
          <p:cNvPr id="62" name="Google Shape;62;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 name="Google Shape;63;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3346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type="title">
  <p:cSld name="Title">
    <p:bg>
      <p:bgPr>
        <a:solidFill>
          <a:srgbClr val="FBCDBE"/>
        </a:solidFill>
        <a:effectLst/>
      </p:bgPr>
    </p:bg>
    <p:spTree>
      <p:nvGrpSpPr>
        <p:cNvPr id="1" name="Shape 9"/>
        <p:cNvGrpSpPr/>
        <p:nvPr/>
      </p:nvGrpSpPr>
      <p:grpSpPr>
        <a:xfrm>
          <a:off x="0" y="0"/>
          <a:ext cx="0" cy="0"/>
          <a:chOff x="0" y="0"/>
          <a:chExt cx="0" cy="0"/>
        </a:xfrm>
      </p:grpSpPr>
      <p:sp>
        <p:nvSpPr>
          <p:cNvPr id="10" name="Google Shape;10;p2"/>
          <p:cNvSpPr/>
          <p:nvPr/>
        </p:nvSpPr>
        <p:spPr>
          <a:xfrm>
            <a:off x="245471" y="167603"/>
            <a:ext cx="11701140" cy="6522841"/>
          </a:xfrm>
          <a:custGeom>
            <a:avLst/>
            <a:gdLst/>
            <a:ahLst/>
            <a:cxnLst/>
            <a:rect l="l" t="t" r="r" b="b"/>
            <a:pathLst>
              <a:path w="92849" h="51759" extrusionOk="0">
                <a:moveTo>
                  <a:pt x="3110" y="336"/>
                </a:moveTo>
                <a:lnTo>
                  <a:pt x="2942" y="578"/>
                </a:lnTo>
                <a:lnTo>
                  <a:pt x="2756" y="783"/>
                </a:lnTo>
                <a:lnTo>
                  <a:pt x="2812" y="652"/>
                </a:lnTo>
                <a:lnTo>
                  <a:pt x="2886" y="522"/>
                </a:lnTo>
                <a:lnTo>
                  <a:pt x="2979" y="410"/>
                </a:lnTo>
                <a:lnTo>
                  <a:pt x="3110" y="336"/>
                </a:lnTo>
                <a:close/>
                <a:moveTo>
                  <a:pt x="19252" y="336"/>
                </a:moveTo>
                <a:lnTo>
                  <a:pt x="19103" y="559"/>
                </a:lnTo>
                <a:lnTo>
                  <a:pt x="18935" y="783"/>
                </a:lnTo>
                <a:lnTo>
                  <a:pt x="18935" y="708"/>
                </a:lnTo>
                <a:lnTo>
                  <a:pt x="18954" y="634"/>
                </a:lnTo>
                <a:lnTo>
                  <a:pt x="18991" y="578"/>
                </a:lnTo>
                <a:lnTo>
                  <a:pt x="19028" y="503"/>
                </a:lnTo>
                <a:lnTo>
                  <a:pt x="19065" y="448"/>
                </a:lnTo>
                <a:lnTo>
                  <a:pt x="19121" y="392"/>
                </a:lnTo>
                <a:lnTo>
                  <a:pt x="19177" y="355"/>
                </a:lnTo>
                <a:lnTo>
                  <a:pt x="19252" y="336"/>
                </a:lnTo>
                <a:close/>
                <a:moveTo>
                  <a:pt x="9980" y="373"/>
                </a:moveTo>
                <a:lnTo>
                  <a:pt x="9924" y="503"/>
                </a:lnTo>
                <a:lnTo>
                  <a:pt x="9849" y="634"/>
                </a:lnTo>
                <a:lnTo>
                  <a:pt x="9756" y="746"/>
                </a:lnTo>
                <a:lnTo>
                  <a:pt x="9663" y="857"/>
                </a:lnTo>
                <a:lnTo>
                  <a:pt x="9700" y="708"/>
                </a:lnTo>
                <a:lnTo>
                  <a:pt x="9775" y="578"/>
                </a:lnTo>
                <a:lnTo>
                  <a:pt x="9868" y="466"/>
                </a:lnTo>
                <a:lnTo>
                  <a:pt x="9980" y="373"/>
                </a:lnTo>
                <a:close/>
                <a:moveTo>
                  <a:pt x="32172" y="615"/>
                </a:moveTo>
                <a:lnTo>
                  <a:pt x="32079" y="783"/>
                </a:lnTo>
                <a:lnTo>
                  <a:pt x="31949" y="932"/>
                </a:lnTo>
                <a:lnTo>
                  <a:pt x="31968" y="820"/>
                </a:lnTo>
                <a:lnTo>
                  <a:pt x="32024" y="727"/>
                </a:lnTo>
                <a:lnTo>
                  <a:pt x="32098" y="652"/>
                </a:lnTo>
                <a:lnTo>
                  <a:pt x="32172" y="615"/>
                </a:lnTo>
                <a:close/>
                <a:moveTo>
                  <a:pt x="5772" y="801"/>
                </a:moveTo>
                <a:lnTo>
                  <a:pt x="5660" y="894"/>
                </a:lnTo>
                <a:lnTo>
                  <a:pt x="5549" y="969"/>
                </a:lnTo>
                <a:lnTo>
                  <a:pt x="5660" y="876"/>
                </a:lnTo>
                <a:lnTo>
                  <a:pt x="5772" y="801"/>
                </a:lnTo>
                <a:close/>
                <a:moveTo>
                  <a:pt x="60621" y="708"/>
                </a:moveTo>
                <a:lnTo>
                  <a:pt x="60472" y="857"/>
                </a:lnTo>
                <a:lnTo>
                  <a:pt x="60304" y="988"/>
                </a:lnTo>
                <a:lnTo>
                  <a:pt x="60360" y="894"/>
                </a:lnTo>
                <a:lnTo>
                  <a:pt x="60435" y="801"/>
                </a:lnTo>
                <a:lnTo>
                  <a:pt x="60528" y="746"/>
                </a:lnTo>
                <a:lnTo>
                  <a:pt x="60621" y="708"/>
                </a:lnTo>
                <a:close/>
                <a:moveTo>
                  <a:pt x="33383" y="690"/>
                </a:moveTo>
                <a:lnTo>
                  <a:pt x="33271" y="839"/>
                </a:lnTo>
                <a:lnTo>
                  <a:pt x="33141" y="1006"/>
                </a:lnTo>
                <a:lnTo>
                  <a:pt x="33141" y="1006"/>
                </a:lnTo>
                <a:lnTo>
                  <a:pt x="33178" y="894"/>
                </a:lnTo>
                <a:lnTo>
                  <a:pt x="33215" y="801"/>
                </a:lnTo>
                <a:lnTo>
                  <a:pt x="33290" y="727"/>
                </a:lnTo>
                <a:lnTo>
                  <a:pt x="33383" y="690"/>
                </a:lnTo>
                <a:close/>
                <a:moveTo>
                  <a:pt x="59020" y="727"/>
                </a:moveTo>
                <a:lnTo>
                  <a:pt x="58945" y="932"/>
                </a:lnTo>
                <a:lnTo>
                  <a:pt x="58908" y="1006"/>
                </a:lnTo>
                <a:lnTo>
                  <a:pt x="58927" y="913"/>
                </a:lnTo>
                <a:lnTo>
                  <a:pt x="59020" y="727"/>
                </a:lnTo>
                <a:close/>
                <a:moveTo>
                  <a:pt x="43232" y="522"/>
                </a:moveTo>
                <a:lnTo>
                  <a:pt x="43176" y="652"/>
                </a:lnTo>
                <a:lnTo>
                  <a:pt x="43101" y="783"/>
                </a:lnTo>
                <a:lnTo>
                  <a:pt x="43008" y="913"/>
                </a:lnTo>
                <a:lnTo>
                  <a:pt x="42915" y="1025"/>
                </a:lnTo>
                <a:lnTo>
                  <a:pt x="42896" y="950"/>
                </a:lnTo>
                <a:lnTo>
                  <a:pt x="42915" y="857"/>
                </a:lnTo>
                <a:lnTo>
                  <a:pt x="42952" y="783"/>
                </a:lnTo>
                <a:lnTo>
                  <a:pt x="42990" y="708"/>
                </a:lnTo>
                <a:lnTo>
                  <a:pt x="43027" y="652"/>
                </a:lnTo>
                <a:lnTo>
                  <a:pt x="43083" y="597"/>
                </a:lnTo>
                <a:lnTo>
                  <a:pt x="43157" y="541"/>
                </a:lnTo>
                <a:lnTo>
                  <a:pt x="43232" y="522"/>
                </a:lnTo>
                <a:close/>
                <a:moveTo>
                  <a:pt x="36771" y="801"/>
                </a:moveTo>
                <a:lnTo>
                  <a:pt x="36380" y="1043"/>
                </a:lnTo>
                <a:lnTo>
                  <a:pt x="36455" y="950"/>
                </a:lnTo>
                <a:lnTo>
                  <a:pt x="36548" y="894"/>
                </a:lnTo>
                <a:lnTo>
                  <a:pt x="36659" y="839"/>
                </a:lnTo>
                <a:lnTo>
                  <a:pt x="36771" y="801"/>
                </a:lnTo>
                <a:close/>
                <a:moveTo>
                  <a:pt x="92048" y="746"/>
                </a:moveTo>
                <a:lnTo>
                  <a:pt x="91862" y="932"/>
                </a:lnTo>
                <a:lnTo>
                  <a:pt x="91657" y="1081"/>
                </a:lnTo>
                <a:lnTo>
                  <a:pt x="91657" y="1081"/>
                </a:lnTo>
                <a:lnTo>
                  <a:pt x="91843" y="894"/>
                </a:lnTo>
                <a:lnTo>
                  <a:pt x="91936" y="820"/>
                </a:lnTo>
                <a:lnTo>
                  <a:pt x="92048" y="746"/>
                </a:lnTo>
                <a:close/>
                <a:moveTo>
                  <a:pt x="8509" y="634"/>
                </a:moveTo>
                <a:lnTo>
                  <a:pt x="8360" y="876"/>
                </a:lnTo>
                <a:lnTo>
                  <a:pt x="8267" y="969"/>
                </a:lnTo>
                <a:lnTo>
                  <a:pt x="8155" y="1081"/>
                </a:lnTo>
                <a:lnTo>
                  <a:pt x="8211" y="950"/>
                </a:lnTo>
                <a:lnTo>
                  <a:pt x="8286" y="839"/>
                </a:lnTo>
                <a:lnTo>
                  <a:pt x="8397" y="727"/>
                </a:lnTo>
                <a:lnTo>
                  <a:pt x="8509" y="634"/>
                </a:lnTo>
                <a:close/>
                <a:moveTo>
                  <a:pt x="14411" y="652"/>
                </a:moveTo>
                <a:lnTo>
                  <a:pt x="14281" y="783"/>
                </a:lnTo>
                <a:lnTo>
                  <a:pt x="14150" y="913"/>
                </a:lnTo>
                <a:lnTo>
                  <a:pt x="14001" y="1006"/>
                </a:lnTo>
                <a:lnTo>
                  <a:pt x="13834" y="1081"/>
                </a:lnTo>
                <a:lnTo>
                  <a:pt x="13871" y="1006"/>
                </a:lnTo>
                <a:lnTo>
                  <a:pt x="13927" y="932"/>
                </a:lnTo>
                <a:lnTo>
                  <a:pt x="13983" y="857"/>
                </a:lnTo>
                <a:lnTo>
                  <a:pt x="14057" y="783"/>
                </a:lnTo>
                <a:lnTo>
                  <a:pt x="14132" y="746"/>
                </a:lnTo>
                <a:lnTo>
                  <a:pt x="14225" y="690"/>
                </a:lnTo>
                <a:lnTo>
                  <a:pt x="14318" y="671"/>
                </a:lnTo>
                <a:lnTo>
                  <a:pt x="14411" y="652"/>
                </a:lnTo>
                <a:close/>
                <a:moveTo>
                  <a:pt x="17315" y="634"/>
                </a:moveTo>
                <a:lnTo>
                  <a:pt x="17185" y="857"/>
                </a:lnTo>
                <a:lnTo>
                  <a:pt x="17017" y="1081"/>
                </a:lnTo>
                <a:lnTo>
                  <a:pt x="17036" y="857"/>
                </a:lnTo>
                <a:lnTo>
                  <a:pt x="17166" y="727"/>
                </a:lnTo>
                <a:lnTo>
                  <a:pt x="17315" y="634"/>
                </a:lnTo>
                <a:close/>
                <a:moveTo>
                  <a:pt x="38074" y="969"/>
                </a:moveTo>
                <a:lnTo>
                  <a:pt x="37944" y="1081"/>
                </a:lnTo>
                <a:lnTo>
                  <a:pt x="38000" y="1025"/>
                </a:lnTo>
                <a:lnTo>
                  <a:pt x="38074" y="969"/>
                </a:lnTo>
                <a:close/>
                <a:moveTo>
                  <a:pt x="49431" y="988"/>
                </a:moveTo>
                <a:lnTo>
                  <a:pt x="49394" y="1081"/>
                </a:lnTo>
                <a:lnTo>
                  <a:pt x="49357" y="1025"/>
                </a:lnTo>
                <a:lnTo>
                  <a:pt x="49357" y="1006"/>
                </a:lnTo>
                <a:lnTo>
                  <a:pt x="49394" y="988"/>
                </a:lnTo>
                <a:close/>
                <a:moveTo>
                  <a:pt x="86816" y="783"/>
                </a:moveTo>
                <a:lnTo>
                  <a:pt x="86612" y="932"/>
                </a:lnTo>
                <a:lnTo>
                  <a:pt x="86407" y="1081"/>
                </a:lnTo>
                <a:lnTo>
                  <a:pt x="86481" y="988"/>
                </a:lnTo>
                <a:lnTo>
                  <a:pt x="86593" y="894"/>
                </a:lnTo>
                <a:lnTo>
                  <a:pt x="86686" y="820"/>
                </a:lnTo>
                <a:lnTo>
                  <a:pt x="86816" y="783"/>
                </a:lnTo>
                <a:close/>
                <a:moveTo>
                  <a:pt x="633" y="224"/>
                </a:moveTo>
                <a:lnTo>
                  <a:pt x="801" y="261"/>
                </a:lnTo>
                <a:lnTo>
                  <a:pt x="950" y="317"/>
                </a:lnTo>
                <a:lnTo>
                  <a:pt x="1099" y="410"/>
                </a:lnTo>
                <a:lnTo>
                  <a:pt x="1211" y="522"/>
                </a:lnTo>
                <a:lnTo>
                  <a:pt x="1304" y="652"/>
                </a:lnTo>
                <a:lnTo>
                  <a:pt x="1360" y="783"/>
                </a:lnTo>
                <a:lnTo>
                  <a:pt x="1397" y="950"/>
                </a:lnTo>
                <a:lnTo>
                  <a:pt x="1397" y="1118"/>
                </a:lnTo>
                <a:lnTo>
                  <a:pt x="1136" y="988"/>
                </a:lnTo>
                <a:lnTo>
                  <a:pt x="987" y="876"/>
                </a:lnTo>
                <a:lnTo>
                  <a:pt x="838" y="764"/>
                </a:lnTo>
                <a:lnTo>
                  <a:pt x="727" y="634"/>
                </a:lnTo>
                <a:lnTo>
                  <a:pt x="633" y="503"/>
                </a:lnTo>
                <a:lnTo>
                  <a:pt x="615" y="429"/>
                </a:lnTo>
                <a:lnTo>
                  <a:pt x="615" y="355"/>
                </a:lnTo>
                <a:lnTo>
                  <a:pt x="615" y="299"/>
                </a:lnTo>
                <a:lnTo>
                  <a:pt x="633" y="224"/>
                </a:lnTo>
                <a:close/>
                <a:moveTo>
                  <a:pt x="44591" y="839"/>
                </a:moveTo>
                <a:lnTo>
                  <a:pt x="44460" y="988"/>
                </a:lnTo>
                <a:lnTo>
                  <a:pt x="44330" y="1118"/>
                </a:lnTo>
                <a:lnTo>
                  <a:pt x="44367" y="1025"/>
                </a:lnTo>
                <a:lnTo>
                  <a:pt x="44442" y="969"/>
                </a:lnTo>
                <a:lnTo>
                  <a:pt x="44498" y="894"/>
                </a:lnTo>
                <a:lnTo>
                  <a:pt x="44591" y="839"/>
                </a:lnTo>
                <a:close/>
                <a:moveTo>
                  <a:pt x="84471" y="839"/>
                </a:moveTo>
                <a:lnTo>
                  <a:pt x="84340" y="988"/>
                </a:lnTo>
                <a:lnTo>
                  <a:pt x="84191" y="1118"/>
                </a:lnTo>
                <a:lnTo>
                  <a:pt x="84229" y="988"/>
                </a:lnTo>
                <a:lnTo>
                  <a:pt x="84284" y="913"/>
                </a:lnTo>
                <a:lnTo>
                  <a:pt x="84359" y="857"/>
                </a:lnTo>
                <a:lnTo>
                  <a:pt x="84471" y="839"/>
                </a:lnTo>
                <a:close/>
                <a:moveTo>
                  <a:pt x="20573" y="746"/>
                </a:moveTo>
                <a:lnTo>
                  <a:pt x="20648" y="764"/>
                </a:lnTo>
                <a:lnTo>
                  <a:pt x="20406" y="969"/>
                </a:lnTo>
                <a:lnTo>
                  <a:pt x="20257" y="1062"/>
                </a:lnTo>
                <a:lnTo>
                  <a:pt x="20127" y="1137"/>
                </a:lnTo>
                <a:lnTo>
                  <a:pt x="20127" y="1137"/>
                </a:lnTo>
                <a:lnTo>
                  <a:pt x="20164" y="1062"/>
                </a:lnTo>
                <a:lnTo>
                  <a:pt x="20201" y="988"/>
                </a:lnTo>
                <a:lnTo>
                  <a:pt x="20257" y="913"/>
                </a:lnTo>
                <a:lnTo>
                  <a:pt x="20331" y="839"/>
                </a:lnTo>
                <a:lnTo>
                  <a:pt x="20406" y="801"/>
                </a:lnTo>
                <a:lnTo>
                  <a:pt x="20480" y="764"/>
                </a:lnTo>
                <a:lnTo>
                  <a:pt x="20573" y="746"/>
                </a:lnTo>
                <a:close/>
                <a:moveTo>
                  <a:pt x="24409" y="932"/>
                </a:moveTo>
                <a:lnTo>
                  <a:pt x="24278" y="1155"/>
                </a:lnTo>
                <a:lnTo>
                  <a:pt x="24334" y="1043"/>
                </a:lnTo>
                <a:lnTo>
                  <a:pt x="24409" y="932"/>
                </a:lnTo>
                <a:close/>
                <a:moveTo>
                  <a:pt x="29175" y="652"/>
                </a:moveTo>
                <a:lnTo>
                  <a:pt x="29063" y="820"/>
                </a:lnTo>
                <a:lnTo>
                  <a:pt x="28952" y="969"/>
                </a:lnTo>
                <a:lnTo>
                  <a:pt x="28821" y="1099"/>
                </a:lnTo>
                <a:lnTo>
                  <a:pt x="28672" y="1211"/>
                </a:lnTo>
                <a:lnTo>
                  <a:pt x="28672" y="1118"/>
                </a:lnTo>
                <a:lnTo>
                  <a:pt x="28691" y="1025"/>
                </a:lnTo>
                <a:lnTo>
                  <a:pt x="28728" y="932"/>
                </a:lnTo>
                <a:lnTo>
                  <a:pt x="28803" y="857"/>
                </a:lnTo>
                <a:lnTo>
                  <a:pt x="28877" y="783"/>
                </a:lnTo>
                <a:lnTo>
                  <a:pt x="28970" y="727"/>
                </a:lnTo>
                <a:lnTo>
                  <a:pt x="29082" y="671"/>
                </a:lnTo>
                <a:lnTo>
                  <a:pt x="29175" y="652"/>
                </a:lnTo>
                <a:close/>
                <a:moveTo>
                  <a:pt x="82944" y="839"/>
                </a:moveTo>
                <a:lnTo>
                  <a:pt x="82665" y="1043"/>
                </a:lnTo>
                <a:lnTo>
                  <a:pt x="82367" y="1211"/>
                </a:lnTo>
                <a:lnTo>
                  <a:pt x="82478" y="1062"/>
                </a:lnTo>
                <a:lnTo>
                  <a:pt x="82609" y="950"/>
                </a:lnTo>
                <a:lnTo>
                  <a:pt x="82776" y="876"/>
                </a:lnTo>
                <a:lnTo>
                  <a:pt x="82944" y="839"/>
                </a:lnTo>
                <a:close/>
                <a:moveTo>
                  <a:pt x="80840" y="708"/>
                </a:moveTo>
                <a:lnTo>
                  <a:pt x="80747" y="857"/>
                </a:lnTo>
                <a:lnTo>
                  <a:pt x="80617" y="988"/>
                </a:lnTo>
                <a:lnTo>
                  <a:pt x="80486" y="1118"/>
                </a:lnTo>
                <a:lnTo>
                  <a:pt x="80356" y="1230"/>
                </a:lnTo>
                <a:lnTo>
                  <a:pt x="80375" y="1155"/>
                </a:lnTo>
                <a:lnTo>
                  <a:pt x="80412" y="1081"/>
                </a:lnTo>
                <a:lnTo>
                  <a:pt x="80524" y="932"/>
                </a:lnTo>
                <a:lnTo>
                  <a:pt x="80691" y="801"/>
                </a:lnTo>
                <a:lnTo>
                  <a:pt x="80840" y="708"/>
                </a:lnTo>
                <a:close/>
                <a:moveTo>
                  <a:pt x="39806" y="913"/>
                </a:moveTo>
                <a:lnTo>
                  <a:pt x="39657" y="1099"/>
                </a:lnTo>
                <a:lnTo>
                  <a:pt x="39471" y="1248"/>
                </a:lnTo>
                <a:lnTo>
                  <a:pt x="39620" y="1062"/>
                </a:lnTo>
                <a:lnTo>
                  <a:pt x="39806" y="913"/>
                </a:lnTo>
                <a:close/>
                <a:moveTo>
                  <a:pt x="88325" y="969"/>
                </a:moveTo>
                <a:lnTo>
                  <a:pt x="88380" y="988"/>
                </a:lnTo>
                <a:lnTo>
                  <a:pt x="88231" y="1137"/>
                </a:lnTo>
                <a:lnTo>
                  <a:pt x="88064" y="1267"/>
                </a:lnTo>
                <a:lnTo>
                  <a:pt x="88083" y="1211"/>
                </a:lnTo>
                <a:lnTo>
                  <a:pt x="88101" y="1137"/>
                </a:lnTo>
                <a:lnTo>
                  <a:pt x="88138" y="1081"/>
                </a:lnTo>
                <a:lnTo>
                  <a:pt x="88176" y="1025"/>
                </a:lnTo>
                <a:lnTo>
                  <a:pt x="88213" y="988"/>
                </a:lnTo>
                <a:lnTo>
                  <a:pt x="88269" y="969"/>
                </a:lnTo>
                <a:close/>
                <a:moveTo>
                  <a:pt x="22137" y="708"/>
                </a:moveTo>
                <a:lnTo>
                  <a:pt x="22137" y="727"/>
                </a:lnTo>
                <a:lnTo>
                  <a:pt x="22119" y="783"/>
                </a:lnTo>
                <a:lnTo>
                  <a:pt x="22081" y="857"/>
                </a:lnTo>
                <a:lnTo>
                  <a:pt x="21970" y="1025"/>
                </a:lnTo>
                <a:lnTo>
                  <a:pt x="21746" y="1285"/>
                </a:lnTo>
                <a:lnTo>
                  <a:pt x="21746" y="1230"/>
                </a:lnTo>
                <a:lnTo>
                  <a:pt x="21784" y="1137"/>
                </a:lnTo>
                <a:lnTo>
                  <a:pt x="21933" y="913"/>
                </a:lnTo>
                <a:lnTo>
                  <a:pt x="22063" y="746"/>
                </a:lnTo>
                <a:lnTo>
                  <a:pt x="22119" y="708"/>
                </a:lnTo>
                <a:close/>
                <a:moveTo>
                  <a:pt x="23180" y="746"/>
                </a:moveTo>
                <a:lnTo>
                  <a:pt x="23161" y="894"/>
                </a:lnTo>
                <a:lnTo>
                  <a:pt x="23143" y="1025"/>
                </a:lnTo>
                <a:lnTo>
                  <a:pt x="23087" y="1155"/>
                </a:lnTo>
                <a:lnTo>
                  <a:pt x="23031" y="1285"/>
                </a:lnTo>
                <a:lnTo>
                  <a:pt x="23012" y="1211"/>
                </a:lnTo>
                <a:lnTo>
                  <a:pt x="22994" y="1137"/>
                </a:lnTo>
                <a:lnTo>
                  <a:pt x="22994" y="1062"/>
                </a:lnTo>
                <a:lnTo>
                  <a:pt x="23012" y="988"/>
                </a:lnTo>
                <a:lnTo>
                  <a:pt x="23031" y="913"/>
                </a:lnTo>
                <a:lnTo>
                  <a:pt x="23068" y="857"/>
                </a:lnTo>
                <a:lnTo>
                  <a:pt x="23124" y="801"/>
                </a:lnTo>
                <a:lnTo>
                  <a:pt x="23180" y="746"/>
                </a:lnTo>
                <a:close/>
                <a:moveTo>
                  <a:pt x="34760" y="894"/>
                </a:moveTo>
                <a:lnTo>
                  <a:pt x="34853" y="913"/>
                </a:lnTo>
                <a:lnTo>
                  <a:pt x="34667" y="1099"/>
                </a:lnTo>
                <a:lnTo>
                  <a:pt x="34481" y="1285"/>
                </a:lnTo>
                <a:lnTo>
                  <a:pt x="34463" y="1211"/>
                </a:lnTo>
                <a:lnTo>
                  <a:pt x="34463" y="1137"/>
                </a:lnTo>
                <a:lnTo>
                  <a:pt x="34500" y="1062"/>
                </a:lnTo>
                <a:lnTo>
                  <a:pt x="34537" y="1006"/>
                </a:lnTo>
                <a:lnTo>
                  <a:pt x="34611" y="932"/>
                </a:lnTo>
                <a:lnTo>
                  <a:pt x="34686" y="894"/>
                </a:lnTo>
                <a:close/>
                <a:moveTo>
                  <a:pt x="70712" y="913"/>
                </a:moveTo>
                <a:lnTo>
                  <a:pt x="70656" y="1025"/>
                </a:lnTo>
                <a:lnTo>
                  <a:pt x="70582" y="1137"/>
                </a:lnTo>
                <a:lnTo>
                  <a:pt x="70488" y="1211"/>
                </a:lnTo>
                <a:lnTo>
                  <a:pt x="70395" y="1285"/>
                </a:lnTo>
                <a:lnTo>
                  <a:pt x="70451" y="1192"/>
                </a:lnTo>
                <a:lnTo>
                  <a:pt x="70526" y="1081"/>
                </a:lnTo>
                <a:lnTo>
                  <a:pt x="70619" y="1006"/>
                </a:lnTo>
                <a:lnTo>
                  <a:pt x="70712" y="913"/>
                </a:lnTo>
                <a:close/>
                <a:moveTo>
                  <a:pt x="57400" y="913"/>
                </a:moveTo>
                <a:lnTo>
                  <a:pt x="57661" y="950"/>
                </a:lnTo>
                <a:lnTo>
                  <a:pt x="57549" y="1043"/>
                </a:lnTo>
                <a:lnTo>
                  <a:pt x="57437" y="1137"/>
                </a:lnTo>
                <a:lnTo>
                  <a:pt x="57195" y="1304"/>
                </a:lnTo>
                <a:lnTo>
                  <a:pt x="57195" y="1192"/>
                </a:lnTo>
                <a:lnTo>
                  <a:pt x="57232" y="1062"/>
                </a:lnTo>
                <a:lnTo>
                  <a:pt x="57270" y="1006"/>
                </a:lnTo>
                <a:lnTo>
                  <a:pt x="57307" y="969"/>
                </a:lnTo>
                <a:lnTo>
                  <a:pt x="57344" y="932"/>
                </a:lnTo>
                <a:lnTo>
                  <a:pt x="57400" y="913"/>
                </a:lnTo>
                <a:close/>
                <a:moveTo>
                  <a:pt x="76800" y="876"/>
                </a:moveTo>
                <a:lnTo>
                  <a:pt x="76893" y="894"/>
                </a:lnTo>
                <a:lnTo>
                  <a:pt x="76986" y="950"/>
                </a:lnTo>
                <a:lnTo>
                  <a:pt x="76726" y="1137"/>
                </a:lnTo>
                <a:lnTo>
                  <a:pt x="76446" y="1304"/>
                </a:lnTo>
                <a:lnTo>
                  <a:pt x="76446" y="1211"/>
                </a:lnTo>
                <a:lnTo>
                  <a:pt x="76483" y="1099"/>
                </a:lnTo>
                <a:lnTo>
                  <a:pt x="76539" y="1006"/>
                </a:lnTo>
                <a:lnTo>
                  <a:pt x="76614" y="950"/>
                </a:lnTo>
                <a:lnTo>
                  <a:pt x="76707" y="894"/>
                </a:lnTo>
                <a:lnTo>
                  <a:pt x="76800" y="876"/>
                </a:lnTo>
                <a:close/>
                <a:moveTo>
                  <a:pt x="30627" y="932"/>
                </a:moveTo>
                <a:lnTo>
                  <a:pt x="30515" y="1043"/>
                </a:lnTo>
                <a:lnTo>
                  <a:pt x="30404" y="1155"/>
                </a:lnTo>
                <a:lnTo>
                  <a:pt x="30273" y="1248"/>
                </a:lnTo>
                <a:lnTo>
                  <a:pt x="30143" y="1323"/>
                </a:lnTo>
                <a:lnTo>
                  <a:pt x="30143" y="1323"/>
                </a:lnTo>
                <a:lnTo>
                  <a:pt x="30218" y="1192"/>
                </a:lnTo>
                <a:lnTo>
                  <a:pt x="30329" y="1081"/>
                </a:lnTo>
                <a:lnTo>
                  <a:pt x="30478" y="988"/>
                </a:lnTo>
                <a:lnTo>
                  <a:pt x="30553" y="950"/>
                </a:lnTo>
                <a:lnTo>
                  <a:pt x="30627" y="932"/>
                </a:lnTo>
                <a:close/>
                <a:moveTo>
                  <a:pt x="63805" y="1006"/>
                </a:moveTo>
                <a:lnTo>
                  <a:pt x="63823" y="1025"/>
                </a:lnTo>
                <a:lnTo>
                  <a:pt x="63823" y="1062"/>
                </a:lnTo>
                <a:lnTo>
                  <a:pt x="63749" y="1192"/>
                </a:lnTo>
                <a:lnTo>
                  <a:pt x="63693" y="1267"/>
                </a:lnTo>
                <a:lnTo>
                  <a:pt x="63656" y="1323"/>
                </a:lnTo>
                <a:lnTo>
                  <a:pt x="63618" y="1323"/>
                </a:lnTo>
                <a:lnTo>
                  <a:pt x="63618" y="1285"/>
                </a:lnTo>
                <a:lnTo>
                  <a:pt x="63637" y="1211"/>
                </a:lnTo>
                <a:lnTo>
                  <a:pt x="63674" y="1137"/>
                </a:lnTo>
                <a:lnTo>
                  <a:pt x="63730" y="1062"/>
                </a:lnTo>
                <a:lnTo>
                  <a:pt x="63786" y="1006"/>
                </a:lnTo>
                <a:close/>
                <a:moveTo>
                  <a:pt x="65759" y="1006"/>
                </a:moveTo>
                <a:lnTo>
                  <a:pt x="65834" y="1025"/>
                </a:lnTo>
                <a:lnTo>
                  <a:pt x="65648" y="1174"/>
                </a:lnTo>
                <a:lnTo>
                  <a:pt x="65462" y="1323"/>
                </a:lnTo>
                <a:lnTo>
                  <a:pt x="65480" y="1248"/>
                </a:lnTo>
                <a:lnTo>
                  <a:pt x="65499" y="1192"/>
                </a:lnTo>
                <a:lnTo>
                  <a:pt x="65536" y="1137"/>
                </a:lnTo>
                <a:lnTo>
                  <a:pt x="65592" y="1081"/>
                </a:lnTo>
                <a:lnTo>
                  <a:pt x="65648" y="1043"/>
                </a:lnTo>
                <a:lnTo>
                  <a:pt x="65704" y="1025"/>
                </a:lnTo>
                <a:lnTo>
                  <a:pt x="65759" y="1006"/>
                </a:lnTo>
                <a:close/>
                <a:moveTo>
                  <a:pt x="75068" y="783"/>
                </a:moveTo>
                <a:lnTo>
                  <a:pt x="75143" y="801"/>
                </a:lnTo>
                <a:lnTo>
                  <a:pt x="75180" y="820"/>
                </a:lnTo>
                <a:lnTo>
                  <a:pt x="75199" y="876"/>
                </a:lnTo>
                <a:lnTo>
                  <a:pt x="75199" y="950"/>
                </a:lnTo>
                <a:lnTo>
                  <a:pt x="75180" y="1006"/>
                </a:lnTo>
                <a:lnTo>
                  <a:pt x="75143" y="1062"/>
                </a:lnTo>
                <a:lnTo>
                  <a:pt x="75031" y="1155"/>
                </a:lnTo>
                <a:lnTo>
                  <a:pt x="74771" y="1323"/>
                </a:lnTo>
                <a:lnTo>
                  <a:pt x="74715" y="1211"/>
                </a:lnTo>
                <a:lnTo>
                  <a:pt x="74715" y="1099"/>
                </a:lnTo>
                <a:lnTo>
                  <a:pt x="74752" y="988"/>
                </a:lnTo>
                <a:lnTo>
                  <a:pt x="74826" y="894"/>
                </a:lnTo>
                <a:lnTo>
                  <a:pt x="74882" y="839"/>
                </a:lnTo>
                <a:lnTo>
                  <a:pt x="74938" y="801"/>
                </a:lnTo>
                <a:lnTo>
                  <a:pt x="75013" y="783"/>
                </a:lnTo>
                <a:close/>
                <a:moveTo>
                  <a:pt x="25917" y="783"/>
                </a:moveTo>
                <a:lnTo>
                  <a:pt x="25842" y="969"/>
                </a:lnTo>
                <a:lnTo>
                  <a:pt x="25731" y="1118"/>
                </a:lnTo>
                <a:lnTo>
                  <a:pt x="25600" y="1267"/>
                </a:lnTo>
                <a:lnTo>
                  <a:pt x="25433" y="1379"/>
                </a:lnTo>
                <a:lnTo>
                  <a:pt x="25451" y="1285"/>
                </a:lnTo>
                <a:lnTo>
                  <a:pt x="25489" y="1174"/>
                </a:lnTo>
                <a:lnTo>
                  <a:pt x="25526" y="1099"/>
                </a:lnTo>
                <a:lnTo>
                  <a:pt x="25600" y="1006"/>
                </a:lnTo>
                <a:lnTo>
                  <a:pt x="25656" y="932"/>
                </a:lnTo>
                <a:lnTo>
                  <a:pt x="25749" y="876"/>
                </a:lnTo>
                <a:lnTo>
                  <a:pt x="25824" y="820"/>
                </a:lnTo>
                <a:lnTo>
                  <a:pt x="25917" y="783"/>
                </a:lnTo>
                <a:close/>
                <a:moveTo>
                  <a:pt x="52541" y="988"/>
                </a:moveTo>
                <a:lnTo>
                  <a:pt x="52373" y="1192"/>
                </a:lnTo>
                <a:lnTo>
                  <a:pt x="52187" y="1379"/>
                </a:lnTo>
                <a:lnTo>
                  <a:pt x="52206" y="1323"/>
                </a:lnTo>
                <a:lnTo>
                  <a:pt x="52224" y="1267"/>
                </a:lnTo>
                <a:lnTo>
                  <a:pt x="52299" y="1155"/>
                </a:lnTo>
                <a:lnTo>
                  <a:pt x="52410" y="1043"/>
                </a:lnTo>
                <a:lnTo>
                  <a:pt x="52541" y="988"/>
                </a:lnTo>
                <a:close/>
                <a:moveTo>
                  <a:pt x="54347" y="1025"/>
                </a:moveTo>
                <a:lnTo>
                  <a:pt x="54216" y="1137"/>
                </a:lnTo>
                <a:lnTo>
                  <a:pt x="54086" y="1230"/>
                </a:lnTo>
                <a:lnTo>
                  <a:pt x="53956" y="1323"/>
                </a:lnTo>
                <a:lnTo>
                  <a:pt x="53825" y="1397"/>
                </a:lnTo>
                <a:lnTo>
                  <a:pt x="53844" y="1323"/>
                </a:lnTo>
                <a:lnTo>
                  <a:pt x="53881" y="1267"/>
                </a:lnTo>
                <a:lnTo>
                  <a:pt x="53937" y="1211"/>
                </a:lnTo>
                <a:lnTo>
                  <a:pt x="54011" y="1155"/>
                </a:lnTo>
                <a:lnTo>
                  <a:pt x="54179" y="1062"/>
                </a:lnTo>
                <a:lnTo>
                  <a:pt x="54347" y="1025"/>
                </a:lnTo>
                <a:close/>
                <a:moveTo>
                  <a:pt x="41630" y="969"/>
                </a:moveTo>
                <a:lnTo>
                  <a:pt x="41537" y="1099"/>
                </a:lnTo>
                <a:lnTo>
                  <a:pt x="41426" y="1230"/>
                </a:lnTo>
                <a:lnTo>
                  <a:pt x="41295" y="1341"/>
                </a:lnTo>
                <a:lnTo>
                  <a:pt x="41146" y="1434"/>
                </a:lnTo>
                <a:lnTo>
                  <a:pt x="41109" y="1360"/>
                </a:lnTo>
                <a:lnTo>
                  <a:pt x="41091" y="1267"/>
                </a:lnTo>
                <a:lnTo>
                  <a:pt x="41128" y="1192"/>
                </a:lnTo>
                <a:lnTo>
                  <a:pt x="41202" y="1118"/>
                </a:lnTo>
                <a:lnTo>
                  <a:pt x="41295" y="1043"/>
                </a:lnTo>
                <a:lnTo>
                  <a:pt x="41407" y="988"/>
                </a:lnTo>
                <a:lnTo>
                  <a:pt x="41519" y="969"/>
                </a:lnTo>
                <a:close/>
                <a:moveTo>
                  <a:pt x="71959" y="969"/>
                </a:moveTo>
                <a:lnTo>
                  <a:pt x="71903" y="1099"/>
                </a:lnTo>
                <a:lnTo>
                  <a:pt x="71829" y="1230"/>
                </a:lnTo>
                <a:lnTo>
                  <a:pt x="71736" y="1323"/>
                </a:lnTo>
                <a:lnTo>
                  <a:pt x="71624" y="1434"/>
                </a:lnTo>
                <a:lnTo>
                  <a:pt x="71606" y="1341"/>
                </a:lnTo>
                <a:lnTo>
                  <a:pt x="71624" y="1267"/>
                </a:lnTo>
                <a:lnTo>
                  <a:pt x="71643" y="1192"/>
                </a:lnTo>
                <a:lnTo>
                  <a:pt x="71680" y="1118"/>
                </a:lnTo>
                <a:lnTo>
                  <a:pt x="71736" y="1062"/>
                </a:lnTo>
                <a:lnTo>
                  <a:pt x="71810" y="1025"/>
                </a:lnTo>
                <a:lnTo>
                  <a:pt x="71885" y="988"/>
                </a:lnTo>
                <a:lnTo>
                  <a:pt x="71959" y="969"/>
                </a:lnTo>
                <a:close/>
                <a:moveTo>
                  <a:pt x="67510" y="969"/>
                </a:moveTo>
                <a:lnTo>
                  <a:pt x="67398" y="1099"/>
                </a:lnTo>
                <a:lnTo>
                  <a:pt x="67268" y="1230"/>
                </a:lnTo>
                <a:lnTo>
                  <a:pt x="67137" y="1341"/>
                </a:lnTo>
                <a:lnTo>
                  <a:pt x="66988" y="1453"/>
                </a:lnTo>
                <a:lnTo>
                  <a:pt x="67063" y="1323"/>
                </a:lnTo>
                <a:lnTo>
                  <a:pt x="67156" y="1192"/>
                </a:lnTo>
                <a:lnTo>
                  <a:pt x="67230" y="1118"/>
                </a:lnTo>
                <a:lnTo>
                  <a:pt x="67323" y="1062"/>
                </a:lnTo>
                <a:lnTo>
                  <a:pt x="67416" y="1006"/>
                </a:lnTo>
                <a:lnTo>
                  <a:pt x="67510" y="969"/>
                </a:lnTo>
                <a:close/>
                <a:moveTo>
                  <a:pt x="55817" y="932"/>
                </a:moveTo>
                <a:lnTo>
                  <a:pt x="55873" y="950"/>
                </a:lnTo>
                <a:lnTo>
                  <a:pt x="55892" y="988"/>
                </a:lnTo>
                <a:lnTo>
                  <a:pt x="55892" y="1025"/>
                </a:lnTo>
                <a:lnTo>
                  <a:pt x="55892" y="1062"/>
                </a:lnTo>
                <a:lnTo>
                  <a:pt x="55873" y="1099"/>
                </a:lnTo>
                <a:lnTo>
                  <a:pt x="55799" y="1174"/>
                </a:lnTo>
                <a:lnTo>
                  <a:pt x="55706" y="1267"/>
                </a:lnTo>
                <a:lnTo>
                  <a:pt x="55482" y="1416"/>
                </a:lnTo>
                <a:lnTo>
                  <a:pt x="55352" y="1490"/>
                </a:lnTo>
                <a:lnTo>
                  <a:pt x="55352" y="1416"/>
                </a:lnTo>
                <a:lnTo>
                  <a:pt x="55371" y="1323"/>
                </a:lnTo>
                <a:lnTo>
                  <a:pt x="55389" y="1267"/>
                </a:lnTo>
                <a:lnTo>
                  <a:pt x="55445" y="1192"/>
                </a:lnTo>
                <a:lnTo>
                  <a:pt x="55520" y="1118"/>
                </a:lnTo>
                <a:lnTo>
                  <a:pt x="55631" y="1006"/>
                </a:lnTo>
                <a:lnTo>
                  <a:pt x="55706" y="969"/>
                </a:lnTo>
                <a:lnTo>
                  <a:pt x="55762" y="932"/>
                </a:lnTo>
                <a:close/>
                <a:moveTo>
                  <a:pt x="69334" y="932"/>
                </a:moveTo>
                <a:lnTo>
                  <a:pt x="69353" y="950"/>
                </a:lnTo>
                <a:lnTo>
                  <a:pt x="69353" y="969"/>
                </a:lnTo>
                <a:lnTo>
                  <a:pt x="69334" y="1006"/>
                </a:lnTo>
                <a:lnTo>
                  <a:pt x="69297" y="1081"/>
                </a:lnTo>
                <a:lnTo>
                  <a:pt x="69111" y="1248"/>
                </a:lnTo>
                <a:lnTo>
                  <a:pt x="68906" y="1397"/>
                </a:lnTo>
                <a:lnTo>
                  <a:pt x="68776" y="1490"/>
                </a:lnTo>
                <a:lnTo>
                  <a:pt x="68831" y="1379"/>
                </a:lnTo>
                <a:lnTo>
                  <a:pt x="68887" y="1285"/>
                </a:lnTo>
                <a:lnTo>
                  <a:pt x="68962" y="1192"/>
                </a:lnTo>
                <a:lnTo>
                  <a:pt x="69036" y="1118"/>
                </a:lnTo>
                <a:lnTo>
                  <a:pt x="69185" y="1006"/>
                </a:lnTo>
                <a:lnTo>
                  <a:pt x="69297" y="950"/>
                </a:lnTo>
                <a:lnTo>
                  <a:pt x="69334" y="932"/>
                </a:lnTo>
                <a:close/>
                <a:moveTo>
                  <a:pt x="73095" y="1174"/>
                </a:moveTo>
                <a:lnTo>
                  <a:pt x="72946" y="1341"/>
                </a:lnTo>
                <a:lnTo>
                  <a:pt x="72797" y="1490"/>
                </a:lnTo>
                <a:lnTo>
                  <a:pt x="72760" y="1379"/>
                </a:lnTo>
                <a:lnTo>
                  <a:pt x="72741" y="1304"/>
                </a:lnTo>
                <a:lnTo>
                  <a:pt x="72741" y="1248"/>
                </a:lnTo>
                <a:lnTo>
                  <a:pt x="72778" y="1211"/>
                </a:lnTo>
                <a:lnTo>
                  <a:pt x="72834" y="1174"/>
                </a:lnTo>
                <a:close/>
                <a:moveTo>
                  <a:pt x="79332" y="988"/>
                </a:moveTo>
                <a:lnTo>
                  <a:pt x="79183" y="1137"/>
                </a:lnTo>
                <a:lnTo>
                  <a:pt x="79016" y="1267"/>
                </a:lnTo>
                <a:lnTo>
                  <a:pt x="78848" y="1379"/>
                </a:lnTo>
                <a:lnTo>
                  <a:pt x="78662" y="1490"/>
                </a:lnTo>
                <a:lnTo>
                  <a:pt x="78718" y="1379"/>
                </a:lnTo>
                <a:lnTo>
                  <a:pt x="78773" y="1304"/>
                </a:lnTo>
                <a:lnTo>
                  <a:pt x="78848" y="1230"/>
                </a:lnTo>
                <a:lnTo>
                  <a:pt x="78941" y="1155"/>
                </a:lnTo>
                <a:lnTo>
                  <a:pt x="79016" y="1099"/>
                </a:lnTo>
                <a:lnTo>
                  <a:pt x="79127" y="1043"/>
                </a:lnTo>
                <a:lnTo>
                  <a:pt x="79220" y="1006"/>
                </a:lnTo>
                <a:lnTo>
                  <a:pt x="79332" y="988"/>
                </a:lnTo>
                <a:close/>
                <a:moveTo>
                  <a:pt x="46229" y="1006"/>
                </a:moveTo>
                <a:lnTo>
                  <a:pt x="46155" y="1155"/>
                </a:lnTo>
                <a:lnTo>
                  <a:pt x="46062" y="1304"/>
                </a:lnTo>
                <a:lnTo>
                  <a:pt x="45950" y="1416"/>
                </a:lnTo>
                <a:lnTo>
                  <a:pt x="45820" y="1527"/>
                </a:lnTo>
                <a:lnTo>
                  <a:pt x="45801" y="1397"/>
                </a:lnTo>
                <a:lnTo>
                  <a:pt x="45820" y="1323"/>
                </a:lnTo>
                <a:lnTo>
                  <a:pt x="45857" y="1267"/>
                </a:lnTo>
                <a:lnTo>
                  <a:pt x="45968" y="1155"/>
                </a:lnTo>
                <a:lnTo>
                  <a:pt x="46099" y="1081"/>
                </a:lnTo>
                <a:lnTo>
                  <a:pt x="46229" y="1006"/>
                </a:lnTo>
                <a:close/>
                <a:moveTo>
                  <a:pt x="50995" y="1341"/>
                </a:moveTo>
                <a:lnTo>
                  <a:pt x="50884" y="1453"/>
                </a:lnTo>
                <a:lnTo>
                  <a:pt x="50791" y="1546"/>
                </a:lnTo>
                <a:lnTo>
                  <a:pt x="50809" y="1490"/>
                </a:lnTo>
                <a:lnTo>
                  <a:pt x="50846" y="1453"/>
                </a:lnTo>
                <a:lnTo>
                  <a:pt x="50995" y="1341"/>
                </a:lnTo>
                <a:close/>
                <a:moveTo>
                  <a:pt x="25712" y="1751"/>
                </a:moveTo>
                <a:lnTo>
                  <a:pt x="25786" y="1770"/>
                </a:lnTo>
                <a:lnTo>
                  <a:pt x="25786" y="1751"/>
                </a:lnTo>
                <a:close/>
                <a:moveTo>
                  <a:pt x="1043" y="1956"/>
                </a:moveTo>
                <a:lnTo>
                  <a:pt x="969" y="2030"/>
                </a:lnTo>
                <a:lnTo>
                  <a:pt x="876" y="2067"/>
                </a:lnTo>
                <a:lnTo>
                  <a:pt x="782" y="2123"/>
                </a:lnTo>
                <a:lnTo>
                  <a:pt x="689" y="2142"/>
                </a:lnTo>
                <a:lnTo>
                  <a:pt x="745" y="2067"/>
                </a:lnTo>
                <a:lnTo>
                  <a:pt x="838" y="1993"/>
                </a:lnTo>
                <a:lnTo>
                  <a:pt x="950" y="1974"/>
                </a:lnTo>
                <a:lnTo>
                  <a:pt x="1043" y="1956"/>
                </a:lnTo>
                <a:close/>
                <a:moveTo>
                  <a:pt x="92085" y="2142"/>
                </a:moveTo>
                <a:lnTo>
                  <a:pt x="92067" y="2198"/>
                </a:lnTo>
                <a:lnTo>
                  <a:pt x="92030" y="2254"/>
                </a:lnTo>
                <a:lnTo>
                  <a:pt x="91992" y="2309"/>
                </a:lnTo>
                <a:lnTo>
                  <a:pt x="91936" y="2347"/>
                </a:lnTo>
                <a:lnTo>
                  <a:pt x="91806" y="2403"/>
                </a:lnTo>
                <a:lnTo>
                  <a:pt x="91676" y="2403"/>
                </a:lnTo>
                <a:lnTo>
                  <a:pt x="91769" y="2309"/>
                </a:lnTo>
                <a:lnTo>
                  <a:pt x="91862" y="2235"/>
                </a:lnTo>
                <a:lnTo>
                  <a:pt x="91974" y="2179"/>
                </a:lnTo>
                <a:lnTo>
                  <a:pt x="92085" y="2142"/>
                </a:lnTo>
                <a:close/>
                <a:moveTo>
                  <a:pt x="92123" y="6759"/>
                </a:moveTo>
                <a:lnTo>
                  <a:pt x="92067" y="6796"/>
                </a:lnTo>
                <a:lnTo>
                  <a:pt x="91992" y="6834"/>
                </a:lnTo>
                <a:lnTo>
                  <a:pt x="91918" y="6852"/>
                </a:lnTo>
                <a:lnTo>
                  <a:pt x="91843" y="6871"/>
                </a:lnTo>
                <a:lnTo>
                  <a:pt x="91992" y="6815"/>
                </a:lnTo>
                <a:lnTo>
                  <a:pt x="92123" y="6759"/>
                </a:lnTo>
                <a:close/>
                <a:moveTo>
                  <a:pt x="91955" y="9850"/>
                </a:moveTo>
                <a:lnTo>
                  <a:pt x="91992" y="9868"/>
                </a:lnTo>
                <a:lnTo>
                  <a:pt x="91992" y="9906"/>
                </a:lnTo>
                <a:lnTo>
                  <a:pt x="91955" y="9924"/>
                </a:lnTo>
                <a:lnTo>
                  <a:pt x="91899" y="9961"/>
                </a:lnTo>
                <a:lnTo>
                  <a:pt x="91750" y="9999"/>
                </a:lnTo>
                <a:lnTo>
                  <a:pt x="91639" y="10017"/>
                </a:lnTo>
                <a:lnTo>
                  <a:pt x="91694" y="9943"/>
                </a:lnTo>
                <a:lnTo>
                  <a:pt x="91788" y="9906"/>
                </a:lnTo>
                <a:lnTo>
                  <a:pt x="91862" y="9868"/>
                </a:lnTo>
                <a:lnTo>
                  <a:pt x="91955" y="9850"/>
                </a:lnTo>
                <a:close/>
                <a:moveTo>
                  <a:pt x="1304" y="10297"/>
                </a:moveTo>
                <a:lnTo>
                  <a:pt x="1341" y="10315"/>
                </a:lnTo>
                <a:lnTo>
                  <a:pt x="1378" y="10315"/>
                </a:lnTo>
                <a:lnTo>
                  <a:pt x="1378" y="10352"/>
                </a:lnTo>
                <a:lnTo>
                  <a:pt x="1378" y="10371"/>
                </a:lnTo>
                <a:lnTo>
                  <a:pt x="1322" y="10446"/>
                </a:lnTo>
                <a:lnTo>
                  <a:pt x="1229" y="10539"/>
                </a:lnTo>
                <a:lnTo>
                  <a:pt x="1118" y="10650"/>
                </a:lnTo>
                <a:lnTo>
                  <a:pt x="1006" y="10743"/>
                </a:lnTo>
                <a:lnTo>
                  <a:pt x="894" y="10799"/>
                </a:lnTo>
                <a:lnTo>
                  <a:pt x="838" y="10818"/>
                </a:lnTo>
                <a:lnTo>
                  <a:pt x="782" y="10818"/>
                </a:lnTo>
                <a:lnTo>
                  <a:pt x="745" y="10799"/>
                </a:lnTo>
                <a:lnTo>
                  <a:pt x="727" y="10781"/>
                </a:lnTo>
                <a:lnTo>
                  <a:pt x="708" y="10725"/>
                </a:lnTo>
                <a:lnTo>
                  <a:pt x="727" y="10650"/>
                </a:lnTo>
                <a:lnTo>
                  <a:pt x="727" y="10594"/>
                </a:lnTo>
                <a:lnTo>
                  <a:pt x="764" y="10539"/>
                </a:lnTo>
                <a:lnTo>
                  <a:pt x="838" y="10464"/>
                </a:lnTo>
                <a:lnTo>
                  <a:pt x="969" y="10390"/>
                </a:lnTo>
                <a:lnTo>
                  <a:pt x="1080" y="10334"/>
                </a:lnTo>
                <a:lnTo>
                  <a:pt x="1211" y="10297"/>
                </a:lnTo>
                <a:close/>
                <a:moveTo>
                  <a:pt x="91639" y="11637"/>
                </a:moveTo>
                <a:lnTo>
                  <a:pt x="91583" y="11693"/>
                </a:lnTo>
                <a:lnTo>
                  <a:pt x="91527" y="11674"/>
                </a:lnTo>
                <a:lnTo>
                  <a:pt x="91639" y="11637"/>
                </a:lnTo>
                <a:close/>
                <a:moveTo>
                  <a:pt x="1099" y="12438"/>
                </a:moveTo>
                <a:lnTo>
                  <a:pt x="1211" y="12456"/>
                </a:lnTo>
                <a:lnTo>
                  <a:pt x="1341" y="12475"/>
                </a:lnTo>
                <a:lnTo>
                  <a:pt x="1434" y="12512"/>
                </a:lnTo>
                <a:lnTo>
                  <a:pt x="1304" y="12680"/>
                </a:lnTo>
                <a:lnTo>
                  <a:pt x="1155" y="12829"/>
                </a:lnTo>
                <a:lnTo>
                  <a:pt x="1006" y="12922"/>
                </a:lnTo>
                <a:lnTo>
                  <a:pt x="913" y="12959"/>
                </a:lnTo>
                <a:lnTo>
                  <a:pt x="857" y="12978"/>
                </a:lnTo>
                <a:lnTo>
                  <a:pt x="782" y="12978"/>
                </a:lnTo>
                <a:lnTo>
                  <a:pt x="727" y="12940"/>
                </a:lnTo>
                <a:lnTo>
                  <a:pt x="708" y="12866"/>
                </a:lnTo>
                <a:lnTo>
                  <a:pt x="689" y="12736"/>
                </a:lnTo>
                <a:lnTo>
                  <a:pt x="689" y="12680"/>
                </a:lnTo>
                <a:lnTo>
                  <a:pt x="708" y="12642"/>
                </a:lnTo>
                <a:lnTo>
                  <a:pt x="764" y="12549"/>
                </a:lnTo>
                <a:lnTo>
                  <a:pt x="857" y="12494"/>
                </a:lnTo>
                <a:lnTo>
                  <a:pt x="969" y="12456"/>
                </a:lnTo>
                <a:lnTo>
                  <a:pt x="1099" y="12438"/>
                </a:lnTo>
                <a:close/>
                <a:moveTo>
                  <a:pt x="91750" y="13201"/>
                </a:moveTo>
                <a:lnTo>
                  <a:pt x="91713" y="13275"/>
                </a:lnTo>
                <a:lnTo>
                  <a:pt x="91657" y="13331"/>
                </a:lnTo>
                <a:lnTo>
                  <a:pt x="91583" y="13387"/>
                </a:lnTo>
                <a:lnTo>
                  <a:pt x="91508" y="13406"/>
                </a:lnTo>
                <a:lnTo>
                  <a:pt x="91508" y="13406"/>
                </a:lnTo>
                <a:lnTo>
                  <a:pt x="91750" y="13201"/>
                </a:lnTo>
                <a:close/>
                <a:moveTo>
                  <a:pt x="1024" y="14355"/>
                </a:moveTo>
                <a:lnTo>
                  <a:pt x="1118" y="14374"/>
                </a:lnTo>
                <a:lnTo>
                  <a:pt x="820" y="14560"/>
                </a:lnTo>
                <a:lnTo>
                  <a:pt x="540" y="14709"/>
                </a:lnTo>
                <a:lnTo>
                  <a:pt x="540" y="14709"/>
                </a:lnTo>
                <a:lnTo>
                  <a:pt x="559" y="14635"/>
                </a:lnTo>
                <a:lnTo>
                  <a:pt x="615" y="14560"/>
                </a:lnTo>
                <a:lnTo>
                  <a:pt x="671" y="14486"/>
                </a:lnTo>
                <a:lnTo>
                  <a:pt x="764" y="14448"/>
                </a:lnTo>
                <a:lnTo>
                  <a:pt x="838" y="14393"/>
                </a:lnTo>
                <a:lnTo>
                  <a:pt x="931" y="14374"/>
                </a:lnTo>
                <a:lnTo>
                  <a:pt x="1024" y="14355"/>
                </a:lnTo>
                <a:close/>
                <a:moveTo>
                  <a:pt x="92104" y="14784"/>
                </a:moveTo>
                <a:lnTo>
                  <a:pt x="92067" y="14839"/>
                </a:lnTo>
                <a:lnTo>
                  <a:pt x="92030" y="14895"/>
                </a:lnTo>
                <a:lnTo>
                  <a:pt x="91918" y="14988"/>
                </a:lnTo>
                <a:lnTo>
                  <a:pt x="91769" y="15063"/>
                </a:lnTo>
                <a:lnTo>
                  <a:pt x="91620" y="15081"/>
                </a:lnTo>
                <a:lnTo>
                  <a:pt x="91620" y="15081"/>
                </a:lnTo>
                <a:lnTo>
                  <a:pt x="91862" y="14914"/>
                </a:lnTo>
                <a:lnTo>
                  <a:pt x="92104" y="14784"/>
                </a:lnTo>
                <a:close/>
                <a:moveTo>
                  <a:pt x="1173" y="15901"/>
                </a:moveTo>
                <a:lnTo>
                  <a:pt x="950" y="16087"/>
                </a:lnTo>
                <a:lnTo>
                  <a:pt x="727" y="16236"/>
                </a:lnTo>
                <a:lnTo>
                  <a:pt x="727" y="16143"/>
                </a:lnTo>
                <a:lnTo>
                  <a:pt x="764" y="16068"/>
                </a:lnTo>
                <a:lnTo>
                  <a:pt x="801" y="16012"/>
                </a:lnTo>
                <a:lnTo>
                  <a:pt x="876" y="15956"/>
                </a:lnTo>
                <a:lnTo>
                  <a:pt x="931" y="15938"/>
                </a:lnTo>
                <a:lnTo>
                  <a:pt x="1006" y="15901"/>
                </a:lnTo>
                <a:close/>
                <a:moveTo>
                  <a:pt x="92141" y="16366"/>
                </a:moveTo>
                <a:lnTo>
                  <a:pt x="92067" y="16459"/>
                </a:lnTo>
                <a:lnTo>
                  <a:pt x="91955" y="16515"/>
                </a:lnTo>
                <a:lnTo>
                  <a:pt x="91843" y="16552"/>
                </a:lnTo>
                <a:lnTo>
                  <a:pt x="91732" y="16552"/>
                </a:lnTo>
                <a:lnTo>
                  <a:pt x="91936" y="16459"/>
                </a:lnTo>
                <a:lnTo>
                  <a:pt x="92141" y="16366"/>
                </a:lnTo>
                <a:close/>
                <a:moveTo>
                  <a:pt x="876" y="17688"/>
                </a:moveTo>
                <a:lnTo>
                  <a:pt x="969" y="17725"/>
                </a:lnTo>
                <a:lnTo>
                  <a:pt x="801" y="17781"/>
                </a:lnTo>
                <a:lnTo>
                  <a:pt x="633" y="17818"/>
                </a:lnTo>
                <a:lnTo>
                  <a:pt x="633" y="17818"/>
                </a:lnTo>
                <a:lnTo>
                  <a:pt x="652" y="17762"/>
                </a:lnTo>
                <a:lnTo>
                  <a:pt x="689" y="17725"/>
                </a:lnTo>
                <a:lnTo>
                  <a:pt x="727" y="17707"/>
                </a:lnTo>
                <a:lnTo>
                  <a:pt x="764" y="17688"/>
                </a:lnTo>
                <a:close/>
                <a:moveTo>
                  <a:pt x="91992" y="17930"/>
                </a:moveTo>
                <a:lnTo>
                  <a:pt x="91899" y="17986"/>
                </a:lnTo>
                <a:lnTo>
                  <a:pt x="91806" y="18023"/>
                </a:lnTo>
                <a:lnTo>
                  <a:pt x="91694" y="18042"/>
                </a:lnTo>
                <a:lnTo>
                  <a:pt x="91583" y="18042"/>
                </a:lnTo>
                <a:lnTo>
                  <a:pt x="91788" y="17967"/>
                </a:lnTo>
                <a:lnTo>
                  <a:pt x="91992" y="17930"/>
                </a:lnTo>
                <a:close/>
                <a:moveTo>
                  <a:pt x="91955" y="19475"/>
                </a:moveTo>
                <a:lnTo>
                  <a:pt x="91881" y="19568"/>
                </a:lnTo>
                <a:lnTo>
                  <a:pt x="91806" y="19643"/>
                </a:lnTo>
                <a:lnTo>
                  <a:pt x="91694" y="19699"/>
                </a:lnTo>
                <a:lnTo>
                  <a:pt x="91583" y="19736"/>
                </a:lnTo>
                <a:lnTo>
                  <a:pt x="91359" y="19736"/>
                </a:lnTo>
                <a:lnTo>
                  <a:pt x="91248" y="19699"/>
                </a:lnTo>
                <a:lnTo>
                  <a:pt x="91136" y="19661"/>
                </a:lnTo>
                <a:lnTo>
                  <a:pt x="91229" y="19606"/>
                </a:lnTo>
                <a:lnTo>
                  <a:pt x="91341" y="19550"/>
                </a:lnTo>
                <a:lnTo>
                  <a:pt x="91527" y="19494"/>
                </a:lnTo>
                <a:lnTo>
                  <a:pt x="91750" y="19475"/>
                </a:lnTo>
                <a:close/>
                <a:moveTo>
                  <a:pt x="91769" y="20555"/>
                </a:moveTo>
                <a:lnTo>
                  <a:pt x="91676" y="20611"/>
                </a:lnTo>
                <a:lnTo>
                  <a:pt x="91564" y="20648"/>
                </a:lnTo>
                <a:lnTo>
                  <a:pt x="91564" y="20648"/>
                </a:lnTo>
                <a:lnTo>
                  <a:pt x="91657" y="20592"/>
                </a:lnTo>
                <a:lnTo>
                  <a:pt x="91769" y="20555"/>
                </a:lnTo>
                <a:close/>
                <a:moveTo>
                  <a:pt x="1118" y="20648"/>
                </a:moveTo>
                <a:lnTo>
                  <a:pt x="1024" y="20741"/>
                </a:lnTo>
                <a:lnTo>
                  <a:pt x="913" y="20797"/>
                </a:lnTo>
                <a:lnTo>
                  <a:pt x="801" y="20853"/>
                </a:lnTo>
                <a:lnTo>
                  <a:pt x="671" y="20872"/>
                </a:lnTo>
                <a:lnTo>
                  <a:pt x="671" y="20872"/>
                </a:lnTo>
                <a:lnTo>
                  <a:pt x="708" y="20816"/>
                </a:lnTo>
                <a:lnTo>
                  <a:pt x="764" y="20779"/>
                </a:lnTo>
                <a:lnTo>
                  <a:pt x="857" y="20704"/>
                </a:lnTo>
                <a:lnTo>
                  <a:pt x="987" y="20667"/>
                </a:lnTo>
                <a:lnTo>
                  <a:pt x="1118" y="20648"/>
                </a:lnTo>
                <a:close/>
                <a:moveTo>
                  <a:pt x="92141" y="30888"/>
                </a:moveTo>
                <a:lnTo>
                  <a:pt x="92104" y="30944"/>
                </a:lnTo>
                <a:lnTo>
                  <a:pt x="92067" y="31000"/>
                </a:lnTo>
                <a:lnTo>
                  <a:pt x="91955" y="31056"/>
                </a:lnTo>
                <a:lnTo>
                  <a:pt x="91825" y="31112"/>
                </a:lnTo>
                <a:lnTo>
                  <a:pt x="91694" y="31112"/>
                </a:lnTo>
                <a:lnTo>
                  <a:pt x="91788" y="31037"/>
                </a:lnTo>
                <a:lnTo>
                  <a:pt x="91899" y="30963"/>
                </a:lnTo>
                <a:lnTo>
                  <a:pt x="92011" y="30925"/>
                </a:lnTo>
                <a:lnTo>
                  <a:pt x="92141" y="30888"/>
                </a:lnTo>
                <a:close/>
                <a:moveTo>
                  <a:pt x="1266" y="31112"/>
                </a:moveTo>
                <a:lnTo>
                  <a:pt x="1155" y="31167"/>
                </a:lnTo>
                <a:lnTo>
                  <a:pt x="1062" y="31205"/>
                </a:lnTo>
                <a:lnTo>
                  <a:pt x="1155" y="31149"/>
                </a:lnTo>
                <a:lnTo>
                  <a:pt x="1266" y="31112"/>
                </a:lnTo>
                <a:close/>
                <a:moveTo>
                  <a:pt x="1341" y="32024"/>
                </a:moveTo>
                <a:lnTo>
                  <a:pt x="1453" y="32042"/>
                </a:lnTo>
                <a:lnTo>
                  <a:pt x="1564" y="32061"/>
                </a:lnTo>
                <a:lnTo>
                  <a:pt x="1676" y="32117"/>
                </a:lnTo>
                <a:lnTo>
                  <a:pt x="1583" y="32173"/>
                </a:lnTo>
                <a:lnTo>
                  <a:pt x="1490" y="32210"/>
                </a:lnTo>
                <a:lnTo>
                  <a:pt x="1285" y="32266"/>
                </a:lnTo>
                <a:lnTo>
                  <a:pt x="1080" y="32303"/>
                </a:lnTo>
                <a:lnTo>
                  <a:pt x="857" y="32285"/>
                </a:lnTo>
                <a:lnTo>
                  <a:pt x="931" y="32210"/>
                </a:lnTo>
                <a:lnTo>
                  <a:pt x="1024" y="32136"/>
                </a:lnTo>
                <a:lnTo>
                  <a:pt x="1118" y="32080"/>
                </a:lnTo>
                <a:lnTo>
                  <a:pt x="1229" y="32042"/>
                </a:lnTo>
                <a:lnTo>
                  <a:pt x="1341" y="32024"/>
                </a:lnTo>
                <a:close/>
                <a:moveTo>
                  <a:pt x="1118" y="33718"/>
                </a:moveTo>
                <a:lnTo>
                  <a:pt x="1229" y="33737"/>
                </a:lnTo>
                <a:lnTo>
                  <a:pt x="1024" y="33811"/>
                </a:lnTo>
                <a:lnTo>
                  <a:pt x="820" y="33830"/>
                </a:lnTo>
                <a:lnTo>
                  <a:pt x="913" y="33774"/>
                </a:lnTo>
                <a:lnTo>
                  <a:pt x="1024" y="33737"/>
                </a:lnTo>
                <a:lnTo>
                  <a:pt x="1118" y="33718"/>
                </a:lnTo>
                <a:close/>
                <a:moveTo>
                  <a:pt x="92197" y="33960"/>
                </a:moveTo>
                <a:lnTo>
                  <a:pt x="92160" y="33997"/>
                </a:lnTo>
                <a:lnTo>
                  <a:pt x="92141" y="34035"/>
                </a:lnTo>
                <a:lnTo>
                  <a:pt x="92104" y="34072"/>
                </a:lnTo>
                <a:lnTo>
                  <a:pt x="92048" y="34090"/>
                </a:lnTo>
                <a:lnTo>
                  <a:pt x="91955" y="34072"/>
                </a:lnTo>
                <a:lnTo>
                  <a:pt x="91843" y="34035"/>
                </a:lnTo>
                <a:lnTo>
                  <a:pt x="92011" y="33979"/>
                </a:lnTo>
                <a:lnTo>
                  <a:pt x="92197" y="33960"/>
                </a:lnTo>
                <a:close/>
                <a:moveTo>
                  <a:pt x="1099" y="35208"/>
                </a:moveTo>
                <a:lnTo>
                  <a:pt x="894" y="35319"/>
                </a:lnTo>
                <a:lnTo>
                  <a:pt x="671" y="35394"/>
                </a:lnTo>
                <a:lnTo>
                  <a:pt x="764" y="35319"/>
                </a:lnTo>
                <a:lnTo>
                  <a:pt x="857" y="35263"/>
                </a:lnTo>
                <a:lnTo>
                  <a:pt x="969" y="35226"/>
                </a:lnTo>
                <a:lnTo>
                  <a:pt x="1099" y="35208"/>
                </a:lnTo>
                <a:close/>
                <a:moveTo>
                  <a:pt x="92104" y="35543"/>
                </a:moveTo>
                <a:lnTo>
                  <a:pt x="92085" y="35636"/>
                </a:lnTo>
                <a:lnTo>
                  <a:pt x="92048" y="35692"/>
                </a:lnTo>
                <a:lnTo>
                  <a:pt x="92011" y="35766"/>
                </a:lnTo>
                <a:lnTo>
                  <a:pt x="91955" y="35803"/>
                </a:lnTo>
                <a:lnTo>
                  <a:pt x="91881" y="35841"/>
                </a:lnTo>
                <a:lnTo>
                  <a:pt x="91806" y="35859"/>
                </a:lnTo>
                <a:lnTo>
                  <a:pt x="91732" y="35878"/>
                </a:lnTo>
                <a:lnTo>
                  <a:pt x="91639" y="35859"/>
                </a:lnTo>
                <a:lnTo>
                  <a:pt x="91862" y="35692"/>
                </a:lnTo>
                <a:lnTo>
                  <a:pt x="92104" y="35543"/>
                </a:lnTo>
                <a:close/>
                <a:moveTo>
                  <a:pt x="1211" y="36697"/>
                </a:moveTo>
                <a:lnTo>
                  <a:pt x="969" y="36846"/>
                </a:lnTo>
                <a:lnTo>
                  <a:pt x="708" y="36995"/>
                </a:lnTo>
                <a:lnTo>
                  <a:pt x="745" y="36920"/>
                </a:lnTo>
                <a:lnTo>
                  <a:pt x="801" y="36865"/>
                </a:lnTo>
                <a:lnTo>
                  <a:pt x="913" y="36771"/>
                </a:lnTo>
                <a:lnTo>
                  <a:pt x="1043" y="36716"/>
                </a:lnTo>
                <a:lnTo>
                  <a:pt x="1211" y="36697"/>
                </a:lnTo>
                <a:close/>
                <a:moveTo>
                  <a:pt x="92290" y="37051"/>
                </a:moveTo>
                <a:lnTo>
                  <a:pt x="92253" y="37144"/>
                </a:lnTo>
                <a:lnTo>
                  <a:pt x="92197" y="37218"/>
                </a:lnTo>
                <a:lnTo>
                  <a:pt x="92141" y="37274"/>
                </a:lnTo>
                <a:lnTo>
                  <a:pt x="92067" y="37330"/>
                </a:lnTo>
                <a:lnTo>
                  <a:pt x="91974" y="37367"/>
                </a:lnTo>
                <a:lnTo>
                  <a:pt x="91899" y="37386"/>
                </a:lnTo>
                <a:lnTo>
                  <a:pt x="91806" y="37404"/>
                </a:lnTo>
                <a:lnTo>
                  <a:pt x="91713" y="37404"/>
                </a:lnTo>
                <a:lnTo>
                  <a:pt x="91992" y="37218"/>
                </a:lnTo>
                <a:lnTo>
                  <a:pt x="92290" y="37051"/>
                </a:lnTo>
                <a:close/>
                <a:moveTo>
                  <a:pt x="1322" y="38354"/>
                </a:moveTo>
                <a:lnTo>
                  <a:pt x="1062" y="38577"/>
                </a:lnTo>
                <a:lnTo>
                  <a:pt x="1062" y="38577"/>
                </a:lnTo>
                <a:lnTo>
                  <a:pt x="1099" y="38503"/>
                </a:lnTo>
                <a:lnTo>
                  <a:pt x="1155" y="38428"/>
                </a:lnTo>
                <a:lnTo>
                  <a:pt x="1229" y="38391"/>
                </a:lnTo>
                <a:lnTo>
                  <a:pt x="1322" y="38354"/>
                </a:lnTo>
                <a:close/>
                <a:moveTo>
                  <a:pt x="91974" y="38782"/>
                </a:moveTo>
                <a:lnTo>
                  <a:pt x="92030" y="38801"/>
                </a:lnTo>
                <a:lnTo>
                  <a:pt x="92085" y="38838"/>
                </a:lnTo>
                <a:lnTo>
                  <a:pt x="92123" y="38913"/>
                </a:lnTo>
                <a:lnTo>
                  <a:pt x="92123" y="39024"/>
                </a:lnTo>
                <a:lnTo>
                  <a:pt x="92123" y="39080"/>
                </a:lnTo>
                <a:lnTo>
                  <a:pt x="92104" y="39136"/>
                </a:lnTo>
                <a:lnTo>
                  <a:pt x="92048" y="39210"/>
                </a:lnTo>
                <a:lnTo>
                  <a:pt x="91955" y="39266"/>
                </a:lnTo>
                <a:lnTo>
                  <a:pt x="91843" y="39304"/>
                </a:lnTo>
                <a:lnTo>
                  <a:pt x="91732" y="39322"/>
                </a:lnTo>
                <a:lnTo>
                  <a:pt x="91601" y="39322"/>
                </a:lnTo>
                <a:lnTo>
                  <a:pt x="91490" y="39304"/>
                </a:lnTo>
                <a:lnTo>
                  <a:pt x="91378" y="39248"/>
                </a:lnTo>
                <a:lnTo>
                  <a:pt x="91508" y="39080"/>
                </a:lnTo>
                <a:lnTo>
                  <a:pt x="91676" y="38931"/>
                </a:lnTo>
                <a:lnTo>
                  <a:pt x="91825" y="38838"/>
                </a:lnTo>
                <a:lnTo>
                  <a:pt x="91899" y="38801"/>
                </a:lnTo>
                <a:lnTo>
                  <a:pt x="91974" y="38782"/>
                </a:lnTo>
                <a:close/>
                <a:moveTo>
                  <a:pt x="1285" y="40085"/>
                </a:moveTo>
                <a:lnTo>
                  <a:pt x="1192" y="40141"/>
                </a:lnTo>
                <a:lnTo>
                  <a:pt x="1192" y="40123"/>
                </a:lnTo>
                <a:lnTo>
                  <a:pt x="1229" y="40085"/>
                </a:lnTo>
                <a:close/>
                <a:moveTo>
                  <a:pt x="92030" y="40942"/>
                </a:moveTo>
                <a:lnTo>
                  <a:pt x="92067" y="40961"/>
                </a:lnTo>
                <a:lnTo>
                  <a:pt x="92085" y="40998"/>
                </a:lnTo>
                <a:lnTo>
                  <a:pt x="92104" y="41054"/>
                </a:lnTo>
                <a:lnTo>
                  <a:pt x="92104" y="41128"/>
                </a:lnTo>
                <a:lnTo>
                  <a:pt x="92085" y="41165"/>
                </a:lnTo>
                <a:lnTo>
                  <a:pt x="92067" y="41221"/>
                </a:lnTo>
                <a:lnTo>
                  <a:pt x="91974" y="41314"/>
                </a:lnTo>
                <a:lnTo>
                  <a:pt x="91862" y="41389"/>
                </a:lnTo>
                <a:lnTo>
                  <a:pt x="91732" y="41445"/>
                </a:lnTo>
                <a:lnTo>
                  <a:pt x="91601" y="41463"/>
                </a:lnTo>
                <a:lnTo>
                  <a:pt x="91471" y="41463"/>
                </a:lnTo>
                <a:lnTo>
                  <a:pt x="91452" y="41445"/>
                </a:lnTo>
                <a:lnTo>
                  <a:pt x="91434" y="41426"/>
                </a:lnTo>
                <a:lnTo>
                  <a:pt x="91452" y="41389"/>
                </a:lnTo>
                <a:lnTo>
                  <a:pt x="91490" y="41333"/>
                </a:lnTo>
                <a:lnTo>
                  <a:pt x="91583" y="41221"/>
                </a:lnTo>
                <a:lnTo>
                  <a:pt x="91694" y="41128"/>
                </a:lnTo>
                <a:lnTo>
                  <a:pt x="91825" y="41035"/>
                </a:lnTo>
                <a:lnTo>
                  <a:pt x="91936" y="40961"/>
                </a:lnTo>
                <a:lnTo>
                  <a:pt x="91992" y="40942"/>
                </a:lnTo>
                <a:close/>
                <a:moveTo>
                  <a:pt x="1192" y="41761"/>
                </a:moveTo>
                <a:lnTo>
                  <a:pt x="1118" y="41817"/>
                </a:lnTo>
                <a:lnTo>
                  <a:pt x="1043" y="41873"/>
                </a:lnTo>
                <a:lnTo>
                  <a:pt x="950" y="41891"/>
                </a:lnTo>
                <a:lnTo>
                  <a:pt x="857" y="41910"/>
                </a:lnTo>
                <a:lnTo>
                  <a:pt x="820" y="41891"/>
                </a:lnTo>
                <a:lnTo>
                  <a:pt x="838" y="41873"/>
                </a:lnTo>
                <a:lnTo>
                  <a:pt x="876" y="41836"/>
                </a:lnTo>
                <a:lnTo>
                  <a:pt x="931" y="41817"/>
                </a:lnTo>
                <a:lnTo>
                  <a:pt x="1080" y="41761"/>
                </a:lnTo>
                <a:close/>
                <a:moveTo>
                  <a:pt x="969" y="44908"/>
                </a:moveTo>
                <a:lnTo>
                  <a:pt x="838" y="44963"/>
                </a:lnTo>
                <a:lnTo>
                  <a:pt x="689" y="45019"/>
                </a:lnTo>
                <a:lnTo>
                  <a:pt x="689" y="45019"/>
                </a:lnTo>
                <a:lnTo>
                  <a:pt x="745" y="44963"/>
                </a:lnTo>
                <a:lnTo>
                  <a:pt x="820" y="44926"/>
                </a:lnTo>
                <a:lnTo>
                  <a:pt x="894" y="44908"/>
                </a:lnTo>
                <a:close/>
                <a:moveTo>
                  <a:pt x="1155" y="49357"/>
                </a:moveTo>
                <a:lnTo>
                  <a:pt x="1062" y="49450"/>
                </a:lnTo>
                <a:lnTo>
                  <a:pt x="950" y="49525"/>
                </a:lnTo>
                <a:lnTo>
                  <a:pt x="838" y="49581"/>
                </a:lnTo>
                <a:lnTo>
                  <a:pt x="745" y="49637"/>
                </a:lnTo>
                <a:lnTo>
                  <a:pt x="764" y="49562"/>
                </a:lnTo>
                <a:lnTo>
                  <a:pt x="801" y="49506"/>
                </a:lnTo>
                <a:lnTo>
                  <a:pt x="838" y="49469"/>
                </a:lnTo>
                <a:lnTo>
                  <a:pt x="894" y="49413"/>
                </a:lnTo>
                <a:lnTo>
                  <a:pt x="1006" y="49376"/>
                </a:lnTo>
                <a:lnTo>
                  <a:pt x="1155" y="49357"/>
                </a:lnTo>
                <a:close/>
                <a:moveTo>
                  <a:pt x="42040" y="50232"/>
                </a:moveTo>
                <a:lnTo>
                  <a:pt x="42021" y="50270"/>
                </a:lnTo>
                <a:lnTo>
                  <a:pt x="41966" y="50325"/>
                </a:lnTo>
                <a:lnTo>
                  <a:pt x="41835" y="50437"/>
                </a:lnTo>
                <a:lnTo>
                  <a:pt x="41928" y="50325"/>
                </a:lnTo>
                <a:lnTo>
                  <a:pt x="42040" y="50232"/>
                </a:lnTo>
                <a:close/>
                <a:moveTo>
                  <a:pt x="20015" y="50288"/>
                </a:moveTo>
                <a:lnTo>
                  <a:pt x="20034" y="50493"/>
                </a:lnTo>
                <a:lnTo>
                  <a:pt x="20015" y="50549"/>
                </a:lnTo>
                <a:lnTo>
                  <a:pt x="19996" y="50605"/>
                </a:lnTo>
                <a:lnTo>
                  <a:pt x="19959" y="50661"/>
                </a:lnTo>
                <a:lnTo>
                  <a:pt x="19922" y="50679"/>
                </a:lnTo>
                <a:lnTo>
                  <a:pt x="19754" y="50679"/>
                </a:lnTo>
                <a:lnTo>
                  <a:pt x="19829" y="50586"/>
                </a:lnTo>
                <a:lnTo>
                  <a:pt x="19885" y="50474"/>
                </a:lnTo>
                <a:lnTo>
                  <a:pt x="19940" y="50363"/>
                </a:lnTo>
                <a:lnTo>
                  <a:pt x="20015" y="50288"/>
                </a:lnTo>
                <a:close/>
                <a:moveTo>
                  <a:pt x="39005" y="50363"/>
                </a:moveTo>
                <a:lnTo>
                  <a:pt x="38987" y="50437"/>
                </a:lnTo>
                <a:lnTo>
                  <a:pt x="38949" y="50512"/>
                </a:lnTo>
                <a:lnTo>
                  <a:pt x="38894" y="50567"/>
                </a:lnTo>
                <a:lnTo>
                  <a:pt x="38819" y="50623"/>
                </a:lnTo>
                <a:lnTo>
                  <a:pt x="38652" y="50698"/>
                </a:lnTo>
                <a:lnTo>
                  <a:pt x="38484" y="50754"/>
                </a:lnTo>
                <a:lnTo>
                  <a:pt x="38484" y="50754"/>
                </a:lnTo>
                <a:lnTo>
                  <a:pt x="38596" y="50642"/>
                </a:lnTo>
                <a:lnTo>
                  <a:pt x="38726" y="50530"/>
                </a:lnTo>
                <a:lnTo>
                  <a:pt x="38856" y="50456"/>
                </a:lnTo>
                <a:lnTo>
                  <a:pt x="39005" y="50363"/>
                </a:lnTo>
                <a:close/>
                <a:moveTo>
                  <a:pt x="27369" y="50437"/>
                </a:moveTo>
                <a:lnTo>
                  <a:pt x="27350" y="50512"/>
                </a:lnTo>
                <a:lnTo>
                  <a:pt x="27313" y="50586"/>
                </a:lnTo>
                <a:lnTo>
                  <a:pt x="27276" y="50642"/>
                </a:lnTo>
                <a:lnTo>
                  <a:pt x="27239" y="50679"/>
                </a:lnTo>
                <a:lnTo>
                  <a:pt x="27183" y="50716"/>
                </a:lnTo>
                <a:lnTo>
                  <a:pt x="27127" y="50754"/>
                </a:lnTo>
                <a:lnTo>
                  <a:pt x="26997" y="50754"/>
                </a:lnTo>
                <a:lnTo>
                  <a:pt x="27183" y="50586"/>
                </a:lnTo>
                <a:lnTo>
                  <a:pt x="27369" y="50437"/>
                </a:lnTo>
                <a:close/>
                <a:moveTo>
                  <a:pt x="29194" y="50437"/>
                </a:moveTo>
                <a:lnTo>
                  <a:pt x="29194" y="50493"/>
                </a:lnTo>
                <a:lnTo>
                  <a:pt x="29175" y="50549"/>
                </a:lnTo>
                <a:lnTo>
                  <a:pt x="29138" y="50642"/>
                </a:lnTo>
                <a:lnTo>
                  <a:pt x="29082" y="50716"/>
                </a:lnTo>
                <a:lnTo>
                  <a:pt x="29026" y="50754"/>
                </a:lnTo>
                <a:lnTo>
                  <a:pt x="29007" y="50754"/>
                </a:lnTo>
                <a:lnTo>
                  <a:pt x="29007" y="50716"/>
                </a:lnTo>
                <a:lnTo>
                  <a:pt x="29082" y="50567"/>
                </a:lnTo>
                <a:lnTo>
                  <a:pt x="29119" y="50493"/>
                </a:lnTo>
                <a:lnTo>
                  <a:pt x="29175" y="50456"/>
                </a:lnTo>
                <a:lnTo>
                  <a:pt x="29194" y="50437"/>
                </a:lnTo>
                <a:close/>
                <a:moveTo>
                  <a:pt x="47011" y="50251"/>
                </a:moveTo>
                <a:lnTo>
                  <a:pt x="47011" y="50381"/>
                </a:lnTo>
                <a:lnTo>
                  <a:pt x="46992" y="50437"/>
                </a:lnTo>
                <a:lnTo>
                  <a:pt x="46955" y="50512"/>
                </a:lnTo>
                <a:lnTo>
                  <a:pt x="46844" y="50605"/>
                </a:lnTo>
                <a:lnTo>
                  <a:pt x="46713" y="50698"/>
                </a:lnTo>
                <a:lnTo>
                  <a:pt x="46583" y="50754"/>
                </a:lnTo>
                <a:lnTo>
                  <a:pt x="46657" y="50605"/>
                </a:lnTo>
                <a:lnTo>
                  <a:pt x="46750" y="50474"/>
                </a:lnTo>
                <a:lnTo>
                  <a:pt x="46881" y="50344"/>
                </a:lnTo>
                <a:lnTo>
                  <a:pt x="47011" y="50251"/>
                </a:lnTo>
                <a:close/>
                <a:moveTo>
                  <a:pt x="14150" y="50288"/>
                </a:moveTo>
                <a:lnTo>
                  <a:pt x="14113" y="50381"/>
                </a:lnTo>
                <a:lnTo>
                  <a:pt x="14038" y="50474"/>
                </a:lnTo>
                <a:lnTo>
                  <a:pt x="13964" y="50549"/>
                </a:lnTo>
                <a:lnTo>
                  <a:pt x="13890" y="50623"/>
                </a:lnTo>
                <a:lnTo>
                  <a:pt x="13796" y="50679"/>
                </a:lnTo>
                <a:lnTo>
                  <a:pt x="13703" y="50716"/>
                </a:lnTo>
                <a:lnTo>
                  <a:pt x="13592" y="50754"/>
                </a:lnTo>
                <a:lnTo>
                  <a:pt x="13499" y="50772"/>
                </a:lnTo>
                <a:lnTo>
                  <a:pt x="13648" y="50623"/>
                </a:lnTo>
                <a:lnTo>
                  <a:pt x="13796" y="50493"/>
                </a:lnTo>
                <a:lnTo>
                  <a:pt x="13983" y="50381"/>
                </a:lnTo>
                <a:lnTo>
                  <a:pt x="14150" y="50288"/>
                </a:lnTo>
                <a:close/>
                <a:moveTo>
                  <a:pt x="25824" y="50307"/>
                </a:moveTo>
                <a:lnTo>
                  <a:pt x="25749" y="50456"/>
                </a:lnTo>
                <a:lnTo>
                  <a:pt x="25656" y="50586"/>
                </a:lnTo>
                <a:lnTo>
                  <a:pt x="25582" y="50642"/>
                </a:lnTo>
                <a:lnTo>
                  <a:pt x="25507" y="50716"/>
                </a:lnTo>
                <a:lnTo>
                  <a:pt x="25414" y="50754"/>
                </a:lnTo>
                <a:lnTo>
                  <a:pt x="25321" y="50791"/>
                </a:lnTo>
                <a:lnTo>
                  <a:pt x="25321" y="50791"/>
                </a:lnTo>
                <a:lnTo>
                  <a:pt x="25433" y="50661"/>
                </a:lnTo>
                <a:lnTo>
                  <a:pt x="25544" y="50530"/>
                </a:lnTo>
                <a:lnTo>
                  <a:pt x="25675" y="50419"/>
                </a:lnTo>
                <a:lnTo>
                  <a:pt x="25824" y="50307"/>
                </a:lnTo>
                <a:close/>
                <a:moveTo>
                  <a:pt x="54868" y="50679"/>
                </a:moveTo>
                <a:lnTo>
                  <a:pt x="54812" y="50754"/>
                </a:lnTo>
                <a:lnTo>
                  <a:pt x="54738" y="50791"/>
                </a:lnTo>
                <a:lnTo>
                  <a:pt x="54738" y="50791"/>
                </a:lnTo>
                <a:lnTo>
                  <a:pt x="54868" y="50679"/>
                </a:lnTo>
                <a:close/>
                <a:moveTo>
                  <a:pt x="4748" y="50493"/>
                </a:moveTo>
                <a:lnTo>
                  <a:pt x="4748" y="50567"/>
                </a:lnTo>
                <a:lnTo>
                  <a:pt x="4729" y="50623"/>
                </a:lnTo>
                <a:lnTo>
                  <a:pt x="4692" y="50679"/>
                </a:lnTo>
                <a:lnTo>
                  <a:pt x="4636" y="50735"/>
                </a:lnTo>
                <a:lnTo>
                  <a:pt x="4599" y="50772"/>
                </a:lnTo>
                <a:lnTo>
                  <a:pt x="4543" y="50791"/>
                </a:lnTo>
                <a:lnTo>
                  <a:pt x="4487" y="50791"/>
                </a:lnTo>
                <a:lnTo>
                  <a:pt x="4432" y="50772"/>
                </a:lnTo>
                <a:lnTo>
                  <a:pt x="4581" y="50623"/>
                </a:lnTo>
                <a:lnTo>
                  <a:pt x="4748" y="50493"/>
                </a:lnTo>
                <a:close/>
                <a:moveTo>
                  <a:pt x="21188" y="50344"/>
                </a:moveTo>
                <a:lnTo>
                  <a:pt x="21206" y="50419"/>
                </a:lnTo>
                <a:lnTo>
                  <a:pt x="21188" y="50493"/>
                </a:lnTo>
                <a:lnTo>
                  <a:pt x="21169" y="50567"/>
                </a:lnTo>
                <a:lnTo>
                  <a:pt x="21132" y="50642"/>
                </a:lnTo>
                <a:lnTo>
                  <a:pt x="21076" y="50698"/>
                </a:lnTo>
                <a:lnTo>
                  <a:pt x="21020" y="50754"/>
                </a:lnTo>
                <a:lnTo>
                  <a:pt x="20946" y="50791"/>
                </a:lnTo>
                <a:lnTo>
                  <a:pt x="20853" y="50791"/>
                </a:lnTo>
                <a:lnTo>
                  <a:pt x="20927" y="50661"/>
                </a:lnTo>
                <a:lnTo>
                  <a:pt x="21002" y="50549"/>
                </a:lnTo>
                <a:lnTo>
                  <a:pt x="21095" y="50437"/>
                </a:lnTo>
                <a:lnTo>
                  <a:pt x="21188" y="50344"/>
                </a:lnTo>
                <a:close/>
                <a:moveTo>
                  <a:pt x="40625" y="50400"/>
                </a:moveTo>
                <a:lnTo>
                  <a:pt x="40625" y="50456"/>
                </a:lnTo>
                <a:lnTo>
                  <a:pt x="40606" y="50512"/>
                </a:lnTo>
                <a:lnTo>
                  <a:pt x="40532" y="50623"/>
                </a:lnTo>
                <a:lnTo>
                  <a:pt x="40420" y="50716"/>
                </a:lnTo>
                <a:lnTo>
                  <a:pt x="40290" y="50791"/>
                </a:lnTo>
                <a:lnTo>
                  <a:pt x="40439" y="50586"/>
                </a:lnTo>
                <a:lnTo>
                  <a:pt x="40625" y="50400"/>
                </a:lnTo>
                <a:close/>
                <a:moveTo>
                  <a:pt x="43436" y="50698"/>
                </a:moveTo>
                <a:lnTo>
                  <a:pt x="43455" y="50735"/>
                </a:lnTo>
                <a:lnTo>
                  <a:pt x="43455" y="50772"/>
                </a:lnTo>
                <a:lnTo>
                  <a:pt x="43436" y="50791"/>
                </a:lnTo>
                <a:lnTo>
                  <a:pt x="43381" y="50772"/>
                </a:lnTo>
                <a:lnTo>
                  <a:pt x="43436" y="50698"/>
                </a:lnTo>
                <a:close/>
                <a:moveTo>
                  <a:pt x="12624" y="988"/>
                </a:moveTo>
                <a:lnTo>
                  <a:pt x="12624" y="1062"/>
                </a:lnTo>
                <a:lnTo>
                  <a:pt x="12642" y="1118"/>
                </a:lnTo>
                <a:lnTo>
                  <a:pt x="12679" y="1174"/>
                </a:lnTo>
                <a:lnTo>
                  <a:pt x="12735" y="1211"/>
                </a:lnTo>
                <a:lnTo>
                  <a:pt x="12791" y="1248"/>
                </a:lnTo>
                <a:lnTo>
                  <a:pt x="12866" y="1285"/>
                </a:lnTo>
                <a:lnTo>
                  <a:pt x="13033" y="1304"/>
                </a:lnTo>
                <a:lnTo>
                  <a:pt x="13219" y="1323"/>
                </a:lnTo>
                <a:lnTo>
                  <a:pt x="13387" y="1323"/>
                </a:lnTo>
                <a:lnTo>
                  <a:pt x="13554" y="1304"/>
                </a:lnTo>
                <a:lnTo>
                  <a:pt x="13666" y="1285"/>
                </a:lnTo>
                <a:lnTo>
                  <a:pt x="13648" y="1453"/>
                </a:lnTo>
                <a:lnTo>
                  <a:pt x="13666" y="1527"/>
                </a:lnTo>
                <a:lnTo>
                  <a:pt x="13685" y="1583"/>
                </a:lnTo>
                <a:lnTo>
                  <a:pt x="13703" y="1639"/>
                </a:lnTo>
                <a:lnTo>
                  <a:pt x="13759" y="1676"/>
                </a:lnTo>
                <a:lnTo>
                  <a:pt x="13852" y="1751"/>
                </a:lnTo>
                <a:lnTo>
                  <a:pt x="13964" y="1770"/>
                </a:lnTo>
                <a:lnTo>
                  <a:pt x="14113" y="1788"/>
                </a:lnTo>
                <a:lnTo>
                  <a:pt x="14281" y="1770"/>
                </a:lnTo>
                <a:lnTo>
                  <a:pt x="14448" y="1732"/>
                </a:lnTo>
                <a:lnTo>
                  <a:pt x="14634" y="1676"/>
                </a:lnTo>
                <a:lnTo>
                  <a:pt x="14802" y="1602"/>
                </a:lnTo>
                <a:lnTo>
                  <a:pt x="15156" y="1453"/>
                </a:lnTo>
                <a:lnTo>
                  <a:pt x="15435" y="1285"/>
                </a:lnTo>
                <a:lnTo>
                  <a:pt x="15621" y="1155"/>
                </a:lnTo>
                <a:lnTo>
                  <a:pt x="15677" y="1267"/>
                </a:lnTo>
                <a:lnTo>
                  <a:pt x="15733" y="1360"/>
                </a:lnTo>
                <a:lnTo>
                  <a:pt x="15826" y="1453"/>
                </a:lnTo>
                <a:lnTo>
                  <a:pt x="15919" y="1527"/>
                </a:lnTo>
                <a:lnTo>
                  <a:pt x="16031" y="1565"/>
                </a:lnTo>
                <a:lnTo>
                  <a:pt x="16142" y="1602"/>
                </a:lnTo>
                <a:lnTo>
                  <a:pt x="16273" y="1621"/>
                </a:lnTo>
                <a:lnTo>
                  <a:pt x="16384" y="1621"/>
                </a:lnTo>
                <a:lnTo>
                  <a:pt x="16496" y="1583"/>
                </a:lnTo>
                <a:lnTo>
                  <a:pt x="16608" y="1527"/>
                </a:lnTo>
                <a:lnTo>
                  <a:pt x="16719" y="1472"/>
                </a:lnTo>
                <a:lnTo>
                  <a:pt x="16831" y="1434"/>
                </a:lnTo>
                <a:lnTo>
                  <a:pt x="17017" y="1248"/>
                </a:lnTo>
                <a:lnTo>
                  <a:pt x="17129" y="1379"/>
                </a:lnTo>
                <a:lnTo>
                  <a:pt x="17259" y="1453"/>
                </a:lnTo>
                <a:lnTo>
                  <a:pt x="17501" y="1527"/>
                </a:lnTo>
                <a:lnTo>
                  <a:pt x="17725" y="1565"/>
                </a:lnTo>
                <a:lnTo>
                  <a:pt x="17930" y="1565"/>
                </a:lnTo>
                <a:lnTo>
                  <a:pt x="18134" y="1546"/>
                </a:lnTo>
                <a:lnTo>
                  <a:pt x="18339" y="1472"/>
                </a:lnTo>
                <a:lnTo>
                  <a:pt x="18525" y="1379"/>
                </a:lnTo>
                <a:lnTo>
                  <a:pt x="18712" y="1230"/>
                </a:lnTo>
                <a:lnTo>
                  <a:pt x="18898" y="1062"/>
                </a:lnTo>
                <a:lnTo>
                  <a:pt x="18991" y="1192"/>
                </a:lnTo>
                <a:lnTo>
                  <a:pt x="19103" y="1285"/>
                </a:lnTo>
                <a:lnTo>
                  <a:pt x="19233" y="1360"/>
                </a:lnTo>
                <a:lnTo>
                  <a:pt x="19382" y="1397"/>
                </a:lnTo>
                <a:lnTo>
                  <a:pt x="19549" y="1416"/>
                </a:lnTo>
                <a:lnTo>
                  <a:pt x="19698" y="1416"/>
                </a:lnTo>
                <a:lnTo>
                  <a:pt x="19866" y="1379"/>
                </a:lnTo>
                <a:lnTo>
                  <a:pt x="19996" y="1341"/>
                </a:lnTo>
                <a:lnTo>
                  <a:pt x="20034" y="1509"/>
                </a:lnTo>
                <a:lnTo>
                  <a:pt x="20089" y="1639"/>
                </a:lnTo>
                <a:lnTo>
                  <a:pt x="20164" y="1751"/>
                </a:lnTo>
                <a:lnTo>
                  <a:pt x="20257" y="1844"/>
                </a:lnTo>
                <a:lnTo>
                  <a:pt x="20350" y="1900"/>
                </a:lnTo>
                <a:lnTo>
                  <a:pt x="20480" y="1918"/>
                </a:lnTo>
                <a:lnTo>
                  <a:pt x="20611" y="1937"/>
                </a:lnTo>
                <a:lnTo>
                  <a:pt x="20741" y="1937"/>
                </a:lnTo>
                <a:lnTo>
                  <a:pt x="20890" y="1900"/>
                </a:lnTo>
                <a:lnTo>
                  <a:pt x="21020" y="1863"/>
                </a:lnTo>
                <a:lnTo>
                  <a:pt x="21169" y="1807"/>
                </a:lnTo>
                <a:lnTo>
                  <a:pt x="21300" y="1751"/>
                </a:lnTo>
                <a:lnTo>
                  <a:pt x="21430" y="1676"/>
                </a:lnTo>
                <a:lnTo>
                  <a:pt x="21542" y="1602"/>
                </a:lnTo>
                <a:lnTo>
                  <a:pt x="21635" y="1527"/>
                </a:lnTo>
                <a:lnTo>
                  <a:pt x="21728" y="1434"/>
                </a:lnTo>
                <a:lnTo>
                  <a:pt x="21765" y="1527"/>
                </a:lnTo>
                <a:lnTo>
                  <a:pt x="21821" y="1621"/>
                </a:lnTo>
                <a:lnTo>
                  <a:pt x="21877" y="1676"/>
                </a:lnTo>
                <a:lnTo>
                  <a:pt x="21933" y="1732"/>
                </a:lnTo>
                <a:lnTo>
                  <a:pt x="22007" y="1770"/>
                </a:lnTo>
                <a:lnTo>
                  <a:pt x="22081" y="1788"/>
                </a:lnTo>
                <a:lnTo>
                  <a:pt x="22230" y="1825"/>
                </a:lnTo>
                <a:lnTo>
                  <a:pt x="22398" y="1807"/>
                </a:lnTo>
                <a:lnTo>
                  <a:pt x="22547" y="1770"/>
                </a:lnTo>
                <a:lnTo>
                  <a:pt x="22882" y="1676"/>
                </a:lnTo>
                <a:lnTo>
                  <a:pt x="23031" y="1527"/>
                </a:lnTo>
                <a:lnTo>
                  <a:pt x="23105" y="1583"/>
                </a:lnTo>
                <a:lnTo>
                  <a:pt x="23199" y="1639"/>
                </a:lnTo>
                <a:lnTo>
                  <a:pt x="23292" y="1676"/>
                </a:lnTo>
                <a:lnTo>
                  <a:pt x="23385" y="1714"/>
                </a:lnTo>
                <a:lnTo>
                  <a:pt x="23571" y="1732"/>
                </a:lnTo>
                <a:lnTo>
                  <a:pt x="23738" y="1695"/>
                </a:lnTo>
                <a:lnTo>
                  <a:pt x="23887" y="1639"/>
                </a:lnTo>
                <a:lnTo>
                  <a:pt x="24036" y="1565"/>
                </a:lnTo>
                <a:lnTo>
                  <a:pt x="24036" y="1621"/>
                </a:lnTo>
                <a:lnTo>
                  <a:pt x="24074" y="1676"/>
                </a:lnTo>
                <a:lnTo>
                  <a:pt x="24129" y="1732"/>
                </a:lnTo>
                <a:lnTo>
                  <a:pt x="24204" y="1751"/>
                </a:lnTo>
                <a:lnTo>
                  <a:pt x="24297" y="1770"/>
                </a:lnTo>
                <a:lnTo>
                  <a:pt x="24390" y="1770"/>
                </a:lnTo>
                <a:lnTo>
                  <a:pt x="24632" y="1751"/>
                </a:lnTo>
                <a:lnTo>
                  <a:pt x="24874" y="1714"/>
                </a:lnTo>
                <a:lnTo>
                  <a:pt x="25098" y="1658"/>
                </a:lnTo>
                <a:lnTo>
                  <a:pt x="25340" y="1602"/>
                </a:lnTo>
                <a:lnTo>
                  <a:pt x="25321" y="1621"/>
                </a:lnTo>
                <a:lnTo>
                  <a:pt x="25358" y="1639"/>
                </a:lnTo>
                <a:lnTo>
                  <a:pt x="25582" y="1695"/>
                </a:lnTo>
                <a:lnTo>
                  <a:pt x="25786" y="1751"/>
                </a:lnTo>
                <a:lnTo>
                  <a:pt x="25973" y="1751"/>
                </a:lnTo>
                <a:lnTo>
                  <a:pt x="26122" y="1732"/>
                </a:lnTo>
                <a:lnTo>
                  <a:pt x="26252" y="1676"/>
                </a:lnTo>
                <a:lnTo>
                  <a:pt x="26531" y="1583"/>
                </a:lnTo>
                <a:lnTo>
                  <a:pt x="26755" y="1453"/>
                </a:lnTo>
                <a:lnTo>
                  <a:pt x="26773" y="1527"/>
                </a:lnTo>
                <a:lnTo>
                  <a:pt x="26810" y="1583"/>
                </a:lnTo>
                <a:lnTo>
                  <a:pt x="26866" y="1621"/>
                </a:lnTo>
                <a:lnTo>
                  <a:pt x="26922" y="1658"/>
                </a:lnTo>
                <a:lnTo>
                  <a:pt x="27015" y="1695"/>
                </a:lnTo>
                <a:lnTo>
                  <a:pt x="27108" y="1714"/>
                </a:lnTo>
                <a:lnTo>
                  <a:pt x="27332" y="1732"/>
                </a:lnTo>
                <a:lnTo>
                  <a:pt x="27555" y="1732"/>
                </a:lnTo>
                <a:lnTo>
                  <a:pt x="27779" y="1714"/>
                </a:lnTo>
                <a:lnTo>
                  <a:pt x="27965" y="1676"/>
                </a:lnTo>
                <a:lnTo>
                  <a:pt x="28095" y="1658"/>
                </a:lnTo>
                <a:lnTo>
                  <a:pt x="28319" y="1546"/>
                </a:lnTo>
                <a:lnTo>
                  <a:pt x="28449" y="1490"/>
                </a:lnTo>
                <a:lnTo>
                  <a:pt x="28561" y="1453"/>
                </a:lnTo>
                <a:lnTo>
                  <a:pt x="28598" y="1472"/>
                </a:lnTo>
                <a:lnTo>
                  <a:pt x="28635" y="1509"/>
                </a:lnTo>
                <a:lnTo>
                  <a:pt x="28672" y="1565"/>
                </a:lnTo>
                <a:lnTo>
                  <a:pt x="28710" y="1583"/>
                </a:lnTo>
                <a:lnTo>
                  <a:pt x="28840" y="1602"/>
                </a:lnTo>
                <a:lnTo>
                  <a:pt x="28970" y="1639"/>
                </a:lnTo>
                <a:lnTo>
                  <a:pt x="29101" y="1676"/>
                </a:lnTo>
                <a:lnTo>
                  <a:pt x="29231" y="1695"/>
                </a:lnTo>
                <a:lnTo>
                  <a:pt x="29324" y="1676"/>
                </a:lnTo>
                <a:lnTo>
                  <a:pt x="29417" y="1676"/>
                </a:lnTo>
                <a:lnTo>
                  <a:pt x="29603" y="1639"/>
                </a:lnTo>
                <a:lnTo>
                  <a:pt x="29771" y="1583"/>
                </a:lnTo>
                <a:lnTo>
                  <a:pt x="29957" y="1583"/>
                </a:lnTo>
                <a:lnTo>
                  <a:pt x="30124" y="1658"/>
                </a:lnTo>
                <a:lnTo>
                  <a:pt x="30255" y="1714"/>
                </a:lnTo>
                <a:lnTo>
                  <a:pt x="30385" y="1732"/>
                </a:lnTo>
                <a:lnTo>
                  <a:pt x="30590" y="1751"/>
                </a:lnTo>
                <a:lnTo>
                  <a:pt x="30813" y="1714"/>
                </a:lnTo>
                <a:lnTo>
                  <a:pt x="31018" y="1676"/>
                </a:lnTo>
                <a:lnTo>
                  <a:pt x="31223" y="1621"/>
                </a:lnTo>
                <a:lnTo>
                  <a:pt x="31409" y="1527"/>
                </a:lnTo>
                <a:lnTo>
                  <a:pt x="31595" y="1416"/>
                </a:lnTo>
                <a:lnTo>
                  <a:pt x="31670" y="1379"/>
                </a:lnTo>
                <a:lnTo>
                  <a:pt x="31763" y="1341"/>
                </a:lnTo>
                <a:lnTo>
                  <a:pt x="31930" y="1341"/>
                </a:lnTo>
                <a:lnTo>
                  <a:pt x="31986" y="1379"/>
                </a:lnTo>
                <a:lnTo>
                  <a:pt x="32079" y="1453"/>
                </a:lnTo>
                <a:lnTo>
                  <a:pt x="32172" y="1509"/>
                </a:lnTo>
                <a:lnTo>
                  <a:pt x="32266" y="1565"/>
                </a:lnTo>
                <a:lnTo>
                  <a:pt x="32359" y="1583"/>
                </a:lnTo>
                <a:lnTo>
                  <a:pt x="32433" y="1565"/>
                </a:lnTo>
                <a:lnTo>
                  <a:pt x="32582" y="1527"/>
                </a:lnTo>
                <a:lnTo>
                  <a:pt x="32731" y="1472"/>
                </a:lnTo>
                <a:lnTo>
                  <a:pt x="32805" y="1453"/>
                </a:lnTo>
                <a:lnTo>
                  <a:pt x="32861" y="1453"/>
                </a:lnTo>
                <a:lnTo>
                  <a:pt x="32936" y="1490"/>
                </a:lnTo>
                <a:lnTo>
                  <a:pt x="33010" y="1527"/>
                </a:lnTo>
                <a:lnTo>
                  <a:pt x="33178" y="1621"/>
                </a:lnTo>
                <a:lnTo>
                  <a:pt x="33345" y="1732"/>
                </a:lnTo>
                <a:lnTo>
                  <a:pt x="33439" y="1770"/>
                </a:lnTo>
                <a:lnTo>
                  <a:pt x="33550" y="1807"/>
                </a:lnTo>
                <a:lnTo>
                  <a:pt x="33755" y="1807"/>
                </a:lnTo>
                <a:lnTo>
                  <a:pt x="33848" y="1770"/>
                </a:lnTo>
                <a:lnTo>
                  <a:pt x="33941" y="1732"/>
                </a:lnTo>
                <a:lnTo>
                  <a:pt x="34127" y="1676"/>
                </a:lnTo>
                <a:lnTo>
                  <a:pt x="34220" y="1639"/>
                </a:lnTo>
                <a:lnTo>
                  <a:pt x="34388" y="1639"/>
                </a:lnTo>
                <a:lnTo>
                  <a:pt x="34481" y="1658"/>
                </a:lnTo>
                <a:lnTo>
                  <a:pt x="34649" y="1732"/>
                </a:lnTo>
                <a:lnTo>
                  <a:pt x="34835" y="1807"/>
                </a:lnTo>
                <a:lnTo>
                  <a:pt x="34947" y="1825"/>
                </a:lnTo>
                <a:lnTo>
                  <a:pt x="35040" y="1844"/>
                </a:lnTo>
                <a:lnTo>
                  <a:pt x="35189" y="1825"/>
                </a:lnTo>
                <a:lnTo>
                  <a:pt x="35319" y="1788"/>
                </a:lnTo>
                <a:lnTo>
                  <a:pt x="35431" y="1732"/>
                </a:lnTo>
                <a:lnTo>
                  <a:pt x="35561" y="1676"/>
                </a:lnTo>
                <a:lnTo>
                  <a:pt x="35803" y="1546"/>
                </a:lnTo>
                <a:lnTo>
                  <a:pt x="35915" y="1509"/>
                </a:lnTo>
                <a:lnTo>
                  <a:pt x="36045" y="1490"/>
                </a:lnTo>
                <a:lnTo>
                  <a:pt x="36120" y="1490"/>
                </a:lnTo>
                <a:lnTo>
                  <a:pt x="36231" y="1509"/>
                </a:lnTo>
                <a:lnTo>
                  <a:pt x="36455" y="1583"/>
                </a:lnTo>
                <a:lnTo>
                  <a:pt x="36697" y="1658"/>
                </a:lnTo>
                <a:lnTo>
                  <a:pt x="36808" y="1676"/>
                </a:lnTo>
                <a:lnTo>
                  <a:pt x="36920" y="1695"/>
                </a:lnTo>
                <a:lnTo>
                  <a:pt x="37144" y="1658"/>
                </a:lnTo>
                <a:lnTo>
                  <a:pt x="37367" y="1602"/>
                </a:lnTo>
                <a:lnTo>
                  <a:pt x="37590" y="1583"/>
                </a:lnTo>
                <a:lnTo>
                  <a:pt x="37683" y="1565"/>
                </a:lnTo>
                <a:lnTo>
                  <a:pt x="37758" y="1583"/>
                </a:lnTo>
                <a:lnTo>
                  <a:pt x="37851" y="1621"/>
                </a:lnTo>
                <a:lnTo>
                  <a:pt x="37944" y="1676"/>
                </a:lnTo>
                <a:lnTo>
                  <a:pt x="38093" y="1788"/>
                </a:lnTo>
                <a:lnTo>
                  <a:pt x="38167" y="1844"/>
                </a:lnTo>
                <a:lnTo>
                  <a:pt x="38261" y="1881"/>
                </a:lnTo>
                <a:lnTo>
                  <a:pt x="38354" y="1918"/>
                </a:lnTo>
                <a:lnTo>
                  <a:pt x="38577" y="1918"/>
                </a:lnTo>
                <a:lnTo>
                  <a:pt x="38689" y="1900"/>
                </a:lnTo>
                <a:lnTo>
                  <a:pt x="38875" y="1844"/>
                </a:lnTo>
                <a:lnTo>
                  <a:pt x="39061" y="1770"/>
                </a:lnTo>
                <a:lnTo>
                  <a:pt x="39136" y="1751"/>
                </a:lnTo>
                <a:lnTo>
                  <a:pt x="39322" y="1751"/>
                </a:lnTo>
                <a:lnTo>
                  <a:pt x="39434" y="1788"/>
                </a:lnTo>
                <a:lnTo>
                  <a:pt x="39638" y="1844"/>
                </a:lnTo>
                <a:lnTo>
                  <a:pt x="39862" y="1918"/>
                </a:lnTo>
                <a:lnTo>
                  <a:pt x="39973" y="1956"/>
                </a:lnTo>
                <a:lnTo>
                  <a:pt x="40309" y="1956"/>
                </a:lnTo>
                <a:lnTo>
                  <a:pt x="40513" y="1918"/>
                </a:lnTo>
                <a:lnTo>
                  <a:pt x="40942" y="1807"/>
                </a:lnTo>
                <a:lnTo>
                  <a:pt x="41146" y="1770"/>
                </a:lnTo>
                <a:lnTo>
                  <a:pt x="41351" y="1770"/>
                </a:lnTo>
                <a:lnTo>
                  <a:pt x="41779" y="1751"/>
                </a:lnTo>
                <a:lnTo>
                  <a:pt x="41910" y="1732"/>
                </a:lnTo>
                <a:lnTo>
                  <a:pt x="42021" y="1695"/>
                </a:lnTo>
                <a:lnTo>
                  <a:pt x="42263" y="1583"/>
                </a:lnTo>
                <a:lnTo>
                  <a:pt x="42506" y="1472"/>
                </a:lnTo>
                <a:lnTo>
                  <a:pt x="42617" y="1434"/>
                </a:lnTo>
                <a:lnTo>
                  <a:pt x="42710" y="1416"/>
                </a:lnTo>
                <a:lnTo>
                  <a:pt x="42803" y="1434"/>
                </a:lnTo>
                <a:lnTo>
                  <a:pt x="42878" y="1453"/>
                </a:lnTo>
                <a:lnTo>
                  <a:pt x="43027" y="1546"/>
                </a:lnTo>
                <a:lnTo>
                  <a:pt x="43213" y="1639"/>
                </a:lnTo>
                <a:lnTo>
                  <a:pt x="43306" y="1676"/>
                </a:lnTo>
                <a:lnTo>
                  <a:pt x="43418" y="1714"/>
                </a:lnTo>
                <a:lnTo>
                  <a:pt x="43548" y="1714"/>
                </a:lnTo>
                <a:lnTo>
                  <a:pt x="43660" y="1695"/>
                </a:lnTo>
                <a:lnTo>
                  <a:pt x="43753" y="1658"/>
                </a:lnTo>
                <a:lnTo>
                  <a:pt x="43883" y="1639"/>
                </a:lnTo>
                <a:lnTo>
                  <a:pt x="44032" y="1639"/>
                </a:lnTo>
                <a:lnTo>
                  <a:pt x="44051" y="1621"/>
                </a:lnTo>
                <a:lnTo>
                  <a:pt x="44237" y="1695"/>
                </a:lnTo>
                <a:lnTo>
                  <a:pt x="44367" y="1751"/>
                </a:lnTo>
                <a:lnTo>
                  <a:pt x="44498" y="1825"/>
                </a:lnTo>
                <a:lnTo>
                  <a:pt x="44628" y="1900"/>
                </a:lnTo>
                <a:lnTo>
                  <a:pt x="44777" y="1937"/>
                </a:lnTo>
                <a:lnTo>
                  <a:pt x="44926" y="1956"/>
                </a:lnTo>
                <a:lnTo>
                  <a:pt x="45056" y="1956"/>
                </a:lnTo>
                <a:lnTo>
                  <a:pt x="45187" y="1937"/>
                </a:lnTo>
                <a:lnTo>
                  <a:pt x="45317" y="1900"/>
                </a:lnTo>
                <a:lnTo>
                  <a:pt x="45540" y="1844"/>
                </a:lnTo>
                <a:lnTo>
                  <a:pt x="45671" y="1825"/>
                </a:lnTo>
                <a:lnTo>
                  <a:pt x="45875" y="1825"/>
                </a:lnTo>
                <a:lnTo>
                  <a:pt x="45950" y="1844"/>
                </a:lnTo>
                <a:lnTo>
                  <a:pt x="46099" y="1900"/>
                </a:lnTo>
                <a:lnTo>
                  <a:pt x="46266" y="1956"/>
                </a:lnTo>
                <a:lnTo>
                  <a:pt x="46341" y="1974"/>
                </a:lnTo>
                <a:lnTo>
                  <a:pt x="46434" y="1974"/>
                </a:lnTo>
                <a:lnTo>
                  <a:pt x="46527" y="1956"/>
                </a:lnTo>
                <a:lnTo>
                  <a:pt x="46620" y="1918"/>
                </a:lnTo>
                <a:lnTo>
                  <a:pt x="46769" y="1844"/>
                </a:lnTo>
                <a:lnTo>
                  <a:pt x="46918" y="1732"/>
                </a:lnTo>
                <a:lnTo>
                  <a:pt x="46992" y="1695"/>
                </a:lnTo>
                <a:lnTo>
                  <a:pt x="47067" y="1658"/>
                </a:lnTo>
                <a:lnTo>
                  <a:pt x="47234" y="1621"/>
                </a:lnTo>
                <a:lnTo>
                  <a:pt x="47439" y="1602"/>
                </a:lnTo>
                <a:lnTo>
                  <a:pt x="47663" y="1602"/>
                </a:lnTo>
                <a:lnTo>
                  <a:pt x="47849" y="1621"/>
                </a:lnTo>
                <a:lnTo>
                  <a:pt x="47979" y="1565"/>
                </a:lnTo>
                <a:lnTo>
                  <a:pt x="48072" y="1509"/>
                </a:lnTo>
                <a:lnTo>
                  <a:pt x="48128" y="1509"/>
                </a:lnTo>
                <a:lnTo>
                  <a:pt x="48165" y="1527"/>
                </a:lnTo>
                <a:lnTo>
                  <a:pt x="48203" y="1546"/>
                </a:lnTo>
                <a:lnTo>
                  <a:pt x="48221" y="1583"/>
                </a:lnTo>
                <a:lnTo>
                  <a:pt x="48277" y="1714"/>
                </a:lnTo>
                <a:lnTo>
                  <a:pt x="48389" y="1751"/>
                </a:lnTo>
                <a:lnTo>
                  <a:pt x="48501" y="1807"/>
                </a:lnTo>
                <a:lnTo>
                  <a:pt x="48612" y="1844"/>
                </a:lnTo>
                <a:lnTo>
                  <a:pt x="48743" y="1863"/>
                </a:lnTo>
                <a:lnTo>
                  <a:pt x="48854" y="1844"/>
                </a:lnTo>
                <a:lnTo>
                  <a:pt x="48947" y="1807"/>
                </a:lnTo>
                <a:lnTo>
                  <a:pt x="49115" y="1695"/>
                </a:lnTo>
                <a:lnTo>
                  <a:pt x="49264" y="1621"/>
                </a:lnTo>
                <a:lnTo>
                  <a:pt x="49338" y="1602"/>
                </a:lnTo>
                <a:lnTo>
                  <a:pt x="49431" y="1602"/>
                </a:lnTo>
                <a:lnTo>
                  <a:pt x="49506" y="1621"/>
                </a:lnTo>
                <a:lnTo>
                  <a:pt x="49580" y="1658"/>
                </a:lnTo>
                <a:lnTo>
                  <a:pt x="49729" y="1770"/>
                </a:lnTo>
                <a:lnTo>
                  <a:pt x="49897" y="1881"/>
                </a:lnTo>
                <a:lnTo>
                  <a:pt x="49990" y="1918"/>
                </a:lnTo>
                <a:lnTo>
                  <a:pt x="50083" y="1937"/>
                </a:lnTo>
                <a:lnTo>
                  <a:pt x="50269" y="1956"/>
                </a:lnTo>
                <a:lnTo>
                  <a:pt x="50437" y="1937"/>
                </a:lnTo>
                <a:lnTo>
                  <a:pt x="50623" y="1900"/>
                </a:lnTo>
                <a:lnTo>
                  <a:pt x="50772" y="1918"/>
                </a:lnTo>
                <a:lnTo>
                  <a:pt x="50902" y="1937"/>
                </a:lnTo>
                <a:lnTo>
                  <a:pt x="51014" y="1974"/>
                </a:lnTo>
                <a:lnTo>
                  <a:pt x="51219" y="2030"/>
                </a:lnTo>
                <a:lnTo>
                  <a:pt x="51312" y="2049"/>
                </a:lnTo>
                <a:lnTo>
                  <a:pt x="51424" y="2049"/>
                </a:lnTo>
                <a:lnTo>
                  <a:pt x="51535" y="2030"/>
                </a:lnTo>
                <a:lnTo>
                  <a:pt x="51684" y="1974"/>
                </a:lnTo>
                <a:lnTo>
                  <a:pt x="51759" y="1937"/>
                </a:lnTo>
                <a:lnTo>
                  <a:pt x="51852" y="1863"/>
                </a:lnTo>
                <a:lnTo>
                  <a:pt x="51945" y="1807"/>
                </a:lnTo>
                <a:lnTo>
                  <a:pt x="52019" y="1788"/>
                </a:lnTo>
                <a:lnTo>
                  <a:pt x="52112" y="1770"/>
                </a:lnTo>
                <a:lnTo>
                  <a:pt x="52168" y="1770"/>
                </a:lnTo>
                <a:lnTo>
                  <a:pt x="52224" y="1788"/>
                </a:lnTo>
                <a:lnTo>
                  <a:pt x="52541" y="1788"/>
                </a:lnTo>
                <a:lnTo>
                  <a:pt x="52745" y="1825"/>
                </a:lnTo>
                <a:lnTo>
                  <a:pt x="52969" y="1844"/>
                </a:lnTo>
                <a:lnTo>
                  <a:pt x="53081" y="1825"/>
                </a:lnTo>
                <a:lnTo>
                  <a:pt x="53192" y="1825"/>
                </a:lnTo>
                <a:lnTo>
                  <a:pt x="53285" y="1788"/>
                </a:lnTo>
                <a:lnTo>
                  <a:pt x="53378" y="1751"/>
                </a:lnTo>
                <a:lnTo>
                  <a:pt x="53490" y="1714"/>
                </a:lnTo>
                <a:lnTo>
                  <a:pt x="53676" y="1714"/>
                </a:lnTo>
                <a:lnTo>
                  <a:pt x="53769" y="1751"/>
                </a:lnTo>
                <a:lnTo>
                  <a:pt x="53844" y="1788"/>
                </a:lnTo>
                <a:lnTo>
                  <a:pt x="53956" y="1807"/>
                </a:lnTo>
                <a:lnTo>
                  <a:pt x="54216" y="1863"/>
                </a:lnTo>
                <a:lnTo>
                  <a:pt x="54440" y="1881"/>
                </a:lnTo>
                <a:lnTo>
                  <a:pt x="54682" y="1881"/>
                </a:lnTo>
                <a:lnTo>
                  <a:pt x="54924" y="1863"/>
                </a:lnTo>
                <a:lnTo>
                  <a:pt x="55371" y="1825"/>
                </a:lnTo>
                <a:lnTo>
                  <a:pt x="55817" y="1825"/>
                </a:lnTo>
                <a:lnTo>
                  <a:pt x="56264" y="1788"/>
                </a:lnTo>
                <a:lnTo>
                  <a:pt x="56506" y="1770"/>
                </a:lnTo>
                <a:lnTo>
                  <a:pt x="56730" y="1714"/>
                </a:lnTo>
                <a:lnTo>
                  <a:pt x="57009" y="1639"/>
                </a:lnTo>
                <a:lnTo>
                  <a:pt x="57083" y="1639"/>
                </a:lnTo>
                <a:lnTo>
                  <a:pt x="57139" y="1714"/>
                </a:lnTo>
                <a:lnTo>
                  <a:pt x="57195" y="1751"/>
                </a:lnTo>
                <a:lnTo>
                  <a:pt x="57307" y="1807"/>
                </a:lnTo>
                <a:lnTo>
                  <a:pt x="57512" y="1881"/>
                </a:lnTo>
                <a:lnTo>
                  <a:pt x="57698" y="1918"/>
                </a:lnTo>
                <a:lnTo>
                  <a:pt x="57884" y="1918"/>
                </a:lnTo>
                <a:lnTo>
                  <a:pt x="58107" y="1863"/>
                </a:lnTo>
                <a:lnTo>
                  <a:pt x="58182" y="1807"/>
                </a:lnTo>
                <a:lnTo>
                  <a:pt x="58275" y="1751"/>
                </a:lnTo>
                <a:lnTo>
                  <a:pt x="58461" y="1583"/>
                </a:lnTo>
                <a:lnTo>
                  <a:pt x="58647" y="1434"/>
                </a:lnTo>
                <a:lnTo>
                  <a:pt x="58740" y="1379"/>
                </a:lnTo>
                <a:lnTo>
                  <a:pt x="58815" y="1341"/>
                </a:lnTo>
                <a:lnTo>
                  <a:pt x="59001" y="1341"/>
                </a:lnTo>
                <a:lnTo>
                  <a:pt x="59262" y="1379"/>
                </a:lnTo>
                <a:lnTo>
                  <a:pt x="59522" y="1416"/>
                </a:lnTo>
                <a:lnTo>
                  <a:pt x="59709" y="1453"/>
                </a:lnTo>
                <a:lnTo>
                  <a:pt x="59802" y="1434"/>
                </a:lnTo>
                <a:lnTo>
                  <a:pt x="59895" y="1397"/>
                </a:lnTo>
                <a:lnTo>
                  <a:pt x="60006" y="1360"/>
                </a:lnTo>
                <a:lnTo>
                  <a:pt x="60081" y="1360"/>
                </a:lnTo>
                <a:lnTo>
                  <a:pt x="60342" y="1732"/>
                </a:lnTo>
                <a:lnTo>
                  <a:pt x="60435" y="1807"/>
                </a:lnTo>
                <a:lnTo>
                  <a:pt x="60546" y="1863"/>
                </a:lnTo>
                <a:lnTo>
                  <a:pt x="60658" y="1900"/>
                </a:lnTo>
                <a:lnTo>
                  <a:pt x="60788" y="1937"/>
                </a:lnTo>
                <a:lnTo>
                  <a:pt x="61030" y="1937"/>
                </a:lnTo>
                <a:lnTo>
                  <a:pt x="61161" y="1918"/>
                </a:lnTo>
                <a:lnTo>
                  <a:pt x="61273" y="1881"/>
                </a:lnTo>
                <a:lnTo>
                  <a:pt x="61384" y="1844"/>
                </a:lnTo>
                <a:lnTo>
                  <a:pt x="61477" y="1788"/>
                </a:lnTo>
                <a:lnTo>
                  <a:pt x="61663" y="1676"/>
                </a:lnTo>
                <a:lnTo>
                  <a:pt x="61812" y="1583"/>
                </a:lnTo>
                <a:lnTo>
                  <a:pt x="61906" y="1565"/>
                </a:lnTo>
                <a:lnTo>
                  <a:pt x="62054" y="1565"/>
                </a:lnTo>
                <a:lnTo>
                  <a:pt x="62148" y="1602"/>
                </a:lnTo>
                <a:lnTo>
                  <a:pt x="62334" y="1695"/>
                </a:lnTo>
                <a:lnTo>
                  <a:pt x="62539" y="1788"/>
                </a:lnTo>
                <a:lnTo>
                  <a:pt x="62632" y="1807"/>
                </a:lnTo>
                <a:lnTo>
                  <a:pt x="62743" y="1825"/>
                </a:lnTo>
                <a:lnTo>
                  <a:pt x="62855" y="1825"/>
                </a:lnTo>
                <a:lnTo>
                  <a:pt x="62948" y="1807"/>
                </a:lnTo>
                <a:lnTo>
                  <a:pt x="63172" y="1751"/>
                </a:lnTo>
                <a:lnTo>
                  <a:pt x="63376" y="1714"/>
                </a:lnTo>
                <a:lnTo>
                  <a:pt x="63563" y="1714"/>
                </a:lnTo>
                <a:lnTo>
                  <a:pt x="63656" y="1751"/>
                </a:lnTo>
                <a:lnTo>
                  <a:pt x="63749" y="1770"/>
                </a:lnTo>
                <a:lnTo>
                  <a:pt x="63916" y="1863"/>
                </a:lnTo>
                <a:lnTo>
                  <a:pt x="64102" y="1937"/>
                </a:lnTo>
                <a:lnTo>
                  <a:pt x="64196" y="1956"/>
                </a:lnTo>
                <a:lnTo>
                  <a:pt x="64307" y="1974"/>
                </a:lnTo>
                <a:lnTo>
                  <a:pt x="64419" y="1974"/>
                </a:lnTo>
                <a:lnTo>
                  <a:pt x="64531" y="1956"/>
                </a:lnTo>
                <a:lnTo>
                  <a:pt x="64735" y="1900"/>
                </a:lnTo>
                <a:lnTo>
                  <a:pt x="64922" y="1825"/>
                </a:lnTo>
                <a:lnTo>
                  <a:pt x="65126" y="1788"/>
                </a:lnTo>
                <a:lnTo>
                  <a:pt x="65331" y="1751"/>
                </a:lnTo>
                <a:lnTo>
                  <a:pt x="65347" y="1748"/>
                </a:lnTo>
                <a:lnTo>
                  <a:pt x="65347" y="1748"/>
                </a:lnTo>
                <a:lnTo>
                  <a:pt x="65350" y="1751"/>
                </a:lnTo>
                <a:lnTo>
                  <a:pt x="65424" y="1788"/>
                </a:lnTo>
                <a:lnTo>
                  <a:pt x="65517" y="1825"/>
                </a:lnTo>
                <a:lnTo>
                  <a:pt x="65592" y="1900"/>
                </a:lnTo>
                <a:lnTo>
                  <a:pt x="65685" y="1974"/>
                </a:lnTo>
                <a:lnTo>
                  <a:pt x="65778" y="2012"/>
                </a:lnTo>
                <a:lnTo>
                  <a:pt x="65890" y="2049"/>
                </a:lnTo>
                <a:lnTo>
                  <a:pt x="66020" y="2030"/>
                </a:lnTo>
                <a:lnTo>
                  <a:pt x="66169" y="2012"/>
                </a:lnTo>
                <a:lnTo>
                  <a:pt x="66318" y="1974"/>
                </a:lnTo>
                <a:lnTo>
                  <a:pt x="66597" y="1900"/>
                </a:lnTo>
                <a:lnTo>
                  <a:pt x="66728" y="1863"/>
                </a:lnTo>
                <a:lnTo>
                  <a:pt x="66970" y="1863"/>
                </a:lnTo>
                <a:lnTo>
                  <a:pt x="67137" y="1918"/>
                </a:lnTo>
                <a:lnTo>
                  <a:pt x="67305" y="1974"/>
                </a:lnTo>
                <a:lnTo>
                  <a:pt x="67472" y="2012"/>
                </a:lnTo>
                <a:lnTo>
                  <a:pt x="67714" y="2012"/>
                </a:lnTo>
                <a:lnTo>
                  <a:pt x="67938" y="1974"/>
                </a:lnTo>
                <a:lnTo>
                  <a:pt x="68161" y="1918"/>
                </a:lnTo>
                <a:lnTo>
                  <a:pt x="68385" y="1863"/>
                </a:lnTo>
                <a:lnTo>
                  <a:pt x="68608" y="1825"/>
                </a:lnTo>
                <a:lnTo>
                  <a:pt x="68906" y="1844"/>
                </a:lnTo>
                <a:lnTo>
                  <a:pt x="69111" y="1863"/>
                </a:lnTo>
                <a:lnTo>
                  <a:pt x="69316" y="1881"/>
                </a:lnTo>
                <a:lnTo>
                  <a:pt x="69409" y="1863"/>
                </a:lnTo>
                <a:lnTo>
                  <a:pt x="69539" y="1844"/>
                </a:lnTo>
                <a:lnTo>
                  <a:pt x="69781" y="1751"/>
                </a:lnTo>
                <a:lnTo>
                  <a:pt x="70004" y="1658"/>
                </a:lnTo>
                <a:lnTo>
                  <a:pt x="70116" y="1621"/>
                </a:lnTo>
                <a:lnTo>
                  <a:pt x="70209" y="1621"/>
                </a:lnTo>
                <a:lnTo>
                  <a:pt x="70302" y="1732"/>
                </a:lnTo>
                <a:lnTo>
                  <a:pt x="70358" y="1807"/>
                </a:lnTo>
                <a:lnTo>
                  <a:pt x="70414" y="1844"/>
                </a:lnTo>
                <a:lnTo>
                  <a:pt x="70637" y="1881"/>
                </a:lnTo>
                <a:lnTo>
                  <a:pt x="70861" y="1900"/>
                </a:lnTo>
                <a:lnTo>
                  <a:pt x="70954" y="1900"/>
                </a:lnTo>
                <a:lnTo>
                  <a:pt x="71047" y="1881"/>
                </a:lnTo>
                <a:lnTo>
                  <a:pt x="71233" y="1807"/>
                </a:lnTo>
                <a:lnTo>
                  <a:pt x="71401" y="1751"/>
                </a:lnTo>
                <a:lnTo>
                  <a:pt x="71550" y="1751"/>
                </a:lnTo>
                <a:lnTo>
                  <a:pt x="71643" y="1770"/>
                </a:lnTo>
                <a:lnTo>
                  <a:pt x="71717" y="1807"/>
                </a:lnTo>
                <a:lnTo>
                  <a:pt x="71866" y="1900"/>
                </a:lnTo>
                <a:lnTo>
                  <a:pt x="71922" y="1937"/>
                </a:lnTo>
                <a:lnTo>
                  <a:pt x="72015" y="1974"/>
                </a:lnTo>
                <a:lnTo>
                  <a:pt x="72090" y="1993"/>
                </a:lnTo>
                <a:lnTo>
                  <a:pt x="72201" y="1993"/>
                </a:lnTo>
                <a:lnTo>
                  <a:pt x="72313" y="1956"/>
                </a:lnTo>
                <a:lnTo>
                  <a:pt x="72406" y="1918"/>
                </a:lnTo>
                <a:lnTo>
                  <a:pt x="72481" y="1863"/>
                </a:lnTo>
                <a:lnTo>
                  <a:pt x="72592" y="1825"/>
                </a:lnTo>
                <a:lnTo>
                  <a:pt x="72704" y="1807"/>
                </a:lnTo>
                <a:lnTo>
                  <a:pt x="72741" y="1788"/>
                </a:lnTo>
                <a:lnTo>
                  <a:pt x="72760" y="1788"/>
                </a:lnTo>
                <a:lnTo>
                  <a:pt x="72890" y="1807"/>
                </a:lnTo>
                <a:lnTo>
                  <a:pt x="73095" y="1844"/>
                </a:lnTo>
                <a:lnTo>
                  <a:pt x="73281" y="1900"/>
                </a:lnTo>
                <a:lnTo>
                  <a:pt x="73486" y="1937"/>
                </a:lnTo>
                <a:lnTo>
                  <a:pt x="73598" y="1937"/>
                </a:lnTo>
                <a:lnTo>
                  <a:pt x="73728" y="1918"/>
                </a:lnTo>
                <a:lnTo>
                  <a:pt x="73914" y="1863"/>
                </a:lnTo>
                <a:lnTo>
                  <a:pt x="74100" y="1788"/>
                </a:lnTo>
                <a:lnTo>
                  <a:pt x="74268" y="1714"/>
                </a:lnTo>
                <a:lnTo>
                  <a:pt x="74454" y="1658"/>
                </a:lnTo>
                <a:lnTo>
                  <a:pt x="74622" y="1621"/>
                </a:lnTo>
                <a:lnTo>
                  <a:pt x="74678" y="1621"/>
                </a:lnTo>
                <a:lnTo>
                  <a:pt x="74715" y="1658"/>
                </a:lnTo>
                <a:lnTo>
                  <a:pt x="74864" y="1714"/>
                </a:lnTo>
                <a:lnTo>
                  <a:pt x="75050" y="1788"/>
                </a:lnTo>
                <a:lnTo>
                  <a:pt x="75199" y="1844"/>
                </a:lnTo>
                <a:lnTo>
                  <a:pt x="75366" y="1881"/>
                </a:lnTo>
                <a:lnTo>
                  <a:pt x="75571" y="1863"/>
                </a:lnTo>
                <a:lnTo>
                  <a:pt x="75683" y="1844"/>
                </a:lnTo>
                <a:lnTo>
                  <a:pt x="75795" y="1825"/>
                </a:lnTo>
                <a:lnTo>
                  <a:pt x="76018" y="1732"/>
                </a:lnTo>
                <a:lnTo>
                  <a:pt x="76223" y="1676"/>
                </a:lnTo>
                <a:lnTo>
                  <a:pt x="76316" y="1658"/>
                </a:lnTo>
                <a:lnTo>
                  <a:pt x="76390" y="1676"/>
                </a:lnTo>
                <a:lnTo>
                  <a:pt x="76483" y="1714"/>
                </a:lnTo>
                <a:lnTo>
                  <a:pt x="76558" y="1751"/>
                </a:lnTo>
                <a:lnTo>
                  <a:pt x="76707" y="1881"/>
                </a:lnTo>
                <a:lnTo>
                  <a:pt x="76874" y="1993"/>
                </a:lnTo>
                <a:lnTo>
                  <a:pt x="76986" y="2030"/>
                </a:lnTo>
                <a:lnTo>
                  <a:pt x="77079" y="2067"/>
                </a:lnTo>
                <a:lnTo>
                  <a:pt x="77359" y="2067"/>
                </a:lnTo>
                <a:lnTo>
                  <a:pt x="77601" y="2049"/>
                </a:lnTo>
                <a:lnTo>
                  <a:pt x="78122" y="1918"/>
                </a:lnTo>
                <a:lnTo>
                  <a:pt x="78308" y="1881"/>
                </a:lnTo>
                <a:lnTo>
                  <a:pt x="79127" y="1881"/>
                </a:lnTo>
                <a:lnTo>
                  <a:pt x="79332" y="1863"/>
                </a:lnTo>
                <a:lnTo>
                  <a:pt x="79537" y="1844"/>
                </a:lnTo>
                <a:lnTo>
                  <a:pt x="79742" y="1788"/>
                </a:lnTo>
                <a:lnTo>
                  <a:pt x="79984" y="1714"/>
                </a:lnTo>
                <a:lnTo>
                  <a:pt x="80151" y="1676"/>
                </a:lnTo>
                <a:lnTo>
                  <a:pt x="80319" y="1658"/>
                </a:lnTo>
                <a:lnTo>
                  <a:pt x="80561" y="1676"/>
                </a:lnTo>
                <a:lnTo>
                  <a:pt x="80859" y="1695"/>
                </a:lnTo>
                <a:lnTo>
                  <a:pt x="81157" y="1676"/>
                </a:lnTo>
                <a:lnTo>
                  <a:pt x="81752" y="1639"/>
                </a:lnTo>
                <a:lnTo>
                  <a:pt x="81883" y="1621"/>
                </a:lnTo>
                <a:lnTo>
                  <a:pt x="81994" y="1639"/>
                </a:lnTo>
                <a:lnTo>
                  <a:pt x="82218" y="1676"/>
                </a:lnTo>
                <a:lnTo>
                  <a:pt x="82441" y="1714"/>
                </a:lnTo>
                <a:lnTo>
                  <a:pt x="82721" y="1751"/>
                </a:lnTo>
                <a:lnTo>
                  <a:pt x="82851" y="1770"/>
                </a:lnTo>
                <a:lnTo>
                  <a:pt x="82963" y="1751"/>
                </a:lnTo>
                <a:lnTo>
                  <a:pt x="83205" y="1732"/>
                </a:lnTo>
                <a:lnTo>
                  <a:pt x="83707" y="1621"/>
                </a:lnTo>
                <a:lnTo>
                  <a:pt x="83838" y="1602"/>
                </a:lnTo>
                <a:lnTo>
                  <a:pt x="83931" y="1565"/>
                </a:lnTo>
                <a:lnTo>
                  <a:pt x="84005" y="1546"/>
                </a:lnTo>
                <a:lnTo>
                  <a:pt x="84117" y="1565"/>
                </a:lnTo>
                <a:lnTo>
                  <a:pt x="84210" y="1602"/>
                </a:lnTo>
                <a:lnTo>
                  <a:pt x="84322" y="1695"/>
                </a:lnTo>
                <a:lnTo>
                  <a:pt x="84415" y="1770"/>
                </a:lnTo>
                <a:lnTo>
                  <a:pt x="84526" y="1825"/>
                </a:lnTo>
                <a:lnTo>
                  <a:pt x="84675" y="1881"/>
                </a:lnTo>
                <a:lnTo>
                  <a:pt x="84843" y="1900"/>
                </a:lnTo>
                <a:lnTo>
                  <a:pt x="84973" y="1881"/>
                </a:lnTo>
                <a:lnTo>
                  <a:pt x="85122" y="1863"/>
                </a:lnTo>
                <a:lnTo>
                  <a:pt x="85420" y="1788"/>
                </a:lnTo>
                <a:lnTo>
                  <a:pt x="85718" y="1714"/>
                </a:lnTo>
                <a:lnTo>
                  <a:pt x="85774" y="1695"/>
                </a:lnTo>
                <a:lnTo>
                  <a:pt x="85848" y="1658"/>
                </a:lnTo>
                <a:lnTo>
                  <a:pt x="85923" y="1621"/>
                </a:lnTo>
                <a:lnTo>
                  <a:pt x="85997" y="1602"/>
                </a:lnTo>
                <a:lnTo>
                  <a:pt x="86053" y="1639"/>
                </a:lnTo>
                <a:lnTo>
                  <a:pt x="86090" y="1695"/>
                </a:lnTo>
                <a:lnTo>
                  <a:pt x="86146" y="1751"/>
                </a:lnTo>
                <a:lnTo>
                  <a:pt x="86221" y="1788"/>
                </a:lnTo>
                <a:lnTo>
                  <a:pt x="86463" y="1844"/>
                </a:lnTo>
                <a:lnTo>
                  <a:pt x="86705" y="1881"/>
                </a:lnTo>
                <a:lnTo>
                  <a:pt x="86947" y="1900"/>
                </a:lnTo>
                <a:lnTo>
                  <a:pt x="87207" y="1881"/>
                </a:lnTo>
                <a:lnTo>
                  <a:pt x="87338" y="1844"/>
                </a:lnTo>
                <a:lnTo>
                  <a:pt x="87450" y="1807"/>
                </a:lnTo>
                <a:lnTo>
                  <a:pt x="87580" y="1770"/>
                </a:lnTo>
                <a:lnTo>
                  <a:pt x="87692" y="1751"/>
                </a:lnTo>
                <a:lnTo>
                  <a:pt x="87896" y="1751"/>
                </a:lnTo>
                <a:lnTo>
                  <a:pt x="88083" y="1807"/>
                </a:lnTo>
                <a:lnTo>
                  <a:pt x="88492" y="1918"/>
                </a:lnTo>
                <a:lnTo>
                  <a:pt x="88697" y="1956"/>
                </a:lnTo>
                <a:lnTo>
                  <a:pt x="88920" y="1956"/>
                </a:lnTo>
                <a:lnTo>
                  <a:pt x="89181" y="1900"/>
                </a:lnTo>
                <a:lnTo>
                  <a:pt x="89423" y="1825"/>
                </a:lnTo>
                <a:lnTo>
                  <a:pt x="89665" y="1751"/>
                </a:lnTo>
                <a:lnTo>
                  <a:pt x="89795" y="1732"/>
                </a:lnTo>
                <a:lnTo>
                  <a:pt x="89907" y="1714"/>
                </a:lnTo>
                <a:lnTo>
                  <a:pt x="90224" y="1714"/>
                </a:lnTo>
                <a:lnTo>
                  <a:pt x="90503" y="1732"/>
                </a:lnTo>
                <a:lnTo>
                  <a:pt x="90801" y="1714"/>
                </a:lnTo>
                <a:lnTo>
                  <a:pt x="90950" y="1695"/>
                </a:lnTo>
                <a:lnTo>
                  <a:pt x="91117" y="1658"/>
                </a:lnTo>
                <a:lnTo>
                  <a:pt x="91061" y="1732"/>
                </a:lnTo>
                <a:lnTo>
                  <a:pt x="91043" y="1807"/>
                </a:lnTo>
                <a:lnTo>
                  <a:pt x="91043" y="1900"/>
                </a:lnTo>
                <a:lnTo>
                  <a:pt x="91043" y="1974"/>
                </a:lnTo>
                <a:lnTo>
                  <a:pt x="91080" y="2123"/>
                </a:lnTo>
                <a:lnTo>
                  <a:pt x="91136" y="2254"/>
                </a:lnTo>
                <a:lnTo>
                  <a:pt x="91266" y="2477"/>
                </a:lnTo>
                <a:lnTo>
                  <a:pt x="91303" y="2551"/>
                </a:lnTo>
                <a:lnTo>
                  <a:pt x="91303" y="2589"/>
                </a:lnTo>
                <a:lnTo>
                  <a:pt x="91285" y="2607"/>
                </a:lnTo>
                <a:lnTo>
                  <a:pt x="91192" y="2775"/>
                </a:lnTo>
                <a:lnTo>
                  <a:pt x="91117" y="2961"/>
                </a:lnTo>
                <a:lnTo>
                  <a:pt x="91061" y="3147"/>
                </a:lnTo>
                <a:lnTo>
                  <a:pt x="91043" y="3315"/>
                </a:lnTo>
                <a:lnTo>
                  <a:pt x="91061" y="3482"/>
                </a:lnTo>
                <a:lnTo>
                  <a:pt x="91099" y="3631"/>
                </a:lnTo>
                <a:lnTo>
                  <a:pt x="91154" y="3780"/>
                </a:lnTo>
                <a:lnTo>
                  <a:pt x="91248" y="3911"/>
                </a:lnTo>
                <a:lnTo>
                  <a:pt x="91378" y="4022"/>
                </a:lnTo>
                <a:lnTo>
                  <a:pt x="91545" y="4115"/>
                </a:lnTo>
                <a:lnTo>
                  <a:pt x="91434" y="4246"/>
                </a:lnTo>
                <a:lnTo>
                  <a:pt x="91341" y="4395"/>
                </a:lnTo>
                <a:lnTo>
                  <a:pt x="91285" y="4544"/>
                </a:lnTo>
                <a:lnTo>
                  <a:pt x="91266" y="4711"/>
                </a:lnTo>
                <a:lnTo>
                  <a:pt x="91266" y="4860"/>
                </a:lnTo>
                <a:lnTo>
                  <a:pt x="91322" y="5028"/>
                </a:lnTo>
                <a:lnTo>
                  <a:pt x="91397" y="5158"/>
                </a:lnTo>
                <a:lnTo>
                  <a:pt x="91527" y="5288"/>
                </a:lnTo>
                <a:lnTo>
                  <a:pt x="91434" y="5363"/>
                </a:lnTo>
                <a:lnTo>
                  <a:pt x="91341" y="5456"/>
                </a:lnTo>
                <a:lnTo>
                  <a:pt x="91266" y="5549"/>
                </a:lnTo>
                <a:lnTo>
                  <a:pt x="91192" y="5661"/>
                </a:lnTo>
                <a:lnTo>
                  <a:pt x="91117" y="5772"/>
                </a:lnTo>
                <a:lnTo>
                  <a:pt x="91061" y="5903"/>
                </a:lnTo>
                <a:lnTo>
                  <a:pt x="91024" y="6014"/>
                </a:lnTo>
                <a:lnTo>
                  <a:pt x="91006" y="6145"/>
                </a:lnTo>
                <a:lnTo>
                  <a:pt x="90987" y="6256"/>
                </a:lnTo>
                <a:lnTo>
                  <a:pt x="90987" y="6387"/>
                </a:lnTo>
                <a:lnTo>
                  <a:pt x="91006" y="6499"/>
                </a:lnTo>
                <a:lnTo>
                  <a:pt x="91043" y="6610"/>
                </a:lnTo>
                <a:lnTo>
                  <a:pt x="91099" y="6722"/>
                </a:lnTo>
                <a:lnTo>
                  <a:pt x="91173" y="6815"/>
                </a:lnTo>
                <a:lnTo>
                  <a:pt x="91266" y="6908"/>
                </a:lnTo>
                <a:lnTo>
                  <a:pt x="91397" y="6983"/>
                </a:lnTo>
                <a:lnTo>
                  <a:pt x="91322" y="7076"/>
                </a:lnTo>
                <a:lnTo>
                  <a:pt x="91248" y="7169"/>
                </a:lnTo>
                <a:lnTo>
                  <a:pt x="91192" y="7262"/>
                </a:lnTo>
                <a:lnTo>
                  <a:pt x="91154" y="7374"/>
                </a:lnTo>
                <a:lnTo>
                  <a:pt x="91117" y="7485"/>
                </a:lnTo>
                <a:lnTo>
                  <a:pt x="91099" y="7597"/>
                </a:lnTo>
                <a:lnTo>
                  <a:pt x="91080" y="7709"/>
                </a:lnTo>
                <a:lnTo>
                  <a:pt x="91080" y="7820"/>
                </a:lnTo>
                <a:lnTo>
                  <a:pt x="91099" y="7932"/>
                </a:lnTo>
                <a:lnTo>
                  <a:pt x="91117" y="8044"/>
                </a:lnTo>
                <a:lnTo>
                  <a:pt x="91154" y="8156"/>
                </a:lnTo>
                <a:lnTo>
                  <a:pt x="91210" y="8249"/>
                </a:lnTo>
                <a:lnTo>
                  <a:pt x="91266" y="8342"/>
                </a:lnTo>
                <a:lnTo>
                  <a:pt x="91359" y="8416"/>
                </a:lnTo>
                <a:lnTo>
                  <a:pt x="91452" y="8491"/>
                </a:lnTo>
                <a:lnTo>
                  <a:pt x="91564" y="8565"/>
                </a:lnTo>
                <a:lnTo>
                  <a:pt x="91378" y="8695"/>
                </a:lnTo>
                <a:lnTo>
                  <a:pt x="91229" y="8863"/>
                </a:lnTo>
                <a:lnTo>
                  <a:pt x="91154" y="8956"/>
                </a:lnTo>
                <a:lnTo>
                  <a:pt x="91099" y="9049"/>
                </a:lnTo>
                <a:lnTo>
                  <a:pt x="91061" y="9142"/>
                </a:lnTo>
                <a:lnTo>
                  <a:pt x="91043" y="9254"/>
                </a:lnTo>
                <a:lnTo>
                  <a:pt x="91024" y="9366"/>
                </a:lnTo>
                <a:lnTo>
                  <a:pt x="91024" y="9459"/>
                </a:lnTo>
                <a:lnTo>
                  <a:pt x="91024" y="9570"/>
                </a:lnTo>
                <a:lnTo>
                  <a:pt x="91061" y="9664"/>
                </a:lnTo>
                <a:lnTo>
                  <a:pt x="91080" y="9719"/>
                </a:lnTo>
                <a:lnTo>
                  <a:pt x="91117" y="9775"/>
                </a:lnTo>
                <a:lnTo>
                  <a:pt x="91248" y="9906"/>
                </a:lnTo>
                <a:lnTo>
                  <a:pt x="91341" y="10017"/>
                </a:lnTo>
                <a:lnTo>
                  <a:pt x="91359" y="10073"/>
                </a:lnTo>
                <a:lnTo>
                  <a:pt x="91359" y="10092"/>
                </a:lnTo>
                <a:lnTo>
                  <a:pt x="91229" y="10259"/>
                </a:lnTo>
                <a:lnTo>
                  <a:pt x="91080" y="10483"/>
                </a:lnTo>
                <a:lnTo>
                  <a:pt x="90950" y="10706"/>
                </a:lnTo>
                <a:lnTo>
                  <a:pt x="90894" y="10837"/>
                </a:lnTo>
                <a:lnTo>
                  <a:pt x="90875" y="10948"/>
                </a:lnTo>
                <a:lnTo>
                  <a:pt x="90875" y="11060"/>
                </a:lnTo>
                <a:lnTo>
                  <a:pt x="90912" y="11172"/>
                </a:lnTo>
                <a:lnTo>
                  <a:pt x="90968" y="11283"/>
                </a:lnTo>
                <a:lnTo>
                  <a:pt x="91024" y="11376"/>
                </a:lnTo>
                <a:lnTo>
                  <a:pt x="91154" y="11563"/>
                </a:lnTo>
                <a:lnTo>
                  <a:pt x="91192" y="11656"/>
                </a:lnTo>
                <a:lnTo>
                  <a:pt x="91210" y="11730"/>
                </a:lnTo>
                <a:lnTo>
                  <a:pt x="91192" y="11805"/>
                </a:lnTo>
                <a:lnTo>
                  <a:pt x="91154" y="11879"/>
                </a:lnTo>
                <a:lnTo>
                  <a:pt x="91006" y="12065"/>
                </a:lnTo>
                <a:lnTo>
                  <a:pt x="90857" y="12270"/>
                </a:lnTo>
                <a:lnTo>
                  <a:pt x="90782" y="12363"/>
                </a:lnTo>
                <a:lnTo>
                  <a:pt x="90745" y="12438"/>
                </a:lnTo>
                <a:lnTo>
                  <a:pt x="90726" y="12587"/>
                </a:lnTo>
                <a:lnTo>
                  <a:pt x="90708" y="12717"/>
                </a:lnTo>
                <a:lnTo>
                  <a:pt x="90708" y="12829"/>
                </a:lnTo>
                <a:lnTo>
                  <a:pt x="90726" y="12940"/>
                </a:lnTo>
                <a:lnTo>
                  <a:pt x="90745" y="13052"/>
                </a:lnTo>
                <a:lnTo>
                  <a:pt x="90782" y="13145"/>
                </a:lnTo>
                <a:lnTo>
                  <a:pt x="90894" y="13387"/>
                </a:lnTo>
                <a:lnTo>
                  <a:pt x="90987" y="13499"/>
                </a:lnTo>
                <a:lnTo>
                  <a:pt x="91117" y="13573"/>
                </a:lnTo>
                <a:lnTo>
                  <a:pt x="90968" y="13797"/>
                </a:lnTo>
                <a:lnTo>
                  <a:pt x="90931" y="13908"/>
                </a:lnTo>
                <a:lnTo>
                  <a:pt x="90894" y="14020"/>
                </a:lnTo>
                <a:lnTo>
                  <a:pt x="90838" y="14132"/>
                </a:lnTo>
                <a:lnTo>
                  <a:pt x="90801" y="14262"/>
                </a:lnTo>
                <a:lnTo>
                  <a:pt x="90801" y="14393"/>
                </a:lnTo>
                <a:lnTo>
                  <a:pt x="90819" y="14542"/>
                </a:lnTo>
                <a:lnTo>
                  <a:pt x="90838" y="14672"/>
                </a:lnTo>
                <a:lnTo>
                  <a:pt x="90894" y="14802"/>
                </a:lnTo>
                <a:lnTo>
                  <a:pt x="90968" y="14914"/>
                </a:lnTo>
                <a:lnTo>
                  <a:pt x="91043" y="15026"/>
                </a:lnTo>
                <a:lnTo>
                  <a:pt x="91136" y="15119"/>
                </a:lnTo>
                <a:lnTo>
                  <a:pt x="91266" y="15193"/>
                </a:lnTo>
                <a:lnTo>
                  <a:pt x="91136" y="15361"/>
                </a:lnTo>
                <a:lnTo>
                  <a:pt x="91043" y="15547"/>
                </a:lnTo>
                <a:lnTo>
                  <a:pt x="90987" y="15752"/>
                </a:lnTo>
                <a:lnTo>
                  <a:pt x="90968" y="15975"/>
                </a:lnTo>
                <a:lnTo>
                  <a:pt x="90968" y="16068"/>
                </a:lnTo>
                <a:lnTo>
                  <a:pt x="90987" y="16161"/>
                </a:lnTo>
                <a:lnTo>
                  <a:pt x="91024" y="16273"/>
                </a:lnTo>
                <a:lnTo>
                  <a:pt x="91061" y="16366"/>
                </a:lnTo>
                <a:lnTo>
                  <a:pt x="91117" y="16441"/>
                </a:lnTo>
                <a:lnTo>
                  <a:pt x="91192" y="16515"/>
                </a:lnTo>
                <a:lnTo>
                  <a:pt x="91266" y="16589"/>
                </a:lnTo>
                <a:lnTo>
                  <a:pt x="91378" y="16645"/>
                </a:lnTo>
                <a:lnTo>
                  <a:pt x="91229" y="16794"/>
                </a:lnTo>
                <a:lnTo>
                  <a:pt x="91099" y="16962"/>
                </a:lnTo>
                <a:lnTo>
                  <a:pt x="91006" y="17148"/>
                </a:lnTo>
                <a:lnTo>
                  <a:pt x="90950" y="17353"/>
                </a:lnTo>
                <a:lnTo>
                  <a:pt x="90931" y="17446"/>
                </a:lnTo>
                <a:lnTo>
                  <a:pt x="90931" y="17558"/>
                </a:lnTo>
                <a:lnTo>
                  <a:pt x="90950" y="17651"/>
                </a:lnTo>
                <a:lnTo>
                  <a:pt x="90968" y="17744"/>
                </a:lnTo>
                <a:lnTo>
                  <a:pt x="91024" y="17837"/>
                </a:lnTo>
                <a:lnTo>
                  <a:pt x="91080" y="17930"/>
                </a:lnTo>
                <a:lnTo>
                  <a:pt x="91154" y="18004"/>
                </a:lnTo>
                <a:lnTo>
                  <a:pt x="91229" y="18079"/>
                </a:lnTo>
                <a:lnTo>
                  <a:pt x="91117" y="18172"/>
                </a:lnTo>
                <a:lnTo>
                  <a:pt x="91024" y="18284"/>
                </a:lnTo>
                <a:lnTo>
                  <a:pt x="90912" y="18395"/>
                </a:lnTo>
                <a:lnTo>
                  <a:pt x="90838" y="18526"/>
                </a:lnTo>
                <a:lnTo>
                  <a:pt x="90782" y="18656"/>
                </a:lnTo>
                <a:lnTo>
                  <a:pt x="90726" y="18805"/>
                </a:lnTo>
                <a:lnTo>
                  <a:pt x="90708" y="18954"/>
                </a:lnTo>
                <a:lnTo>
                  <a:pt x="90708" y="19103"/>
                </a:lnTo>
                <a:lnTo>
                  <a:pt x="90745" y="19215"/>
                </a:lnTo>
                <a:lnTo>
                  <a:pt x="90819" y="19382"/>
                </a:lnTo>
                <a:lnTo>
                  <a:pt x="90931" y="19643"/>
                </a:lnTo>
                <a:lnTo>
                  <a:pt x="90912" y="19699"/>
                </a:lnTo>
                <a:lnTo>
                  <a:pt x="90875" y="19755"/>
                </a:lnTo>
                <a:lnTo>
                  <a:pt x="90801" y="19848"/>
                </a:lnTo>
                <a:lnTo>
                  <a:pt x="90726" y="19959"/>
                </a:lnTo>
                <a:lnTo>
                  <a:pt x="90689" y="20034"/>
                </a:lnTo>
                <a:lnTo>
                  <a:pt x="90670" y="20090"/>
                </a:lnTo>
                <a:lnTo>
                  <a:pt x="90670" y="20239"/>
                </a:lnTo>
                <a:lnTo>
                  <a:pt x="90689" y="20369"/>
                </a:lnTo>
                <a:lnTo>
                  <a:pt x="90745" y="20481"/>
                </a:lnTo>
                <a:lnTo>
                  <a:pt x="90801" y="20592"/>
                </a:lnTo>
                <a:lnTo>
                  <a:pt x="90950" y="20779"/>
                </a:lnTo>
                <a:lnTo>
                  <a:pt x="91006" y="20872"/>
                </a:lnTo>
                <a:lnTo>
                  <a:pt x="91024" y="20965"/>
                </a:lnTo>
                <a:lnTo>
                  <a:pt x="91024" y="21076"/>
                </a:lnTo>
                <a:lnTo>
                  <a:pt x="91006" y="21207"/>
                </a:lnTo>
                <a:lnTo>
                  <a:pt x="90950" y="21449"/>
                </a:lnTo>
                <a:lnTo>
                  <a:pt x="90931" y="21561"/>
                </a:lnTo>
                <a:lnTo>
                  <a:pt x="90950" y="21616"/>
                </a:lnTo>
                <a:lnTo>
                  <a:pt x="90968" y="21654"/>
                </a:lnTo>
                <a:lnTo>
                  <a:pt x="91006" y="21709"/>
                </a:lnTo>
                <a:lnTo>
                  <a:pt x="91043" y="21747"/>
                </a:lnTo>
                <a:lnTo>
                  <a:pt x="91117" y="21784"/>
                </a:lnTo>
                <a:lnTo>
                  <a:pt x="91210" y="21821"/>
                </a:lnTo>
                <a:lnTo>
                  <a:pt x="91099" y="21914"/>
                </a:lnTo>
                <a:lnTo>
                  <a:pt x="91024" y="22026"/>
                </a:lnTo>
                <a:lnTo>
                  <a:pt x="90931" y="22138"/>
                </a:lnTo>
                <a:lnTo>
                  <a:pt x="90875" y="22249"/>
                </a:lnTo>
                <a:lnTo>
                  <a:pt x="90801" y="22380"/>
                </a:lnTo>
                <a:lnTo>
                  <a:pt x="90764" y="22510"/>
                </a:lnTo>
                <a:lnTo>
                  <a:pt x="90726" y="22640"/>
                </a:lnTo>
                <a:lnTo>
                  <a:pt x="90708" y="22789"/>
                </a:lnTo>
                <a:lnTo>
                  <a:pt x="90708" y="22938"/>
                </a:lnTo>
                <a:lnTo>
                  <a:pt x="90726" y="23087"/>
                </a:lnTo>
                <a:lnTo>
                  <a:pt x="90782" y="23218"/>
                </a:lnTo>
                <a:lnTo>
                  <a:pt x="90838" y="23366"/>
                </a:lnTo>
                <a:lnTo>
                  <a:pt x="90931" y="23609"/>
                </a:lnTo>
                <a:lnTo>
                  <a:pt x="90968" y="23720"/>
                </a:lnTo>
                <a:lnTo>
                  <a:pt x="90968" y="23832"/>
                </a:lnTo>
                <a:lnTo>
                  <a:pt x="90931" y="23999"/>
                </a:lnTo>
                <a:lnTo>
                  <a:pt x="90838" y="24223"/>
                </a:lnTo>
                <a:lnTo>
                  <a:pt x="90745" y="24502"/>
                </a:lnTo>
                <a:lnTo>
                  <a:pt x="90652" y="24781"/>
                </a:lnTo>
                <a:lnTo>
                  <a:pt x="90615" y="24930"/>
                </a:lnTo>
                <a:lnTo>
                  <a:pt x="90596" y="25061"/>
                </a:lnTo>
                <a:lnTo>
                  <a:pt x="90596" y="25191"/>
                </a:lnTo>
                <a:lnTo>
                  <a:pt x="90615" y="25303"/>
                </a:lnTo>
                <a:lnTo>
                  <a:pt x="90652" y="25414"/>
                </a:lnTo>
                <a:lnTo>
                  <a:pt x="90726" y="25508"/>
                </a:lnTo>
                <a:lnTo>
                  <a:pt x="90838" y="25582"/>
                </a:lnTo>
                <a:lnTo>
                  <a:pt x="90968" y="25619"/>
                </a:lnTo>
                <a:lnTo>
                  <a:pt x="90894" y="25731"/>
                </a:lnTo>
                <a:lnTo>
                  <a:pt x="90838" y="25861"/>
                </a:lnTo>
                <a:lnTo>
                  <a:pt x="90801" y="25973"/>
                </a:lnTo>
                <a:lnTo>
                  <a:pt x="90764" y="26103"/>
                </a:lnTo>
                <a:lnTo>
                  <a:pt x="90745" y="26234"/>
                </a:lnTo>
                <a:lnTo>
                  <a:pt x="90745" y="26364"/>
                </a:lnTo>
                <a:lnTo>
                  <a:pt x="90764" y="26476"/>
                </a:lnTo>
                <a:lnTo>
                  <a:pt x="90782" y="26606"/>
                </a:lnTo>
                <a:lnTo>
                  <a:pt x="90819" y="26718"/>
                </a:lnTo>
                <a:lnTo>
                  <a:pt x="90875" y="26848"/>
                </a:lnTo>
                <a:lnTo>
                  <a:pt x="90950" y="26941"/>
                </a:lnTo>
                <a:lnTo>
                  <a:pt x="91024" y="27053"/>
                </a:lnTo>
                <a:lnTo>
                  <a:pt x="91099" y="27146"/>
                </a:lnTo>
                <a:lnTo>
                  <a:pt x="91210" y="27220"/>
                </a:lnTo>
                <a:lnTo>
                  <a:pt x="91322" y="27295"/>
                </a:lnTo>
                <a:lnTo>
                  <a:pt x="91434" y="27369"/>
                </a:lnTo>
                <a:lnTo>
                  <a:pt x="91359" y="27444"/>
                </a:lnTo>
                <a:lnTo>
                  <a:pt x="91303" y="27518"/>
                </a:lnTo>
                <a:lnTo>
                  <a:pt x="91248" y="27611"/>
                </a:lnTo>
                <a:lnTo>
                  <a:pt x="91210" y="27704"/>
                </a:lnTo>
                <a:lnTo>
                  <a:pt x="91154" y="27891"/>
                </a:lnTo>
                <a:lnTo>
                  <a:pt x="91136" y="28095"/>
                </a:lnTo>
                <a:lnTo>
                  <a:pt x="91173" y="28282"/>
                </a:lnTo>
                <a:lnTo>
                  <a:pt x="91248" y="28468"/>
                </a:lnTo>
                <a:lnTo>
                  <a:pt x="91303" y="28542"/>
                </a:lnTo>
                <a:lnTo>
                  <a:pt x="91359" y="28635"/>
                </a:lnTo>
                <a:lnTo>
                  <a:pt x="91434" y="28710"/>
                </a:lnTo>
                <a:lnTo>
                  <a:pt x="91527" y="28766"/>
                </a:lnTo>
                <a:lnTo>
                  <a:pt x="91359" y="28933"/>
                </a:lnTo>
                <a:lnTo>
                  <a:pt x="91210" y="29138"/>
                </a:lnTo>
                <a:lnTo>
                  <a:pt x="91080" y="29361"/>
                </a:lnTo>
                <a:lnTo>
                  <a:pt x="90968" y="29604"/>
                </a:lnTo>
                <a:lnTo>
                  <a:pt x="90894" y="29846"/>
                </a:lnTo>
                <a:lnTo>
                  <a:pt x="90838" y="30106"/>
                </a:lnTo>
                <a:lnTo>
                  <a:pt x="90819" y="30348"/>
                </a:lnTo>
                <a:lnTo>
                  <a:pt x="90838" y="30590"/>
                </a:lnTo>
                <a:lnTo>
                  <a:pt x="90875" y="30702"/>
                </a:lnTo>
                <a:lnTo>
                  <a:pt x="90931" y="30814"/>
                </a:lnTo>
                <a:lnTo>
                  <a:pt x="90987" y="30925"/>
                </a:lnTo>
                <a:lnTo>
                  <a:pt x="91061" y="31018"/>
                </a:lnTo>
                <a:lnTo>
                  <a:pt x="91192" y="31205"/>
                </a:lnTo>
                <a:lnTo>
                  <a:pt x="91248" y="31279"/>
                </a:lnTo>
                <a:lnTo>
                  <a:pt x="91303" y="31372"/>
                </a:lnTo>
                <a:lnTo>
                  <a:pt x="91322" y="31521"/>
                </a:lnTo>
                <a:lnTo>
                  <a:pt x="91341" y="31652"/>
                </a:lnTo>
                <a:lnTo>
                  <a:pt x="91378" y="31894"/>
                </a:lnTo>
                <a:lnTo>
                  <a:pt x="91415" y="32005"/>
                </a:lnTo>
                <a:lnTo>
                  <a:pt x="91471" y="32117"/>
                </a:lnTo>
                <a:lnTo>
                  <a:pt x="91583" y="32210"/>
                </a:lnTo>
                <a:lnTo>
                  <a:pt x="91750" y="32285"/>
                </a:lnTo>
                <a:lnTo>
                  <a:pt x="91639" y="32396"/>
                </a:lnTo>
                <a:lnTo>
                  <a:pt x="91545" y="32527"/>
                </a:lnTo>
                <a:lnTo>
                  <a:pt x="91452" y="32657"/>
                </a:lnTo>
                <a:lnTo>
                  <a:pt x="91378" y="32787"/>
                </a:lnTo>
                <a:lnTo>
                  <a:pt x="91341" y="32936"/>
                </a:lnTo>
                <a:lnTo>
                  <a:pt x="91285" y="33085"/>
                </a:lnTo>
                <a:lnTo>
                  <a:pt x="91266" y="33253"/>
                </a:lnTo>
                <a:lnTo>
                  <a:pt x="91266" y="33402"/>
                </a:lnTo>
                <a:lnTo>
                  <a:pt x="91303" y="33532"/>
                </a:lnTo>
                <a:lnTo>
                  <a:pt x="91359" y="33681"/>
                </a:lnTo>
                <a:lnTo>
                  <a:pt x="91397" y="33830"/>
                </a:lnTo>
                <a:lnTo>
                  <a:pt x="91415" y="33886"/>
                </a:lnTo>
                <a:lnTo>
                  <a:pt x="91415" y="33942"/>
                </a:lnTo>
                <a:lnTo>
                  <a:pt x="91397" y="34072"/>
                </a:lnTo>
                <a:lnTo>
                  <a:pt x="91341" y="34165"/>
                </a:lnTo>
                <a:lnTo>
                  <a:pt x="91173" y="34407"/>
                </a:lnTo>
                <a:lnTo>
                  <a:pt x="91099" y="34537"/>
                </a:lnTo>
                <a:lnTo>
                  <a:pt x="91043" y="34686"/>
                </a:lnTo>
                <a:lnTo>
                  <a:pt x="91006" y="34835"/>
                </a:lnTo>
                <a:lnTo>
                  <a:pt x="90968" y="34984"/>
                </a:lnTo>
                <a:lnTo>
                  <a:pt x="90950" y="35133"/>
                </a:lnTo>
                <a:lnTo>
                  <a:pt x="90950" y="35301"/>
                </a:lnTo>
                <a:lnTo>
                  <a:pt x="90987" y="35450"/>
                </a:lnTo>
                <a:lnTo>
                  <a:pt x="91024" y="35580"/>
                </a:lnTo>
                <a:lnTo>
                  <a:pt x="91099" y="35692"/>
                </a:lnTo>
                <a:lnTo>
                  <a:pt x="91210" y="35841"/>
                </a:lnTo>
                <a:lnTo>
                  <a:pt x="91303" y="35990"/>
                </a:lnTo>
                <a:lnTo>
                  <a:pt x="91322" y="36045"/>
                </a:lnTo>
                <a:lnTo>
                  <a:pt x="91303" y="36083"/>
                </a:lnTo>
                <a:lnTo>
                  <a:pt x="91248" y="36176"/>
                </a:lnTo>
                <a:lnTo>
                  <a:pt x="91192" y="36250"/>
                </a:lnTo>
                <a:lnTo>
                  <a:pt x="91136" y="36585"/>
                </a:lnTo>
                <a:lnTo>
                  <a:pt x="91117" y="36753"/>
                </a:lnTo>
                <a:lnTo>
                  <a:pt x="91099" y="36902"/>
                </a:lnTo>
                <a:lnTo>
                  <a:pt x="91117" y="37051"/>
                </a:lnTo>
                <a:lnTo>
                  <a:pt x="91173" y="37200"/>
                </a:lnTo>
                <a:lnTo>
                  <a:pt x="91229" y="37274"/>
                </a:lnTo>
                <a:lnTo>
                  <a:pt x="91285" y="37330"/>
                </a:lnTo>
                <a:lnTo>
                  <a:pt x="91359" y="37404"/>
                </a:lnTo>
                <a:lnTo>
                  <a:pt x="91434" y="37460"/>
                </a:lnTo>
                <a:lnTo>
                  <a:pt x="91303" y="37572"/>
                </a:lnTo>
                <a:lnTo>
                  <a:pt x="91192" y="37702"/>
                </a:lnTo>
                <a:lnTo>
                  <a:pt x="91080" y="37833"/>
                </a:lnTo>
                <a:lnTo>
                  <a:pt x="90987" y="37982"/>
                </a:lnTo>
                <a:lnTo>
                  <a:pt x="90912" y="38131"/>
                </a:lnTo>
                <a:lnTo>
                  <a:pt x="90875" y="38298"/>
                </a:lnTo>
                <a:lnTo>
                  <a:pt x="90838" y="38466"/>
                </a:lnTo>
                <a:lnTo>
                  <a:pt x="90857" y="38633"/>
                </a:lnTo>
                <a:lnTo>
                  <a:pt x="90875" y="38726"/>
                </a:lnTo>
                <a:lnTo>
                  <a:pt x="90912" y="38819"/>
                </a:lnTo>
                <a:lnTo>
                  <a:pt x="91024" y="39006"/>
                </a:lnTo>
                <a:lnTo>
                  <a:pt x="91136" y="39155"/>
                </a:lnTo>
                <a:lnTo>
                  <a:pt x="91173" y="39229"/>
                </a:lnTo>
                <a:lnTo>
                  <a:pt x="91192" y="39285"/>
                </a:lnTo>
                <a:lnTo>
                  <a:pt x="91173" y="39359"/>
                </a:lnTo>
                <a:lnTo>
                  <a:pt x="91154" y="39434"/>
                </a:lnTo>
                <a:lnTo>
                  <a:pt x="91043" y="39601"/>
                </a:lnTo>
                <a:lnTo>
                  <a:pt x="90912" y="39788"/>
                </a:lnTo>
                <a:lnTo>
                  <a:pt x="90838" y="39918"/>
                </a:lnTo>
                <a:lnTo>
                  <a:pt x="90782" y="40085"/>
                </a:lnTo>
                <a:lnTo>
                  <a:pt x="90745" y="40253"/>
                </a:lnTo>
                <a:lnTo>
                  <a:pt x="90726" y="40421"/>
                </a:lnTo>
                <a:lnTo>
                  <a:pt x="90708" y="40607"/>
                </a:lnTo>
                <a:lnTo>
                  <a:pt x="90708" y="40774"/>
                </a:lnTo>
                <a:lnTo>
                  <a:pt x="90745" y="40942"/>
                </a:lnTo>
                <a:lnTo>
                  <a:pt x="90801" y="41109"/>
                </a:lnTo>
                <a:lnTo>
                  <a:pt x="90894" y="41258"/>
                </a:lnTo>
                <a:lnTo>
                  <a:pt x="90950" y="41352"/>
                </a:lnTo>
                <a:lnTo>
                  <a:pt x="91043" y="41445"/>
                </a:lnTo>
                <a:lnTo>
                  <a:pt x="91136" y="41519"/>
                </a:lnTo>
                <a:lnTo>
                  <a:pt x="91229" y="41575"/>
                </a:lnTo>
                <a:lnTo>
                  <a:pt x="91210" y="41798"/>
                </a:lnTo>
                <a:lnTo>
                  <a:pt x="91285" y="41985"/>
                </a:lnTo>
                <a:lnTo>
                  <a:pt x="91378" y="42152"/>
                </a:lnTo>
                <a:lnTo>
                  <a:pt x="91415" y="42227"/>
                </a:lnTo>
                <a:lnTo>
                  <a:pt x="91471" y="42301"/>
                </a:lnTo>
                <a:lnTo>
                  <a:pt x="91545" y="42357"/>
                </a:lnTo>
                <a:lnTo>
                  <a:pt x="91639" y="42413"/>
                </a:lnTo>
                <a:lnTo>
                  <a:pt x="91490" y="42580"/>
                </a:lnTo>
                <a:lnTo>
                  <a:pt x="91322" y="42785"/>
                </a:lnTo>
                <a:lnTo>
                  <a:pt x="91266" y="42897"/>
                </a:lnTo>
                <a:lnTo>
                  <a:pt x="91210" y="43009"/>
                </a:lnTo>
                <a:lnTo>
                  <a:pt x="91173" y="43120"/>
                </a:lnTo>
                <a:lnTo>
                  <a:pt x="91154" y="43232"/>
                </a:lnTo>
                <a:lnTo>
                  <a:pt x="91154" y="43306"/>
                </a:lnTo>
                <a:lnTo>
                  <a:pt x="91173" y="43381"/>
                </a:lnTo>
                <a:lnTo>
                  <a:pt x="91210" y="43493"/>
                </a:lnTo>
                <a:lnTo>
                  <a:pt x="91266" y="43604"/>
                </a:lnTo>
                <a:lnTo>
                  <a:pt x="91303" y="43716"/>
                </a:lnTo>
                <a:lnTo>
                  <a:pt x="91303" y="43939"/>
                </a:lnTo>
                <a:lnTo>
                  <a:pt x="91303" y="44163"/>
                </a:lnTo>
                <a:lnTo>
                  <a:pt x="91303" y="44368"/>
                </a:lnTo>
                <a:lnTo>
                  <a:pt x="91341" y="44610"/>
                </a:lnTo>
                <a:lnTo>
                  <a:pt x="91397" y="44666"/>
                </a:lnTo>
                <a:lnTo>
                  <a:pt x="91452" y="44703"/>
                </a:lnTo>
                <a:lnTo>
                  <a:pt x="91490" y="44740"/>
                </a:lnTo>
                <a:lnTo>
                  <a:pt x="91508" y="44796"/>
                </a:lnTo>
                <a:lnTo>
                  <a:pt x="91508" y="44833"/>
                </a:lnTo>
                <a:lnTo>
                  <a:pt x="91471" y="44889"/>
                </a:lnTo>
                <a:lnTo>
                  <a:pt x="91434" y="44926"/>
                </a:lnTo>
                <a:lnTo>
                  <a:pt x="91378" y="44982"/>
                </a:lnTo>
                <a:lnTo>
                  <a:pt x="91303" y="45131"/>
                </a:lnTo>
                <a:lnTo>
                  <a:pt x="91248" y="45280"/>
                </a:lnTo>
                <a:lnTo>
                  <a:pt x="91192" y="45503"/>
                </a:lnTo>
                <a:lnTo>
                  <a:pt x="91173" y="45690"/>
                </a:lnTo>
                <a:lnTo>
                  <a:pt x="91192" y="45894"/>
                </a:lnTo>
                <a:lnTo>
                  <a:pt x="91229" y="46081"/>
                </a:lnTo>
                <a:lnTo>
                  <a:pt x="91322" y="46434"/>
                </a:lnTo>
                <a:lnTo>
                  <a:pt x="91341" y="46602"/>
                </a:lnTo>
                <a:lnTo>
                  <a:pt x="91359" y="46769"/>
                </a:lnTo>
                <a:lnTo>
                  <a:pt x="91341" y="46974"/>
                </a:lnTo>
                <a:lnTo>
                  <a:pt x="91285" y="47179"/>
                </a:lnTo>
                <a:lnTo>
                  <a:pt x="91229" y="47384"/>
                </a:lnTo>
                <a:lnTo>
                  <a:pt x="91192" y="47589"/>
                </a:lnTo>
                <a:lnTo>
                  <a:pt x="91173" y="47682"/>
                </a:lnTo>
                <a:lnTo>
                  <a:pt x="91173" y="47775"/>
                </a:lnTo>
                <a:lnTo>
                  <a:pt x="91192" y="47868"/>
                </a:lnTo>
                <a:lnTo>
                  <a:pt x="91229" y="47961"/>
                </a:lnTo>
                <a:lnTo>
                  <a:pt x="91266" y="48054"/>
                </a:lnTo>
                <a:lnTo>
                  <a:pt x="91341" y="48147"/>
                </a:lnTo>
                <a:lnTo>
                  <a:pt x="91434" y="48222"/>
                </a:lnTo>
                <a:lnTo>
                  <a:pt x="91545" y="48315"/>
                </a:lnTo>
                <a:lnTo>
                  <a:pt x="91452" y="48426"/>
                </a:lnTo>
                <a:lnTo>
                  <a:pt x="91359" y="48538"/>
                </a:lnTo>
                <a:lnTo>
                  <a:pt x="91248" y="48762"/>
                </a:lnTo>
                <a:lnTo>
                  <a:pt x="91154" y="49004"/>
                </a:lnTo>
                <a:lnTo>
                  <a:pt x="91099" y="49264"/>
                </a:lnTo>
                <a:lnTo>
                  <a:pt x="91099" y="49506"/>
                </a:lnTo>
                <a:lnTo>
                  <a:pt x="91099" y="49767"/>
                </a:lnTo>
                <a:lnTo>
                  <a:pt x="91136" y="50046"/>
                </a:lnTo>
                <a:lnTo>
                  <a:pt x="91173" y="50307"/>
                </a:lnTo>
                <a:lnTo>
                  <a:pt x="91061" y="50307"/>
                </a:lnTo>
                <a:lnTo>
                  <a:pt x="90950" y="50325"/>
                </a:lnTo>
                <a:lnTo>
                  <a:pt x="90745" y="50400"/>
                </a:lnTo>
                <a:lnTo>
                  <a:pt x="90540" y="50456"/>
                </a:lnTo>
                <a:lnTo>
                  <a:pt x="90447" y="50493"/>
                </a:lnTo>
                <a:lnTo>
                  <a:pt x="90242" y="50493"/>
                </a:lnTo>
                <a:lnTo>
                  <a:pt x="90131" y="50474"/>
                </a:lnTo>
                <a:lnTo>
                  <a:pt x="89888" y="50437"/>
                </a:lnTo>
                <a:lnTo>
                  <a:pt x="89646" y="50400"/>
                </a:lnTo>
                <a:lnTo>
                  <a:pt x="89516" y="50400"/>
                </a:lnTo>
                <a:lnTo>
                  <a:pt x="89367" y="50419"/>
                </a:lnTo>
                <a:lnTo>
                  <a:pt x="89200" y="50474"/>
                </a:lnTo>
                <a:lnTo>
                  <a:pt x="89013" y="50567"/>
                </a:lnTo>
                <a:lnTo>
                  <a:pt x="88827" y="50642"/>
                </a:lnTo>
                <a:lnTo>
                  <a:pt x="88753" y="50661"/>
                </a:lnTo>
                <a:lnTo>
                  <a:pt x="88678" y="50679"/>
                </a:lnTo>
                <a:lnTo>
                  <a:pt x="88529" y="50642"/>
                </a:lnTo>
                <a:lnTo>
                  <a:pt x="88399" y="50605"/>
                </a:lnTo>
                <a:lnTo>
                  <a:pt x="88157" y="50512"/>
                </a:lnTo>
                <a:lnTo>
                  <a:pt x="88027" y="50474"/>
                </a:lnTo>
                <a:lnTo>
                  <a:pt x="87896" y="50437"/>
                </a:lnTo>
                <a:lnTo>
                  <a:pt x="87747" y="50419"/>
                </a:lnTo>
                <a:lnTo>
                  <a:pt x="87598" y="50437"/>
                </a:lnTo>
                <a:lnTo>
                  <a:pt x="87580" y="50270"/>
                </a:lnTo>
                <a:lnTo>
                  <a:pt x="87561" y="50195"/>
                </a:lnTo>
                <a:lnTo>
                  <a:pt x="87543" y="50139"/>
                </a:lnTo>
                <a:lnTo>
                  <a:pt x="87505" y="50083"/>
                </a:lnTo>
                <a:lnTo>
                  <a:pt x="87468" y="50046"/>
                </a:lnTo>
                <a:lnTo>
                  <a:pt x="87375" y="49990"/>
                </a:lnTo>
                <a:lnTo>
                  <a:pt x="87263" y="49972"/>
                </a:lnTo>
                <a:lnTo>
                  <a:pt x="87114" y="49990"/>
                </a:lnTo>
                <a:lnTo>
                  <a:pt x="86965" y="50028"/>
                </a:lnTo>
                <a:lnTo>
                  <a:pt x="86816" y="50083"/>
                </a:lnTo>
                <a:lnTo>
                  <a:pt x="86649" y="50158"/>
                </a:lnTo>
                <a:lnTo>
                  <a:pt x="86481" y="50251"/>
                </a:lnTo>
                <a:lnTo>
                  <a:pt x="86183" y="50437"/>
                </a:lnTo>
                <a:lnTo>
                  <a:pt x="85923" y="50623"/>
                </a:lnTo>
                <a:lnTo>
                  <a:pt x="85774" y="50772"/>
                </a:lnTo>
                <a:lnTo>
                  <a:pt x="85699" y="50623"/>
                </a:lnTo>
                <a:lnTo>
                  <a:pt x="85606" y="50512"/>
                </a:lnTo>
                <a:lnTo>
                  <a:pt x="85495" y="50419"/>
                </a:lnTo>
                <a:lnTo>
                  <a:pt x="85364" y="50363"/>
                </a:lnTo>
                <a:lnTo>
                  <a:pt x="85215" y="50325"/>
                </a:lnTo>
                <a:lnTo>
                  <a:pt x="85066" y="50325"/>
                </a:lnTo>
                <a:lnTo>
                  <a:pt x="84917" y="50363"/>
                </a:lnTo>
                <a:lnTo>
                  <a:pt x="84787" y="50419"/>
                </a:lnTo>
                <a:lnTo>
                  <a:pt x="84750" y="50344"/>
                </a:lnTo>
                <a:lnTo>
                  <a:pt x="84713" y="50270"/>
                </a:lnTo>
                <a:lnTo>
                  <a:pt x="84638" y="50232"/>
                </a:lnTo>
                <a:lnTo>
                  <a:pt x="84545" y="50214"/>
                </a:lnTo>
                <a:lnTo>
                  <a:pt x="84433" y="50214"/>
                </a:lnTo>
                <a:lnTo>
                  <a:pt x="84322" y="50232"/>
                </a:lnTo>
                <a:lnTo>
                  <a:pt x="84061" y="50288"/>
                </a:lnTo>
                <a:lnTo>
                  <a:pt x="83819" y="50381"/>
                </a:lnTo>
                <a:lnTo>
                  <a:pt x="83577" y="50493"/>
                </a:lnTo>
                <a:lnTo>
                  <a:pt x="83372" y="50586"/>
                </a:lnTo>
                <a:lnTo>
                  <a:pt x="83260" y="50679"/>
                </a:lnTo>
                <a:lnTo>
                  <a:pt x="83242" y="50586"/>
                </a:lnTo>
                <a:lnTo>
                  <a:pt x="83205" y="50512"/>
                </a:lnTo>
                <a:lnTo>
                  <a:pt x="83167" y="50456"/>
                </a:lnTo>
                <a:lnTo>
                  <a:pt x="83111" y="50419"/>
                </a:lnTo>
                <a:lnTo>
                  <a:pt x="83037" y="50381"/>
                </a:lnTo>
                <a:lnTo>
                  <a:pt x="82963" y="50363"/>
                </a:lnTo>
                <a:lnTo>
                  <a:pt x="82795" y="50363"/>
                </a:lnTo>
                <a:lnTo>
                  <a:pt x="82609" y="50400"/>
                </a:lnTo>
                <a:lnTo>
                  <a:pt x="82423" y="50456"/>
                </a:lnTo>
                <a:lnTo>
                  <a:pt x="82106" y="50567"/>
                </a:lnTo>
                <a:lnTo>
                  <a:pt x="82106" y="50567"/>
                </a:lnTo>
                <a:lnTo>
                  <a:pt x="82125" y="50456"/>
                </a:lnTo>
                <a:lnTo>
                  <a:pt x="82106" y="50419"/>
                </a:lnTo>
                <a:lnTo>
                  <a:pt x="82088" y="50381"/>
                </a:lnTo>
                <a:lnTo>
                  <a:pt x="82013" y="50325"/>
                </a:lnTo>
                <a:lnTo>
                  <a:pt x="81920" y="50288"/>
                </a:lnTo>
                <a:lnTo>
                  <a:pt x="81641" y="50288"/>
                </a:lnTo>
                <a:lnTo>
                  <a:pt x="81473" y="50307"/>
                </a:lnTo>
                <a:lnTo>
                  <a:pt x="81306" y="50344"/>
                </a:lnTo>
                <a:lnTo>
                  <a:pt x="80952" y="50456"/>
                </a:lnTo>
                <a:lnTo>
                  <a:pt x="80617" y="50567"/>
                </a:lnTo>
                <a:lnTo>
                  <a:pt x="80356" y="50698"/>
                </a:lnTo>
                <a:lnTo>
                  <a:pt x="80188" y="50791"/>
                </a:lnTo>
                <a:lnTo>
                  <a:pt x="80188" y="50716"/>
                </a:lnTo>
                <a:lnTo>
                  <a:pt x="80170" y="50642"/>
                </a:lnTo>
                <a:lnTo>
                  <a:pt x="80133" y="50605"/>
                </a:lnTo>
                <a:lnTo>
                  <a:pt x="80077" y="50549"/>
                </a:lnTo>
                <a:lnTo>
                  <a:pt x="80021" y="50512"/>
                </a:lnTo>
                <a:lnTo>
                  <a:pt x="79946" y="50493"/>
                </a:lnTo>
                <a:lnTo>
                  <a:pt x="79779" y="50456"/>
                </a:lnTo>
                <a:lnTo>
                  <a:pt x="79425" y="50456"/>
                </a:lnTo>
                <a:lnTo>
                  <a:pt x="79276" y="50474"/>
                </a:lnTo>
                <a:lnTo>
                  <a:pt x="79164" y="50493"/>
                </a:lnTo>
                <a:lnTo>
                  <a:pt x="79164" y="50325"/>
                </a:lnTo>
                <a:lnTo>
                  <a:pt x="79164" y="50251"/>
                </a:lnTo>
                <a:lnTo>
                  <a:pt x="79146" y="50176"/>
                </a:lnTo>
                <a:lnTo>
                  <a:pt x="79109" y="50139"/>
                </a:lnTo>
                <a:lnTo>
                  <a:pt x="79071" y="50083"/>
                </a:lnTo>
                <a:lnTo>
                  <a:pt x="78978" y="50028"/>
                </a:lnTo>
                <a:lnTo>
                  <a:pt x="78848" y="49990"/>
                </a:lnTo>
                <a:lnTo>
                  <a:pt x="78699" y="49990"/>
                </a:lnTo>
                <a:lnTo>
                  <a:pt x="78550" y="50009"/>
                </a:lnTo>
                <a:lnTo>
                  <a:pt x="78364" y="50046"/>
                </a:lnTo>
                <a:lnTo>
                  <a:pt x="78196" y="50102"/>
                </a:lnTo>
                <a:lnTo>
                  <a:pt x="78010" y="50158"/>
                </a:lnTo>
                <a:lnTo>
                  <a:pt x="77675" y="50325"/>
                </a:lnTo>
                <a:lnTo>
                  <a:pt x="77377" y="50474"/>
                </a:lnTo>
                <a:lnTo>
                  <a:pt x="77191" y="50605"/>
                </a:lnTo>
                <a:lnTo>
                  <a:pt x="77154" y="50493"/>
                </a:lnTo>
                <a:lnTo>
                  <a:pt x="77079" y="50400"/>
                </a:lnTo>
                <a:lnTo>
                  <a:pt x="76986" y="50325"/>
                </a:lnTo>
                <a:lnTo>
                  <a:pt x="76893" y="50251"/>
                </a:lnTo>
                <a:lnTo>
                  <a:pt x="76781" y="50195"/>
                </a:lnTo>
                <a:lnTo>
                  <a:pt x="76670" y="50158"/>
                </a:lnTo>
                <a:lnTo>
                  <a:pt x="76558" y="50139"/>
                </a:lnTo>
                <a:lnTo>
                  <a:pt x="76446" y="50158"/>
                </a:lnTo>
                <a:lnTo>
                  <a:pt x="76316" y="50176"/>
                </a:lnTo>
                <a:lnTo>
                  <a:pt x="76204" y="50232"/>
                </a:lnTo>
                <a:lnTo>
                  <a:pt x="76111" y="50288"/>
                </a:lnTo>
                <a:lnTo>
                  <a:pt x="75999" y="50344"/>
                </a:lnTo>
                <a:lnTo>
                  <a:pt x="75795" y="50512"/>
                </a:lnTo>
                <a:lnTo>
                  <a:pt x="75683" y="50400"/>
                </a:lnTo>
                <a:lnTo>
                  <a:pt x="75553" y="50307"/>
                </a:lnTo>
                <a:lnTo>
                  <a:pt x="75311" y="50251"/>
                </a:lnTo>
                <a:lnTo>
                  <a:pt x="75087" y="50195"/>
                </a:lnTo>
                <a:lnTo>
                  <a:pt x="74882" y="50195"/>
                </a:lnTo>
                <a:lnTo>
                  <a:pt x="74678" y="50232"/>
                </a:lnTo>
                <a:lnTo>
                  <a:pt x="74473" y="50288"/>
                </a:lnTo>
                <a:lnTo>
                  <a:pt x="74287" y="50400"/>
                </a:lnTo>
                <a:lnTo>
                  <a:pt x="74100" y="50530"/>
                </a:lnTo>
                <a:lnTo>
                  <a:pt x="73933" y="50716"/>
                </a:lnTo>
                <a:lnTo>
                  <a:pt x="73840" y="50586"/>
                </a:lnTo>
                <a:lnTo>
                  <a:pt x="73709" y="50474"/>
                </a:lnTo>
                <a:lnTo>
                  <a:pt x="73579" y="50400"/>
                </a:lnTo>
                <a:lnTo>
                  <a:pt x="73430" y="50363"/>
                </a:lnTo>
                <a:lnTo>
                  <a:pt x="73281" y="50344"/>
                </a:lnTo>
                <a:lnTo>
                  <a:pt x="73114" y="50363"/>
                </a:lnTo>
                <a:lnTo>
                  <a:pt x="72965" y="50381"/>
                </a:lnTo>
                <a:lnTo>
                  <a:pt x="72816" y="50437"/>
                </a:lnTo>
                <a:lnTo>
                  <a:pt x="72778" y="50270"/>
                </a:lnTo>
                <a:lnTo>
                  <a:pt x="72741" y="50121"/>
                </a:lnTo>
                <a:lnTo>
                  <a:pt x="72667" y="50009"/>
                </a:lnTo>
                <a:lnTo>
                  <a:pt x="72574" y="49934"/>
                </a:lnTo>
                <a:lnTo>
                  <a:pt x="72462" y="49879"/>
                </a:lnTo>
                <a:lnTo>
                  <a:pt x="72350" y="49841"/>
                </a:lnTo>
                <a:lnTo>
                  <a:pt x="72220" y="49823"/>
                </a:lnTo>
                <a:lnTo>
                  <a:pt x="72071" y="49841"/>
                </a:lnTo>
                <a:lnTo>
                  <a:pt x="71941" y="49860"/>
                </a:lnTo>
                <a:lnTo>
                  <a:pt x="71792" y="49897"/>
                </a:lnTo>
                <a:lnTo>
                  <a:pt x="71661" y="49953"/>
                </a:lnTo>
                <a:lnTo>
                  <a:pt x="71531" y="50009"/>
                </a:lnTo>
                <a:lnTo>
                  <a:pt x="71401" y="50083"/>
                </a:lnTo>
                <a:lnTo>
                  <a:pt x="71289" y="50176"/>
                </a:lnTo>
                <a:lnTo>
                  <a:pt x="71177" y="50251"/>
                </a:lnTo>
                <a:lnTo>
                  <a:pt x="71103" y="50344"/>
                </a:lnTo>
                <a:lnTo>
                  <a:pt x="71010" y="50158"/>
                </a:lnTo>
                <a:lnTo>
                  <a:pt x="70954" y="50083"/>
                </a:lnTo>
                <a:lnTo>
                  <a:pt x="70879" y="50009"/>
                </a:lnTo>
                <a:lnTo>
                  <a:pt x="70824" y="49972"/>
                </a:lnTo>
                <a:lnTo>
                  <a:pt x="70768" y="49934"/>
                </a:lnTo>
                <a:lnTo>
                  <a:pt x="70693" y="49897"/>
                </a:lnTo>
                <a:lnTo>
                  <a:pt x="70619" y="49879"/>
                </a:lnTo>
                <a:lnTo>
                  <a:pt x="70470" y="49879"/>
                </a:lnTo>
                <a:lnTo>
                  <a:pt x="70302" y="49916"/>
                </a:lnTo>
                <a:lnTo>
                  <a:pt x="70116" y="49990"/>
                </a:lnTo>
                <a:lnTo>
                  <a:pt x="69949" y="50083"/>
                </a:lnTo>
                <a:lnTo>
                  <a:pt x="69781" y="50251"/>
                </a:lnTo>
                <a:lnTo>
                  <a:pt x="69706" y="50176"/>
                </a:lnTo>
                <a:lnTo>
                  <a:pt x="69613" y="50121"/>
                </a:lnTo>
                <a:lnTo>
                  <a:pt x="69520" y="50083"/>
                </a:lnTo>
                <a:lnTo>
                  <a:pt x="69427" y="50065"/>
                </a:lnTo>
                <a:lnTo>
                  <a:pt x="69260" y="50046"/>
                </a:lnTo>
                <a:lnTo>
                  <a:pt x="69092" y="50065"/>
                </a:lnTo>
                <a:lnTo>
                  <a:pt x="68925" y="50121"/>
                </a:lnTo>
                <a:lnTo>
                  <a:pt x="68776" y="50214"/>
                </a:lnTo>
                <a:lnTo>
                  <a:pt x="68776" y="50139"/>
                </a:lnTo>
                <a:lnTo>
                  <a:pt x="68757" y="50083"/>
                </a:lnTo>
                <a:lnTo>
                  <a:pt x="68701" y="50046"/>
                </a:lnTo>
                <a:lnTo>
                  <a:pt x="68627" y="50028"/>
                </a:lnTo>
                <a:lnTo>
                  <a:pt x="68534" y="50009"/>
                </a:lnTo>
                <a:lnTo>
                  <a:pt x="68422" y="50009"/>
                </a:lnTo>
                <a:lnTo>
                  <a:pt x="68180" y="50028"/>
                </a:lnTo>
                <a:lnTo>
                  <a:pt x="67956" y="50065"/>
                </a:lnTo>
                <a:lnTo>
                  <a:pt x="67733" y="50102"/>
                </a:lnTo>
                <a:lnTo>
                  <a:pt x="67491" y="50158"/>
                </a:lnTo>
                <a:lnTo>
                  <a:pt x="67416" y="50121"/>
                </a:lnTo>
                <a:lnTo>
                  <a:pt x="67249" y="50083"/>
                </a:lnTo>
                <a:lnTo>
                  <a:pt x="67025" y="50065"/>
                </a:lnTo>
                <a:lnTo>
                  <a:pt x="66783" y="50065"/>
                </a:lnTo>
                <a:lnTo>
                  <a:pt x="66523" y="50102"/>
                </a:lnTo>
                <a:lnTo>
                  <a:pt x="66392" y="50139"/>
                </a:lnTo>
                <a:lnTo>
                  <a:pt x="66281" y="50176"/>
                </a:lnTo>
                <a:lnTo>
                  <a:pt x="66169" y="50232"/>
                </a:lnTo>
                <a:lnTo>
                  <a:pt x="66057" y="50325"/>
                </a:lnTo>
                <a:lnTo>
                  <a:pt x="66057" y="50251"/>
                </a:lnTo>
                <a:lnTo>
                  <a:pt x="66020" y="50195"/>
                </a:lnTo>
                <a:lnTo>
                  <a:pt x="65964" y="50139"/>
                </a:lnTo>
                <a:lnTo>
                  <a:pt x="65890" y="50102"/>
                </a:lnTo>
                <a:lnTo>
                  <a:pt x="65797" y="50083"/>
                </a:lnTo>
                <a:lnTo>
                  <a:pt x="65704" y="50065"/>
                </a:lnTo>
                <a:lnTo>
                  <a:pt x="65480" y="50046"/>
                </a:lnTo>
                <a:lnTo>
                  <a:pt x="65257" y="50046"/>
                </a:lnTo>
                <a:lnTo>
                  <a:pt x="65033" y="50065"/>
                </a:lnTo>
                <a:lnTo>
                  <a:pt x="64866" y="50083"/>
                </a:lnTo>
                <a:lnTo>
                  <a:pt x="64735" y="50102"/>
                </a:lnTo>
                <a:lnTo>
                  <a:pt x="64512" y="50214"/>
                </a:lnTo>
                <a:lnTo>
                  <a:pt x="64363" y="50288"/>
                </a:lnTo>
                <a:lnTo>
                  <a:pt x="64251" y="50307"/>
                </a:lnTo>
                <a:lnTo>
                  <a:pt x="64233" y="50288"/>
                </a:lnTo>
                <a:lnTo>
                  <a:pt x="64196" y="50251"/>
                </a:lnTo>
                <a:lnTo>
                  <a:pt x="64158" y="50214"/>
                </a:lnTo>
                <a:lnTo>
                  <a:pt x="64102" y="50195"/>
                </a:lnTo>
                <a:lnTo>
                  <a:pt x="63991" y="50158"/>
                </a:lnTo>
                <a:lnTo>
                  <a:pt x="63860" y="50139"/>
                </a:lnTo>
                <a:lnTo>
                  <a:pt x="63730" y="50102"/>
                </a:lnTo>
                <a:lnTo>
                  <a:pt x="63600" y="50083"/>
                </a:lnTo>
                <a:lnTo>
                  <a:pt x="63507" y="50083"/>
                </a:lnTo>
                <a:lnTo>
                  <a:pt x="63414" y="50102"/>
                </a:lnTo>
                <a:lnTo>
                  <a:pt x="63227" y="50139"/>
                </a:lnTo>
                <a:lnTo>
                  <a:pt x="63041" y="50176"/>
                </a:lnTo>
                <a:lnTo>
                  <a:pt x="62874" y="50195"/>
                </a:lnTo>
                <a:lnTo>
                  <a:pt x="62706" y="50121"/>
                </a:lnTo>
                <a:lnTo>
                  <a:pt x="62557" y="50065"/>
                </a:lnTo>
                <a:lnTo>
                  <a:pt x="62445" y="50028"/>
                </a:lnTo>
                <a:lnTo>
                  <a:pt x="62222" y="50028"/>
                </a:lnTo>
                <a:lnTo>
                  <a:pt x="62017" y="50046"/>
                </a:lnTo>
                <a:lnTo>
                  <a:pt x="61794" y="50083"/>
                </a:lnTo>
                <a:lnTo>
                  <a:pt x="61608" y="50158"/>
                </a:lnTo>
                <a:lnTo>
                  <a:pt x="61403" y="50251"/>
                </a:lnTo>
                <a:lnTo>
                  <a:pt x="61217" y="50344"/>
                </a:lnTo>
                <a:lnTo>
                  <a:pt x="61142" y="50381"/>
                </a:lnTo>
                <a:lnTo>
                  <a:pt x="61068" y="50419"/>
                </a:lnTo>
                <a:lnTo>
                  <a:pt x="60975" y="50437"/>
                </a:lnTo>
                <a:lnTo>
                  <a:pt x="60900" y="50419"/>
                </a:lnTo>
                <a:lnTo>
                  <a:pt x="60826" y="50381"/>
                </a:lnTo>
                <a:lnTo>
                  <a:pt x="60733" y="50325"/>
                </a:lnTo>
                <a:lnTo>
                  <a:pt x="60639" y="50251"/>
                </a:lnTo>
                <a:lnTo>
                  <a:pt x="60565" y="50214"/>
                </a:lnTo>
                <a:lnTo>
                  <a:pt x="60472" y="50195"/>
                </a:lnTo>
                <a:lnTo>
                  <a:pt x="60379" y="50195"/>
                </a:lnTo>
                <a:lnTo>
                  <a:pt x="60230" y="50251"/>
                </a:lnTo>
                <a:lnTo>
                  <a:pt x="60100" y="50288"/>
                </a:lnTo>
                <a:lnTo>
                  <a:pt x="60025" y="50307"/>
                </a:lnTo>
                <a:lnTo>
                  <a:pt x="59951" y="50307"/>
                </a:lnTo>
                <a:lnTo>
                  <a:pt x="59876" y="50288"/>
                </a:lnTo>
                <a:lnTo>
                  <a:pt x="59802" y="50251"/>
                </a:lnTo>
                <a:lnTo>
                  <a:pt x="59653" y="50139"/>
                </a:lnTo>
                <a:lnTo>
                  <a:pt x="59467" y="50046"/>
                </a:lnTo>
                <a:lnTo>
                  <a:pt x="59373" y="49990"/>
                </a:lnTo>
                <a:lnTo>
                  <a:pt x="59262" y="49972"/>
                </a:lnTo>
                <a:lnTo>
                  <a:pt x="59169" y="49953"/>
                </a:lnTo>
                <a:lnTo>
                  <a:pt x="59057" y="49972"/>
                </a:lnTo>
                <a:lnTo>
                  <a:pt x="58964" y="49990"/>
                </a:lnTo>
                <a:lnTo>
                  <a:pt x="58871" y="50028"/>
                </a:lnTo>
                <a:lnTo>
                  <a:pt x="58685" y="50102"/>
                </a:lnTo>
                <a:lnTo>
                  <a:pt x="58610" y="50121"/>
                </a:lnTo>
                <a:lnTo>
                  <a:pt x="58517" y="50139"/>
                </a:lnTo>
                <a:lnTo>
                  <a:pt x="58424" y="50121"/>
                </a:lnTo>
                <a:lnTo>
                  <a:pt x="58349" y="50102"/>
                </a:lnTo>
                <a:lnTo>
                  <a:pt x="58163" y="50028"/>
                </a:lnTo>
                <a:lnTo>
                  <a:pt x="57977" y="49972"/>
                </a:lnTo>
                <a:lnTo>
                  <a:pt x="57884" y="49934"/>
                </a:lnTo>
                <a:lnTo>
                  <a:pt x="57642" y="49934"/>
                </a:lnTo>
                <a:lnTo>
                  <a:pt x="57512" y="49972"/>
                </a:lnTo>
                <a:lnTo>
                  <a:pt x="57381" y="50028"/>
                </a:lnTo>
                <a:lnTo>
                  <a:pt x="57270" y="50083"/>
                </a:lnTo>
                <a:lnTo>
                  <a:pt x="57028" y="50214"/>
                </a:lnTo>
                <a:lnTo>
                  <a:pt x="56897" y="50251"/>
                </a:lnTo>
                <a:lnTo>
                  <a:pt x="56786" y="50288"/>
                </a:lnTo>
                <a:lnTo>
                  <a:pt x="56692" y="50270"/>
                </a:lnTo>
                <a:lnTo>
                  <a:pt x="56599" y="50251"/>
                </a:lnTo>
                <a:lnTo>
                  <a:pt x="56357" y="50176"/>
                </a:lnTo>
                <a:lnTo>
                  <a:pt x="56134" y="50102"/>
                </a:lnTo>
                <a:lnTo>
                  <a:pt x="56022" y="50083"/>
                </a:lnTo>
                <a:lnTo>
                  <a:pt x="55911" y="50083"/>
                </a:lnTo>
                <a:lnTo>
                  <a:pt x="55668" y="50102"/>
                </a:lnTo>
                <a:lnTo>
                  <a:pt x="55445" y="50158"/>
                </a:lnTo>
                <a:lnTo>
                  <a:pt x="55240" y="50195"/>
                </a:lnTo>
                <a:lnTo>
                  <a:pt x="55147" y="50195"/>
                </a:lnTo>
                <a:lnTo>
                  <a:pt x="55054" y="50176"/>
                </a:lnTo>
                <a:lnTo>
                  <a:pt x="54961" y="50139"/>
                </a:lnTo>
                <a:lnTo>
                  <a:pt x="54887" y="50102"/>
                </a:lnTo>
                <a:lnTo>
                  <a:pt x="54738" y="49990"/>
                </a:lnTo>
                <a:lnTo>
                  <a:pt x="54644" y="49934"/>
                </a:lnTo>
                <a:lnTo>
                  <a:pt x="54570" y="49897"/>
                </a:lnTo>
                <a:lnTo>
                  <a:pt x="54458" y="49860"/>
                </a:lnTo>
                <a:lnTo>
                  <a:pt x="54328" y="49841"/>
                </a:lnTo>
                <a:lnTo>
                  <a:pt x="54235" y="49860"/>
                </a:lnTo>
                <a:lnTo>
                  <a:pt x="54142" y="49879"/>
                </a:lnTo>
                <a:lnTo>
                  <a:pt x="53956" y="49934"/>
                </a:lnTo>
                <a:lnTo>
                  <a:pt x="53769" y="49990"/>
                </a:lnTo>
                <a:lnTo>
                  <a:pt x="53676" y="50009"/>
                </a:lnTo>
                <a:lnTo>
                  <a:pt x="53602" y="50028"/>
                </a:lnTo>
                <a:lnTo>
                  <a:pt x="53490" y="50009"/>
                </a:lnTo>
                <a:lnTo>
                  <a:pt x="53397" y="49990"/>
                </a:lnTo>
                <a:lnTo>
                  <a:pt x="53174" y="49916"/>
                </a:lnTo>
                <a:lnTo>
                  <a:pt x="52950" y="49841"/>
                </a:lnTo>
                <a:lnTo>
                  <a:pt x="52839" y="49823"/>
                </a:lnTo>
                <a:lnTo>
                  <a:pt x="52727" y="49804"/>
                </a:lnTo>
                <a:lnTo>
                  <a:pt x="52522" y="49823"/>
                </a:lnTo>
                <a:lnTo>
                  <a:pt x="52299" y="49860"/>
                </a:lnTo>
                <a:lnTo>
                  <a:pt x="51870" y="49953"/>
                </a:lnTo>
                <a:lnTo>
                  <a:pt x="51666" y="49990"/>
                </a:lnTo>
                <a:lnTo>
                  <a:pt x="51461" y="50009"/>
                </a:lnTo>
                <a:lnTo>
                  <a:pt x="51051" y="50009"/>
                </a:lnTo>
                <a:lnTo>
                  <a:pt x="50921" y="50046"/>
                </a:lnTo>
                <a:lnTo>
                  <a:pt x="50791" y="50083"/>
                </a:lnTo>
                <a:lnTo>
                  <a:pt x="50549" y="50195"/>
                </a:lnTo>
                <a:lnTo>
                  <a:pt x="50325" y="50288"/>
                </a:lnTo>
                <a:lnTo>
                  <a:pt x="50213" y="50325"/>
                </a:lnTo>
                <a:lnTo>
                  <a:pt x="50102" y="50344"/>
                </a:lnTo>
                <a:lnTo>
                  <a:pt x="50027" y="50344"/>
                </a:lnTo>
                <a:lnTo>
                  <a:pt x="49934" y="50307"/>
                </a:lnTo>
                <a:lnTo>
                  <a:pt x="49785" y="50232"/>
                </a:lnTo>
                <a:lnTo>
                  <a:pt x="49618" y="50121"/>
                </a:lnTo>
                <a:lnTo>
                  <a:pt x="49506" y="50083"/>
                </a:lnTo>
                <a:lnTo>
                  <a:pt x="49413" y="50065"/>
                </a:lnTo>
                <a:lnTo>
                  <a:pt x="49282" y="50065"/>
                </a:lnTo>
                <a:lnTo>
                  <a:pt x="49171" y="50083"/>
                </a:lnTo>
                <a:lnTo>
                  <a:pt x="49059" y="50102"/>
                </a:lnTo>
                <a:lnTo>
                  <a:pt x="48947" y="50121"/>
                </a:lnTo>
                <a:lnTo>
                  <a:pt x="48798" y="50139"/>
                </a:lnTo>
                <a:lnTo>
                  <a:pt x="48761" y="50158"/>
                </a:lnTo>
                <a:lnTo>
                  <a:pt x="48594" y="50083"/>
                </a:lnTo>
                <a:lnTo>
                  <a:pt x="48445" y="50009"/>
                </a:lnTo>
                <a:lnTo>
                  <a:pt x="48314" y="49934"/>
                </a:lnTo>
                <a:lnTo>
                  <a:pt x="48184" y="49879"/>
                </a:lnTo>
                <a:lnTo>
                  <a:pt x="48035" y="49823"/>
                </a:lnTo>
                <a:lnTo>
                  <a:pt x="47886" y="49804"/>
                </a:lnTo>
                <a:lnTo>
                  <a:pt x="47756" y="49804"/>
                </a:lnTo>
                <a:lnTo>
                  <a:pt x="47625" y="49823"/>
                </a:lnTo>
                <a:lnTo>
                  <a:pt x="47514" y="49860"/>
                </a:lnTo>
                <a:lnTo>
                  <a:pt x="47272" y="49916"/>
                </a:lnTo>
                <a:lnTo>
                  <a:pt x="47141" y="49953"/>
                </a:lnTo>
                <a:lnTo>
                  <a:pt x="47030" y="49953"/>
                </a:lnTo>
                <a:lnTo>
                  <a:pt x="46955" y="49934"/>
                </a:lnTo>
                <a:lnTo>
                  <a:pt x="46862" y="49916"/>
                </a:lnTo>
                <a:lnTo>
                  <a:pt x="46713" y="49860"/>
                </a:lnTo>
                <a:lnTo>
                  <a:pt x="46564" y="49804"/>
                </a:lnTo>
                <a:lnTo>
                  <a:pt x="46471" y="49785"/>
                </a:lnTo>
                <a:lnTo>
                  <a:pt x="46397" y="49785"/>
                </a:lnTo>
                <a:lnTo>
                  <a:pt x="46285" y="49804"/>
                </a:lnTo>
                <a:lnTo>
                  <a:pt x="46192" y="49841"/>
                </a:lnTo>
                <a:lnTo>
                  <a:pt x="46043" y="49934"/>
                </a:lnTo>
                <a:lnTo>
                  <a:pt x="45913" y="50028"/>
                </a:lnTo>
                <a:lnTo>
                  <a:pt x="45838" y="50083"/>
                </a:lnTo>
                <a:lnTo>
                  <a:pt x="45745" y="50121"/>
                </a:lnTo>
                <a:lnTo>
                  <a:pt x="45652" y="50139"/>
                </a:lnTo>
                <a:lnTo>
                  <a:pt x="45540" y="50158"/>
                </a:lnTo>
                <a:lnTo>
                  <a:pt x="45242" y="50176"/>
                </a:lnTo>
                <a:lnTo>
                  <a:pt x="44963" y="50195"/>
                </a:lnTo>
                <a:lnTo>
                  <a:pt x="44833" y="50195"/>
                </a:lnTo>
                <a:lnTo>
                  <a:pt x="44740" y="50251"/>
                </a:lnTo>
                <a:lnTo>
                  <a:pt x="44665" y="50251"/>
                </a:lnTo>
                <a:lnTo>
                  <a:pt x="44628" y="50214"/>
                </a:lnTo>
                <a:lnTo>
                  <a:pt x="44591" y="50176"/>
                </a:lnTo>
                <a:lnTo>
                  <a:pt x="44553" y="50065"/>
                </a:lnTo>
                <a:lnTo>
                  <a:pt x="44423" y="50009"/>
                </a:lnTo>
                <a:lnTo>
                  <a:pt x="44330" y="49953"/>
                </a:lnTo>
                <a:lnTo>
                  <a:pt x="44218" y="49916"/>
                </a:lnTo>
                <a:lnTo>
                  <a:pt x="44088" y="49916"/>
                </a:lnTo>
                <a:lnTo>
                  <a:pt x="43976" y="49934"/>
                </a:lnTo>
                <a:lnTo>
                  <a:pt x="43883" y="49972"/>
                </a:lnTo>
                <a:lnTo>
                  <a:pt x="43697" y="50065"/>
                </a:lnTo>
                <a:lnTo>
                  <a:pt x="43548" y="50158"/>
                </a:lnTo>
                <a:lnTo>
                  <a:pt x="43474" y="50176"/>
                </a:lnTo>
                <a:lnTo>
                  <a:pt x="43399" y="50176"/>
                </a:lnTo>
                <a:lnTo>
                  <a:pt x="43325" y="50139"/>
                </a:lnTo>
                <a:lnTo>
                  <a:pt x="43250" y="50102"/>
                </a:lnTo>
                <a:lnTo>
                  <a:pt x="43083" y="49990"/>
                </a:lnTo>
                <a:lnTo>
                  <a:pt x="42934" y="49897"/>
                </a:lnTo>
                <a:lnTo>
                  <a:pt x="42841" y="49841"/>
                </a:lnTo>
                <a:lnTo>
                  <a:pt x="42748" y="49823"/>
                </a:lnTo>
                <a:lnTo>
                  <a:pt x="42561" y="49823"/>
                </a:lnTo>
                <a:lnTo>
                  <a:pt x="42375" y="49841"/>
                </a:lnTo>
                <a:lnTo>
                  <a:pt x="42208" y="49860"/>
                </a:lnTo>
                <a:lnTo>
                  <a:pt x="42040" y="49860"/>
                </a:lnTo>
                <a:lnTo>
                  <a:pt x="41910" y="49841"/>
                </a:lnTo>
                <a:lnTo>
                  <a:pt x="41798" y="49804"/>
                </a:lnTo>
                <a:lnTo>
                  <a:pt x="41612" y="49748"/>
                </a:lnTo>
                <a:lnTo>
                  <a:pt x="41519" y="49730"/>
                </a:lnTo>
                <a:lnTo>
                  <a:pt x="41407" y="49730"/>
                </a:lnTo>
                <a:lnTo>
                  <a:pt x="41277" y="49748"/>
                </a:lnTo>
                <a:lnTo>
                  <a:pt x="41128" y="49785"/>
                </a:lnTo>
                <a:lnTo>
                  <a:pt x="41053" y="49841"/>
                </a:lnTo>
                <a:lnTo>
                  <a:pt x="40960" y="49897"/>
                </a:lnTo>
                <a:lnTo>
                  <a:pt x="40886" y="49953"/>
                </a:lnTo>
                <a:lnTo>
                  <a:pt x="40793" y="49990"/>
                </a:lnTo>
                <a:lnTo>
                  <a:pt x="40495" y="49990"/>
                </a:lnTo>
                <a:lnTo>
                  <a:pt x="40290" y="49972"/>
                </a:lnTo>
                <a:lnTo>
                  <a:pt x="40067" y="49953"/>
                </a:lnTo>
                <a:lnTo>
                  <a:pt x="39843" y="49934"/>
                </a:lnTo>
                <a:lnTo>
                  <a:pt x="39731" y="49934"/>
                </a:lnTo>
                <a:lnTo>
                  <a:pt x="39620" y="49953"/>
                </a:lnTo>
                <a:lnTo>
                  <a:pt x="39527" y="49972"/>
                </a:lnTo>
                <a:lnTo>
                  <a:pt x="39434" y="50009"/>
                </a:lnTo>
                <a:lnTo>
                  <a:pt x="39340" y="50046"/>
                </a:lnTo>
                <a:lnTo>
                  <a:pt x="39247" y="50065"/>
                </a:lnTo>
                <a:lnTo>
                  <a:pt x="39136" y="50046"/>
                </a:lnTo>
                <a:lnTo>
                  <a:pt x="39061" y="50028"/>
                </a:lnTo>
                <a:lnTo>
                  <a:pt x="38968" y="49990"/>
                </a:lnTo>
                <a:lnTo>
                  <a:pt x="38856" y="49953"/>
                </a:lnTo>
                <a:lnTo>
                  <a:pt x="38614" y="49916"/>
                </a:lnTo>
                <a:lnTo>
                  <a:pt x="38372" y="49879"/>
                </a:lnTo>
                <a:lnTo>
                  <a:pt x="38149" y="49879"/>
                </a:lnTo>
                <a:lnTo>
                  <a:pt x="37888" y="49897"/>
                </a:lnTo>
                <a:lnTo>
                  <a:pt x="37441" y="49934"/>
                </a:lnTo>
                <a:lnTo>
                  <a:pt x="36995" y="49953"/>
                </a:lnTo>
                <a:lnTo>
                  <a:pt x="36548" y="49972"/>
                </a:lnTo>
                <a:lnTo>
                  <a:pt x="36324" y="50009"/>
                </a:lnTo>
                <a:lnTo>
                  <a:pt x="36082" y="50065"/>
                </a:lnTo>
                <a:lnTo>
                  <a:pt x="35822" y="50121"/>
                </a:lnTo>
                <a:lnTo>
                  <a:pt x="35766" y="50139"/>
                </a:lnTo>
                <a:lnTo>
                  <a:pt x="35729" y="50121"/>
                </a:lnTo>
                <a:lnTo>
                  <a:pt x="35691" y="50065"/>
                </a:lnTo>
                <a:lnTo>
                  <a:pt x="35617" y="50009"/>
                </a:lnTo>
                <a:lnTo>
                  <a:pt x="35505" y="49953"/>
                </a:lnTo>
                <a:lnTo>
                  <a:pt x="35300" y="49879"/>
                </a:lnTo>
                <a:lnTo>
                  <a:pt x="35114" y="49841"/>
                </a:lnTo>
                <a:lnTo>
                  <a:pt x="35021" y="49841"/>
                </a:lnTo>
                <a:lnTo>
                  <a:pt x="34928" y="49860"/>
                </a:lnTo>
                <a:lnTo>
                  <a:pt x="34723" y="49916"/>
                </a:lnTo>
                <a:lnTo>
                  <a:pt x="34630" y="49953"/>
                </a:lnTo>
                <a:lnTo>
                  <a:pt x="34537" y="50028"/>
                </a:lnTo>
                <a:lnTo>
                  <a:pt x="34351" y="50176"/>
                </a:lnTo>
                <a:lnTo>
                  <a:pt x="34165" y="50344"/>
                </a:lnTo>
                <a:lnTo>
                  <a:pt x="34090" y="50400"/>
                </a:lnTo>
                <a:lnTo>
                  <a:pt x="33997" y="50437"/>
                </a:lnTo>
                <a:lnTo>
                  <a:pt x="33829" y="50437"/>
                </a:lnTo>
                <a:lnTo>
                  <a:pt x="33569" y="50400"/>
                </a:lnTo>
                <a:lnTo>
                  <a:pt x="33308" y="50344"/>
                </a:lnTo>
                <a:lnTo>
                  <a:pt x="33103" y="50325"/>
                </a:lnTo>
                <a:lnTo>
                  <a:pt x="33029" y="50344"/>
                </a:lnTo>
                <a:lnTo>
                  <a:pt x="32917" y="50381"/>
                </a:lnTo>
                <a:lnTo>
                  <a:pt x="32805" y="50400"/>
                </a:lnTo>
                <a:lnTo>
                  <a:pt x="32731" y="50400"/>
                </a:lnTo>
                <a:lnTo>
                  <a:pt x="32489" y="50028"/>
                </a:lnTo>
                <a:lnTo>
                  <a:pt x="32377" y="49953"/>
                </a:lnTo>
                <a:lnTo>
                  <a:pt x="32266" y="49897"/>
                </a:lnTo>
                <a:lnTo>
                  <a:pt x="32154" y="49860"/>
                </a:lnTo>
                <a:lnTo>
                  <a:pt x="32042" y="49841"/>
                </a:lnTo>
                <a:lnTo>
                  <a:pt x="31912" y="49823"/>
                </a:lnTo>
                <a:lnTo>
                  <a:pt x="31782" y="49841"/>
                </a:lnTo>
                <a:lnTo>
                  <a:pt x="31670" y="49860"/>
                </a:lnTo>
                <a:lnTo>
                  <a:pt x="31539" y="49879"/>
                </a:lnTo>
                <a:lnTo>
                  <a:pt x="31446" y="49934"/>
                </a:lnTo>
                <a:lnTo>
                  <a:pt x="31335" y="49972"/>
                </a:lnTo>
                <a:lnTo>
                  <a:pt x="31167" y="50083"/>
                </a:lnTo>
                <a:lnTo>
                  <a:pt x="31000" y="50176"/>
                </a:lnTo>
                <a:lnTo>
                  <a:pt x="30925" y="50214"/>
                </a:lnTo>
                <a:lnTo>
                  <a:pt x="30832" y="50214"/>
                </a:lnTo>
                <a:lnTo>
                  <a:pt x="30758" y="50195"/>
                </a:lnTo>
                <a:lnTo>
                  <a:pt x="30664" y="50176"/>
                </a:lnTo>
                <a:lnTo>
                  <a:pt x="30478" y="50083"/>
                </a:lnTo>
                <a:lnTo>
                  <a:pt x="30292" y="49990"/>
                </a:lnTo>
                <a:lnTo>
                  <a:pt x="30180" y="49953"/>
                </a:lnTo>
                <a:lnTo>
                  <a:pt x="29976" y="49953"/>
                </a:lnTo>
                <a:lnTo>
                  <a:pt x="29864" y="49972"/>
                </a:lnTo>
                <a:lnTo>
                  <a:pt x="29640" y="50009"/>
                </a:lnTo>
                <a:lnTo>
                  <a:pt x="29436" y="50065"/>
                </a:lnTo>
                <a:lnTo>
                  <a:pt x="29343" y="50065"/>
                </a:lnTo>
                <a:lnTo>
                  <a:pt x="29268" y="50046"/>
                </a:lnTo>
                <a:lnTo>
                  <a:pt x="29156" y="50028"/>
                </a:lnTo>
                <a:lnTo>
                  <a:pt x="29082" y="49990"/>
                </a:lnTo>
                <a:lnTo>
                  <a:pt x="28914" y="49897"/>
                </a:lnTo>
                <a:lnTo>
                  <a:pt x="28728" y="49823"/>
                </a:lnTo>
                <a:lnTo>
                  <a:pt x="28616" y="49804"/>
                </a:lnTo>
                <a:lnTo>
                  <a:pt x="28393" y="49804"/>
                </a:lnTo>
                <a:lnTo>
                  <a:pt x="28300" y="49823"/>
                </a:lnTo>
                <a:lnTo>
                  <a:pt x="28095" y="49879"/>
                </a:lnTo>
                <a:lnTo>
                  <a:pt x="27890" y="49934"/>
                </a:lnTo>
                <a:lnTo>
                  <a:pt x="27686" y="49990"/>
                </a:lnTo>
                <a:lnTo>
                  <a:pt x="27481" y="50009"/>
                </a:lnTo>
                <a:lnTo>
                  <a:pt x="27457" y="50018"/>
                </a:lnTo>
                <a:lnTo>
                  <a:pt x="27388" y="49990"/>
                </a:lnTo>
                <a:lnTo>
                  <a:pt x="27313" y="49934"/>
                </a:lnTo>
                <a:lnTo>
                  <a:pt x="27220" y="49879"/>
                </a:lnTo>
                <a:lnTo>
                  <a:pt x="27127" y="49804"/>
                </a:lnTo>
                <a:lnTo>
                  <a:pt x="27053" y="49748"/>
                </a:lnTo>
                <a:lnTo>
                  <a:pt x="26941" y="49730"/>
                </a:lnTo>
                <a:lnTo>
                  <a:pt x="26848" y="49711"/>
                </a:lnTo>
                <a:lnTo>
                  <a:pt x="26755" y="49711"/>
                </a:lnTo>
                <a:lnTo>
                  <a:pt x="26662" y="49730"/>
                </a:lnTo>
                <a:lnTo>
                  <a:pt x="26271" y="49804"/>
                </a:lnTo>
                <a:lnTo>
                  <a:pt x="25813" y="49887"/>
                </a:lnTo>
                <a:lnTo>
                  <a:pt x="25813" y="49887"/>
                </a:lnTo>
                <a:lnTo>
                  <a:pt x="25675" y="49841"/>
                </a:lnTo>
                <a:lnTo>
                  <a:pt x="25507" y="49785"/>
                </a:lnTo>
                <a:lnTo>
                  <a:pt x="25340" y="49748"/>
                </a:lnTo>
                <a:lnTo>
                  <a:pt x="25228" y="49748"/>
                </a:lnTo>
                <a:lnTo>
                  <a:pt x="25098" y="49767"/>
                </a:lnTo>
                <a:lnTo>
                  <a:pt x="24874" y="49804"/>
                </a:lnTo>
                <a:lnTo>
                  <a:pt x="24651" y="49860"/>
                </a:lnTo>
                <a:lnTo>
                  <a:pt x="24427" y="49897"/>
                </a:lnTo>
                <a:lnTo>
                  <a:pt x="24204" y="49934"/>
                </a:lnTo>
                <a:lnTo>
                  <a:pt x="23925" y="49916"/>
                </a:lnTo>
                <a:lnTo>
                  <a:pt x="23720" y="49897"/>
                </a:lnTo>
                <a:lnTo>
                  <a:pt x="23515" y="49879"/>
                </a:lnTo>
                <a:lnTo>
                  <a:pt x="23403" y="49897"/>
                </a:lnTo>
                <a:lnTo>
                  <a:pt x="23292" y="49934"/>
                </a:lnTo>
                <a:lnTo>
                  <a:pt x="23050" y="50028"/>
                </a:lnTo>
                <a:lnTo>
                  <a:pt x="22808" y="50121"/>
                </a:lnTo>
                <a:lnTo>
                  <a:pt x="22715" y="50139"/>
                </a:lnTo>
                <a:lnTo>
                  <a:pt x="22621" y="50139"/>
                </a:lnTo>
                <a:lnTo>
                  <a:pt x="22528" y="50046"/>
                </a:lnTo>
                <a:lnTo>
                  <a:pt x="22454" y="49972"/>
                </a:lnTo>
                <a:lnTo>
                  <a:pt x="22398" y="49934"/>
                </a:lnTo>
                <a:lnTo>
                  <a:pt x="22175" y="49879"/>
                </a:lnTo>
                <a:lnTo>
                  <a:pt x="21951" y="49860"/>
                </a:lnTo>
                <a:lnTo>
                  <a:pt x="21877" y="49879"/>
                </a:lnTo>
                <a:lnTo>
                  <a:pt x="21784" y="49897"/>
                </a:lnTo>
                <a:lnTo>
                  <a:pt x="21597" y="49953"/>
                </a:lnTo>
                <a:lnTo>
                  <a:pt x="21411" y="50009"/>
                </a:lnTo>
                <a:lnTo>
                  <a:pt x="21337" y="50028"/>
                </a:lnTo>
                <a:lnTo>
                  <a:pt x="21262" y="50028"/>
                </a:lnTo>
                <a:lnTo>
                  <a:pt x="21169" y="49990"/>
                </a:lnTo>
                <a:lnTo>
                  <a:pt x="21095" y="49953"/>
                </a:lnTo>
                <a:lnTo>
                  <a:pt x="20964" y="49879"/>
                </a:lnTo>
                <a:lnTo>
                  <a:pt x="20890" y="49823"/>
                </a:lnTo>
                <a:lnTo>
                  <a:pt x="20815" y="49804"/>
                </a:lnTo>
                <a:lnTo>
                  <a:pt x="20722" y="49785"/>
                </a:lnTo>
                <a:lnTo>
                  <a:pt x="20611" y="49785"/>
                </a:lnTo>
                <a:lnTo>
                  <a:pt x="20499" y="49804"/>
                </a:lnTo>
                <a:lnTo>
                  <a:pt x="20424" y="49860"/>
                </a:lnTo>
                <a:lnTo>
                  <a:pt x="20331" y="49897"/>
                </a:lnTo>
                <a:lnTo>
                  <a:pt x="20238" y="49934"/>
                </a:lnTo>
                <a:lnTo>
                  <a:pt x="20108" y="49972"/>
                </a:lnTo>
                <a:lnTo>
                  <a:pt x="20052" y="49972"/>
                </a:lnTo>
                <a:lnTo>
                  <a:pt x="19922" y="49953"/>
                </a:lnTo>
                <a:lnTo>
                  <a:pt x="19717" y="49916"/>
                </a:lnTo>
                <a:lnTo>
                  <a:pt x="19531" y="49879"/>
                </a:lnTo>
                <a:lnTo>
                  <a:pt x="19345" y="49841"/>
                </a:lnTo>
                <a:lnTo>
                  <a:pt x="19103" y="49841"/>
                </a:lnTo>
                <a:lnTo>
                  <a:pt x="18916" y="49897"/>
                </a:lnTo>
                <a:lnTo>
                  <a:pt x="18730" y="49990"/>
                </a:lnTo>
                <a:lnTo>
                  <a:pt x="18544" y="50065"/>
                </a:lnTo>
                <a:lnTo>
                  <a:pt x="18358" y="50121"/>
                </a:lnTo>
                <a:lnTo>
                  <a:pt x="18209" y="50139"/>
                </a:lnTo>
                <a:lnTo>
                  <a:pt x="18153" y="50139"/>
                </a:lnTo>
                <a:lnTo>
                  <a:pt x="18097" y="50121"/>
                </a:lnTo>
                <a:lnTo>
                  <a:pt x="17967" y="50046"/>
                </a:lnTo>
                <a:lnTo>
                  <a:pt x="17781" y="49990"/>
                </a:lnTo>
                <a:lnTo>
                  <a:pt x="17613" y="49934"/>
                </a:lnTo>
                <a:lnTo>
                  <a:pt x="17446" y="49897"/>
                </a:lnTo>
                <a:lnTo>
                  <a:pt x="17241" y="49897"/>
                </a:lnTo>
                <a:lnTo>
                  <a:pt x="17129" y="49916"/>
                </a:lnTo>
                <a:lnTo>
                  <a:pt x="17017" y="49953"/>
                </a:lnTo>
                <a:lnTo>
                  <a:pt x="16794" y="50028"/>
                </a:lnTo>
                <a:lnTo>
                  <a:pt x="16589" y="50102"/>
                </a:lnTo>
                <a:lnTo>
                  <a:pt x="16422" y="50102"/>
                </a:lnTo>
                <a:lnTo>
                  <a:pt x="16329" y="50065"/>
                </a:lnTo>
                <a:lnTo>
                  <a:pt x="16254" y="50009"/>
                </a:lnTo>
                <a:lnTo>
                  <a:pt x="16105" y="49897"/>
                </a:lnTo>
                <a:lnTo>
                  <a:pt x="15938" y="49785"/>
                </a:lnTo>
                <a:lnTo>
                  <a:pt x="15844" y="49730"/>
                </a:lnTo>
                <a:lnTo>
                  <a:pt x="15733" y="49711"/>
                </a:lnTo>
                <a:lnTo>
                  <a:pt x="15602" y="49692"/>
                </a:lnTo>
                <a:lnTo>
                  <a:pt x="15472" y="49692"/>
                </a:lnTo>
                <a:lnTo>
                  <a:pt x="15211" y="49730"/>
                </a:lnTo>
                <a:lnTo>
                  <a:pt x="14709" y="49841"/>
                </a:lnTo>
                <a:lnTo>
                  <a:pt x="14504" y="49879"/>
                </a:lnTo>
                <a:lnTo>
                  <a:pt x="14299" y="49897"/>
                </a:lnTo>
                <a:lnTo>
                  <a:pt x="13499" y="49897"/>
                </a:lnTo>
                <a:lnTo>
                  <a:pt x="13294" y="49934"/>
                </a:lnTo>
                <a:lnTo>
                  <a:pt x="13089" y="49990"/>
                </a:lnTo>
                <a:lnTo>
                  <a:pt x="12847" y="50065"/>
                </a:lnTo>
                <a:lnTo>
                  <a:pt x="12679" y="50102"/>
                </a:lnTo>
                <a:lnTo>
                  <a:pt x="12493" y="50102"/>
                </a:lnTo>
                <a:lnTo>
                  <a:pt x="12270" y="50083"/>
                </a:lnTo>
                <a:lnTo>
                  <a:pt x="11674" y="50083"/>
                </a:lnTo>
                <a:lnTo>
                  <a:pt x="11078" y="50139"/>
                </a:lnTo>
                <a:lnTo>
                  <a:pt x="10818" y="50139"/>
                </a:lnTo>
                <a:lnTo>
                  <a:pt x="10594" y="50102"/>
                </a:lnTo>
                <a:lnTo>
                  <a:pt x="10371" y="50046"/>
                </a:lnTo>
                <a:lnTo>
                  <a:pt x="10110" y="50009"/>
                </a:lnTo>
                <a:lnTo>
                  <a:pt x="9849" y="50009"/>
                </a:lnTo>
                <a:lnTo>
                  <a:pt x="9607" y="50046"/>
                </a:lnTo>
                <a:lnTo>
                  <a:pt x="9123" y="50139"/>
                </a:lnTo>
                <a:lnTo>
                  <a:pt x="8993" y="50176"/>
                </a:lnTo>
                <a:lnTo>
                  <a:pt x="8900" y="50214"/>
                </a:lnTo>
                <a:lnTo>
                  <a:pt x="8695" y="50214"/>
                </a:lnTo>
                <a:lnTo>
                  <a:pt x="8602" y="50158"/>
                </a:lnTo>
                <a:lnTo>
                  <a:pt x="8509" y="50083"/>
                </a:lnTo>
                <a:lnTo>
                  <a:pt x="8397" y="49990"/>
                </a:lnTo>
                <a:lnTo>
                  <a:pt x="8286" y="49934"/>
                </a:lnTo>
                <a:lnTo>
                  <a:pt x="8137" y="49897"/>
                </a:lnTo>
                <a:lnTo>
                  <a:pt x="7988" y="49879"/>
                </a:lnTo>
                <a:lnTo>
                  <a:pt x="7839" y="49879"/>
                </a:lnTo>
                <a:lnTo>
                  <a:pt x="7690" y="49897"/>
                </a:lnTo>
                <a:lnTo>
                  <a:pt x="7410" y="49972"/>
                </a:lnTo>
                <a:lnTo>
                  <a:pt x="7113" y="50046"/>
                </a:lnTo>
                <a:lnTo>
                  <a:pt x="7038" y="50083"/>
                </a:lnTo>
                <a:lnTo>
                  <a:pt x="6964" y="50121"/>
                </a:lnTo>
                <a:lnTo>
                  <a:pt x="6889" y="50158"/>
                </a:lnTo>
                <a:lnTo>
                  <a:pt x="6833" y="50158"/>
                </a:lnTo>
                <a:lnTo>
                  <a:pt x="6777" y="50139"/>
                </a:lnTo>
                <a:lnTo>
                  <a:pt x="6722" y="50083"/>
                </a:lnTo>
                <a:lnTo>
                  <a:pt x="6666" y="50028"/>
                </a:lnTo>
                <a:lnTo>
                  <a:pt x="6610" y="49990"/>
                </a:lnTo>
                <a:lnTo>
                  <a:pt x="6349" y="49916"/>
                </a:lnTo>
                <a:lnTo>
                  <a:pt x="6107" y="49879"/>
                </a:lnTo>
                <a:lnTo>
                  <a:pt x="5865" y="49860"/>
                </a:lnTo>
                <a:lnTo>
                  <a:pt x="5605" y="49897"/>
                </a:lnTo>
                <a:lnTo>
                  <a:pt x="5493" y="49916"/>
                </a:lnTo>
                <a:lnTo>
                  <a:pt x="5362" y="49953"/>
                </a:lnTo>
                <a:lnTo>
                  <a:pt x="5232" y="49990"/>
                </a:lnTo>
                <a:lnTo>
                  <a:pt x="5120" y="50009"/>
                </a:lnTo>
                <a:lnTo>
                  <a:pt x="4916" y="50028"/>
                </a:lnTo>
                <a:lnTo>
                  <a:pt x="4729" y="49972"/>
                </a:lnTo>
                <a:lnTo>
                  <a:pt x="4320" y="49841"/>
                </a:lnTo>
                <a:lnTo>
                  <a:pt x="4134" y="49804"/>
                </a:lnTo>
                <a:lnTo>
                  <a:pt x="4022" y="49804"/>
                </a:lnTo>
                <a:lnTo>
                  <a:pt x="3892" y="49823"/>
                </a:lnTo>
                <a:lnTo>
                  <a:pt x="3650" y="49879"/>
                </a:lnTo>
                <a:lnTo>
                  <a:pt x="3389" y="49953"/>
                </a:lnTo>
                <a:lnTo>
                  <a:pt x="3147" y="50009"/>
                </a:lnTo>
                <a:lnTo>
                  <a:pt x="3035" y="50046"/>
                </a:lnTo>
                <a:lnTo>
                  <a:pt x="2309" y="50046"/>
                </a:lnTo>
                <a:lnTo>
                  <a:pt x="2011" y="50065"/>
                </a:lnTo>
                <a:lnTo>
                  <a:pt x="1862" y="50083"/>
                </a:lnTo>
                <a:lnTo>
                  <a:pt x="1713" y="50121"/>
                </a:lnTo>
                <a:lnTo>
                  <a:pt x="1751" y="50028"/>
                </a:lnTo>
                <a:lnTo>
                  <a:pt x="1788" y="49934"/>
                </a:lnTo>
                <a:lnTo>
                  <a:pt x="1788" y="49860"/>
                </a:lnTo>
                <a:lnTo>
                  <a:pt x="1788" y="49785"/>
                </a:lnTo>
                <a:lnTo>
                  <a:pt x="1751" y="49637"/>
                </a:lnTo>
                <a:lnTo>
                  <a:pt x="1695" y="49506"/>
                </a:lnTo>
                <a:lnTo>
                  <a:pt x="1564" y="49283"/>
                </a:lnTo>
                <a:lnTo>
                  <a:pt x="1527" y="49208"/>
                </a:lnTo>
                <a:lnTo>
                  <a:pt x="1527" y="49190"/>
                </a:lnTo>
                <a:lnTo>
                  <a:pt x="1527" y="49171"/>
                </a:lnTo>
                <a:lnTo>
                  <a:pt x="1639" y="48985"/>
                </a:lnTo>
                <a:lnTo>
                  <a:pt x="1713" y="48799"/>
                </a:lnTo>
                <a:lnTo>
                  <a:pt x="1751" y="48631"/>
                </a:lnTo>
                <a:lnTo>
                  <a:pt x="1769" y="48464"/>
                </a:lnTo>
                <a:lnTo>
                  <a:pt x="1769" y="48296"/>
                </a:lnTo>
                <a:lnTo>
                  <a:pt x="1732" y="48128"/>
                </a:lnTo>
                <a:lnTo>
                  <a:pt x="1657" y="47980"/>
                </a:lnTo>
                <a:lnTo>
                  <a:pt x="1564" y="47849"/>
                </a:lnTo>
                <a:lnTo>
                  <a:pt x="1434" y="47738"/>
                </a:lnTo>
                <a:lnTo>
                  <a:pt x="1285" y="47644"/>
                </a:lnTo>
                <a:lnTo>
                  <a:pt x="1397" y="47514"/>
                </a:lnTo>
                <a:lnTo>
                  <a:pt x="1471" y="47384"/>
                </a:lnTo>
                <a:lnTo>
                  <a:pt x="1527" y="47216"/>
                </a:lnTo>
                <a:lnTo>
                  <a:pt x="1564" y="47067"/>
                </a:lnTo>
                <a:lnTo>
                  <a:pt x="1546" y="46900"/>
                </a:lnTo>
                <a:lnTo>
                  <a:pt x="1509" y="46751"/>
                </a:lnTo>
                <a:lnTo>
                  <a:pt x="1415" y="46602"/>
                </a:lnTo>
                <a:lnTo>
                  <a:pt x="1304" y="46471"/>
                </a:lnTo>
                <a:lnTo>
                  <a:pt x="1397" y="46397"/>
                </a:lnTo>
                <a:lnTo>
                  <a:pt x="1471" y="46304"/>
                </a:lnTo>
                <a:lnTo>
                  <a:pt x="1564" y="46211"/>
                </a:lnTo>
                <a:lnTo>
                  <a:pt x="1639" y="46099"/>
                </a:lnTo>
                <a:lnTo>
                  <a:pt x="1695" y="45987"/>
                </a:lnTo>
                <a:lnTo>
                  <a:pt x="1751" y="45876"/>
                </a:lnTo>
                <a:lnTo>
                  <a:pt x="1788" y="45745"/>
                </a:lnTo>
                <a:lnTo>
                  <a:pt x="1825" y="45634"/>
                </a:lnTo>
                <a:lnTo>
                  <a:pt x="1825" y="45503"/>
                </a:lnTo>
                <a:lnTo>
                  <a:pt x="1825" y="45392"/>
                </a:lnTo>
                <a:lnTo>
                  <a:pt x="1806" y="45261"/>
                </a:lnTo>
                <a:lnTo>
                  <a:pt x="1788" y="45150"/>
                </a:lnTo>
                <a:lnTo>
                  <a:pt x="1732" y="45038"/>
                </a:lnTo>
                <a:lnTo>
                  <a:pt x="1657" y="44945"/>
                </a:lnTo>
                <a:lnTo>
                  <a:pt x="1546" y="44870"/>
                </a:lnTo>
                <a:lnTo>
                  <a:pt x="1434" y="44796"/>
                </a:lnTo>
                <a:lnTo>
                  <a:pt x="1509" y="44703"/>
                </a:lnTo>
                <a:lnTo>
                  <a:pt x="1564" y="44610"/>
                </a:lnTo>
                <a:lnTo>
                  <a:pt x="1620" y="44498"/>
                </a:lnTo>
                <a:lnTo>
                  <a:pt x="1676" y="44386"/>
                </a:lnTo>
                <a:lnTo>
                  <a:pt x="1713" y="44275"/>
                </a:lnTo>
                <a:lnTo>
                  <a:pt x="1732" y="44163"/>
                </a:lnTo>
                <a:lnTo>
                  <a:pt x="1732" y="44051"/>
                </a:lnTo>
                <a:lnTo>
                  <a:pt x="1732" y="43939"/>
                </a:lnTo>
                <a:lnTo>
                  <a:pt x="1732" y="43828"/>
                </a:lnTo>
                <a:lnTo>
                  <a:pt x="1695" y="43716"/>
                </a:lnTo>
                <a:lnTo>
                  <a:pt x="1657" y="43623"/>
                </a:lnTo>
                <a:lnTo>
                  <a:pt x="1602" y="43530"/>
                </a:lnTo>
                <a:lnTo>
                  <a:pt x="1546" y="43437"/>
                </a:lnTo>
                <a:lnTo>
                  <a:pt x="1471" y="43344"/>
                </a:lnTo>
                <a:lnTo>
                  <a:pt x="1378" y="43269"/>
                </a:lnTo>
                <a:lnTo>
                  <a:pt x="1266" y="43213"/>
                </a:lnTo>
                <a:lnTo>
                  <a:pt x="1434" y="43064"/>
                </a:lnTo>
                <a:lnTo>
                  <a:pt x="1602" y="42915"/>
                </a:lnTo>
                <a:lnTo>
                  <a:pt x="1657" y="42822"/>
                </a:lnTo>
                <a:lnTo>
                  <a:pt x="1713" y="42729"/>
                </a:lnTo>
                <a:lnTo>
                  <a:pt x="1751" y="42618"/>
                </a:lnTo>
                <a:lnTo>
                  <a:pt x="1788" y="42506"/>
                </a:lnTo>
                <a:lnTo>
                  <a:pt x="1806" y="42413"/>
                </a:lnTo>
                <a:lnTo>
                  <a:pt x="1806" y="42301"/>
                </a:lnTo>
                <a:lnTo>
                  <a:pt x="1788" y="42208"/>
                </a:lnTo>
                <a:lnTo>
                  <a:pt x="1769" y="42096"/>
                </a:lnTo>
                <a:lnTo>
                  <a:pt x="1695" y="42003"/>
                </a:lnTo>
                <a:lnTo>
                  <a:pt x="1602" y="41873"/>
                </a:lnTo>
                <a:lnTo>
                  <a:pt x="1490" y="41742"/>
                </a:lnTo>
                <a:lnTo>
                  <a:pt x="1471" y="41705"/>
                </a:lnTo>
                <a:lnTo>
                  <a:pt x="1453" y="41668"/>
                </a:lnTo>
                <a:lnTo>
                  <a:pt x="1471" y="41575"/>
                </a:lnTo>
                <a:lnTo>
                  <a:pt x="1527" y="41482"/>
                </a:lnTo>
                <a:lnTo>
                  <a:pt x="1695" y="41277"/>
                </a:lnTo>
                <a:lnTo>
                  <a:pt x="1862" y="41054"/>
                </a:lnTo>
                <a:lnTo>
                  <a:pt x="1918" y="40942"/>
                </a:lnTo>
                <a:lnTo>
                  <a:pt x="1955" y="40830"/>
                </a:lnTo>
                <a:lnTo>
                  <a:pt x="1937" y="40700"/>
                </a:lnTo>
                <a:lnTo>
                  <a:pt x="1918" y="40588"/>
                </a:lnTo>
                <a:lnTo>
                  <a:pt x="1862" y="40476"/>
                </a:lnTo>
                <a:lnTo>
                  <a:pt x="1788" y="40383"/>
                </a:lnTo>
                <a:lnTo>
                  <a:pt x="1657" y="40197"/>
                </a:lnTo>
                <a:lnTo>
                  <a:pt x="1620" y="40123"/>
                </a:lnTo>
                <a:lnTo>
                  <a:pt x="1602" y="40048"/>
                </a:lnTo>
                <a:lnTo>
                  <a:pt x="1620" y="39974"/>
                </a:lnTo>
                <a:lnTo>
                  <a:pt x="1676" y="39881"/>
                </a:lnTo>
                <a:lnTo>
                  <a:pt x="1806" y="39695"/>
                </a:lnTo>
                <a:lnTo>
                  <a:pt x="1974" y="39508"/>
                </a:lnTo>
                <a:lnTo>
                  <a:pt x="2030" y="39415"/>
                </a:lnTo>
                <a:lnTo>
                  <a:pt x="2067" y="39322"/>
                </a:lnTo>
                <a:lnTo>
                  <a:pt x="2104" y="39192"/>
                </a:lnTo>
                <a:lnTo>
                  <a:pt x="2123" y="39061"/>
                </a:lnTo>
                <a:lnTo>
                  <a:pt x="2123" y="38950"/>
                </a:lnTo>
                <a:lnTo>
                  <a:pt x="2104" y="38838"/>
                </a:lnTo>
                <a:lnTo>
                  <a:pt x="2067" y="38726"/>
                </a:lnTo>
                <a:lnTo>
                  <a:pt x="2030" y="38615"/>
                </a:lnTo>
                <a:lnTo>
                  <a:pt x="1918" y="38373"/>
                </a:lnTo>
                <a:lnTo>
                  <a:pt x="1825" y="38280"/>
                </a:lnTo>
                <a:lnTo>
                  <a:pt x="1713" y="38205"/>
                </a:lnTo>
                <a:lnTo>
                  <a:pt x="1844" y="37982"/>
                </a:lnTo>
                <a:lnTo>
                  <a:pt x="1881" y="37870"/>
                </a:lnTo>
                <a:lnTo>
                  <a:pt x="1937" y="37740"/>
                </a:lnTo>
                <a:lnTo>
                  <a:pt x="1974" y="37628"/>
                </a:lnTo>
                <a:lnTo>
                  <a:pt x="2011" y="37516"/>
                </a:lnTo>
                <a:lnTo>
                  <a:pt x="2011" y="37367"/>
                </a:lnTo>
                <a:lnTo>
                  <a:pt x="2011" y="37237"/>
                </a:lnTo>
                <a:lnTo>
                  <a:pt x="1974" y="37107"/>
                </a:lnTo>
                <a:lnTo>
                  <a:pt x="1918" y="36976"/>
                </a:lnTo>
                <a:lnTo>
                  <a:pt x="1862" y="36846"/>
                </a:lnTo>
                <a:lnTo>
                  <a:pt x="1769" y="36734"/>
                </a:lnTo>
                <a:lnTo>
                  <a:pt x="1676" y="36641"/>
                </a:lnTo>
                <a:lnTo>
                  <a:pt x="1564" y="36567"/>
                </a:lnTo>
                <a:lnTo>
                  <a:pt x="1676" y="36399"/>
                </a:lnTo>
                <a:lnTo>
                  <a:pt x="1769" y="36213"/>
                </a:lnTo>
                <a:lnTo>
                  <a:pt x="1825" y="36008"/>
                </a:lnTo>
                <a:lnTo>
                  <a:pt x="1844" y="35803"/>
                </a:lnTo>
                <a:lnTo>
                  <a:pt x="1844" y="35692"/>
                </a:lnTo>
                <a:lnTo>
                  <a:pt x="1825" y="35599"/>
                </a:lnTo>
                <a:lnTo>
                  <a:pt x="1806" y="35505"/>
                </a:lnTo>
                <a:lnTo>
                  <a:pt x="1751" y="35412"/>
                </a:lnTo>
                <a:lnTo>
                  <a:pt x="1695" y="35319"/>
                </a:lnTo>
                <a:lnTo>
                  <a:pt x="1639" y="35245"/>
                </a:lnTo>
                <a:lnTo>
                  <a:pt x="1546" y="35170"/>
                </a:lnTo>
                <a:lnTo>
                  <a:pt x="1453" y="35114"/>
                </a:lnTo>
                <a:lnTo>
                  <a:pt x="1602" y="34966"/>
                </a:lnTo>
                <a:lnTo>
                  <a:pt x="1732" y="34798"/>
                </a:lnTo>
                <a:lnTo>
                  <a:pt x="1825" y="34612"/>
                </a:lnTo>
                <a:lnTo>
                  <a:pt x="1862" y="34426"/>
                </a:lnTo>
                <a:lnTo>
                  <a:pt x="1881" y="34314"/>
                </a:lnTo>
                <a:lnTo>
                  <a:pt x="1881" y="34221"/>
                </a:lnTo>
                <a:lnTo>
                  <a:pt x="1862" y="34128"/>
                </a:lnTo>
                <a:lnTo>
                  <a:pt x="1844" y="34016"/>
                </a:lnTo>
                <a:lnTo>
                  <a:pt x="1806" y="33923"/>
                </a:lnTo>
                <a:lnTo>
                  <a:pt x="1751" y="33848"/>
                </a:lnTo>
                <a:lnTo>
                  <a:pt x="1676" y="33755"/>
                </a:lnTo>
                <a:lnTo>
                  <a:pt x="1583" y="33681"/>
                </a:lnTo>
                <a:lnTo>
                  <a:pt x="1695" y="33588"/>
                </a:lnTo>
                <a:lnTo>
                  <a:pt x="1806" y="33495"/>
                </a:lnTo>
                <a:lnTo>
                  <a:pt x="1900" y="33364"/>
                </a:lnTo>
                <a:lnTo>
                  <a:pt x="1974" y="33234"/>
                </a:lnTo>
                <a:lnTo>
                  <a:pt x="2048" y="33104"/>
                </a:lnTo>
                <a:lnTo>
                  <a:pt x="2086" y="32973"/>
                </a:lnTo>
                <a:lnTo>
                  <a:pt x="2123" y="32824"/>
                </a:lnTo>
                <a:lnTo>
                  <a:pt x="2123" y="32675"/>
                </a:lnTo>
                <a:lnTo>
                  <a:pt x="2086" y="32564"/>
                </a:lnTo>
                <a:lnTo>
                  <a:pt x="2011" y="32378"/>
                </a:lnTo>
                <a:lnTo>
                  <a:pt x="1900" y="32117"/>
                </a:lnTo>
                <a:lnTo>
                  <a:pt x="1900" y="32080"/>
                </a:lnTo>
                <a:lnTo>
                  <a:pt x="1937" y="32024"/>
                </a:lnTo>
                <a:lnTo>
                  <a:pt x="2011" y="31912"/>
                </a:lnTo>
                <a:lnTo>
                  <a:pt x="2104" y="31800"/>
                </a:lnTo>
                <a:lnTo>
                  <a:pt x="2123" y="31745"/>
                </a:lnTo>
                <a:lnTo>
                  <a:pt x="2142" y="31670"/>
                </a:lnTo>
                <a:lnTo>
                  <a:pt x="2160" y="31540"/>
                </a:lnTo>
                <a:lnTo>
                  <a:pt x="2123" y="31409"/>
                </a:lnTo>
                <a:lnTo>
                  <a:pt x="2086" y="31298"/>
                </a:lnTo>
                <a:lnTo>
                  <a:pt x="2011" y="31186"/>
                </a:lnTo>
                <a:lnTo>
                  <a:pt x="1881" y="31000"/>
                </a:lnTo>
                <a:lnTo>
                  <a:pt x="1825" y="30907"/>
                </a:lnTo>
                <a:lnTo>
                  <a:pt x="1788" y="30795"/>
                </a:lnTo>
                <a:lnTo>
                  <a:pt x="1788" y="30683"/>
                </a:lnTo>
                <a:lnTo>
                  <a:pt x="1806" y="30572"/>
                </a:lnTo>
                <a:lnTo>
                  <a:pt x="1881" y="30330"/>
                </a:lnTo>
                <a:lnTo>
                  <a:pt x="1881" y="30218"/>
                </a:lnTo>
                <a:lnTo>
                  <a:pt x="1881" y="30162"/>
                </a:lnTo>
                <a:lnTo>
                  <a:pt x="1844" y="30106"/>
                </a:lnTo>
                <a:lnTo>
                  <a:pt x="1825" y="30069"/>
                </a:lnTo>
                <a:lnTo>
                  <a:pt x="1769" y="30013"/>
                </a:lnTo>
                <a:lnTo>
                  <a:pt x="1695" y="29976"/>
                </a:lnTo>
                <a:lnTo>
                  <a:pt x="1620" y="29957"/>
                </a:lnTo>
                <a:lnTo>
                  <a:pt x="1713" y="29846"/>
                </a:lnTo>
                <a:lnTo>
                  <a:pt x="1806" y="29752"/>
                </a:lnTo>
                <a:lnTo>
                  <a:pt x="1881" y="29641"/>
                </a:lnTo>
                <a:lnTo>
                  <a:pt x="1955" y="29510"/>
                </a:lnTo>
                <a:lnTo>
                  <a:pt x="2011" y="29380"/>
                </a:lnTo>
                <a:lnTo>
                  <a:pt x="2067" y="29268"/>
                </a:lnTo>
                <a:lnTo>
                  <a:pt x="2086" y="29119"/>
                </a:lnTo>
                <a:lnTo>
                  <a:pt x="2104" y="28989"/>
                </a:lnTo>
                <a:lnTo>
                  <a:pt x="2104" y="28840"/>
                </a:lnTo>
                <a:lnTo>
                  <a:pt x="2086" y="28691"/>
                </a:lnTo>
                <a:lnTo>
                  <a:pt x="2048" y="28542"/>
                </a:lnTo>
                <a:lnTo>
                  <a:pt x="1993" y="28412"/>
                </a:lnTo>
                <a:lnTo>
                  <a:pt x="1881" y="28170"/>
                </a:lnTo>
                <a:lnTo>
                  <a:pt x="1844" y="28058"/>
                </a:lnTo>
                <a:lnTo>
                  <a:pt x="1844" y="27947"/>
                </a:lnTo>
                <a:lnTo>
                  <a:pt x="1881" y="27779"/>
                </a:lnTo>
                <a:lnTo>
                  <a:pt x="1974" y="27537"/>
                </a:lnTo>
                <a:lnTo>
                  <a:pt x="2086" y="27276"/>
                </a:lnTo>
                <a:lnTo>
                  <a:pt x="2179" y="26978"/>
                </a:lnTo>
                <a:lnTo>
                  <a:pt x="2216" y="26848"/>
                </a:lnTo>
                <a:lnTo>
                  <a:pt x="2235" y="26699"/>
                </a:lnTo>
                <a:lnTo>
                  <a:pt x="2235" y="26587"/>
                </a:lnTo>
                <a:lnTo>
                  <a:pt x="2216" y="26457"/>
                </a:lnTo>
                <a:lnTo>
                  <a:pt x="2160" y="26364"/>
                </a:lnTo>
                <a:lnTo>
                  <a:pt x="2086" y="26271"/>
                </a:lnTo>
                <a:lnTo>
                  <a:pt x="1993" y="26196"/>
                </a:lnTo>
                <a:lnTo>
                  <a:pt x="1844" y="26141"/>
                </a:lnTo>
                <a:lnTo>
                  <a:pt x="1918" y="26029"/>
                </a:lnTo>
                <a:lnTo>
                  <a:pt x="1974" y="25917"/>
                </a:lnTo>
                <a:lnTo>
                  <a:pt x="2030" y="25787"/>
                </a:lnTo>
                <a:lnTo>
                  <a:pt x="2048" y="25656"/>
                </a:lnTo>
                <a:lnTo>
                  <a:pt x="2067" y="25545"/>
                </a:lnTo>
                <a:lnTo>
                  <a:pt x="2067" y="25414"/>
                </a:lnTo>
                <a:lnTo>
                  <a:pt x="2048" y="25284"/>
                </a:lnTo>
                <a:lnTo>
                  <a:pt x="2030" y="25154"/>
                </a:lnTo>
                <a:lnTo>
                  <a:pt x="1993" y="25042"/>
                </a:lnTo>
                <a:lnTo>
                  <a:pt x="1937" y="24930"/>
                </a:lnTo>
                <a:lnTo>
                  <a:pt x="1881" y="24819"/>
                </a:lnTo>
                <a:lnTo>
                  <a:pt x="1806" y="24726"/>
                </a:lnTo>
                <a:lnTo>
                  <a:pt x="1713" y="24632"/>
                </a:lnTo>
                <a:lnTo>
                  <a:pt x="1620" y="24539"/>
                </a:lnTo>
                <a:lnTo>
                  <a:pt x="1509" y="24465"/>
                </a:lnTo>
                <a:lnTo>
                  <a:pt x="1378" y="24409"/>
                </a:lnTo>
                <a:lnTo>
                  <a:pt x="1453" y="24335"/>
                </a:lnTo>
                <a:lnTo>
                  <a:pt x="1527" y="24242"/>
                </a:lnTo>
                <a:lnTo>
                  <a:pt x="1583" y="24148"/>
                </a:lnTo>
                <a:lnTo>
                  <a:pt x="1620" y="24074"/>
                </a:lnTo>
                <a:lnTo>
                  <a:pt x="1676" y="23869"/>
                </a:lnTo>
                <a:lnTo>
                  <a:pt x="1676" y="23683"/>
                </a:lnTo>
                <a:lnTo>
                  <a:pt x="1639" y="23497"/>
                </a:lnTo>
                <a:lnTo>
                  <a:pt x="1564" y="23311"/>
                </a:lnTo>
                <a:lnTo>
                  <a:pt x="1509" y="23218"/>
                </a:lnTo>
                <a:lnTo>
                  <a:pt x="1453" y="23143"/>
                </a:lnTo>
                <a:lnTo>
                  <a:pt x="1378" y="23069"/>
                </a:lnTo>
                <a:lnTo>
                  <a:pt x="1304" y="22994"/>
                </a:lnTo>
                <a:lnTo>
                  <a:pt x="1453" y="22827"/>
                </a:lnTo>
                <a:lnTo>
                  <a:pt x="1602" y="22622"/>
                </a:lnTo>
                <a:lnTo>
                  <a:pt x="1732" y="22398"/>
                </a:lnTo>
                <a:lnTo>
                  <a:pt x="1844" y="22175"/>
                </a:lnTo>
                <a:lnTo>
                  <a:pt x="1937" y="21914"/>
                </a:lnTo>
                <a:lnTo>
                  <a:pt x="1974" y="21672"/>
                </a:lnTo>
                <a:lnTo>
                  <a:pt x="1993" y="21430"/>
                </a:lnTo>
                <a:lnTo>
                  <a:pt x="1974" y="21188"/>
                </a:lnTo>
                <a:lnTo>
                  <a:pt x="1955" y="21058"/>
                </a:lnTo>
                <a:lnTo>
                  <a:pt x="1900" y="20946"/>
                </a:lnTo>
                <a:lnTo>
                  <a:pt x="1825" y="20853"/>
                </a:lnTo>
                <a:lnTo>
                  <a:pt x="1751" y="20760"/>
                </a:lnTo>
                <a:lnTo>
                  <a:pt x="1620" y="20574"/>
                </a:lnTo>
                <a:lnTo>
                  <a:pt x="1564" y="20481"/>
                </a:lnTo>
                <a:lnTo>
                  <a:pt x="1527" y="20388"/>
                </a:lnTo>
                <a:lnTo>
                  <a:pt x="1490" y="20257"/>
                </a:lnTo>
                <a:lnTo>
                  <a:pt x="1471" y="20108"/>
                </a:lnTo>
                <a:lnTo>
                  <a:pt x="1434" y="19866"/>
                </a:lnTo>
                <a:lnTo>
                  <a:pt x="1415" y="19755"/>
                </a:lnTo>
                <a:lnTo>
                  <a:pt x="1341" y="19661"/>
                </a:lnTo>
                <a:lnTo>
                  <a:pt x="1229" y="19568"/>
                </a:lnTo>
                <a:lnTo>
                  <a:pt x="1080" y="19475"/>
                </a:lnTo>
                <a:lnTo>
                  <a:pt x="1192" y="19345"/>
                </a:lnTo>
                <a:lnTo>
                  <a:pt x="1304" y="19196"/>
                </a:lnTo>
                <a:lnTo>
                  <a:pt x="1397" y="19047"/>
                </a:lnTo>
                <a:lnTo>
                  <a:pt x="1471" y="18880"/>
                </a:lnTo>
                <a:lnTo>
                  <a:pt x="1527" y="18693"/>
                </a:lnTo>
                <a:lnTo>
                  <a:pt x="1546" y="18507"/>
                </a:lnTo>
                <a:lnTo>
                  <a:pt x="1546" y="18321"/>
                </a:lnTo>
                <a:lnTo>
                  <a:pt x="1527" y="18153"/>
                </a:lnTo>
                <a:lnTo>
                  <a:pt x="1490" y="18042"/>
                </a:lnTo>
                <a:lnTo>
                  <a:pt x="1453" y="17930"/>
                </a:lnTo>
                <a:lnTo>
                  <a:pt x="1397" y="17818"/>
                </a:lnTo>
                <a:lnTo>
                  <a:pt x="1341" y="17725"/>
                </a:lnTo>
                <a:lnTo>
                  <a:pt x="1509" y="17558"/>
                </a:lnTo>
                <a:lnTo>
                  <a:pt x="1602" y="17353"/>
                </a:lnTo>
                <a:lnTo>
                  <a:pt x="1695" y="17185"/>
                </a:lnTo>
                <a:lnTo>
                  <a:pt x="1788" y="16999"/>
                </a:lnTo>
                <a:lnTo>
                  <a:pt x="1825" y="16887"/>
                </a:lnTo>
                <a:lnTo>
                  <a:pt x="1844" y="16776"/>
                </a:lnTo>
                <a:lnTo>
                  <a:pt x="1844" y="16589"/>
                </a:lnTo>
                <a:lnTo>
                  <a:pt x="1825" y="16441"/>
                </a:lnTo>
                <a:lnTo>
                  <a:pt x="1769" y="16292"/>
                </a:lnTo>
                <a:lnTo>
                  <a:pt x="1713" y="16161"/>
                </a:lnTo>
                <a:lnTo>
                  <a:pt x="1583" y="15919"/>
                </a:lnTo>
                <a:lnTo>
                  <a:pt x="1546" y="15789"/>
                </a:lnTo>
                <a:lnTo>
                  <a:pt x="1527" y="15677"/>
                </a:lnTo>
                <a:lnTo>
                  <a:pt x="1527" y="15621"/>
                </a:lnTo>
                <a:lnTo>
                  <a:pt x="1546" y="15547"/>
                </a:lnTo>
                <a:lnTo>
                  <a:pt x="1620" y="15379"/>
                </a:lnTo>
                <a:lnTo>
                  <a:pt x="1695" y="15212"/>
                </a:lnTo>
                <a:lnTo>
                  <a:pt x="1713" y="15137"/>
                </a:lnTo>
                <a:lnTo>
                  <a:pt x="1732" y="15063"/>
                </a:lnTo>
                <a:lnTo>
                  <a:pt x="1713" y="14839"/>
                </a:lnTo>
                <a:lnTo>
                  <a:pt x="1695" y="14746"/>
                </a:lnTo>
                <a:lnTo>
                  <a:pt x="1657" y="14635"/>
                </a:lnTo>
                <a:lnTo>
                  <a:pt x="1620" y="14542"/>
                </a:lnTo>
                <a:lnTo>
                  <a:pt x="1546" y="14448"/>
                </a:lnTo>
                <a:lnTo>
                  <a:pt x="1471" y="14374"/>
                </a:lnTo>
                <a:lnTo>
                  <a:pt x="1378" y="14318"/>
                </a:lnTo>
                <a:lnTo>
                  <a:pt x="1509" y="14188"/>
                </a:lnTo>
                <a:lnTo>
                  <a:pt x="1639" y="14076"/>
                </a:lnTo>
                <a:lnTo>
                  <a:pt x="1732" y="13927"/>
                </a:lnTo>
                <a:lnTo>
                  <a:pt x="1825" y="13797"/>
                </a:lnTo>
                <a:lnTo>
                  <a:pt x="1900" y="13629"/>
                </a:lnTo>
                <a:lnTo>
                  <a:pt x="1955" y="13480"/>
                </a:lnTo>
                <a:lnTo>
                  <a:pt x="1974" y="13313"/>
                </a:lnTo>
                <a:lnTo>
                  <a:pt x="1974" y="13127"/>
                </a:lnTo>
                <a:lnTo>
                  <a:pt x="1955" y="13033"/>
                </a:lnTo>
                <a:lnTo>
                  <a:pt x="1900" y="12940"/>
                </a:lnTo>
                <a:lnTo>
                  <a:pt x="1788" y="12773"/>
                </a:lnTo>
                <a:lnTo>
                  <a:pt x="1676" y="12605"/>
                </a:lnTo>
                <a:lnTo>
                  <a:pt x="1639" y="12531"/>
                </a:lnTo>
                <a:lnTo>
                  <a:pt x="1639" y="12475"/>
                </a:lnTo>
                <a:lnTo>
                  <a:pt x="1639" y="12419"/>
                </a:lnTo>
                <a:lnTo>
                  <a:pt x="1676" y="12345"/>
                </a:lnTo>
                <a:lnTo>
                  <a:pt x="1788" y="12158"/>
                </a:lnTo>
                <a:lnTo>
                  <a:pt x="1900" y="11972"/>
                </a:lnTo>
                <a:lnTo>
                  <a:pt x="1974" y="11842"/>
                </a:lnTo>
                <a:lnTo>
                  <a:pt x="2030" y="11693"/>
                </a:lnTo>
                <a:lnTo>
                  <a:pt x="2067" y="11507"/>
                </a:lnTo>
                <a:lnTo>
                  <a:pt x="2104" y="11339"/>
                </a:lnTo>
                <a:lnTo>
                  <a:pt x="2104" y="11172"/>
                </a:lnTo>
                <a:lnTo>
                  <a:pt x="2104" y="10985"/>
                </a:lnTo>
                <a:lnTo>
                  <a:pt x="2067" y="10818"/>
                </a:lnTo>
                <a:lnTo>
                  <a:pt x="2011" y="10669"/>
                </a:lnTo>
                <a:lnTo>
                  <a:pt x="1937" y="10501"/>
                </a:lnTo>
                <a:lnTo>
                  <a:pt x="1862" y="10408"/>
                </a:lnTo>
                <a:lnTo>
                  <a:pt x="1788" y="10334"/>
                </a:lnTo>
                <a:lnTo>
                  <a:pt x="1695" y="10259"/>
                </a:lnTo>
                <a:lnTo>
                  <a:pt x="1583" y="10203"/>
                </a:lnTo>
                <a:lnTo>
                  <a:pt x="1602" y="9980"/>
                </a:lnTo>
                <a:lnTo>
                  <a:pt x="1527" y="9794"/>
                </a:lnTo>
                <a:lnTo>
                  <a:pt x="1453" y="9626"/>
                </a:lnTo>
                <a:lnTo>
                  <a:pt x="1397" y="9552"/>
                </a:lnTo>
                <a:lnTo>
                  <a:pt x="1341" y="9477"/>
                </a:lnTo>
                <a:lnTo>
                  <a:pt x="1266" y="9403"/>
                </a:lnTo>
                <a:lnTo>
                  <a:pt x="1173" y="9347"/>
                </a:lnTo>
                <a:lnTo>
                  <a:pt x="1341" y="9180"/>
                </a:lnTo>
                <a:lnTo>
                  <a:pt x="1490" y="8993"/>
                </a:lnTo>
                <a:lnTo>
                  <a:pt x="1546" y="8882"/>
                </a:lnTo>
                <a:lnTo>
                  <a:pt x="1602" y="8770"/>
                </a:lnTo>
                <a:lnTo>
                  <a:pt x="1639" y="8658"/>
                </a:lnTo>
                <a:lnTo>
                  <a:pt x="1657" y="8528"/>
                </a:lnTo>
                <a:lnTo>
                  <a:pt x="1657" y="8453"/>
                </a:lnTo>
                <a:lnTo>
                  <a:pt x="1639" y="8398"/>
                </a:lnTo>
                <a:lnTo>
                  <a:pt x="1602" y="8267"/>
                </a:lnTo>
                <a:lnTo>
                  <a:pt x="1546" y="8174"/>
                </a:lnTo>
                <a:lnTo>
                  <a:pt x="1527" y="8062"/>
                </a:lnTo>
                <a:lnTo>
                  <a:pt x="1527" y="7820"/>
                </a:lnTo>
                <a:lnTo>
                  <a:pt x="1527" y="7616"/>
                </a:lnTo>
                <a:lnTo>
                  <a:pt x="1527" y="7392"/>
                </a:lnTo>
                <a:lnTo>
                  <a:pt x="1490" y="7150"/>
                </a:lnTo>
                <a:lnTo>
                  <a:pt x="1415" y="7113"/>
                </a:lnTo>
                <a:lnTo>
                  <a:pt x="1360" y="7076"/>
                </a:lnTo>
                <a:lnTo>
                  <a:pt x="1322" y="7020"/>
                </a:lnTo>
                <a:lnTo>
                  <a:pt x="1322" y="6983"/>
                </a:lnTo>
                <a:lnTo>
                  <a:pt x="1322" y="6927"/>
                </a:lnTo>
                <a:lnTo>
                  <a:pt x="1341" y="6889"/>
                </a:lnTo>
                <a:lnTo>
                  <a:pt x="1378" y="6834"/>
                </a:lnTo>
                <a:lnTo>
                  <a:pt x="1434" y="6778"/>
                </a:lnTo>
                <a:lnTo>
                  <a:pt x="1509" y="6647"/>
                </a:lnTo>
                <a:lnTo>
                  <a:pt x="1564" y="6480"/>
                </a:lnTo>
                <a:lnTo>
                  <a:pt x="1620" y="6275"/>
                </a:lnTo>
                <a:lnTo>
                  <a:pt x="1639" y="6070"/>
                </a:lnTo>
                <a:lnTo>
                  <a:pt x="1620" y="5884"/>
                </a:lnTo>
                <a:lnTo>
                  <a:pt x="1583" y="5698"/>
                </a:lnTo>
                <a:lnTo>
                  <a:pt x="1509" y="5344"/>
                </a:lnTo>
                <a:lnTo>
                  <a:pt x="1471" y="5177"/>
                </a:lnTo>
                <a:lnTo>
                  <a:pt x="1471" y="4990"/>
                </a:lnTo>
                <a:lnTo>
                  <a:pt x="1490" y="4804"/>
                </a:lnTo>
                <a:lnTo>
                  <a:pt x="1527" y="4599"/>
                </a:lnTo>
                <a:lnTo>
                  <a:pt x="1583" y="4395"/>
                </a:lnTo>
                <a:lnTo>
                  <a:pt x="1639" y="4190"/>
                </a:lnTo>
                <a:lnTo>
                  <a:pt x="1639" y="4078"/>
                </a:lnTo>
                <a:lnTo>
                  <a:pt x="1639" y="3985"/>
                </a:lnTo>
                <a:lnTo>
                  <a:pt x="1620" y="3892"/>
                </a:lnTo>
                <a:lnTo>
                  <a:pt x="1602" y="3799"/>
                </a:lnTo>
                <a:lnTo>
                  <a:pt x="1546" y="3706"/>
                </a:lnTo>
                <a:lnTo>
                  <a:pt x="1490" y="3631"/>
                </a:lnTo>
                <a:lnTo>
                  <a:pt x="1397" y="3538"/>
                </a:lnTo>
                <a:lnTo>
                  <a:pt x="1285" y="3464"/>
                </a:lnTo>
                <a:lnTo>
                  <a:pt x="1378" y="3352"/>
                </a:lnTo>
                <a:lnTo>
                  <a:pt x="1471" y="3222"/>
                </a:lnTo>
                <a:lnTo>
                  <a:pt x="1546" y="3091"/>
                </a:lnTo>
                <a:lnTo>
                  <a:pt x="1620" y="2942"/>
                </a:lnTo>
                <a:lnTo>
                  <a:pt x="1676" y="2812"/>
                </a:lnTo>
                <a:lnTo>
                  <a:pt x="1713" y="2663"/>
                </a:lnTo>
                <a:lnTo>
                  <a:pt x="1751" y="2514"/>
                </a:lnTo>
                <a:lnTo>
                  <a:pt x="1751" y="2347"/>
                </a:lnTo>
                <a:lnTo>
                  <a:pt x="1751" y="2235"/>
                </a:lnTo>
                <a:lnTo>
                  <a:pt x="1713" y="2105"/>
                </a:lnTo>
                <a:lnTo>
                  <a:pt x="1602" y="1825"/>
                </a:lnTo>
                <a:lnTo>
                  <a:pt x="1490" y="1565"/>
                </a:lnTo>
                <a:lnTo>
                  <a:pt x="1471" y="1472"/>
                </a:lnTo>
                <a:lnTo>
                  <a:pt x="1471" y="1416"/>
                </a:lnTo>
                <a:lnTo>
                  <a:pt x="1583" y="1434"/>
                </a:lnTo>
                <a:lnTo>
                  <a:pt x="1713" y="1453"/>
                </a:lnTo>
                <a:lnTo>
                  <a:pt x="1937" y="1453"/>
                </a:lnTo>
                <a:lnTo>
                  <a:pt x="2011" y="1434"/>
                </a:lnTo>
                <a:lnTo>
                  <a:pt x="2179" y="1360"/>
                </a:lnTo>
                <a:lnTo>
                  <a:pt x="2384" y="1267"/>
                </a:lnTo>
                <a:lnTo>
                  <a:pt x="2551" y="1230"/>
                </a:lnTo>
                <a:lnTo>
                  <a:pt x="2644" y="1248"/>
                </a:lnTo>
                <a:lnTo>
                  <a:pt x="2756" y="1267"/>
                </a:lnTo>
                <a:lnTo>
                  <a:pt x="2961" y="1323"/>
                </a:lnTo>
                <a:lnTo>
                  <a:pt x="3072" y="1341"/>
                </a:lnTo>
                <a:lnTo>
                  <a:pt x="3184" y="1360"/>
                </a:lnTo>
                <a:lnTo>
                  <a:pt x="3445" y="1360"/>
                </a:lnTo>
                <a:lnTo>
                  <a:pt x="3631" y="1285"/>
                </a:lnTo>
                <a:lnTo>
                  <a:pt x="3817" y="1192"/>
                </a:lnTo>
                <a:lnTo>
                  <a:pt x="3985" y="1118"/>
                </a:lnTo>
                <a:lnTo>
                  <a:pt x="4078" y="1099"/>
                </a:lnTo>
                <a:lnTo>
                  <a:pt x="4134" y="1099"/>
                </a:lnTo>
                <a:lnTo>
                  <a:pt x="4283" y="1118"/>
                </a:lnTo>
                <a:lnTo>
                  <a:pt x="4413" y="1155"/>
                </a:lnTo>
                <a:lnTo>
                  <a:pt x="4655" y="1248"/>
                </a:lnTo>
                <a:lnTo>
                  <a:pt x="4785" y="1304"/>
                </a:lnTo>
                <a:lnTo>
                  <a:pt x="4916" y="1341"/>
                </a:lnTo>
                <a:lnTo>
                  <a:pt x="5065" y="1341"/>
                </a:lnTo>
                <a:lnTo>
                  <a:pt x="5232" y="1323"/>
                </a:lnTo>
                <a:lnTo>
                  <a:pt x="5232" y="1509"/>
                </a:lnTo>
                <a:lnTo>
                  <a:pt x="5251" y="1565"/>
                </a:lnTo>
                <a:lnTo>
                  <a:pt x="5269" y="1639"/>
                </a:lnTo>
                <a:lnTo>
                  <a:pt x="5307" y="1676"/>
                </a:lnTo>
                <a:lnTo>
                  <a:pt x="5344" y="1714"/>
                </a:lnTo>
                <a:lnTo>
                  <a:pt x="5437" y="1770"/>
                </a:lnTo>
                <a:lnTo>
                  <a:pt x="5567" y="1788"/>
                </a:lnTo>
                <a:lnTo>
                  <a:pt x="5698" y="1770"/>
                </a:lnTo>
                <a:lnTo>
                  <a:pt x="5847" y="1732"/>
                </a:lnTo>
                <a:lnTo>
                  <a:pt x="6014" y="1676"/>
                </a:lnTo>
                <a:lnTo>
                  <a:pt x="6182" y="1602"/>
                </a:lnTo>
                <a:lnTo>
                  <a:pt x="6331" y="1527"/>
                </a:lnTo>
                <a:lnTo>
                  <a:pt x="6647" y="1341"/>
                </a:lnTo>
                <a:lnTo>
                  <a:pt x="6889" y="1155"/>
                </a:lnTo>
                <a:lnTo>
                  <a:pt x="7057" y="1006"/>
                </a:lnTo>
                <a:lnTo>
                  <a:pt x="7131" y="1137"/>
                </a:lnTo>
                <a:lnTo>
                  <a:pt x="7224" y="1267"/>
                </a:lnTo>
                <a:lnTo>
                  <a:pt x="7336" y="1360"/>
                </a:lnTo>
                <a:lnTo>
                  <a:pt x="7466" y="1416"/>
                </a:lnTo>
                <a:lnTo>
                  <a:pt x="7597" y="1453"/>
                </a:lnTo>
                <a:lnTo>
                  <a:pt x="7746" y="1453"/>
                </a:lnTo>
                <a:lnTo>
                  <a:pt x="7895" y="1416"/>
                </a:lnTo>
                <a:lnTo>
                  <a:pt x="8043" y="1341"/>
                </a:lnTo>
                <a:lnTo>
                  <a:pt x="8062" y="1434"/>
                </a:lnTo>
                <a:lnTo>
                  <a:pt x="8118" y="1490"/>
                </a:lnTo>
                <a:lnTo>
                  <a:pt x="8192" y="1527"/>
                </a:lnTo>
                <a:lnTo>
                  <a:pt x="8286" y="1546"/>
                </a:lnTo>
                <a:lnTo>
                  <a:pt x="8490" y="1546"/>
                </a:lnTo>
                <a:lnTo>
                  <a:pt x="8751" y="1472"/>
                </a:lnTo>
                <a:lnTo>
                  <a:pt x="9012" y="1379"/>
                </a:lnTo>
                <a:lnTo>
                  <a:pt x="9254" y="1285"/>
                </a:lnTo>
                <a:lnTo>
                  <a:pt x="9440" y="1174"/>
                </a:lnTo>
                <a:lnTo>
                  <a:pt x="9570" y="1099"/>
                </a:lnTo>
                <a:lnTo>
                  <a:pt x="9570" y="1192"/>
                </a:lnTo>
                <a:lnTo>
                  <a:pt x="9607" y="1267"/>
                </a:lnTo>
                <a:lnTo>
                  <a:pt x="9645" y="1323"/>
                </a:lnTo>
                <a:lnTo>
                  <a:pt x="9700" y="1360"/>
                </a:lnTo>
                <a:lnTo>
                  <a:pt x="9775" y="1379"/>
                </a:lnTo>
                <a:lnTo>
                  <a:pt x="9849" y="1397"/>
                </a:lnTo>
                <a:lnTo>
                  <a:pt x="10036" y="1397"/>
                </a:lnTo>
                <a:lnTo>
                  <a:pt x="10222" y="1360"/>
                </a:lnTo>
                <a:lnTo>
                  <a:pt x="10408" y="1304"/>
                </a:lnTo>
                <a:lnTo>
                  <a:pt x="10706" y="1192"/>
                </a:lnTo>
                <a:lnTo>
                  <a:pt x="10706" y="1304"/>
                </a:lnTo>
                <a:lnTo>
                  <a:pt x="10706" y="1360"/>
                </a:lnTo>
                <a:lnTo>
                  <a:pt x="10743" y="1397"/>
                </a:lnTo>
                <a:lnTo>
                  <a:pt x="10799" y="1453"/>
                </a:lnTo>
                <a:lnTo>
                  <a:pt x="10911" y="1472"/>
                </a:lnTo>
                <a:lnTo>
                  <a:pt x="11041" y="1490"/>
                </a:lnTo>
                <a:lnTo>
                  <a:pt x="11171" y="1472"/>
                </a:lnTo>
                <a:lnTo>
                  <a:pt x="11339" y="1453"/>
                </a:lnTo>
                <a:lnTo>
                  <a:pt x="11506" y="1416"/>
                </a:lnTo>
                <a:lnTo>
                  <a:pt x="11860" y="1323"/>
                </a:lnTo>
                <a:lnTo>
                  <a:pt x="12195" y="1192"/>
                </a:lnTo>
                <a:lnTo>
                  <a:pt x="12475" y="1081"/>
                </a:lnTo>
                <a:lnTo>
                  <a:pt x="12624" y="988"/>
                </a:lnTo>
                <a:close/>
                <a:moveTo>
                  <a:pt x="51666" y="50325"/>
                </a:moveTo>
                <a:lnTo>
                  <a:pt x="51721" y="50419"/>
                </a:lnTo>
                <a:lnTo>
                  <a:pt x="51721" y="50493"/>
                </a:lnTo>
                <a:lnTo>
                  <a:pt x="51684" y="50567"/>
                </a:lnTo>
                <a:lnTo>
                  <a:pt x="51610" y="50642"/>
                </a:lnTo>
                <a:lnTo>
                  <a:pt x="51517" y="50735"/>
                </a:lnTo>
                <a:lnTo>
                  <a:pt x="51424" y="50791"/>
                </a:lnTo>
                <a:lnTo>
                  <a:pt x="51312" y="50809"/>
                </a:lnTo>
                <a:lnTo>
                  <a:pt x="51182" y="50809"/>
                </a:lnTo>
                <a:lnTo>
                  <a:pt x="51293" y="50679"/>
                </a:lnTo>
                <a:lnTo>
                  <a:pt x="51405" y="50549"/>
                </a:lnTo>
                <a:lnTo>
                  <a:pt x="51535" y="50437"/>
                </a:lnTo>
                <a:lnTo>
                  <a:pt x="51666" y="50325"/>
                </a:lnTo>
                <a:close/>
                <a:moveTo>
                  <a:pt x="24036" y="50288"/>
                </a:moveTo>
                <a:lnTo>
                  <a:pt x="23999" y="50381"/>
                </a:lnTo>
                <a:lnTo>
                  <a:pt x="23943" y="50493"/>
                </a:lnTo>
                <a:lnTo>
                  <a:pt x="23869" y="50567"/>
                </a:lnTo>
                <a:lnTo>
                  <a:pt x="23794" y="50661"/>
                </a:lnTo>
                <a:lnTo>
                  <a:pt x="23627" y="50772"/>
                </a:lnTo>
                <a:lnTo>
                  <a:pt x="23534" y="50828"/>
                </a:lnTo>
                <a:lnTo>
                  <a:pt x="23496" y="50828"/>
                </a:lnTo>
                <a:lnTo>
                  <a:pt x="23478" y="50809"/>
                </a:lnTo>
                <a:lnTo>
                  <a:pt x="23459" y="50791"/>
                </a:lnTo>
                <a:lnTo>
                  <a:pt x="23478" y="50754"/>
                </a:lnTo>
                <a:lnTo>
                  <a:pt x="23534" y="50698"/>
                </a:lnTo>
                <a:lnTo>
                  <a:pt x="23720" y="50512"/>
                </a:lnTo>
                <a:lnTo>
                  <a:pt x="23925" y="50363"/>
                </a:lnTo>
                <a:lnTo>
                  <a:pt x="24036" y="50288"/>
                </a:lnTo>
                <a:close/>
                <a:moveTo>
                  <a:pt x="62687" y="50456"/>
                </a:moveTo>
                <a:lnTo>
                  <a:pt x="62594" y="50567"/>
                </a:lnTo>
                <a:lnTo>
                  <a:pt x="62483" y="50698"/>
                </a:lnTo>
                <a:lnTo>
                  <a:pt x="62334" y="50791"/>
                </a:lnTo>
                <a:lnTo>
                  <a:pt x="62259" y="50809"/>
                </a:lnTo>
                <a:lnTo>
                  <a:pt x="62185" y="50828"/>
                </a:lnTo>
                <a:lnTo>
                  <a:pt x="62297" y="50716"/>
                </a:lnTo>
                <a:lnTo>
                  <a:pt x="62408" y="50623"/>
                </a:lnTo>
                <a:lnTo>
                  <a:pt x="62539" y="50530"/>
                </a:lnTo>
                <a:lnTo>
                  <a:pt x="62687" y="50456"/>
                </a:lnTo>
                <a:close/>
                <a:moveTo>
                  <a:pt x="22417" y="50474"/>
                </a:moveTo>
                <a:lnTo>
                  <a:pt x="22361" y="50586"/>
                </a:lnTo>
                <a:lnTo>
                  <a:pt x="22286" y="50679"/>
                </a:lnTo>
                <a:lnTo>
                  <a:pt x="22212" y="50772"/>
                </a:lnTo>
                <a:lnTo>
                  <a:pt x="22100" y="50847"/>
                </a:lnTo>
                <a:lnTo>
                  <a:pt x="22100" y="50847"/>
                </a:lnTo>
                <a:lnTo>
                  <a:pt x="22156" y="50735"/>
                </a:lnTo>
                <a:lnTo>
                  <a:pt x="22230" y="50642"/>
                </a:lnTo>
                <a:lnTo>
                  <a:pt x="22324" y="50549"/>
                </a:lnTo>
                <a:lnTo>
                  <a:pt x="22417" y="50474"/>
                </a:lnTo>
                <a:close/>
                <a:moveTo>
                  <a:pt x="37479" y="50270"/>
                </a:moveTo>
                <a:lnTo>
                  <a:pt x="37479" y="50363"/>
                </a:lnTo>
                <a:lnTo>
                  <a:pt x="37460" y="50437"/>
                </a:lnTo>
                <a:lnTo>
                  <a:pt x="37423" y="50512"/>
                </a:lnTo>
                <a:lnTo>
                  <a:pt x="37386" y="50586"/>
                </a:lnTo>
                <a:lnTo>
                  <a:pt x="37311" y="50661"/>
                </a:lnTo>
                <a:lnTo>
                  <a:pt x="37181" y="50772"/>
                </a:lnTo>
                <a:lnTo>
                  <a:pt x="37125" y="50809"/>
                </a:lnTo>
                <a:lnTo>
                  <a:pt x="37050" y="50828"/>
                </a:lnTo>
                <a:lnTo>
                  <a:pt x="36995" y="50847"/>
                </a:lnTo>
                <a:lnTo>
                  <a:pt x="36957" y="50828"/>
                </a:lnTo>
                <a:lnTo>
                  <a:pt x="36939" y="50791"/>
                </a:lnTo>
                <a:lnTo>
                  <a:pt x="36920" y="50754"/>
                </a:lnTo>
                <a:lnTo>
                  <a:pt x="36939" y="50716"/>
                </a:lnTo>
                <a:lnTo>
                  <a:pt x="36957" y="50679"/>
                </a:lnTo>
                <a:lnTo>
                  <a:pt x="37013" y="50586"/>
                </a:lnTo>
                <a:lnTo>
                  <a:pt x="37125" y="50512"/>
                </a:lnTo>
                <a:lnTo>
                  <a:pt x="37330" y="50363"/>
                </a:lnTo>
                <a:lnTo>
                  <a:pt x="37479" y="50270"/>
                </a:lnTo>
                <a:close/>
                <a:moveTo>
                  <a:pt x="53341" y="50512"/>
                </a:moveTo>
                <a:lnTo>
                  <a:pt x="53192" y="50716"/>
                </a:lnTo>
                <a:lnTo>
                  <a:pt x="53006" y="50847"/>
                </a:lnTo>
                <a:lnTo>
                  <a:pt x="53174" y="50679"/>
                </a:lnTo>
                <a:lnTo>
                  <a:pt x="53341" y="50512"/>
                </a:lnTo>
                <a:close/>
                <a:moveTo>
                  <a:pt x="35617" y="50456"/>
                </a:moveTo>
                <a:lnTo>
                  <a:pt x="35617" y="50586"/>
                </a:lnTo>
                <a:lnTo>
                  <a:pt x="35580" y="50698"/>
                </a:lnTo>
                <a:lnTo>
                  <a:pt x="35561" y="50754"/>
                </a:lnTo>
                <a:lnTo>
                  <a:pt x="35524" y="50791"/>
                </a:lnTo>
                <a:lnTo>
                  <a:pt x="35468" y="50828"/>
                </a:lnTo>
                <a:lnTo>
                  <a:pt x="35412" y="50865"/>
                </a:lnTo>
                <a:lnTo>
                  <a:pt x="35393" y="50847"/>
                </a:lnTo>
                <a:lnTo>
                  <a:pt x="35393" y="50809"/>
                </a:lnTo>
                <a:lnTo>
                  <a:pt x="35431" y="50698"/>
                </a:lnTo>
                <a:lnTo>
                  <a:pt x="35505" y="50567"/>
                </a:lnTo>
                <a:lnTo>
                  <a:pt x="35561" y="50512"/>
                </a:lnTo>
                <a:lnTo>
                  <a:pt x="35617" y="50456"/>
                </a:lnTo>
                <a:close/>
                <a:moveTo>
                  <a:pt x="58349" y="50493"/>
                </a:moveTo>
                <a:lnTo>
                  <a:pt x="58349" y="50567"/>
                </a:lnTo>
                <a:lnTo>
                  <a:pt x="58349" y="50642"/>
                </a:lnTo>
                <a:lnTo>
                  <a:pt x="58331" y="50698"/>
                </a:lnTo>
                <a:lnTo>
                  <a:pt x="58275" y="50772"/>
                </a:lnTo>
                <a:lnTo>
                  <a:pt x="58219" y="50828"/>
                </a:lnTo>
                <a:lnTo>
                  <a:pt x="58145" y="50865"/>
                </a:lnTo>
                <a:lnTo>
                  <a:pt x="58052" y="50884"/>
                </a:lnTo>
                <a:lnTo>
                  <a:pt x="57958" y="50865"/>
                </a:lnTo>
                <a:lnTo>
                  <a:pt x="58145" y="50679"/>
                </a:lnTo>
                <a:lnTo>
                  <a:pt x="58349" y="50493"/>
                </a:lnTo>
                <a:close/>
                <a:moveTo>
                  <a:pt x="16366" y="50456"/>
                </a:moveTo>
                <a:lnTo>
                  <a:pt x="16366" y="50567"/>
                </a:lnTo>
                <a:lnTo>
                  <a:pt x="16329" y="50661"/>
                </a:lnTo>
                <a:lnTo>
                  <a:pt x="16273" y="50754"/>
                </a:lnTo>
                <a:lnTo>
                  <a:pt x="16198" y="50828"/>
                </a:lnTo>
                <a:lnTo>
                  <a:pt x="16105" y="50884"/>
                </a:lnTo>
                <a:lnTo>
                  <a:pt x="16012" y="50903"/>
                </a:lnTo>
                <a:lnTo>
                  <a:pt x="15919" y="50884"/>
                </a:lnTo>
                <a:lnTo>
                  <a:pt x="15826" y="50828"/>
                </a:lnTo>
                <a:lnTo>
                  <a:pt x="16086" y="50642"/>
                </a:lnTo>
                <a:lnTo>
                  <a:pt x="16366" y="50456"/>
                </a:lnTo>
                <a:close/>
                <a:moveTo>
                  <a:pt x="8621" y="50661"/>
                </a:moveTo>
                <a:lnTo>
                  <a:pt x="8583" y="50772"/>
                </a:lnTo>
                <a:lnTo>
                  <a:pt x="8528" y="50865"/>
                </a:lnTo>
                <a:lnTo>
                  <a:pt x="8453" y="50903"/>
                </a:lnTo>
                <a:lnTo>
                  <a:pt x="8341" y="50921"/>
                </a:lnTo>
                <a:lnTo>
                  <a:pt x="8341" y="50921"/>
                </a:lnTo>
                <a:lnTo>
                  <a:pt x="8472" y="50791"/>
                </a:lnTo>
                <a:lnTo>
                  <a:pt x="8621" y="50661"/>
                </a:lnTo>
                <a:close/>
                <a:moveTo>
                  <a:pt x="48482" y="50661"/>
                </a:moveTo>
                <a:lnTo>
                  <a:pt x="48445" y="50735"/>
                </a:lnTo>
                <a:lnTo>
                  <a:pt x="48389" y="50809"/>
                </a:lnTo>
                <a:lnTo>
                  <a:pt x="48314" y="50865"/>
                </a:lnTo>
                <a:lnTo>
                  <a:pt x="48240" y="50921"/>
                </a:lnTo>
                <a:lnTo>
                  <a:pt x="48352" y="50791"/>
                </a:lnTo>
                <a:lnTo>
                  <a:pt x="48482" y="50661"/>
                </a:lnTo>
                <a:close/>
                <a:moveTo>
                  <a:pt x="10464" y="50567"/>
                </a:moveTo>
                <a:lnTo>
                  <a:pt x="10352" y="50698"/>
                </a:lnTo>
                <a:lnTo>
                  <a:pt x="10203" y="50809"/>
                </a:lnTo>
                <a:lnTo>
                  <a:pt x="10036" y="50884"/>
                </a:lnTo>
                <a:lnTo>
                  <a:pt x="9868" y="50940"/>
                </a:lnTo>
                <a:lnTo>
                  <a:pt x="10147" y="50735"/>
                </a:lnTo>
                <a:lnTo>
                  <a:pt x="10464" y="50567"/>
                </a:lnTo>
                <a:close/>
                <a:moveTo>
                  <a:pt x="87263" y="50791"/>
                </a:moveTo>
                <a:lnTo>
                  <a:pt x="87170" y="50884"/>
                </a:lnTo>
                <a:lnTo>
                  <a:pt x="87059" y="50958"/>
                </a:lnTo>
                <a:lnTo>
                  <a:pt x="87059" y="50958"/>
                </a:lnTo>
                <a:lnTo>
                  <a:pt x="87152" y="50865"/>
                </a:lnTo>
                <a:lnTo>
                  <a:pt x="87263" y="50791"/>
                </a:lnTo>
                <a:close/>
                <a:moveTo>
                  <a:pt x="56432" y="50735"/>
                </a:moveTo>
                <a:lnTo>
                  <a:pt x="56357" y="50809"/>
                </a:lnTo>
                <a:lnTo>
                  <a:pt x="56264" y="50884"/>
                </a:lnTo>
                <a:lnTo>
                  <a:pt x="56171" y="50921"/>
                </a:lnTo>
                <a:lnTo>
                  <a:pt x="56059" y="50958"/>
                </a:lnTo>
                <a:lnTo>
                  <a:pt x="56432" y="50735"/>
                </a:lnTo>
                <a:close/>
                <a:moveTo>
                  <a:pt x="65797" y="50716"/>
                </a:moveTo>
                <a:lnTo>
                  <a:pt x="65759" y="50791"/>
                </a:lnTo>
                <a:lnTo>
                  <a:pt x="65611" y="50958"/>
                </a:lnTo>
                <a:lnTo>
                  <a:pt x="65778" y="50735"/>
                </a:lnTo>
                <a:lnTo>
                  <a:pt x="65797" y="50716"/>
                </a:lnTo>
                <a:close/>
                <a:moveTo>
                  <a:pt x="67379" y="50381"/>
                </a:moveTo>
                <a:lnTo>
                  <a:pt x="67361" y="50493"/>
                </a:lnTo>
                <a:lnTo>
                  <a:pt x="67323" y="50586"/>
                </a:lnTo>
                <a:lnTo>
                  <a:pt x="67286" y="50679"/>
                </a:lnTo>
                <a:lnTo>
                  <a:pt x="67230" y="50754"/>
                </a:lnTo>
                <a:lnTo>
                  <a:pt x="67156" y="50828"/>
                </a:lnTo>
                <a:lnTo>
                  <a:pt x="67081" y="50903"/>
                </a:lnTo>
                <a:lnTo>
                  <a:pt x="66988" y="50940"/>
                </a:lnTo>
                <a:lnTo>
                  <a:pt x="66895" y="50977"/>
                </a:lnTo>
                <a:lnTo>
                  <a:pt x="66988" y="50809"/>
                </a:lnTo>
                <a:lnTo>
                  <a:pt x="67100" y="50642"/>
                </a:lnTo>
                <a:lnTo>
                  <a:pt x="67230" y="50512"/>
                </a:lnTo>
                <a:lnTo>
                  <a:pt x="67379" y="50381"/>
                </a:lnTo>
                <a:close/>
                <a:moveTo>
                  <a:pt x="91527" y="50549"/>
                </a:moveTo>
                <a:lnTo>
                  <a:pt x="91639" y="50567"/>
                </a:lnTo>
                <a:lnTo>
                  <a:pt x="91806" y="50605"/>
                </a:lnTo>
                <a:lnTo>
                  <a:pt x="91955" y="50661"/>
                </a:lnTo>
                <a:lnTo>
                  <a:pt x="92011" y="50716"/>
                </a:lnTo>
                <a:lnTo>
                  <a:pt x="92048" y="50754"/>
                </a:lnTo>
                <a:lnTo>
                  <a:pt x="91992" y="50865"/>
                </a:lnTo>
                <a:lnTo>
                  <a:pt x="91918" y="50977"/>
                </a:lnTo>
                <a:lnTo>
                  <a:pt x="91806" y="50884"/>
                </a:lnTo>
                <a:lnTo>
                  <a:pt x="91694" y="50791"/>
                </a:lnTo>
                <a:lnTo>
                  <a:pt x="91601" y="50679"/>
                </a:lnTo>
                <a:lnTo>
                  <a:pt x="91527" y="50549"/>
                </a:lnTo>
                <a:close/>
                <a:moveTo>
                  <a:pt x="6424" y="50679"/>
                </a:moveTo>
                <a:lnTo>
                  <a:pt x="6331" y="50791"/>
                </a:lnTo>
                <a:lnTo>
                  <a:pt x="6238" y="50865"/>
                </a:lnTo>
                <a:lnTo>
                  <a:pt x="6126" y="50940"/>
                </a:lnTo>
                <a:lnTo>
                  <a:pt x="6014" y="50996"/>
                </a:lnTo>
                <a:lnTo>
                  <a:pt x="6200" y="50828"/>
                </a:lnTo>
                <a:lnTo>
                  <a:pt x="6424" y="50679"/>
                </a:lnTo>
                <a:close/>
                <a:moveTo>
                  <a:pt x="18041" y="50456"/>
                </a:moveTo>
                <a:lnTo>
                  <a:pt x="18097" y="50567"/>
                </a:lnTo>
                <a:lnTo>
                  <a:pt x="18097" y="50679"/>
                </a:lnTo>
                <a:lnTo>
                  <a:pt x="18079" y="50772"/>
                </a:lnTo>
                <a:lnTo>
                  <a:pt x="18004" y="50884"/>
                </a:lnTo>
                <a:lnTo>
                  <a:pt x="17948" y="50921"/>
                </a:lnTo>
                <a:lnTo>
                  <a:pt x="17874" y="50958"/>
                </a:lnTo>
                <a:lnTo>
                  <a:pt x="17818" y="50977"/>
                </a:lnTo>
                <a:lnTo>
                  <a:pt x="17743" y="50996"/>
                </a:lnTo>
                <a:lnTo>
                  <a:pt x="17688" y="50977"/>
                </a:lnTo>
                <a:lnTo>
                  <a:pt x="17632" y="50940"/>
                </a:lnTo>
                <a:lnTo>
                  <a:pt x="17613" y="50884"/>
                </a:lnTo>
                <a:lnTo>
                  <a:pt x="17613" y="50809"/>
                </a:lnTo>
                <a:lnTo>
                  <a:pt x="17632" y="50754"/>
                </a:lnTo>
                <a:lnTo>
                  <a:pt x="17669" y="50698"/>
                </a:lnTo>
                <a:lnTo>
                  <a:pt x="17799" y="50605"/>
                </a:lnTo>
                <a:lnTo>
                  <a:pt x="18041" y="50456"/>
                </a:lnTo>
                <a:close/>
                <a:moveTo>
                  <a:pt x="1155" y="50698"/>
                </a:moveTo>
                <a:lnTo>
                  <a:pt x="1136" y="50754"/>
                </a:lnTo>
                <a:lnTo>
                  <a:pt x="1099" y="50828"/>
                </a:lnTo>
                <a:lnTo>
                  <a:pt x="1043" y="50865"/>
                </a:lnTo>
                <a:lnTo>
                  <a:pt x="1006" y="50903"/>
                </a:lnTo>
                <a:lnTo>
                  <a:pt x="894" y="50958"/>
                </a:lnTo>
                <a:lnTo>
                  <a:pt x="782" y="51014"/>
                </a:lnTo>
                <a:lnTo>
                  <a:pt x="820" y="50921"/>
                </a:lnTo>
                <a:lnTo>
                  <a:pt x="857" y="50847"/>
                </a:lnTo>
                <a:lnTo>
                  <a:pt x="913" y="50791"/>
                </a:lnTo>
                <a:lnTo>
                  <a:pt x="950" y="50754"/>
                </a:lnTo>
                <a:lnTo>
                  <a:pt x="1062" y="50735"/>
                </a:lnTo>
                <a:lnTo>
                  <a:pt x="1099" y="50716"/>
                </a:lnTo>
                <a:lnTo>
                  <a:pt x="1155" y="50698"/>
                </a:lnTo>
                <a:close/>
                <a:moveTo>
                  <a:pt x="69781" y="50474"/>
                </a:moveTo>
                <a:lnTo>
                  <a:pt x="69800" y="50549"/>
                </a:lnTo>
                <a:lnTo>
                  <a:pt x="69818" y="50623"/>
                </a:lnTo>
                <a:lnTo>
                  <a:pt x="69818" y="50698"/>
                </a:lnTo>
                <a:lnTo>
                  <a:pt x="69800" y="50772"/>
                </a:lnTo>
                <a:lnTo>
                  <a:pt x="69781" y="50847"/>
                </a:lnTo>
                <a:lnTo>
                  <a:pt x="69744" y="50921"/>
                </a:lnTo>
                <a:lnTo>
                  <a:pt x="69706" y="50977"/>
                </a:lnTo>
                <a:lnTo>
                  <a:pt x="69632" y="51014"/>
                </a:lnTo>
                <a:lnTo>
                  <a:pt x="69651" y="50884"/>
                </a:lnTo>
                <a:lnTo>
                  <a:pt x="69688" y="50735"/>
                </a:lnTo>
                <a:lnTo>
                  <a:pt x="69725" y="50605"/>
                </a:lnTo>
                <a:lnTo>
                  <a:pt x="69781" y="50474"/>
                </a:lnTo>
                <a:close/>
                <a:moveTo>
                  <a:pt x="72704" y="50623"/>
                </a:moveTo>
                <a:lnTo>
                  <a:pt x="72667" y="50716"/>
                </a:lnTo>
                <a:lnTo>
                  <a:pt x="72611" y="50791"/>
                </a:lnTo>
                <a:lnTo>
                  <a:pt x="72555" y="50865"/>
                </a:lnTo>
                <a:lnTo>
                  <a:pt x="72499" y="50921"/>
                </a:lnTo>
                <a:lnTo>
                  <a:pt x="72425" y="50977"/>
                </a:lnTo>
                <a:lnTo>
                  <a:pt x="72332" y="50996"/>
                </a:lnTo>
                <a:lnTo>
                  <a:pt x="72257" y="51014"/>
                </a:lnTo>
                <a:lnTo>
                  <a:pt x="72164" y="51014"/>
                </a:lnTo>
                <a:lnTo>
                  <a:pt x="72425" y="50809"/>
                </a:lnTo>
                <a:lnTo>
                  <a:pt x="72555" y="50716"/>
                </a:lnTo>
                <a:lnTo>
                  <a:pt x="72704" y="50623"/>
                </a:lnTo>
                <a:close/>
                <a:moveTo>
                  <a:pt x="33904" y="50772"/>
                </a:moveTo>
                <a:lnTo>
                  <a:pt x="33885" y="50847"/>
                </a:lnTo>
                <a:lnTo>
                  <a:pt x="33792" y="51033"/>
                </a:lnTo>
                <a:lnTo>
                  <a:pt x="33867" y="50847"/>
                </a:lnTo>
                <a:lnTo>
                  <a:pt x="33904" y="50772"/>
                </a:lnTo>
                <a:close/>
                <a:moveTo>
                  <a:pt x="32526" y="50772"/>
                </a:moveTo>
                <a:lnTo>
                  <a:pt x="32470" y="50884"/>
                </a:lnTo>
                <a:lnTo>
                  <a:pt x="32377" y="50958"/>
                </a:lnTo>
                <a:lnTo>
                  <a:pt x="32303" y="51033"/>
                </a:lnTo>
                <a:lnTo>
                  <a:pt x="32191" y="51052"/>
                </a:lnTo>
                <a:lnTo>
                  <a:pt x="32340" y="50903"/>
                </a:lnTo>
                <a:lnTo>
                  <a:pt x="32526" y="50772"/>
                </a:lnTo>
                <a:close/>
                <a:moveTo>
                  <a:pt x="12475" y="50530"/>
                </a:moveTo>
                <a:lnTo>
                  <a:pt x="12456" y="50605"/>
                </a:lnTo>
                <a:lnTo>
                  <a:pt x="12400" y="50679"/>
                </a:lnTo>
                <a:lnTo>
                  <a:pt x="12288" y="50828"/>
                </a:lnTo>
                <a:lnTo>
                  <a:pt x="12139" y="50958"/>
                </a:lnTo>
                <a:lnTo>
                  <a:pt x="11972" y="51070"/>
                </a:lnTo>
                <a:lnTo>
                  <a:pt x="12084" y="50921"/>
                </a:lnTo>
                <a:lnTo>
                  <a:pt x="12195" y="50772"/>
                </a:lnTo>
                <a:lnTo>
                  <a:pt x="12326" y="50642"/>
                </a:lnTo>
                <a:lnTo>
                  <a:pt x="12475" y="50530"/>
                </a:lnTo>
                <a:close/>
                <a:moveTo>
                  <a:pt x="59671" y="50772"/>
                </a:moveTo>
                <a:lnTo>
                  <a:pt x="59653" y="50865"/>
                </a:lnTo>
                <a:lnTo>
                  <a:pt x="59597" y="50958"/>
                </a:lnTo>
                <a:lnTo>
                  <a:pt x="59522" y="51033"/>
                </a:lnTo>
                <a:lnTo>
                  <a:pt x="59448" y="51089"/>
                </a:lnTo>
                <a:lnTo>
                  <a:pt x="59560" y="50921"/>
                </a:lnTo>
                <a:lnTo>
                  <a:pt x="59671" y="50772"/>
                </a:lnTo>
                <a:close/>
                <a:moveTo>
                  <a:pt x="71084" y="50474"/>
                </a:moveTo>
                <a:lnTo>
                  <a:pt x="71084" y="50586"/>
                </a:lnTo>
                <a:lnTo>
                  <a:pt x="71047" y="50735"/>
                </a:lnTo>
                <a:lnTo>
                  <a:pt x="70991" y="50865"/>
                </a:lnTo>
                <a:lnTo>
                  <a:pt x="70954" y="50977"/>
                </a:lnTo>
                <a:lnTo>
                  <a:pt x="70917" y="50996"/>
                </a:lnTo>
                <a:lnTo>
                  <a:pt x="70824" y="51052"/>
                </a:lnTo>
                <a:lnTo>
                  <a:pt x="70730" y="51089"/>
                </a:lnTo>
                <a:lnTo>
                  <a:pt x="70693" y="51070"/>
                </a:lnTo>
                <a:lnTo>
                  <a:pt x="70693" y="51052"/>
                </a:lnTo>
                <a:lnTo>
                  <a:pt x="70693" y="50996"/>
                </a:lnTo>
                <a:lnTo>
                  <a:pt x="70730" y="50921"/>
                </a:lnTo>
                <a:lnTo>
                  <a:pt x="70861" y="50754"/>
                </a:lnTo>
                <a:lnTo>
                  <a:pt x="71084" y="50474"/>
                </a:lnTo>
                <a:close/>
                <a:moveTo>
                  <a:pt x="64158" y="50549"/>
                </a:moveTo>
                <a:lnTo>
                  <a:pt x="64158" y="50661"/>
                </a:lnTo>
                <a:lnTo>
                  <a:pt x="64121" y="50754"/>
                </a:lnTo>
                <a:lnTo>
                  <a:pt x="64084" y="50847"/>
                </a:lnTo>
                <a:lnTo>
                  <a:pt x="64009" y="50921"/>
                </a:lnTo>
                <a:lnTo>
                  <a:pt x="63935" y="50996"/>
                </a:lnTo>
                <a:lnTo>
                  <a:pt x="63842" y="51052"/>
                </a:lnTo>
                <a:lnTo>
                  <a:pt x="63749" y="51089"/>
                </a:lnTo>
                <a:lnTo>
                  <a:pt x="63637" y="51107"/>
                </a:lnTo>
                <a:lnTo>
                  <a:pt x="63749" y="50958"/>
                </a:lnTo>
                <a:lnTo>
                  <a:pt x="63879" y="50809"/>
                </a:lnTo>
                <a:lnTo>
                  <a:pt x="64009" y="50679"/>
                </a:lnTo>
                <a:lnTo>
                  <a:pt x="64158" y="50549"/>
                </a:lnTo>
                <a:close/>
                <a:moveTo>
                  <a:pt x="78997" y="50679"/>
                </a:moveTo>
                <a:lnTo>
                  <a:pt x="78941" y="50772"/>
                </a:lnTo>
                <a:lnTo>
                  <a:pt x="78885" y="50847"/>
                </a:lnTo>
                <a:lnTo>
                  <a:pt x="78829" y="50921"/>
                </a:lnTo>
                <a:lnTo>
                  <a:pt x="78755" y="50977"/>
                </a:lnTo>
                <a:lnTo>
                  <a:pt x="78680" y="51033"/>
                </a:lnTo>
                <a:lnTo>
                  <a:pt x="78587" y="51070"/>
                </a:lnTo>
                <a:lnTo>
                  <a:pt x="78513" y="51107"/>
                </a:lnTo>
                <a:lnTo>
                  <a:pt x="78420" y="51126"/>
                </a:lnTo>
                <a:lnTo>
                  <a:pt x="78420" y="51126"/>
                </a:lnTo>
                <a:lnTo>
                  <a:pt x="78531" y="50977"/>
                </a:lnTo>
                <a:lnTo>
                  <a:pt x="78680" y="50865"/>
                </a:lnTo>
                <a:lnTo>
                  <a:pt x="78829" y="50772"/>
                </a:lnTo>
                <a:lnTo>
                  <a:pt x="78997" y="50679"/>
                </a:lnTo>
                <a:close/>
                <a:moveTo>
                  <a:pt x="84657" y="50698"/>
                </a:moveTo>
                <a:lnTo>
                  <a:pt x="84620" y="50809"/>
                </a:lnTo>
                <a:lnTo>
                  <a:pt x="84526" y="50940"/>
                </a:lnTo>
                <a:lnTo>
                  <a:pt x="84433" y="51052"/>
                </a:lnTo>
                <a:lnTo>
                  <a:pt x="84322" y="51126"/>
                </a:lnTo>
                <a:lnTo>
                  <a:pt x="84471" y="50903"/>
                </a:lnTo>
                <a:lnTo>
                  <a:pt x="84564" y="50791"/>
                </a:lnTo>
                <a:lnTo>
                  <a:pt x="84657" y="50698"/>
                </a:lnTo>
                <a:close/>
                <a:moveTo>
                  <a:pt x="75813" y="50679"/>
                </a:moveTo>
                <a:lnTo>
                  <a:pt x="75776" y="50921"/>
                </a:lnTo>
                <a:lnTo>
                  <a:pt x="75646" y="51033"/>
                </a:lnTo>
                <a:lnTo>
                  <a:pt x="75497" y="51145"/>
                </a:lnTo>
                <a:lnTo>
                  <a:pt x="75646" y="50903"/>
                </a:lnTo>
                <a:lnTo>
                  <a:pt x="75813" y="50679"/>
                </a:lnTo>
                <a:close/>
                <a:moveTo>
                  <a:pt x="60863" y="50847"/>
                </a:moveTo>
                <a:lnTo>
                  <a:pt x="60844" y="50940"/>
                </a:lnTo>
                <a:lnTo>
                  <a:pt x="60807" y="51033"/>
                </a:lnTo>
                <a:lnTo>
                  <a:pt x="60733" y="51107"/>
                </a:lnTo>
                <a:lnTo>
                  <a:pt x="60639" y="51163"/>
                </a:lnTo>
                <a:lnTo>
                  <a:pt x="60639" y="51163"/>
                </a:lnTo>
                <a:lnTo>
                  <a:pt x="60751" y="50996"/>
                </a:lnTo>
                <a:lnTo>
                  <a:pt x="60863" y="50847"/>
                </a:lnTo>
                <a:close/>
                <a:moveTo>
                  <a:pt x="49915" y="50735"/>
                </a:moveTo>
                <a:lnTo>
                  <a:pt x="49915" y="50828"/>
                </a:lnTo>
                <a:lnTo>
                  <a:pt x="49897" y="50903"/>
                </a:lnTo>
                <a:lnTo>
                  <a:pt x="49878" y="50977"/>
                </a:lnTo>
                <a:lnTo>
                  <a:pt x="49841" y="51052"/>
                </a:lnTo>
                <a:lnTo>
                  <a:pt x="49785" y="51126"/>
                </a:lnTo>
                <a:lnTo>
                  <a:pt x="49729" y="51182"/>
                </a:lnTo>
                <a:lnTo>
                  <a:pt x="49655" y="51219"/>
                </a:lnTo>
                <a:lnTo>
                  <a:pt x="49580" y="51256"/>
                </a:lnTo>
                <a:lnTo>
                  <a:pt x="49655" y="51107"/>
                </a:lnTo>
                <a:lnTo>
                  <a:pt x="49729" y="50977"/>
                </a:lnTo>
                <a:lnTo>
                  <a:pt x="49822" y="50847"/>
                </a:lnTo>
                <a:lnTo>
                  <a:pt x="49915" y="50735"/>
                </a:lnTo>
                <a:close/>
                <a:moveTo>
                  <a:pt x="83167" y="50921"/>
                </a:moveTo>
                <a:lnTo>
                  <a:pt x="83111" y="51052"/>
                </a:lnTo>
                <a:lnTo>
                  <a:pt x="83037" y="51182"/>
                </a:lnTo>
                <a:lnTo>
                  <a:pt x="82944" y="51312"/>
                </a:lnTo>
                <a:lnTo>
                  <a:pt x="82832" y="51405"/>
                </a:lnTo>
                <a:lnTo>
                  <a:pt x="82907" y="51275"/>
                </a:lnTo>
                <a:lnTo>
                  <a:pt x="82981" y="51145"/>
                </a:lnTo>
                <a:lnTo>
                  <a:pt x="83074" y="51033"/>
                </a:lnTo>
                <a:lnTo>
                  <a:pt x="83167" y="50921"/>
                </a:lnTo>
                <a:close/>
                <a:moveTo>
                  <a:pt x="90075" y="50977"/>
                </a:moveTo>
                <a:lnTo>
                  <a:pt x="90019" y="51126"/>
                </a:lnTo>
                <a:lnTo>
                  <a:pt x="89944" y="51256"/>
                </a:lnTo>
                <a:lnTo>
                  <a:pt x="89833" y="51349"/>
                </a:lnTo>
                <a:lnTo>
                  <a:pt x="89721" y="51443"/>
                </a:lnTo>
                <a:lnTo>
                  <a:pt x="89721" y="51443"/>
                </a:lnTo>
                <a:lnTo>
                  <a:pt x="89870" y="51200"/>
                </a:lnTo>
                <a:lnTo>
                  <a:pt x="90075" y="50977"/>
                </a:lnTo>
                <a:close/>
                <a:moveTo>
                  <a:pt x="73877" y="50977"/>
                </a:moveTo>
                <a:lnTo>
                  <a:pt x="73877" y="51052"/>
                </a:lnTo>
                <a:lnTo>
                  <a:pt x="73858" y="51126"/>
                </a:lnTo>
                <a:lnTo>
                  <a:pt x="73840" y="51200"/>
                </a:lnTo>
                <a:lnTo>
                  <a:pt x="73802" y="51256"/>
                </a:lnTo>
                <a:lnTo>
                  <a:pt x="73747" y="51312"/>
                </a:lnTo>
                <a:lnTo>
                  <a:pt x="73691" y="51368"/>
                </a:lnTo>
                <a:lnTo>
                  <a:pt x="73635" y="51405"/>
                </a:lnTo>
                <a:lnTo>
                  <a:pt x="73579" y="51443"/>
                </a:lnTo>
                <a:lnTo>
                  <a:pt x="73709" y="51200"/>
                </a:lnTo>
                <a:lnTo>
                  <a:pt x="73877" y="50977"/>
                </a:lnTo>
                <a:close/>
                <a:moveTo>
                  <a:pt x="3259" y="1"/>
                </a:moveTo>
                <a:lnTo>
                  <a:pt x="3184" y="19"/>
                </a:lnTo>
                <a:lnTo>
                  <a:pt x="3072" y="75"/>
                </a:lnTo>
                <a:lnTo>
                  <a:pt x="2924" y="168"/>
                </a:lnTo>
                <a:lnTo>
                  <a:pt x="2849" y="243"/>
                </a:lnTo>
                <a:lnTo>
                  <a:pt x="2775" y="317"/>
                </a:lnTo>
                <a:lnTo>
                  <a:pt x="2663" y="503"/>
                </a:lnTo>
                <a:lnTo>
                  <a:pt x="2477" y="894"/>
                </a:lnTo>
                <a:lnTo>
                  <a:pt x="2421" y="988"/>
                </a:lnTo>
                <a:lnTo>
                  <a:pt x="2365" y="1062"/>
                </a:lnTo>
                <a:lnTo>
                  <a:pt x="2290" y="1137"/>
                </a:lnTo>
                <a:lnTo>
                  <a:pt x="2216" y="1192"/>
                </a:lnTo>
                <a:lnTo>
                  <a:pt x="2123" y="1230"/>
                </a:lnTo>
                <a:lnTo>
                  <a:pt x="2030" y="1248"/>
                </a:lnTo>
                <a:lnTo>
                  <a:pt x="1900" y="1230"/>
                </a:lnTo>
                <a:lnTo>
                  <a:pt x="1769" y="1192"/>
                </a:lnTo>
                <a:lnTo>
                  <a:pt x="1676" y="1155"/>
                </a:lnTo>
                <a:lnTo>
                  <a:pt x="1602" y="1081"/>
                </a:lnTo>
                <a:lnTo>
                  <a:pt x="1564" y="1006"/>
                </a:lnTo>
                <a:lnTo>
                  <a:pt x="1546" y="932"/>
                </a:lnTo>
                <a:lnTo>
                  <a:pt x="1527" y="727"/>
                </a:lnTo>
                <a:lnTo>
                  <a:pt x="1490" y="615"/>
                </a:lnTo>
                <a:lnTo>
                  <a:pt x="1434" y="503"/>
                </a:lnTo>
                <a:lnTo>
                  <a:pt x="1378" y="410"/>
                </a:lnTo>
                <a:lnTo>
                  <a:pt x="1304" y="336"/>
                </a:lnTo>
                <a:lnTo>
                  <a:pt x="1211" y="243"/>
                </a:lnTo>
                <a:lnTo>
                  <a:pt x="1099" y="168"/>
                </a:lnTo>
                <a:lnTo>
                  <a:pt x="987" y="94"/>
                </a:lnTo>
                <a:lnTo>
                  <a:pt x="876" y="57"/>
                </a:lnTo>
                <a:lnTo>
                  <a:pt x="764" y="38"/>
                </a:lnTo>
                <a:lnTo>
                  <a:pt x="652" y="38"/>
                </a:lnTo>
                <a:lnTo>
                  <a:pt x="540" y="75"/>
                </a:lnTo>
                <a:lnTo>
                  <a:pt x="466" y="131"/>
                </a:lnTo>
                <a:lnTo>
                  <a:pt x="429" y="206"/>
                </a:lnTo>
                <a:lnTo>
                  <a:pt x="410" y="280"/>
                </a:lnTo>
                <a:lnTo>
                  <a:pt x="410" y="373"/>
                </a:lnTo>
                <a:lnTo>
                  <a:pt x="447" y="485"/>
                </a:lnTo>
                <a:lnTo>
                  <a:pt x="522" y="597"/>
                </a:lnTo>
                <a:lnTo>
                  <a:pt x="578" y="690"/>
                </a:lnTo>
                <a:lnTo>
                  <a:pt x="764" y="913"/>
                </a:lnTo>
                <a:lnTo>
                  <a:pt x="969" y="1099"/>
                </a:lnTo>
                <a:lnTo>
                  <a:pt x="1155" y="1267"/>
                </a:lnTo>
                <a:lnTo>
                  <a:pt x="1304" y="1360"/>
                </a:lnTo>
                <a:lnTo>
                  <a:pt x="1304" y="1453"/>
                </a:lnTo>
                <a:lnTo>
                  <a:pt x="1285" y="1546"/>
                </a:lnTo>
                <a:lnTo>
                  <a:pt x="1248" y="1602"/>
                </a:lnTo>
                <a:lnTo>
                  <a:pt x="1192" y="1658"/>
                </a:lnTo>
                <a:lnTo>
                  <a:pt x="1136" y="1695"/>
                </a:lnTo>
                <a:lnTo>
                  <a:pt x="1080" y="1732"/>
                </a:lnTo>
                <a:lnTo>
                  <a:pt x="931" y="1788"/>
                </a:lnTo>
                <a:lnTo>
                  <a:pt x="782" y="1825"/>
                </a:lnTo>
                <a:lnTo>
                  <a:pt x="652" y="1881"/>
                </a:lnTo>
                <a:lnTo>
                  <a:pt x="596" y="1937"/>
                </a:lnTo>
                <a:lnTo>
                  <a:pt x="559" y="1993"/>
                </a:lnTo>
                <a:lnTo>
                  <a:pt x="540" y="2067"/>
                </a:lnTo>
                <a:lnTo>
                  <a:pt x="522" y="2142"/>
                </a:lnTo>
                <a:lnTo>
                  <a:pt x="522" y="2216"/>
                </a:lnTo>
                <a:lnTo>
                  <a:pt x="540" y="2254"/>
                </a:lnTo>
                <a:lnTo>
                  <a:pt x="559" y="2291"/>
                </a:lnTo>
                <a:lnTo>
                  <a:pt x="596" y="2328"/>
                </a:lnTo>
                <a:lnTo>
                  <a:pt x="689" y="2328"/>
                </a:lnTo>
                <a:lnTo>
                  <a:pt x="801" y="2291"/>
                </a:lnTo>
                <a:lnTo>
                  <a:pt x="931" y="2235"/>
                </a:lnTo>
                <a:lnTo>
                  <a:pt x="1043" y="2160"/>
                </a:lnTo>
                <a:lnTo>
                  <a:pt x="1229" y="2030"/>
                </a:lnTo>
                <a:lnTo>
                  <a:pt x="1304" y="2086"/>
                </a:lnTo>
                <a:lnTo>
                  <a:pt x="1360" y="2160"/>
                </a:lnTo>
                <a:lnTo>
                  <a:pt x="1415" y="2254"/>
                </a:lnTo>
                <a:lnTo>
                  <a:pt x="1453" y="2328"/>
                </a:lnTo>
                <a:lnTo>
                  <a:pt x="1490" y="2421"/>
                </a:lnTo>
                <a:lnTo>
                  <a:pt x="1490" y="2533"/>
                </a:lnTo>
                <a:lnTo>
                  <a:pt x="1490" y="2626"/>
                </a:lnTo>
                <a:lnTo>
                  <a:pt x="1490" y="2719"/>
                </a:lnTo>
                <a:lnTo>
                  <a:pt x="1434" y="2924"/>
                </a:lnTo>
                <a:lnTo>
                  <a:pt x="1341" y="3091"/>
                </a:lnTo>
                <a:lnTo>
                  <a:pt x="1285" y="3184"/>
                </a:lnTo>
                <a:lnTo>
                  <a:pt x="1229" y="3259"/>
                </a:lnTo>
                <a:lnTo>
                  <a:pt x="1155" y="3315"/>
                </a:lnTo>
                <a:lnTo>
                  <a:pt x="1062" y="3371"/>
                </a:lnTo>
                <a:lnTo>
                  <a:pt x="987" y="3408"/>
                </a:lnTo>
                <a:lnTo>
                  <a:pt x="633" y="3408"/>
                </a:lnTo>
                <a:lnTo>
                  <a:pt x="559" y="3427"/>
                </a:lnTo>
                <a:lnTo>
                  <a:pt x="466" y="3464"/>
                </a:lnTo>
                <a:lnTo>
                  <a:pt x="373" y="3538"/>
                </a:lnTo>
                <a:lnTo>
                  <a:pt x="336" y="3613"/>
                </a:lnTo>
                <a:lnTo>
                  <a:pt x="298" y="3687"/>
                </a:lnTo>
                <a:lnTo>
                  <a:pt x="261" y="3743"/>
                </a:lnTo>
                <a:lnTo>
                  <a:pt x="261" y="3818"/>
                </a:lnTo>
                <a:lnTo>
                  <a:pt x="261" y="3892"/>
                </a:lnTo>
                <a:lnTo>
                  <a:pt x="280" y="3948"/>
                </a:lnTo>
                <a:lnTo>
                  <a:pt x="336" y="4004"/>
                </a:lnTo>
                <a:lnTo>
                  <a:pt x="391" y="4041"/>
                </a:lnTo>
                <a:lnTo>
                  <a:pt x="578" y="4041"/>
                </a:lnTo>
                <a:lnTo>
                  <a:pt x="633" y="4004"/>
                </a:lnTo>
                <a:lnTo>
                  <a:pt x="727" y="3929"/>
                </a:lnTo>
                <a:lnTo>
                  <a:pt x="820" y="3836"/>
                </a:lnTo>
                <a:lnTo>
                  <a:pt x="913" y="3762"/>
                </a:lnTo>
                <a:lnTo>
                  <a:pt x="1006" y="3706"/>
                </a:lnTo>
                <a:lnTo>
                  <a:pt x="1118" y="3706"/>
                </a:lnTo>
                <a:lnTo>
                  <a:pt x="1173" y="3743"/>
                </a:lnTo>
                <a:lnTo>
                  <a:pt x="1248" y="3780"/>
                </a:lnTo>
                <a:lnTo>
                  <a:pt x="1304" y="3855"/>
                </a:lnTo>
                <a:lnTo>
                  <a:pt x="1341" y="3948"/>
                </a:lnTo>
                <a:lnTo>
                  <a:pt x="1378" y="4060"/>
                </a:lnTo>
                <a:lnTo>
                  <a:pt x="1378" y="4171"/>
                </a:lnTo>
                <a:lnTo>
                  <a:pt x="1378" y="4395"/>
                </a:lnTo>
                <a:lnTo>
                  <a:pt x="1341" y="4581"/>
                </a:lnTo>
                <a:lnTo>
                  <a:pt x="1285" y="4730"/>
                </a:lnTo>
                <a:lnTo>
                  <a:pt x="1248" y="4804"/>
                </a:lnTo>
                <a:lnTo>
                  <a:pt x="1211" y="4860"/>
                </a:lnTo>
                <a:lnTo>
                  <a:pt x="1155" y="4879"/>
                </a:lnTo>
                <a:lnTo>
                  <a:pt x="1024" y="4916"/>
                </a:lnTo>
                <a:lnTo>
                  <a:pt x="950" y="4935"/>
                </a:lnTo>
                <a:lnTo>
                  <a:pt x="857" y="4972"/>
                </a:lnTo>
                <a:lnTo>
                  <a:pt x="727" y="5084"/>
                </a:lnTo>
                <a:lnTo>
                  <a:pt x="652" y="5139"/>
                </a:lnTo>
                <a:lnTo>
                  <a:pt x="596" y="5214"/>
                </a:lnTo>
                <a:lnTo>
                  <a:pt x="559" y="5288"/>
                </a:lnTo>
                <a:lnTo>
                  <a:pt x="540" y="5363"/>
                </a:lnTo>
                <a:lnTo>
                  <a:pt x="559" y="5437"/>
                </a:lnTo>
                <a:lnTo>
                  <a:pt x="633" y="5512"/>
                </a:lnTo>
                <a:lnTo>
                  <a:pt x="708" y="5549"/>
                </a:lnTo>
                <a:lnTo>
                  <a:pt x="801" y="5530"/>
                </a:lnTo>
                <a:lnTo>
                  <a:pt x="876" y="5512"/>
                </a:lnTo>
                <a:lnTo>
                  <a:pt x="950" y="5475"/>
                </a:lnTo>
                <a:lnTo>
                  <a:pt x="1043" y="5419"/>
                </a:lnTo>
                <a:lnTo>
                  <a:pt x="1118" y="5400"/>
                </a:lnTo>
                <a:lnTo>
                  <a:pt x="1192" y="5400"/>
                </a:lnTo>
                <a:lnTo>
                  <a:pt x="1266" y="5419"/>
                </a:lnTo>
                <a:lnTo>
                  <a:pt x="1341" y="5493"/>
                </a:lnTo>
                <a:lnTo>
                  <a:pt x="1378" y="5605"/>
                </a:lnTo>
                <a:lnTo>
                  <a:pt x="1397" y="5735"/>
                </a:lnTo>
                <a:lnTo>
                  <a:pt x="1397" y="5865"/>
                </a:lnTo>
                <a:lnTo>
                  <a:pt x="1378" y="6126"/>
                </a:lnTo>
                <a:lnTo>
                  <a:pt x="1322" y="6350"/>
                </a:lnTo>
                <a:lnTo>
                  <a:pt x="1248" y="6554"/>
                </a:lnTo>
                <a:lnTo>
                  <a:pt x="1211" y="6666"/>
                </a:lnTo>
                <a:lnTo>
                  <a:pt x="1136" y="6741"/>
                </a:lnTo>
                <a:lnTo>
                  <a:pt x="1080" y="6778"/>
                </a:lnTo>
                <a:lnTo>
                  <a:pt x="1043" y="6796"/>
                </a:lnTo>
                <a:lnTo>
                  <a:pt x="969" y="6796"/>
                </a:lnTo>
                <a:lnTo>
                  <a:pt x="913" y="6778"/>
                </a:lnTo>
                <a:lnTo>
                  <a:pt x="876" y="6796"/>
                </a:lnTo>
                <a:lnTo>
                  <a:pt x="820" y="6815"/>
                </a:lnTo>
                <a:lnTo>
                  <a:pt x="671" y="6871"/>
                </a:lnTo>
                <a:lnTo>
                  <a:pt x="540" y="6964"/>
                </a:lnTo>
                <a:lnTo>
                  <a:pt x="485" y="7020"/>
                </a:lnTo>
                <a:lnTo>
                  <a:pt x="447" y="7076"/>
                </a:lnTo>
                <a:lnTo>
                  <a:pt x="466" y="7150"/>
                </a:lnTo>
                <a:lnTo>
                  <a:pt x="522" y="7225"/>
                </a:lnTo>
                <a:lnTo>
                  <a:pt x="596" y="7262"/>
                </a:lnTo>
                <a:lnTo>
                  <a:pt x="671" y="7280"/>
                </a:lnTo>
                <a:lnTo>
                  <a:pt x="764" y="7262"/>
                </a:lnTo>
                <a:lnTo>
                  <a:pt x="857" y="7225"/>
                </a:lnTo>
                <a:lnTo>
                  <a:pt x="1024" y="7169"/>
                </a:lnTo>
                <a:lnTo>
                  <a:pt x="1099" y="7169"/>
                </a:lnTo>
                <a:lnTo>
                  <a:pt x="1173" y="7187"/>
                </a:lnTo>
                <a:lnTo>
                  <a:pt x="1229" y="7243"/>
                </a:lnTo>
                <a:lnTo>
                  <a:pt x="1285" y="7318"/>
                </a:lnTo>
                <a:lnTo>
                  <a:pt x="1322" y="7411"/>
                </a:lnTo>
                <a:lnTo>
                  <a:pt x="1341" y="7522"/>
                </a:lnTo>
                <a:lnTo>
                  <a:pt x="1360" y="7634"/>
                </a:lnTo>
                <a:lnTo>
                  <a:pt x="1341" y="7727"/>
                </a:lnTo>
                <a:lnTo>
                  <a:pt x="1322" y="7820"/>
                </a:lnTo>
                <a:lnTo>
                  <a:pt x="1285" y="7895"/>
                </a:lnTo>
                <a:lnTo>
                  <a:pt x="1248" y="7951"/>
                </a:lnTo>
                <a:lnTo>
                  <a:pt x="1173" y="7988"/>
                </a:lnTo>
                <a:lnTo>
                  <a:pt x="1024" y="8044"/>
                </a:lnTo>
                <a:lnTo>
                  <a:pt x="950" y="8081"/>
                </a:lnTo>
                <a:lnTo>
                  <a:pt x="894" y="8137"/>
                </a:lnTo>
                <a:lnTo>
                  <a:pt x="876" y="8211"/>
                </a:lnTo>
                <a:lnTo>
                  <a:pt x="876" y="8323"/>
                </a:lnTo>
                <a:lnTo>
                  <a:pt x="913" y="8416"/>
                </a:lnTo>
                <a:lnTo>
                  <a:pt x="969" y="8472"/>
                </a:lnTo>
                <a:lnTo>
                  <a:pt x="1043" y="8509"/>
                </a:lnTo>
                <a:lnTo>
                  <a:pt x="1118" y="8509"/>
                </a:lnTo>
                <a:lnTo>
                  <a:pt x="1192" y="8491"/>
                </a:lnTo>
                <a:lnTo>
                  <a:pt x="1266" y="8453"/>
                </a:lnTo>
                <a:lnTo>
                  <a:pt x="1341" y="8398"/>
                </a:lnTo>
                <a:lnTo>
                  <a:pt x="1397" y="8323"/>
                </a:lnTo>
                <a:lnTo>
                  <a:pt x="1415" y="8435"/>
                </a:lnTo>
                <a:lnTo>
                  <a:pt x="1397" y="8546"/>
                </a:lnTo>
                <a:lnTo>
                  <a:pt x="1378" y="8677"/>
                </a:lnTo>
                <a:lnTo>
                  <a:pt x="1341" y="8807"/>
                </a:lnTo>
                <a:lnTo>
                  <a:pt x="1285" y="8919"/>
                </a:lnTo>
                <a:lnTo>
                  <a:pt x="1211" y="9031"/>
                </a:lnTo>
                <a:lnTo>
                  <a:pt x="1136" y="9124"/>
                </a:lnTo>
                <a:lnTo>
                  <a:pt x="1062" y="9180"/>
                </a:lnTo>
                <a:lnTo>
                  <a:pt x="950" y="9235"/>
                </a:lnTo>
                <a:lnTo>
                  <a:pt x="876" y="9254"/>
                </a:lnTo>
                <a:lnTo>
                  <a:pt x="708" y="9254"/>
                </a:lnTo>
                <a:lnTo>
                  <a:pt x="652" y="9273"/>
                </a:lnTo>
                <a:lnTo>
                  <a:pt x="596" y="9291"/>
                </a:lnTo>
                <a:lnTo>
                  <a:pt x="540" y="9328"/>
                </a:lnTo>
                <a:lnTo>
                  <a:pt x="503" y="9403"/>
                </a:lnTo>
                <a:lnTo>
                  <a:pt x="447" y="9570"/>
                </a:lnTo>
                <a:lnTo>
                  <a:pt x="447" y="9608"/>
                </a:lnTo>
                <a:lnTo>
                  <a:pt x="466" y="9626"/>
                </a:lnTo>
                <a:lnTo>
                  <a:pt x="578" y="9608"/>
                </a:lnTo>
                <a:lnTo>
                  <a:pt x="838" y="9608"/>
                </a:lnTo>
                <a:lnTo>
                  <a:pt x="913" y="9589"/>
                </a:lnTo>
                <a:lnTo>
                  <a:pt x="1006" y="9552"/>
                </a:lnTo>
                <a:lnTo>
                  <a:pt x="1043" y="9533"/>
                </a:lnTo>
                <a:lnTo>
                  <a:pt x="1099" y="9552"/>
                </a:lnTo>
                <a:lnTo>
                  <a:pt x="1155" y="9589"/>
                </a:lnTo>
                <a:lnTo>
                  <a:pt x="1248" y="9664"/>
                </a:lnTo>
                <a:lnTo>
                  <a:pt x="1341" y="9775"/>
                </a:lnTo>
                <a:lnTo>
                  <a:pt x="1397" y="9887"/>
                </a:lnTo>
                <a:lnTo>
                  <a:pt x="1434" y="10017"/>
                </a:lnTo>
                <a:lnTo>
                  <a:pt x="1434" y="10148"/>
                </a:lnTo>
                <a:lnTo>
                  <a:pt x="1304" y="10129"/>
                </a:lnTo>
                <a:lnTo>
                  <a:pt x="1155" y="10148"/>
                </a:lnTo>
                <a:lnTo>
                  <a:pt x="987" y="10203"/>
                </a:lnTo>
                <a:lnTo>
                  <a:pt x="820" y="10278"/>
                </a:lnTo>
                <a:lnTo>
                  <a:pt x="689" y="10371"/>
                </a:lnTo>
                <a:lnTo>
                  <a:pt x="633" y="10427"/>
                </a:lnTo>
                <a:lnTo>
                  <a:pt x="596" y="10483"/>
                </a:lnTo>
                <a:lnTo>
                  <a:pt x="559" y="10557"/>
                </a:lnTo>
                <a:lnTo>
                  <a:pt x="559" y="10632"/>
                </a:lnTo>
                <a:lnTo>
                  <a:pt x="559" y="10706"/>
                </a:lnTo>
                <a:lnTo>
                  <a:pt x="578" y="10781"/>
                </a:lnTo>
                <a:lnTo>
                  <a:pt x="615" y="10855"/>
                </a:lnTo>
                <a:lnTo>
                  <a:pt x="671" y="10892"/>
                </a:lnTo>
                <a:lnTo>
                  <a:pt x="727" y="10911"/>
                </a:lnTo>
                <a:lnTo>
                  <a:pt x="782" y="10930"/>
                </a:lnTo>
                <a:lnTo>
                  <a:pt x="857" y="10911"/>
                </a:lnTo>
                <a:lnTo>
                  <a:pt x="931" y="10892"/>
                </a:lnTo>
                <a:lnTo>
                  <a:pt x="1099" y="10818"/>
                </a:lnTo>
                <a:lnTo>
                  <a:pt x="1248" y="10706"/>
                </a:lnTo>
                <a:lnTo>
                  <a:pt x="1378" y="10576"/>
                </a:lnTo>
                <a:lnTo>
                  <a:pt x="1490" y="10464"/>
                </a:lnTo>
                <a:lnTo>
                  <a:pt x="1546" y="10334"/>
                </a:lnTo>
                <a:lnTo>
                  <a:pt x="1676" y="10427"/>
                </a:lnTo>
                <a:lnTo>
                  <a:pt x="1788" y="10539"/>
                </a:lnTo>
                <a:lnTo>
                  <a:pt x="1862" y="10669"/>
                </a:lnTo>
                <a:lnTo>
                  <a:pt x="1918" y="10818"/>
                </a:lnTo>
                <a:lnTo>
                  <a:pt x="1955" y="10967"/>
                </a:lnTo>
                <a:lnTo>
                  <a:pt x="1974" y="11134"/>
                </a:lnTo>
                <a:lnTo>
                  <a:pt x="1974" y="11283"/>
                </a:lnTo>
                <a:lnTo>
                  <a:pt x="1955" y="11432"/>
                </a:lnTo>
                <a:lnTo>
                  <a:pt x="1918" y="11618"/>
                </a:lnTo>
                <a:lnTo>
                  <a:pt x="1844" y="11823"/>
                </a:lnTo>
                <a:lnTo>
                  <a:pt x="1769" y="12009"/>
                </a:lnTo>
                <a:lnTo>
                  <a:pt x="1713" y="12084"/>
                </a:lnTo>
                <a:lnTo>
                  <a:pt x="1657" y="12158"/>
                </a:lnTo>
                <a:lnTo>
                  <a:pt x="1490" y="12345"/>
                </a:lnTo>
                <a:lnTo>
                  <a:pt x="1471" y="12363"/>
                </a:lnTo>
                <a:lnTo>
                  <a:pt x="1471" y="12326"/>
                </a:lnTo>
                <a:lnTo>
                  <a:pt x="1453" y="12307"/>
                </a:lnTo>
                <a:lnTo>
                  <a:pt x="1378" y="12289"/>
                </a:lnTo>
                <a:lnTo>
                  <a:pt x="1248" y="12307"/>
                </a:lnTo>
                <a:lnTo>
                  <a:pt x="1006" y="12363"/>
                </a:lnTo>
                <a:lnTo>
                  <a:pt x="857" y="12419"/>
                </a:lnTo>
                <a:lnTo>
                  <a:pt x="708" y="12475"/>
                </a:lnTo>
                <a:lnTo>
                  <a:pt x="596" y="12549"/>
                </a:lnTo>
                <a:lnTo>
                  <a:pt x="540" y="12605"/>
                </a:lnTo>
                <a:lnTo>
                  <a:pt x="503" y="12661"/>
                </a:lnTo>
                <a:lnTo>
                  <a:pt x="485" y="12717"/>
                </a:lnTo>
                <a:lnTo>
                  <a:pt x="485" y="12773"/>
                </a:lnTo>
                <a:lnTo>
                  <a:pt x="503" y="12866"/>
                </a:lnTo>
                <a:lnTo>
                  <a:pt x="540" y="12940"/>
                </a:lnTo>
                <a:lnTo>
                  <a:pt x="596" y="13015"/>
                </a:lnTo>
                <a:lnTo>
                  <a:pt x="652" y="13052"/>
                </a:lnTo>
                <a:lnTo>
                  <a:pt x="708" y="13089"/>
                </a:lnTo>
                <a:lnTo>
                  <a:pt x="838" y="13089"/>
                </a:lnTo>
                <a:lnTo>
                  <a:pt x="913" y="13071"/>
                </a:lnTo>
                <a:lnTo>
                  <a:pt x="1080" y="12996"/>
                </a:lnTo>
                <a:lnTo>
                  <a:pt x="1211" y="12903"/>
                </a:lnTo>
                <a:lnTo>
                  <a:pt x="1360" y="12791"/>
                </a:lnTo>
                <a:lnTo>
                  <a:pt x="1546" y="12587"/>
                </a:lnTo>
                <a:lnTo>
                  <a:pt x="1639" y="12661"/>
                </a:lnTo>
                <a:lnTo>
                  <a:pt x="1695" y="12736"/>
                </a:lnTo>
                <a:lnTo>
                  <a:pt x="1751" y="12829"/>
                </a:lnTo>
                <a:lnTo>
                  <a:pt x="1806" y="12922"/>
                </a:lnTo>
                <a:lnTo>
                  <a:pt x="1825" y="13015"/>
                </a:lnTo>
                <a:lnTo>
                  <a:pt x="1844" y="13127"/>
                </a:lnTo>
                <a:lnTo>
                  <a:pt x="1862" y="13238"/>
                </a:lnTo>
                <a:lnTo>
                  <a:pt x="1844" y="13350"/>
                </a:lnTo>
                <a:lnTo>
                  <a:pt x="1806" y="13555"/>
                </a:lnTo>
                <a:lnTo>
                  <a:pt x="1732" y="13760"/>
                </a:lnTo>
                <a:lnTo>
                  <a:pt x="1676" y="13853"/>
                </a:lnTo>
                <a:lnTo>
                  <a:pt x="1602" y="13946"/>
                </a:lnTo>
                <a:lnTo>
                  <a:pt x="1527" y="14020"/>
                </a:lnTo>
                <a:lnTo>
                  <a:pt x="1453" y="14095"/>
                </a:lnTo>
                <a:lnTo>
                  <a:pt x="1211" y="14188"/>
                </a:lnTo>
                <a:lnTo>
                  <a:pt x="987" y="14262"/>
                </a:lnTo>
                <a:lnTo>
                  <a:pt x="745" y="14374"/>
                </a:lnTo>
                <a:lnTo>
                  <a:pt x="540" y="14504"/>
                </a:lnTo>
                <a:lnTo>
                  <a:pt x="466" y="14560"/>
                </a:lnTo>
                <a:lnTo>
                  <a:pt x="391" y="14616"/>
                </a:lnTo>
                <a:lnTo>
                  <a:pt x="373" y="14672"/>
                </a:lnTo>
                <a:lnTo>
                  <a:pt x="373" y="14746"/>
                </a:lnTo>
                <a:lnTo>
                  <a:pt x="410" y="14802"/>
                </a:lnTo>
                <a:lnTo>
                  <a:pt x="485" y="14839"/>
                </a:lnTo>
                <a:lnTo>
                  <a:pt x="540" y="14858"/>
                </a:lnTo>
                <a:lnTo>
                  <a:pt x="578" y="14858"/>
                </a:lnTo>
                <a:lnTo>
                  <a:pt x="689" y="14821"/>
                </a:lnTo>
                <a:lnTo>
                  <a:pt x="782" y="14746"/>
                </a:lnTo>
                <a:lnTo>
                  <a:pt x="913" y="14653"/>
                </a:lnTo>
                <a:lnTo>
                  <a:pt x="1024" y="14560"/>
                </a:lnTo>
                <a:lnTo>
                  <a:pt x="1136" y="14504"/>
                </a:lnTo>
                <a:lnTo>
                  <a:pt x="1248" y="14448"/>
                </a:lnTo>
                <a:lnTo>
                  <a:pt x="1285" y="14448"/>
                </a:lnTo>
                <a:lnTo>
                  <a:pt x="1341" y="14467"/>
                </a:lnTo>
                <a:lnTo>
                  <a:pt x="1415" y="14523"/>
                </a:lnTo>
                <a:lnTo>
                  <a:pt x="1471" y="14597"/>
                </a:lnTo>
                <a:lnTo>
                  <a:pt x="1527" y="14690"/>
                </a:lnTo>
                <a:lnTo>
                  <a:pt x="1564" y="14784"/>
                </a:lnTo>
                <a:lnTo>
                  <a:pt x="1583" y="14895"/>
                </a:lnTo>
                <a:lnTo>
                  <a:pt x="1583" y="15007"/>
                </a:lnTo>
                <a:lnTo>
                  <a:pt x="1583" y="15193"/>
                </a:lnTo>
                <a:lnTo>
                  <a:pt x="1564" y="15305"/>
                </a:lnTo>
                <a:lnTo>
                  <a:pt x="1527" y="15417"/>
                </a:lnTo>
                <a:lnTo>
                  <a:pt x="1490" y="15528"/>
                </a:lnTo>
                <a:lnTo>
                  <a:pt x="1415" y="15603"/>
                </a:lnTo>
                <a:lnTo>
                  <a:pt x="1341" y="15659"/>
                </a:lnTo>
                <a:lnTo>
                  <a:pt x="1229" y="15659"/>
                </a:lnTo>
                <a:lnTo>
                  <a:pt x="1136" y="15677"/>
                </a:lnTo>
                <a:lnTo>
                  <a:pt x="950" y="15733"/>
                </a:lnTo>
                <a:lnTo>
                  <a:pt x="764" y="15826"/>
                </a:lnTo>
                <a:lnTo>
                  <a:pt x="689" y="15863"/>
                </a:lnTo>
                <a:lnTo>
                  <a:pt x="615" y="15938"/>
                </a:lnTo>
                <a:lnTo>
                  <a:pt x="578" y="16031"/>
                </a:lnTo>
                <a:lnTo>
                  <a:pt x="559" y="16161"/>
                </a:lnTo>
                <a:lnTo>
                  <a:pt x="578" y="16236"/>
                </a:lnTo>
                <a:lnTo>
                  <a:pt x="596" y="16292"/>
                </a:lnTo>
                <a:lnTo>
                  <a:pt x="633" y="16310"/>
                </a:lnTo>
                <a:lnTo>
                  <a:pt x="689" y="16310"/>
                </a:lnTo>
                <a:lnTo>
                  <a:pt x="820" y="16236"/>
                </a:lnTo>
                <a:lnTo>
                  <a:pt x="969" y="16143"/>
                </a:lnTo>
                <a:lnTo>
                  <a:pt x="1155" y="16050"/>
                </a:lnTo>
                <a:lnTo>
                  <a:pt x="1229" y="16031"/>
                </a:lnTo>
                <a:lnTo>
                  <a:pt x="1322" y="16012"/>
                </a:lnTo>
                <a:lnTo>
                  <a:pt x="1397" y="16031"/>
                </a:lnTo>
                <a:lnTo>
                  <a:pt x="1490" y="16068"/>
                </a:lnTo>
                <a:lnTo>
                  <a:pt x="1546" y="16161"/>
                </a:lnTo>
                <a:lnTo>
                  <a:pt x="1620" y="16273"/>
                </a:lnTo>
                <a:lnTo>
                  <a:pt x="1639" y="16366"/>
                </a:lnTo>
                <a:lnTo>
                  <a:pt x="1657" y="16459"/>
                </a:lnTo>
                <a:lnTo>
                  <a:pt x="1657" y="16683"/>
                </a:lnTo>
                <a:lnTo>
                  <a:pt x="1620" y="16887"/>
                </a:lnTo>
                <a:lnTo>
                  <a:pt x="1546" y="17074"/>
                </a:lnTo>
                <a:lnTo>
                  <a:pt x="1471" y="17260"/>
                </a:lnTo>
                <a:lnTo>
                  <a:pt x="1397" y="17371"/>
                </a:lnTo>
                <a:lnTo>
                  <a:pt x="1341" y="17427"/>
                </a:lnTo>
                <a:lnTo>
                  <a:pt x="1229" y="17520"/>
                </a:lnTo>
                <a:lnTo>
                  <a:pt x="1155" y="17558"/>
                </a:lnTo>
                <a:lnTo>
                  <a:pt x="1136" y="17558"/>
                </a:lnTo>
                <a:lnTo>
                  <a:pt x="1118" y="17520"/>
                </a:lnTo>
                <a:lnTo>
                  <a:pt x="1099" y="17483"/>
                </a:lnTo>
                <a:lnTo>
                  <a:pt x="1062" y="17465"/>
                </a:lnTo>
                <a:lnTo>
                  <a:pt x="1006" y="17446"/>
                </a:lnTo>
                <a:lnTo>
                  <a:pt x="876" y="17465"/>
                </a:lnTo>
                <a:lnTo>
                  <a:pt x="708" y="17539"/>
                </a:lnTo>
                <a:lnTo>
                  <a:pt x="578" y="17613"/>
                </a:lnTo>
                <a:lnTo>
                  <a:pt x="485" y="17707"/>
                </a:lnTo>
                <a:lnTo>
                  <a:pt x="429" y="17800"/>
                </a:lnTo>
                <a:lnTo>
                  <a:pt x="429" y="17856"/>
                </a:lnTo>
                <a:lnTo>
                  <a:pt x="429" y="17893"/>
                </a:lnTo>
                <a:lnTo>
                  <a:pt x="466" y="17930"/>
                </a:lnTo>
                <a:lnTo>
                  <a:pt x="503" y="17949"/>
                </a:lnTo>
                <a:lnTo>
                  <a:pt x="559" y="17967"/>
                </a:lnTo>
                <a:lnTo>
                  <a:pt x="633" y="17986"/>
                </a:lnTo>
                <a:lnTo>
                  <a:pt x="857" y="17986"/>
                </a:lnTo>
                <a:lnTo>
                  <a:pt x="969" y="17967"/>
                </a:lnTo>
                <a:lnTo>
                  <a:pt x="1062" y="17949"/>
                </a:lnTo>
                <a:lnTo>
                  <a:pt x="1136" y="17930"/>
                </a:lnTo>
                <a:lnTo>
                  <a:pt x="1173" y="17911"/>
                </a:lnTo>
                <a:lnTo>
                  <a:pt x="1211" y="17930"/>
                </a:lnTo>
                <a:lnTo>
                  <a:pt x="1248" y="17967"/>
                </a:lnTo>
                <a:lnTo>
                  <a:pt x="1322" y="18209"/>
                </a:lnTo>
                <a:lnTo>
                  <a:pt x="1341" y="18340"/>
                </a:lnTo>
                <a:lnTo>
                  <a:pt x="1341" y="18470"/>
                </a:lnTo>
                <a:lnTo>
                  <a:pt x="1341" y="18600"/>
                </a:lnTo>
                <a:lnTo>
                  <a:pt x="1304" y="18749"/>
                </a:lnTo>
                <a:lnTo>
                  <a:pt x="1266" y="18880"/>
                </a:lnTo>
                <a:lnTo>
                  <a:pt x="1192" y="19010"/>
                </a:lnTo>
                <a:lnTo>
                  <a:pt x="1136" y="19122"/>
                </a:lnTo>
                <a:lnTo>
                  <a:pt x="1043" y="19215"/>
                </a:lnTo>
                <a:lnTo>
                  <a:pt x="950" y="19270"/>
                </a:lnTo>
                <a:lnTo>
                  <a:pt x="764" y="19364"/>
                </a:lnTo>
                <a:lnTo>
                  <a:pt x="280" y="19606"/>
                </a:lnTo>
                <a:lnTo>
                  <a:pt x="94" y="19717"/>
                </a:lnTo>
                <a:lnTo>
                  <a:pt x="38" y="19773"/>
                </a:lnTo>
                <a:lnTo>
                  <a:pt x="0" y="19810"/>
                </a:lnTo>
                <a:lnTo>
                  <a:pt x="19" y="19848"/>
                </a:lnTo>
                <a:lnTo>
                  <a:pt x="75" y="19866"/>
                </a:lnTo>
                <a:lnTo>
                  <a:pt x="187" y="19866"/>
                </a:lnTo>
                <a:lnTo>
                  <a:pt x="354" y="19848"/>
                </a:lnTo>
                <a:lnTo>
                  <a:pt x="466" y="19829"/>
                </a:lnTo>
                <a:lnTo>
                  <a:pt x="578" y="19792"/>
                </a:lnTo>
                <a:lnTo>
                  <a:pt x="782" y="19699"/>
                </a:lnTo>
                <a:lnTo>
                  <a:pt x="894" y="19680"/>
                </a:lnTo>
                <a:lnTo>
                  <a:pt x="987" y="19699"/>
                </a:lnTo>
                <a:lnTo>
                  <a:pt x="1080" y="19755"/>
                </a:lnTo>
                <a:lnTo>
                  <a:pt x="1192" y="19848"/>
                </a:lnTo>
                <a:lnTo>
                  <a:pt x="1248" y="19922"/>
                </a:lnTo>
                <a:lnTo>
                  <a:pt x="1304" y="20034"/>
                </a:lnTo>
                <a:lnTo>
                  <a:pt x="1322" y="20146"/>
                </a:lnTo>
                <a:lnTo>
                  <a:pt x="1322" y="20239"/>
                </a:lnTo>
                <a:lnTo>
                  <a:pt x="1304" y="20350"/>
                </a:lnTo>
                <a:lnTo>
                  <a:pt x="1266" y="20406"/>
                </a:lnTo>
                <a:lnTo>
                  <a:pt x="1248" y="20425"/>
                </a:lnTo>
                <a:lnTo>
                  <a:pt x="1211" y="20425"/>
                </a:lnTo>
                <a:lnTo>
                  <a:pt x="1099" y="20406"/>
                </a:lnTo>
                <a:lnTo>
                  <a:pt x="1043" y="20406"/>
                </a:lnTo>
                <a:lnTo>
                  <a:pt x="950" y="20443"/>
                </a:lnTo>
                <a:lnTo>
                  <a:pt x="857" y="20481"/>
                </a:lnTo>
                <a:lnTo>
                  <a:pt x="764" y="20555"/>
                </a:lnTo>
                <a:lnTo>
                  <a:pt x="615" y="20685"/>
                </a:lnTo>
                <a:lnTo>
                  <a:pt x="522" y="20834"/>
                </a:lnTo>
                <a:lnTo>
                  <a:pt x="503" y="20890"/>
                </a:lnTo>
                <a:lnTo>
                  <a:pt x="485" y="20965"/>
                </a:lnTo>
                <a:lnTo>
                  <a:pt x="485" y="21021"/>
                </a:lnTo>
                <a:lnTo>
                  <a:pt x="503" y="21058"/>
                </a:lnTo>
                <a:lnTo>
                  <a:pt x="540" y="21095"/>
                </a:lnTo>
                <a:lnTo>
                  <a:pt x="596" y="21114"/>
                </a:lnTo>
                <a:lnTo>
                  <a:pt x="764" y="21114"/>
                </a:lnTo>
                <a:lnTo>
                  <a:pt x="876" y="21076"/>
                </a:lnTo>
                <a:lnTo>
                  <a:pt x="1006" y="21021"/>
                </a:lnTo>
                <a:lnTo>
                  <a:pt x="1118" y="20965"/>
                </a:lnTo>
                <a:lnTo>
                  <a:pt x="1192" y="20890"/>
                </a:lnTo>
                <a:lnTo>
                  <a:pt x="1322" y="20779"/>
                </a:lnTo>
                <a:lnTo>
                  <a:pt x="1378" y="20760"/>
                </a:lnTo>
                <a:lnTo>
                  <a:pt x="1453" y="20760"/>
                </a:lnTo>
                <a:lnTo>
                  <a:pt x="1527" y="20816"/>
                </a:lnTo>
                <a:lnTo>
                  <a:pt x="1620" y="20909"/>
                </a:lnTo>
                <a:lnTo>
                  <a:pt x="1676" y="21002"/>
                </a:lnTo>
                <a:lnTo>
                  <a:pt x="1713" y="21095"/>
                </a:lnTo>
                <a:lnTo>
                  <a:pt x="1751" y="21207"/>
                </a:lnTo>
                <a:lnTo>
                  <a:pt x="1751" y="21337"/>
                </a:lnTo>
                <a:lnTo>
                  <a:pt x="1751" y="21561"/>
                </a:lnTo>
                <a:lnTo>
                  <a:pt x="1713" y="21784"/>
                </a:lnTo>
                <a:lnTo>
                  <a:pt x="1639" y="21989"/>
                </a:lnTo>
                <a:lnTo>
                  <a:pt x="1564" y="22194"/>
                </a:lnTo>
                <a:lnTo>
                  <a:pt x="1453" y="22380"/>
                </a:lnTo>
                <a:lnTo>
                  <a:pt x="1341" y="22566"/>
                </a:lnTo>
                <a:lnTo>
                  <a:pt x="1229" y="22696"/>
                </a:lnTo>
                <a:lnTo>
                  <a:pt x="1136" y="22752"/>
                </a:lnTo>
                <a:lnTo>
                  <a:pt x="1062" y="22789"/>
                </a:lnTo>
                <a:lnTo>
                  <a:pt x="969" y="22808"/>
                </a:lnTo>
                <a:lnTo>
                  <a:pt x="782" y="22789"/>
                </a:lnTo>
                <a:lnTo>
                  <a:pt x="652" y="22789"/>
                </a:lnTo>
                <a:lnTo>
                  <a:pt x="503" y="22808"/>
                </a:lnTo>
                <a:lnTo>
                  <a:pt x="373" y="22845"/>
                </a:lnTo>
                <a:lnTo>
                  <a:pt x="280" y="22901"/>
                </a:lnTo>
                <a:lnTo>
                  <a:pt x="224" y="22938"/>
                </a:lnTo>
                <a:lnTo>
                  <a:pt x="205" y="22994"/>
                </a:lnTo>
                <a:lnTo>
                  <a:pt x="224" y="23050"/>
                </a:lnTo>
                <a:lnTo>
                  <a:pt x="261" y="23106"/>
                </a:lnTo>
                <a:lnTo>
                  <a:pt x="354" y="23180"/>
                </a:lnTo>
                <a:lnTo>
                  <a:pt x="466" y="23236"/>
                </a:lnTo>
                <a:lnTo>
                  <a:pt x="596" y="23273"/>
                </a:lnTo>
                <a:lnTo>
                  <a:pt x="727" y="23273"/>
                </a:lnTo>
                <a:lnTo>
                  <a:pt x="950" y="23236"/>
                </a:lnTo>
                <a:lnTo>
                  <a:pt x="1043" y="23218"/>
                </a:lnTo>
                <a:lnTo>
                  <a:pt x="1136" y="23236"/>
                </a:lnTo>
                <a:lnTo>
                  <a:pt x="1192" y="23255"/>
                </a:lnTo>
                <a:lnTo>
                  <a:pt x="1229" y="23292"/>
                </a:lnTo>
                <a:lnTo>
                  <a:pt x="1341" y="23422"/>
                </a:lnTo>
                <a:lnTo>
                  <a:pt x="1378" y="23515"/>
                </a:lnTo>
                <a:lnTo>
                  <a:pt x="1415" y="23609"/>
                </a:lnTo>
                <a:lnTo>
                  <a:pt x="1415" y="23702"/>
                </a:lnTo>
                <a:lnTo>
                  <a:pt x="1415" y="23813"/>
                </a:lnTo>
                <a:lnTo>
                  <a:pt x="1397" y="23906"/>
                </a:lnTo>
                <a:lnTo>
                  <a:pt x="1360" y="24018"/>
                </a:lnTo>
                <a:lnTo>
                  <a:pt x="1322" y="24093"/>
                </a:lnTo>
                <a:lnTo>
                  <a:pt x="1248" y="24167"/>
                </a:lnTo>
                <a:lnTo>
                  <a:pt x="1211" y="24204"/>
                </a:lnTo>
                <a:lnTo>
                  <a:pt x="1155" y="24242"/>
                </a:lnTo>
                <a:lnTo>
                  <a:pt x="1024" y="24260"/>
                </a:lnTo>
                <a:lnTo>
                  <a:pt x="894" y="24279"/>
                </a:lnTo>
                <a:lnTo>
                  <a:pt x="764" y="24260"/>
                </a:lnTo>
                <a:lnTo>
                  <a:pt x="615" y="24279"/>
                </a:lnTo>
                <a:lnTo>
                  <a:pt x="485" y="24279"/>
                </a:lnTo>
                <a:lnTo>
                  <a:pt x="373" y="24316"/>
                </a:lnTo>
                <a:lnTo>
                  <a:pt x="336" y="24353"/>
                </a:lnTo>
                <a:lnTo>
                  <a:pt x="298" y="24390"/>
                </a:lnTo>
                <a:lnTo>
                  <a:pt x="261" y="24465"/>
                </a:lnTo>
                <a:lnTo>
                  <a:pt x="243" y="24502"/>
                </a:lnTo>
                <a:lnTo>
                  <a:pt x="261" y="24558"/>
                </a:lnTo>
                <a:lnTo>
                  <a:pt x="261" y="24577"/>
                </a:lnTo>
                <a:lnTo>
                  <a:pt x="298" y="24614"/>
                </a:lnTo>
                <a:lnTo>
                  <a:pt x="336" y="24632"/>
                </a:lnTo>
                <a:lnTo>
                  <a:pt x="447" y="24670"/>
                </a:lnTo>
                <a:lnTo>
                  <a:pt x="1211" y="24670"/>
                </a:lnTo>
                <a:lnTo>
                  <a:pt x="1304" y="24688"/>
                </a:lnTo>
                <a:lnTo>
                  <a:pt x="1397" y="24707"/>
                </a:lnTo>
                <a:lnTo>
                  <a:pt x="1490" y="24763"/>
                </a:lnTo>
                <a:lnTo>
                  <a:pt x="1583" y="24837"/>
                </a:lnTo>
                <a:lnTo>
                  <a:pt x="1657" y="24949"/>
                </a:lnTo>
                <a:lnTo>
                  <a:pt x="1713" y="25042"/>
                </a:lnTo>
                <a:lnTo>
                  <a:pt x="1769" y="25154"/>
                </a:lnTo>
                <a:lnTo>
                  <a:pt x="1788" y="25247"/>
                </a:lnTo>
                <a:lnTo>
                  <a:pt x="1806" y="25359"/>
                </a:lnTo>
                <a:lnTo>
                  <a:pt x="1806" y="25470"/>
                </a:lnTo>
                <a:lnTo>
                  <a:pt x="1806" y="25563"/>
                </a:lnTo>
                <a:lnTo>
                  <a:pt x="1788" y="25675"/>
                </a:lnTo>
                <a:lnTo>
                  <a:pt x="1751" y="25787"/>
                </a:lnTo>
                <a:lnTo>
                  <a:pt x="1695" y="25917"/>
                </a:lnTo>
                <a:lnTo>
                  <a:pt x="1620" y="26010"/>
                </a:lnTo>
                <a:lnTo>
                  <a:pt x="1527" y="26066"/>
                </a:lnTo>
                <a:lnTo>
                  <a:pt x="1434" y="26103"/>
                </a:lnTo>
                <a:lnTo>
                  <a:pt x="1248" y="26178"/>
                </a:lnTo>
                <a:lnTo>
                  <a:pt x="1136" y="26234"/>
                </a:lnTo>
                <a:lnTo>
                  <a:pt x="1024" y="26308"/>
                </a:lnTo>
                <a:lnTo>
                  <a:pt x="913" y="26401"/>
                </a:lnTo>
                <a:lnTo>
                  <a:pt x="857" y="26476"/>
                </a:lnTo>
                <a:lnTo>
                  <a:pt x="820" y="26550"/>
                </a:lnTo>
                <a:lnTo>
                  <a:pt x="838" y="26606"/>
                </a:lnTo>
                <a:lnTo>
                  <a:pt x="876" y="26643"/>
                </a:lnTo>
                <a:lnTo>
                  <a:pt x="950" y="26662"/>
                </a:lnTo>
                <a:lnTo>
                  <a:pt x="1043" y="26662"/>
                </a:lnTo>
                <a:lnTo>
                  <a:pt x="1192" y="26625"/>
                </a:lnTo>
                <a:lnTo>
                  <a:pt x="1341" y="26587"/>
                </a:lnTo>
                <a:lnTo>
                  <a:pt x="1471" y="26532"/>
                </a:lnTo>
                <a:lnTo>
                  <a:pt x="1583" y="26457"/>
                </a:lnTo>
                <a:lnTo>
                  <a:pt x="1676" y="26420"/>
                </a:lnTo>
                <a:lnTo>
                  <a:pt x="1769" y="26420"/>
                </a:lnTo>
                <a:lnTo>
                  <a:pt x="1806" y="26438"/>
                </a:lnTo>
                <a:lnTo>
                  <a:pt x="1844" y="26457"/>
                </a:lnTo>
                <a:lnTo>
                  <a:pt x="1862" y="26513"/>
                </a:lnTo>
                <a:lnTo>
                  <a:pt x="1900" y="26569"/>
                </a:lnTo>
                <a:lnTo>
                  <a:pt x="1955" y="26755"/>
                </a:lnTo>
                <a:lnTo>
                  <a:pt x="1955" y="26848"/>
                </a:lnTo>
                <a:lnTo>
                  <a:pt x="1955" y="26960"/>
                </a:lnTo>
                <a:lnTo>
                  <a:pt x="1918" y="27183"/>
                </a:lnTo>
                <a:lnTo>
                  <a:pt x="1862" y="27388"/>
                </a:lnTo>
                <a:lnTo>
                  <a:pt x="1788" y="27574"/>
                </a:lnTo>
                <a:lnTo>
                  <a:pt x="1657" y="27779"/>
                </a:lnTo>
                <a:lnTo>
                  <a:pt x="1583" y="27891"/>
                </a:lnTo>
                <a:lnTo>
                  <a:pt x="1509" y="27965"/>
                </a:lnTo>
                <a:lnTo>
                  <a:pt x="1471" y="27984"/>
                </a:lnTo>
                <a:lnTo>
                  <a:pt x="1434" y="28002"/>
                </a:lnTo>
                <a:lnTo>
                  <a:pt x="1341" y="27984"/>
                </a:lnTo>
                <a:lnTo>
                  <a:pt x="1248" y="28002"/>
                </a:lnTo>
                <a:lnTo>
                  <a:pt x="1192" y="28021"/>
                </a:lnTo>
                <a:lnTo>
                  <a:pt x="1136" y="28058"/>
                </a:lnTo>
                <a:lnTo>
                  <a:pt x="1043" y="28189"/>
                </a:lnTo>
                <a:lnTo>
                  <a:pt x="987" y="28263"/>
                </a:lnTo>
                <a:lnTo>
                  <a:pt x="969" y="28319"/>
                </a:lnTo>
                <a:lnTo>
                  <a:pt x="950" y="28375"/>
                </a:lnTo>
                <a:lnTo>
                  <a:pt x="969" y="28431"/>
                </a:lnTo>
                <a:lnTo>
                  <a:pt x="1006" y="28486"/>
                </a:lnTo>
                <a:lnTo>
                  <a:pt x="1099" y="28524"/>
                </a:lnTo>
                <a:lnTo>
                  <a:pt x="1155" y="28542"/>
                </a:lnTo>
                <a:lnTo>
                  <a:pt x="1229" y="28542"/>
                </a:lnTo>
                <a:lnTo>
                  <a:pt x="1285" y="28524"/>
                </a:lnTo>
                <a:lnTo>
                  <a:pt x="1341" y="28505"/>
                </a:lnTo>
                <a:lnTo>
                  <a:pt x="1434" y="28431"/>
                </a:lnTo>
                <a:lnTo>
                  <a:pt x="1527" y="28356"/>
                </a:lnTo>
                <a:lnTo>
                  <a:pt x="1620" y="28319"/>
                </a:lnTo>
                <a:lnTo>
                  <a:pt x="1713" y="28319"/>
                </a:lnTo>
                <a:lnTo>
                  <a:pt x="1751" y="28356"/>
                </a:lnTo>
                <a:lnTo>
                  <a:pt x="1788" y="28431"/>
                </a:lnTo>
                <a:lnTo>
                  <a:pt x="1825" y="28524"/>
                </a:lnTo>
                <a:lnTo>
                  <a:pt x="1881" y="28635"/>
                </a:lnTo>
                <a:lnTo>
                  <a:pt x="1900" y="28747"/>
                </a:lnTo>
                <a:lnTo>
                  <a:pt x="1900" y="28877"/>
                </a:lnTo>
                <a:lnTo>
                  <a:pt x="1900" y="28989"/>
                </a:lnTo>
                <a:lnTo>
                  <a:pt x="1881" y="29101"/>
                </a:lnTo>
                <a:lnTo>
                  <a:pt x="1806" y="29324"/>
                </a:lnTo>
                <a:lnTo>
                  <a:pt x="1695" y="29529"/>
                </a:lnTo>
                <a:lnTo>
                  <a:pt x="1620" y="29622"/>
                </a:lnTo>
                <a:lnTo>
                  <a:pt x="1546" y="29697"/>
                </a:lnTo>
                <a:lnTo>
                  <a:pt x="1453" y="29752"/>
                </a:lnTo>
                <a:lnTo>
                  <a:pt x="1378" y="29808"/>
                </a:lnTo>
                <a:lnTo>
                  <a:pt x="1192" y="29901"/>
                </a:lnTo>
                <a:lnTo>
                  <a:pt x="1118" y="29957"/>
                </a:lnTo>
                <a:lnTo>
                  <a:pt x="1043" y="30013"/>
                </a:lnTo>
                <a:lnTo>
                  <a:pt x="931" y="30125"/>
                </a:lnTo>
                <a:lnTo>
                  <a:pt x="857" y="30218"/>
                </a:lnTo>
                <a:lnTo>
                  <a:pt x="857" y="30255"/>
                </a:lnTo>
                <a:lnTo>
                  <a:pt x="876" y="30274"/>
                </a:lnTo>
                <a:lnTo>
                  <a:pt x="931" y="30292"/>
                </a:lnTo>
                <a:lnTo>
                  <a:pt x="1006" y="30274"/>
                </a:lnTo>
                <a:lnTo>
                  <a:pt x="1229" y="30237"/>
                </a:lnTo>
                <a:lnTo>
                  <a:pt x="1453" y="30218"/>
                </a:lnTo>
                <a:lnTo>
                  <a:pt x="1546" y="30218"/>
                </a:lnTo>
                <a:lnTo>
                  <a:pt x="1639" y="30237"/>
                </a:lnTo>
                <a:lnTo>
                  <a:pt x="1695" y="30292"/>
                </a:lnTo>
                <a:lnTo>
                  <a:pt x="1713" y="30311"/>
                </a:lnTo>
                <a:lnTo>
                  <a:pt x="1713" y="30367"/>
                </a:lnTo>
                <a:lnTo>
                  <a:pt x="1713" y="30479"/>
                </a:lnTo>
                <a:lnTo>
                  <a:pt x="1657" y="30628"/>
                </a:lnTo>
                <a:lnTo>
                  <a:pt x="1620" y="30702"/>
                </a:lnTo>
                <a:lnTo>
                  <a:pt x="1564" y="30758"/>
                </a:lnTo>
                <a:lnTo>
                  <a:pt x="1490" y="30814"/>
                </a:lnTo>
                <a:lnTo>
                  <a:pt x="1415" y="30851"/>
                </a:lnTo>
                <a:lnTo>
                  <a:pt x="1248" y="30925"/>
                </a:lnTo>
                <a:lnTo>
                  <a:pt x="1099" y="31018"/>
                </a:lnTo>
                <a:lnTo>
                  <a:pt x="969" y="31093"/>
                </a:lnTo>
                <a:lnTo>
                  <a:pt x="838" y="31205"/>
                </a:lnTo>
                <a:lnTo>
                  <a:pt x="801" y="31242"/>
                </a:lnTo>
                <a:lnTo>
                  <a:pt x="782" y="31298"/>
                </a:lnTo>
                <a:lnTo>
                  <a:pt x="801" y="31372"/>
                </a:lnTo>
                <a:lnTo>
                  <a:pt x="857" y="31428"/>
                </a:lnTo>
                <a:lnTo>
                  <a:pt x="913" y="31447"/>
                </a:lnTo>
                <a:lnTo>
                  <a:pt x="950" y="31465"/>
                </a:lnTo>
                <a:lnTo>
                  <a:pt x="1006" y="31465"/>
                </a:lnTo>
                <a:lnTo>
                  <a:pt x="1062" y="31447"/>
                </a:lnTo>
                <a:lnTo>
                  <a:pt x="1173" y="31372"/>
                </a:lnTo>
                <a:lnTo>
                  <a:pt x="1285" y="31298"/>
                </a:lnTo>
                <a:lnTo>
                  <a:pt x="1490" y="31112"/>
                </a:lnTo>
                <a:lnTo>
                  <a:pt x="1583" y="31056"/>
                </a:lnTo>
                <a:lnTo>
                  <a:pt x="1639" y="31037"/>
                </a:lnTo>
                <a:lnTo>
                  <a:pt x="1695" y="31037"/>
                </a:lnTo>
                <a:lnTo>
                  <a:pt x="1732" y="31074"/>
                </a:lnTo>
                <a:lnTo>
                  <a:pt x="1806" y="31130"/>
                </a:lnTo>
                <a:lnTo>
                  <a:pt x="1881" y="31223"/>
                </a:lnTo>
                <a:lnTo>
                  <a:pt x="1918" y="31354"/>
                </a:lnTo>
                <a:lnTo>
                  <a:pt x="1955" y="31465"/>
                </a:lnTo>
                <a:lnTo>
                  <a:pt x="1974" y="31596"/>
                </a:lnTo>
                <a:lnTo>
                  <a:pt x="1955" y="31689"/>
                </a:lnTo>
                <a:lnTo>
                  <a:pt x="1937" y="31782"/>
                </a:lnTo>
                <a:lnTo>
                  <a:pt x="1881" y="31894"/>
                </a:lnTo>
                <a:lnTo>
                  <a:pt x="1825" y="31949"/>
                </a:lnTo>
                <a:lnTo>
                  <a:pt x="1769" y="31987"/>
                </a:lnTo>
                <a:lnTo>
                  <a:pt x="1713" y="31987"/>
                </a:lnTo>
                <a:lnTo>
                  <a:pt x="1564" y="31931"/>
                </a:lnTo>
                <a:lnTo>
                  <a:pt x="1471" y="31894"/>
                </a:lnTo>
                <a:lnTo>
                  <a:pt x="1360" y="31894"/>
                </a:lnTo>
                <a:lnTo>
                  <a:pt x="1192" y="31912"/>
                </a:lnTo>
                <a:lnTo>
                  <a:pt x="1099" y="31931"/>
                </a:lnTo>
                <a:lnTo>
                  <a:pt x="1006" y="31968"/>
                </a:lnTo>
                <a:lnTo>
                  <a:pt x="913" y="32024"/>
                </a:lnTo>
                <a:lnTo>
                  <a:pt x="838" y="32080"/>
                </a:lnTo>
                <a:lnTo>
                  <a:pt x="782" y="32154"/>
                </a:lnTo>
                <a:lnTo>
                  <a:pt x="764" y="32229"/>
                </a:lnTo>
                <a:lnTo>
                  <a:pt x="764" y="32303"/>
                </a:lnTo>
                <a:lnTo>
                  <a:pt x="782" y="32359"/>
                </a:lnTo>
                <a:lnTo>
                  <a:pt x="820" y="32396"/>
                </a:lnTo>
                <a:lnTo>
                  <a:pt x="876" y="32415"/>
                </a:lnTo>
                <a:lnTo>
                  <a:pt x="1043" y="32415"/>
                </a:lnTo>
                <a:lnTo>
                  <a:pt x="1229" y="32378"/>
                </a:lnTo>
                <a:lnTo>
                  <a:pt x="1434" y="32340"/>
                </a:lnTo>
                <a:lnTo>
                  <a:pt x="1620" y="32303"/>
                </a:lnTo>
                <a:lnTo>
                  <a:pt x="1769" y="32303"/>
                </a:lnTo>
                <a:lnTo>
                  <a:pt x="1844" y="32322"/>
                </a:lnTo>
                <a:lnTo>
                  <a:pt x="1881" y="32359"/>
                </a:lnTo>
                <a:lnTo>
                  <a:pt x="1937" y="32433"/>
                </a:lnTo>
                <a:lnTo>
                  <a:pt x="1955" y="32527"/>
                </a:lnTo>
                <a:lnTo>
                  <a:pt x="1974" y="32620"/>
                </a:lnTo>
                <a:lnTo>
                  <a:pt x="1974" y="32731"/>
                </a:lnTo>
                <a:lnTo>
                  <a:pt x="1955" y="32936"/>
                </a:lnTo>
                <a:lnTo>
                  <a:pt x="1900" y="33104"/>
                </a:lnTo>
                <a:lnTo>
                  <a:pt x="1825" y="33234"/>
                </a:lnTo>
                <a:lnTo>
                  <a:pt x="1769" y="33327"/>
                </a:lnTo>
                <a:lnTo>
                  <a:pt x="1695" y="33402"/>
                </a:lnTo>
                <a:lnTo>
                  <a:pt x="1620" y="33439"/>
                </a:lnTo>
                <a:lnTo>
                  <a:pt x="1546" y="33476"/>
                </a:lnTo>
                <a:lnTo>
                  <a:pt x="1471" y="33513"/>
                </a:lnTo>
                <a:lnTo>
                  <a:pt x="1266" y="33569"/>
                </a:lnTo>
                <a:lnTo>
                  <a:pt x="1099" y="33588"/>
                </a:lnTo>
                <a:lnTo>
                  <a:pt x="894" y="33625"/>
                </a:lnTo>
                <a:lnTo>
                  <a:pt x="782" y="33662"/>
                </a:lnTo>
                <a:lnTo>
                  <a:pt x="708" y="33718"/>
                </a:lnTo>
                <a:lnTo>
                  <a:pt x="652" y="33793"/>
                </a:lnTo>
                <a:lnTo>
                  <a:pt x="633" y="33830"/>
                </a:lnTo>
                <a:lnTo>
                  <a:pt x="633" y="33886"/>
                </a:lnTo>
                <a:lnTo>
                  <a:pt x="633" y="33923"/>
                </a:lnTo>
                <a:lnTo>
                  <a:pt x="652" y="33960"/>
                </a:lnTo>
                <a:lnTo>
                  <a:pt x="671" y="33979"/>
                </a:lnTo>
                <a:lnTo>
                  <a:pt x="820" y="33979"/>
                </a:lnTo>
                <a:lnTo>
                  <a:pt x="931" y="33960"/>
                </a:lnTo>
                <a:lnTo>
                  <a:pt x="1155" y="33886"/>
                </a:lnTo>
                <a:lnTo>
                  <a:pt x="1248" y="33848"/>
                </a:lnTo>
                <a:lnTo>
                  <a:pt x="1304" y="33848"/>
                </a:lnTo>
                <a:lnTo>
                  <a:pt x="1415" y="33867"/>
                </a:lnTo>
                <a:lnTo>
                  <a:pt x="1490" y="33923"/>
                </a:lnTo>
                <a:lnTo>
                  <a:pt x="1564" y="33979"/>
                </a:lnTo>
                <a:lnTo>
                  <a:pt x="1620" y="34035"/>
                </a:lnTo>
                <a:lnTo>
                  <a:pt x="1657" y="34128"/>
                </a:lnTo>
                <a:lnTo>
                  <a:pt x="1676" y="34221"/>
                </a:lnTo>
                <a:lnTo>
                  <a:pt x="1676" y="34314"/>
                </a:lnTo>
                <a:lnTo>
                  <a:pt x="1676" y="34407"/>
                </a:lnTo>
                <a:lnTo>
                  <a:pt x="1657" y="34500"/>
                </a:lnTo>
                <a:lnTo>
                  <a:pt x="1620" y="34612"/>
                </a:lnTo>
                <a:lnTo>
                  <a:pt x="1583" y="34705"/>
                </a:lnTo>
                <a:lnTo>
                  <a:pt x="1527" y="34798"/>
                </a:lnTo>
                <a:lnTo>
                  <a:pt x="1471" y="34872"/>
                </a:lnTo>
                <a:lnTo>
                  <a:pt x="1397" y="34947"/>
                </a:lnTo>
                <a:lnTo>
                  <a:pt x="1304" y="35003"/>
                </a:lnTo>
                <a:lnTo>
                  <a:pt x="1229" y="35040"/>
                </a:lnTo>
                <a:lnTo>
                  <a:pt x="1136" y="35077"/>
                </a:lnTo>
                <a:lnTo>
                  <a:pt x="894" y="35077"/>
                </a:lnTo>
                <a:lnTo>
                  <a:pt x="820" y="35096"/>
                </a:lnTo>
                <a:lnTo>
                  <a:pt x="745" y="35114"/>
                </a:lnTo>
                <a:lnTo>
                  <a:pt x="671" y="35170"/>
                </a:lnTo>
                <a:lnTo>
                  <a:pt x="615" y="35245"/>
                </a:lnTo>
                <a:lnTo>
                  <a:pt x="540" y="35356"/>
                </a:lnTo>
                <a:lnTo>
                  <a:pt x="503" y="35431"/>
                </a:lnTo>
                <a:lnTo>
                  <a:pt x="485" y="35487"/>
                </a:lnTo>
                <a:lnTo>
                  <a:pt x="503" y="35505"/>
                </a:lnTo>
                <a:lnTo>
                  <a:pt x="559" y="35524"/>
                </a:lnTo>
                <a:lnTo>
                  <a:pt x="615" y="35524"/>
                </a:lnTo>
                <a:lnTo>
                  <a:pt x="801" y="35487"/>
                </a:lnTo>
                <a:lnTo>
                  <a:pt x="931" y="35450"/>
                </a:lnTo>
                <a:lnTo>
                  <a:pt x="1024" y="35412"/>
                </a:lnTo>
                <a:lnTo>
                  <a:pt x="1211" y="35319"/>
                </a:lnTo>
                <a:lnTo>
                  <a:pt x="1285" y="35282"/>
                </a:lnTo>
                <a:lnTo>
                  <a:pt x="1360" y="35301"/>
                </a:lnTo>
                <a:lnTo>
                  <a:pt x="1453" y="35356"/>
                </a:lnTo>
                <a:lnTo>
                  <a:pt x="1564" y="35468"/>
                </a:lnTo>
                <a:lnTo>
                  <a:pt x="1602" y="35543"/>
                </a:lnTo>
                <a:lnTo>
                  <a:pt x="1620" y="35636"/>
                </a:lnTo>
                <a:lnTo>
                  <a:pt x="1639" y="35729"/>
                </a:lnTo>
                <a:lnTo>
                  <a:pt x="1657" y="35841"/>
                </a:lnTo>
                <a:lnTo>
                  <a:pt x="1639" y="36027"/>
                </a:lnTo>
                <a:lnTo>
                  <a:pt x="1620" y="36120"/>
                </a:lnTo>
                <a:lnTo>
                  <a:pt x="1583" y="36194"/>
                </a:lnTo>
                <a:lnTo>
                  <a:pt x="1509" y="36325"/>
                </a:lnTo>
                <a:lnTo>
                  <a:pt x="1453" y="36399"/>
                </a:lnTo>
                <a:lnTo>
                  <a:pt x="1397" y="36436"/>
                </a:lnTo>
                <a:lnTo>
                  <a:pt x="1341" y="36436"/>
                </a:lnTo>
                <a:lnTo>
                  <a:pt x="1211" y="36455"/>
                </a:lnTo>
                <a:lnTo>
                  <a:pt x="1118" y="36455"/>
                </a:lnTo>
                <a:lnTo>
                  <a:pt x="1024" y="36492"/>
                </a:lnTo>
                <a:lnTo>
                  <a:pt x="838" y="36585"/>
                </a:lnTo>
                <a:lnTo>
                  <a:pt x="745" y="36623"/>
                </a:lnTo>
                <a:lnTo>
                  <a:pt x="652" y="36697"/>
                </a:lnTo>
                <a:lnTo>
                  <a:pt x="578" y="36771"/>
                </a:lnTo>
                <a:lnTo>
                  <a:pt x="522" y="36846"/>
                </a:lnTo>
                <a:lnTo>
                  <a:pt x="485" y="36939"/>
                </a:lnTo>
                <a:lnTo>
                  <a:pt x="485" y="37051"/>
                </a:lnTo>
                <a:lnTo>
                  <a:pt x="522" y="37162"/>
                </a:lnTo>
                <a:lnTo>
                  <a:pt x="559" y="37218"/>
                </a:lnTo>
                <a:lnTo>
                  <a:pt x="615" y="37237"/>
                </a:lnTo>
                <a:lnTo>
                  <a:pt x="689" y="37218"/>
                </a:lnTo>
                <a:lnTo>
                  <a:pt x="764" y="37200"/>
                </a:lnTo>
                <a:lnTo>
                  <a:pt x="838" y="37144"/>
                </a:lnTo>
                <a:lnTo>
                  <a:pt x="1024" y="37032"/>
                </a:lnTo>
                <a:lnTo>
                  <a:pt x="1266" y="36865"/>
                </a:lnTo>
                <a:lnTo>
                  <a:pt x="1360" y="36827"/>
                </a:lnTo>
                <a:lnTo>
                  <a:pt x="1453" y="36809"/>
                </a:lnTo>
                <a:lnTo>
                  <a:pt x="1527" y="36827"/>
                </a:lnTo>
                <a:lnTo>
                  <a:pt x="1602" y="36883"/>
                </a:lnTo>
                <a:lnTo>
                  <a:pt x="1676" y="36995"/>
                </a:lnTo>
                <a:lnTo>
                  <a:pt x="1751" y="37162"/>
                </a:lnTo>
                <a:lnTo>
                  <a:pt x="1769" y="37274"/>
                </a:lnTo>
                <a:lnTo>
                  <a:pt x="1788" y="37386"/>
                </a:lnTo>
                <a:lnTo>
                  <a:pt x="1788" y="37516"/>
                </a:lnTo>
                <a:lnTo>
                  <a:pt x="1769" y="37628"/>
                </a:lnTo>
                <a:lnTo>
                  <a:pt x="1732" y="37758"/>
                </a:lnTo>
                <a:lnTo>
                  <a:pt x="1695" y="37870"/>
                </a:lnTo>
                <a:lnTo>
                  <a:pt x="1639" y="37963"/>
                </a:lnTo>
                <a:lnTo>
                  <a:pt x="1583" y="38056"/>
                </a:lnTo>
                <a:lnTo>
                  <a:pt x="1509" y="38112"/>
                </a:lnTo>
                <a:lnTo>
                  <a:pt x="1434" y="38149"/>
                </a:lnTo>
                <a:lnTo>
                  <a:pt x="1248" y="38205"/>
                </a:lnTo>
                <a:lnTo>
                  <a:pt x="1173" y="38242"/>
                </a:lnTo>
                <a:lnTo>
                  <a:pt x="1080" y="38280"/>
                </a:lnTo>
                <a:lnTo>
                  <a:pt x="1006" y="38335"/>
                </a:lnTo>
                <a:lnTo>
                  <a:pt x="931" y="38428"/>
                </a:lnTo>
                <a:lnTo>
                  <a:pt x="876" y="38540"/>
                </a:lnTo>
                <a:lnTo>
                  <a:pt x="857" y="38615"/>
                </a:lnTo>
                <a:lnTo>
                  <a:pt x="838" y="38689"/>
                </a:lnTo>
                <a:lnTo>
                  <a:pt x="857" y="38745"/>
                </a:lnTo>
                <a:lnTo>
                  <a:pt x="876" y="38782"/>
                </a:lnTo>
                <a:lnTo>
                  <a:pt x="931" y="38801"/>
                </a:lnTo>
                <a:lnTo>
                  <a:pt x="1006" y="38801"/>
                </a:lnTo>
                <a:lnTo>
                  <a:pt x="1099" y="38782"/>
                </a:lnTo>
                <a:lnTo>
                  <a:pt x="1173" y="38764"/>
                </a:lnTo>
                <a:lnTo>
                  <a:pt x="1229" y="38745"/>
                </a:lnTo>
                <a:lnTo>
                  <a:pt x="1341" y="38652"/>
                </a:lnTo>
                <a:lnTo>
                  <a:pt x="1527" y="38466"/>
                </a:lnTo>
                <a:lnTo>
                  <a:pt x="1620" y="38410"/>
                </a:lnTo>
                <a:lnTo>
                  <a:pt x="1657" y="38410"/>
                </a:lnTo>
                <a:lnTo>
                  <a:pt x="1695" y="38428"/>
                </a:lnTo>
                <a:lnTo>
                  <a:pt x="1751" y="38447"/>
                </a:lnTo>
                <a:lnTo>
                  <a:pt x="1788" y="38503"/>
                </a:lnTo>
                <a:lnTo>
                  <a:pt x="1844" y="38596"/>
                </a:lnTo>
                <a:lnTo>
                  <a:pt x="1900" y="38689"/>
                </a:lnTo>
                <a:lnTo>
                  <a:pt x="1937" y="38838"/>
                </a:lnTo>
                <a:lnTo>
                  <a:pt x="1937" y="38987"/>
                </a:lnTo>
                <a:lnTo>
                  <a:pt x="1937" y="39155"/>
                </a:lnTo>
                <a:lnTo>
                  <a:pt x="1881" y="39322"/>
                </a:lnTo>
                <a:lnTo>
                  <a:pt x="1825" y="39490"/>
                </a:lnTo>
                <a:lnTo>
                  <a:pt x="1732" y="39639"/>
                </a:lnTo>
                <a:lnTo>
                  <a:pt x="1639" y="39769"/>
                </a:lnTo>
                <a:lnTo>
                  <a:pt x="1527" y="39862"/>
                </a:lnTo>
                <a:lnTo>
                  <a:pt x="1471" y="39881"/>
                </a:lnTo>
                <a:lnTo>
                  <a:pt x="1378" y="39899"/>
                </a:lnTo>
                <a:lnTo>
                  <a:pt x="1173" y="39918"/>
                </a:lnTo>
                <a:lnTo>
                  <a:pt x="1080" y="39937"/>
                </a:lnTo>
                <a:lnTo>
                  <a:pt x="987" y="39974"/>
                </a:lnTo>
                <a:lnTo>
                  <a:pt x="913" y="40030"/>
                </a:lnTo>
                <a:lnTo>
                  <a:pt x="894" y="40067"/>
                </a:lnTo>
                <a:lnTo>
                  <a:pt x="876" y="40104"/>
                </a:lnTo>
                <a:lnTo>
                  <a:pt x="876" y="40179"/>
                </a:lnTo>
                <a:lnTo>
                  <a:pt x="876" y="40234"/>
                </a:lnTo>
                <a:lnTo>
                  <a:pt x="894" y="40272"/>
                </a:lnTo>
                <a:lnTo>
                  <a:pt x="931" y="40290"/>
                </a:lnTo>
                <a:lnTo>
                  <a:pt x="969" y="40309"/>
                </a:lnTo>
                <a:lnTo>
                  <a:pt x="1024" y="40309"/>
                </a:lnTo>
                <a:lnTo>
                  <a:pt x="1136" y="40290"/>
                </a:lnTo>
                <a:lnTo>
                  <a:pt x="1360" y="40197"/>
                </a:lnTo>
                <a:lnTo>
                  <a:pt x="1490" y="40160"/>
                </a:lnTo>
                <a:lnTo>
                  <a:pt x="1583" y="40197"/>
                </a:lnTo>
                <a:lnTo>
                  <a:pt x="1657" y="40272"/>
                </a:lnTo>
                <a:lnTo>
                  <a:pt x="1713" y="40365"/>
                </a:lnTo>
                <a:lnTo>
                  <a:pt x="1769" y="40476"/>
                </a:lnTo>
                <a:lnTo>
                  <a:pt x="1788" y="40588"/>
                </a:lnTo>
                <a:lnTo>
                  <a:pt x="1788" y="40700"/>
                </a:lnTo>
                <a:lnTo>
                  <a:pt x="1788" y="40812"/>
                </a:lnTo>
                <a:lnTo>
                  <a:pt x="1769" y="40905"/>
                </a:lnTo>
                <a:lnTo>
                  <a:pt x="1751" y="41016"/>
                </a:lnTo>
                <a:lnTo>
                  <a:pt x="1695" y="41128"/>
                </a:lnTo>
                <a:lnTo>
                  <a:pt x="1639" y="41240"/>
                </a:lnTo>
                <a:lnTo>
                  <a:pt x="1564" y="41333"/>
                </a:lnTo>
                <a:lnTo>
                  <a:pt x="1490" y="41407"/>
                </a:lnTo>
                <a:lnTo>
                  <a:pt x="1415" y="41482"/>
                </a:lnTo>
                <a:lnTo>
                  <a:pt x="1322" y="41538"/>
                </a:lnTo>
                <a:lnTo>
                  <a:pt x="1248" y="41594"/>
                </a:lnTo>
                <a:lnTo>
                  <a:pt x="1155" y="41594"/>
                </a:lnTo>
                <a:lnTo>
                  <a:pt x="1062" y="41612"/>
                </a:lnTo>
                <a:lnTo>
                  <a:pt x="745" y="41612"/>
                </a:lnTo>
                <a:lnTo>
                  <a:pt x="652" y="41649"/>
                </a:lnTo>
                <a:lnTo>
                  <a:pt x="596" y="41724"/>
                </a:lnTo>
                <a:lnTo>
                  <a:pt x="559" y="41780"/>
                </a:lnTo>
                <a:lnTo>
                  <a:pt x="540" y="41836"/>
                </a:lnTo>
                <a:lnTo>
                  <a:pt x="540" y="41929"/>
                </a:lnTo>
                <a:lnTo>
                  <a:pt x="540" y="42003"/>
                </a:lnTo>
                <a:lnTo>
                  <a:pt x="559" y="42059"/>
                </a:lnTo>
                <a:lnTo>
                  <a:pt x="596" y="42096"/>
                </a:lnTo>
                <a:lnTo>
                  <a:pt x="633" y="42115"/>
                </a:lnTo>
                <a:lnTo>
                  <a:pt x="689" y="42115"/>
                </a:lnTo>
                <a:lnTo>
                  <a:pt x="801" y="42096"/>
                </a:lnTo>
                <a:lnTo>
                  <a:pt x="931" y="42040"/>
                </a:lnTo>
                <a:lnTo>
                  <a:pt x="1062" y="41985"/>
                </a:lnTo>
                <a:lnTo>
                  <a:pt x="1211" y="41910"/>
                </a:lnTo>
                <a:lnTo>
                  <a:pt x="1322" y="41910"/>
                </a:lnTo>
                <a:lnTo>
                  <a:pt x="1415" y="41929"/>
                </a:lnTo>
                <a:lnTo>
                  <a:pt x="1490" y="41985"/>
                </a:lnTo>
                <a:lnTo>
                  <a:pt x="1546" y="42059"/>
                </a:lnTo>
                <a:lnTo>
                  <a:pt x="1602" y="42133"/>
                </a:lnTo>
                <a:lnTo>
                  <a:pt x="1620" y="42245"/>
                </a:lnTo>
                <a:lnTo>
                  <a:pt x="1620" y="42376"/>
                </a:lnTo>
                <a:lnTo>
                  <a:pt x="1602" y="42524"/>
                </a:lnTo>
                <a:lnTo>
                  <a:pt x="1564" y="42655"/>
                </a:lnTo>
                <a:lnTo>
                  <a:pt x="1509" y="42766"/>
                </a:lnTo>
                <a:lnTo>
                  <a:pt x="1415" y="42860"/>
                </a:lnTo>
                <a:lnTo>
                  <a:pt x="1322" y="42934"/>
                </a:lnTo>
                <a:lnTo>
                  <a:pt x="1229" y="42990"/>
                </a:lnTo>
                <a:lnTo>
                  <a:pt x="1118" y="43046"/>
                </a:lnTo>
                <a:lnTo>
                  <a:pt x="876" y="43120"/>
                </a:lnTo>
                <a:lnTo>
                  <a:pt x="708" y="43176"/>
                </a:lnTo>
                <a:lnTo>
                  <a:pt x="447" y="43269"/>
                </a:lnTo>
                <a:lnTo>
                  <a:pt x="317" y="43325"/>
                </a:lnTo>
                <a:lnTo>
                  <a:pt x="224" y="43399"/>
                </a:lnTo>
                <a:lnTo>
                  <a:pt x="205" y="43455"/>
                </a:lnTo>
                <a:lnTo>
                  <a:pt x="187" y="43493"/>
                </a:lnTo>
                <a:lnTo>
                  <a:pt x="205" y="43530"/>
                </a:lnTo>
                <a:lnTo>
                  <a:pt x="224" y="43586"/>
                </a:lnTo>
                <a:lnTo>
                  <a:pt x="298" y="43642"/>
                </a:lnTo>
                <a:lnTo>
                  <a:pt x="373" y="43660"/>
                </a:lnTo>
                <a:lnTo>
                  <a:pt x="447" y="43660"/>
                </a:lnTo>
                <a:lnTo>
                  <a:pt x="540" y="43642"/>
                </a:lnTo>
                <a:lnTo>
                  <a:pt x="727" y="43548"/>
                </a:lnTo>
                <a:lnTo>
                  <a:pt x="931" y="43455"/>
                </a:lnTo>
                <a:lnTo>
                  <a:pt x="1024" y="43418"/>
                </a:lnTo>
                <a:lnTo>
                  <a:pt x="1118" y="43381"/>
                </a:lnTo>
                <a:lnTo>
                  <a:pt x="1211" y="43381"/>
                </a:lnTo>
                <a:lnTo>
                  <a:pt x="1304" y="43418"/>
                </a:lnTo>
                <a:lnTo>
                  <a:pt x="1378" y="43474"/>
                </a:lnTo>
                <a:lnTo>
                  <a:pt x="1453" y="43567"/>
                </a:lnTo>
                <a:lnTo>
                  <a:pt x="1509" y="43697"/>
                </a:lnTo>
                <a:lnTo>
                  <a:pt x="1546" y="43902"/>
                </a:lnTo>
                <a:lnTo>
                  <a:pt x="1564" y="44033"/>
                </a:lnTo>
                <a:lnTo>
                  <a:pt x="1546" y="44144"/>
                </a:lnTo>
                <a:lnTo>
                  <a:pt x="1527" y="44275"/>
                </a:lnTo>
                <a:lnTo>
                  <a:pt x="1490" y="44386"/>
                </a:lnTo>
                <a:lnTo>
                  <a:pt x="1415" y="44498"/>
                </a:lnTo>
                <a:lnTo>
                  <a:pt x="1341" y="44572"/>
                </a:lnTo>
                <a:lnTo>
                  <a:pt x="1266" y="44647"/>
                </a:lnTo>
                <a:lnTo>
                  <a:pt x="1155" y="44703"/>
                </a:lnTo>
                <a:lnTo>
                  <a:pt x="1062" y="44740"/>
                </a:lnTo>
                <a:lnTo>
                  <a:pt x="969" y="44740"/>
                </a:lnTo>
                <a:lnTo>
                  <a:pt x="782" y="44759"/>
                </a:lnTo>
                <a:lnTo>
                  <a:pt x="689" y="44759"/>
                </a:lnTo>
                <a:lnTo>
                  <a:pt x="596" y="44796"/>
                </a:lnTo>
                <a:lnTo>
                  <a:pt x="522" y="44870"/>
                </a:lnTo>
                <a:lnTo>
                  <a:pt x="447" y="44963"/>
                </a:lnTo>
                <a:lnTo>
                  <a:pt x="391" y="45094"/>
                </a:lnTo>
                <a:lnTo>
                  <a:pt x="391" y="45187"/>
                </a:lnTo>
                <a:lnTo>
                  <a:pt x="391" y="45205"/>
                </a:lnTo>
                <a:lnTo>
                  <a:pt x="410" y="45243"/>
                </a:lnTo>
                <a:lnTo>
                  <a:pt x="485" y="45261"/>
                </a:lnTo>
                <a:lnTo>
                  <a:pt x="559" y="45261"/>
                </a:lnTo>
                <a:lnTo>
                  <a:pt x="671" y="45243"/>
                </a:lnTo>
                <a:lnTo>
                  <a:pt x="894" y="45150"/>
                </a:lnTo>
                <a:lnTo>
                  <a:pt x="1118" y="45057"/>
                </a:lnTo>
                <a:lnTo>
                  <a:pt x="1211" y="45019"/>
                </a:lnTo>
                <a:lnTo>
                  <a:pt x="1304" y="45001"/>
                </a:lnTo>
                <a:lnTo>
                  <a:pt x="1378" y="45019"/>
                </a:lnTo>
                <a:lnTo>
                  <a:pt x="1453" y="45057"/>
                </a:lnTo>
                <a:lnTo>
                  <a:pt x="1527" y="45150"/>
                </a:lnTo>
                <a:lnTo>
                  <a:pt x="1602" y="45299"/>
                </a:lnTo>
                <a:lnTo>
                  <a:pt x="1620" y="45410"/>
                </a:lnTo>
                <a:lnTo>
                  <a:pt x="1620" y="45522"/>
                </a:lnTo>
                <a:lnTo>
                  <a:pt x="1620" y="45634"/>
                </a:lnTo>
                <a:lnTo>
                  <a:pt x="1583" y="45764"/>
                </a:lnTo>
                <a:lnTo>
                  <a:pt x="1527" y="45876"/>
                </a:lnTo>
                <a:lnTo>
                  <a:pt x="1471" y="45969"/>
                </a:lnTo>
                <a:lnTo>
                  <a:pt x="1397" y="46062"/>
                </a:lnTo>
                <a:lnTo>
                  <a:pt x="1322" y="46136"/>
                </a:lnTo>
                <a:lnTo>
                  <a:pt x="1229" y="46229"/>
                </a:lnTo>
                <a:lnTo>
                  <a:pt x="1155" y="46267"/>
                </a:lnTo>
                <a:lnTo>
                  <a:pt x="969" y="46323"/>
                </a:lnTo>
                <a:lnTo>
                  <a:pt x="596" y="46323"/>
                </a:lnTo>
                <a:lnTo>
                  <a:pt x="522" y="46341"/>
                </a:lnTo>
                <a:lnTo>
                  <a:pt x="466" y="46378"/>
                </a:lnTo>
                <a:lnTo>
                  <a:pt x="429" y="46453"/>
                </a:lnTo>
                <a:lnTo>
                  <a:pt x="410" y="46546"/>
                </a:lnTo>
                <a:lnTo>
                  <a:pt x="429" y="46602"/>
                </a:lnTo>
                <a:lnTo>
                  <a:pt x="485" y="46639"/>
                </a:lnTo>
                <a:lnTo>
                  <a:pt x="559" y="46658"/>
                </a:lnTo>
                <a:lnTo>
                  <a:pt x="1155" y="46658"/>
                </a:lnTo>
                <a:lnTo>
                  <a:pt x="1192" y="46695"/>
                </a:lnTo>
                <a:lnTo>
                  <a:pt x="1285" y="46825"/>
                </a:lnTo>
                <a:lnTo>
                  <a:pt x="1322" y="46918"/>
                </a:lnTo>
                <a:lnTo>
                  <a:pt x="1341" y="47011"/>
                </a:lnTo>
                <a:lnTo>
                  <a:pt x="1341" y="47104"/>
                </a:lnTo>
                <a:lnTo>
                  <a:pt x="1304" y="47198"/>
                </a:lnTo>
                <a:lnTo>
                  <a:pt x="1266" y="47347"/>
                </a:lnTo>
                <a:lnTo>
                  <a:pt x="1192" y="47458"/>
                </a:lnTo>
                <a:lnTo>
                  <a:pt x="1118" y="47514"/>
                </a:lnTo>
                <a:lnTo>
                  <a:pt x="1024" y="47533"/>
                </a:lnTo>
                <a:lnTo>
                  <a:pt x="820" y="47589"/>
                </a:lnTo>
                <a:lnTo>
                  <a:pt x="708" y="47626"/>
                </a:lnTo>
                <a:lnTo>
                  <a:pt x="596" y="47682"/>
                </a:lnTo>
                <a:lnTo>
                  <a:pt x="466" y="47831"/>
                </a:lnTo>
                <a:lnTo>
                  <a:pt x="429" y="47868"/>
                </a:lnTo>
                <a:lnTo>
                  <a:pt x="410" y="47905"/>
                </a:lnTo>
                <a:lnTo>
                  <a:pt x="410" y="47942"/>
                </a:lnTo>
                <a:lnTo>
                  <a:pt x="447" y="47942"/>
                </a:lnTo>
                <a:lnTo>
                  <a:pt x="522" y="47961"/>
                </a:lnTo>
                <a:lnTo>
                  <a:pt x="764" y="47905"/>
                </a:lnTo>
                <a:lnTo>
                  <a:pt x="950" y="47868"/>
                </a:lnTo>
                <a:lnTo>
                  <a:pt x="1099" y="47868"/>
                </a:lnTo>
                <a:lnTo>
                  <a:pt x="1211" y="47886"/>
                </a:lnTo>
                <a:lnTo>
                  <a:pt x="1322" y="47942"/>
                </a:lnTo>
                <a:lnTo>
                  <a:pt x="1415" y="48017"/>
                </a:lnTo>
                <a:lnTo>
                  <a:pt x="1490" y="48128"/>
                </a:lnTo>
                <a:lnTo>
                  <a:pt x="1546" y="48240"/>
                </a:lnTo>
                <a:lnTo>
                  <a:pt x="1564" y="48371"/>
                </a:lnTo>
                <a:lnTo>
                  <a:pt x="1564" y="48519"/>
                </a:lnTo>
                <a:lnTo>
                  <a:pt x="1546" y="48668"/>
                </a:lnTo>
                <a:lnTo>
                  <a:pt x="1509" y="48817"/>
                </a:lnTo>
                <a:lnTo>
                  <a:pt x="1434" y="48966"/>
                </a:lnTo>
                <a:lnTo>
                  <a:pt x="1360" y="49078"/>
                </a:lnTo>
                <a:lnTo>
                  <a:pt x="1304" y="49115"/>
                </a:lnTo>
                <a:lnTo>
                  <a:pt x="1248" y="49152"/>
                </a:lnTo>
                <a:lnTo>
                  <a:pt x="1043" y="49152"/>
                </a:lnTo>
                <a:lnTo>
                  <a:pt x="987" y="49171"/>
                </a:lnTo>
                <a:lnTo>
                  <a:pt x="931" y="49190"/>
                </a:lnTo>
                <a:lnTo>
                  <a:pt x="801" y="49283"/>
                </a:lnTo>
                <a:lnTo>
                  <a:pt x="689" y="49357"/>
                </a:lnTo>
                <a:lnTo>
                  <a:pt x="633" y="49432"/>
                </a:lnTo>
                <a:lnTo>
                  <a:pt x="578" y="49506"/>
                </a:lnTo>
                <a:lnTo>
                  <a:pt x="559" y="49581"/>
                </a:lnTo>
                <a:lnTo>
                  <a:pt x="559" y="49637"/>
                </a:lnTo>
                <a:lnTo>
                  <a:pt x="578" y="49692"/>
                </a:lnTo>
                <a:lnTo>
                  <a:pt x="615" y="49730"/>
                </a:lnTo>
                <a:lnTo>
                  <a:pt x="671" y="49748"/>
                </a:lnTo>
                <a:lnTo>
                  <a:pt x="745" y="49767"/>
                </a:lnTo>
                <a:lnTo>
                  <a:pt x="820" y="49767"/>
                </a:lnTo>
                <a:lnTo>
                  <a:pt x="913" y="49730"/>
                </a:lnTo>
                <a:lnTo>
                  <a:pt x="1006" y="49692"/>
                </a:lnTo>
                <a:lnTo>
                  <a:pt x="1118" y="49637"/>
                </a:lnTo>
                <a:lnTo>
                  <a:pt x="1229" y="49543"/>
                </a:lnTo>
                <a:lnTo>
                  <a:pt x="1341" y="49432"/>
                </a:lnTo>
                <a:lnTo>
                  <a:pt x="1434" y="49506"/>
                </a:lnTo>
                <a:lnTo>
                  <a:pt x="1509" y="49581"/>
                </a:lnTo>
                <a:lnTo>
                  <a:pt x="1546" y="49637"/>
                </a:lnTo>
                <a:lnTo>
                  <a:pt x="1583" y="49711"/>
                </a:lnTo>
                <a:lnTo>
                  <a:pt x="1602" y="49767"/>
                </a:lnTo>
                <a:lnTo>
                  <a:pt x="1620" y="49841"/>
                </a:lnTo>
                <a:lnTo>
                  <a:pt x="1602" y="49897"/>
                </a:lnTo>
                <a:lnTo>
                  <a:pt x="1583" y="49972"/>
                </a:lnTo>
                <a:lnTo>
                  <a:pt x="1509" y="50083"/>
                </a:lnTo>
                <a:lnTo>
                  <a:pt x="1397" y="50195"/>
                </a:lnTo>
                <a:lnTo>
                  <a:pt x="1266" y="50307"/>
                </a:lnTo>
                <a:lnTo>
                  <a:pt x="1099" y="50419"/>
                </a:lnTo>
                <a:lnTo>
                  <a:pt x="782" y="50623"/>
                </a:lnTo>
                <a:lnTo>
                  <a:pt x="633" y="50716"/>
                </a:lnTo>
                <a:lnTo>
                  <a:pt x="485" y="50828"/>
                </a:lnTo>
                <a:lnTo>
                  <a:pt x="391" y="50921"/>
                </a:lnTo>
                <a:lnTo>
                  <a:pt x="317" y="51014"/>
                </a:lnTo>
                <a:lnTo>
                  <a:pt x="298" y="51070"/>
                </a:lnTo>
                <a:lnTo>
                  <a:pt x="280" y="51126"/>
                </a:lnTo>
                <a:lnTo>
                  <a:pt x="298" y="51182"/>
                </a:lnTo>
                <a:lnTo>
                  <a:pt x="317" y="51219"/>
                </a:lnTo>
                <a:lnTo>
                  <a:pt x="354" y="51275"/>
                </a:lnTo>
                <a:lnTo>
                  <a:pt x="410" y="51312"/>
                </a:lnTo>
                <a:lnTo>
                  <a:pt x="466" y="51331"/>
                </a:lnTo>
                <a:lnTo>
                  <a:pt x="522" y="51331"/>
                </a:lnTo>
                <a:lnTo>
                  <a:pt x="652" y="51294"/>
                </a:lnTo>
                <a:lnTo>
                  <a:pt x="801" y="51219"/>
                </a:lnTo>
                <a:lnTo>
                  <a:pt x="950" y="51126"/>
                </a:lnTo>
                <a:lnTo>
                  <a:pt x="1062" y="51014"/>
                </a:lnTo>
                <a:lnTo>
                  <a:pt x="1248" y="50865"/>
                </a:lnTo>
                <a:lnTo>
                  <a:pt x="1397" y="50698"/>
                </a:lnTo>
                <a:lnTo>
                  <a:pt x="1546" y="50567"/>
                </a:lnTo>
                <a:lnTo>
                  <a:pt x="1695" y="50474"/>
                </a:lnTo>
                <a:lnTo>
                  <a:pt x="1862" y="50381"/>
                </a:lnTo>
                <a:lnTo>
                  <a:pt x="2030" y="50325"/>
                </a:lnTo>
                <a:lnTo>
                  <a:pt x="2216" y="50288"/>
                </a:lnTo>
                <a:lnTo>
                  <a:pt x="2421" y="50270"/>
                </a:lnTo>
                <a:lnTo>
                  <a:pt x="2663" y="50288"/>
                </a:lnTo>
                <a:lnTo>
                  <a:pt x="2495" y="50419"/>
                </a:lnTo>
                <a:lnTo>
                  <a:pt x="2384" y="50512"/>
                </a:lnTo>
                <a:lnTo>
                  <a:pt x="2290" y="50605"/>
                </a:lnTo>
                <a:lnTo>
                  <a:pt x="2216" y="50716"/>
                </a:lnTo>
                <a:lnTo>
                  <a:pt x="2160" y="50828"/>
                </a:lnTo>
                <a:lnTo>
                  <a:pt x="2142" y="50884"/>
                </a:lnTo>
                <a:lnTo>
                  <a:pt x="2160" y="50921"/>
                </a:lnTo>
                <a:lnTo>
                  <a:pt x="2160" y="50977"/>
                </a:lnTo>
                <a:lnTo>
                  <a:pt x="2197" y="51014"/>
                </a:lnTo>
                <a:lnTo>
                  <a:pt x="2253" y="51052"/>
                </a:lnTo>
                <a:lnTo>
                  <a:pt x="2290" y="51052"/>
                </a:lnTo>
                <a:lnTo>
                  <a:pt x="2346" y="51070"/>
                </a:lnTo>
                <a:lnTo>
                  <a:pt x="2402" y="51052"/>
                </a:lnTo>
                <a:lnTo>
                  <a:pt x="2533" y="50996"/>
                </a:lnTo>
                <a:lnTo>
                  <a:pt x="2663" y="50921"/>
                </a:lnTo>
                <a:lnTo>
                  <a:pt x="2793" y="50828"/>
                </a:lnTo>
                <a:lnTo>
                  <a:pt x="2905" y="50735"/>
                </a:lnTo>
                <a:lnTo>
                  <a:pt x="3035" y="50586"/>
                </a:lnTo>
                <a:lnTo>
                  <a:pt x="3203" y="50419"/>
                </a:lnTo>
                <a:lnTo>
                  <a:pt x="3333" y="50288"/>
                </a:lnTo>
                <a:lnTo>
                  <a:pt x="3408" y="50232"/>
                </a:lnTo>
                <a:lnTo>
                  <a:pt x="3501" y="50195"/>
                </a:lnTo>
                <a:lnTo>
                  <a:pt x="3743" y="50121"/>
                </a:lnTo>
                <a:lnTo>
                  <a:pt x="3985" y="50083"/>
                </a:lnTo>
                <a:lnTo>
                  <a:pt x="4096" y="50065"/>
                </a:lnTo>
                <a:lnTo>
                  <a:pt x="4227" y="50065"/>
                </a:lnTo>
                <a:lnTo>
                  <a:pt x="4338" y="50083"/>
                </a:lnTo>
                <a:lnTo>
                  <a:pt x="4450" y="50121"/>
                </a:lnTo>
                <a:lnTo>
                  <a:pt x="4562" y="50176"/>
                </a:lnTo>
                <a:lnTo>
                  <a:pt x="4655" y="50251"/>
                </a:lnTo>
                <a:lnTo>
                  <a:pt x="4506" y="50344"/>
                </a:lnTo>
                <a:lnTo>
                  <a:pt x="4320" y="50493"/>
                </a:lnTo>
                <a:lnTo>
                  <a:pt x="4227" y="50586"/>
                </a:lnTo>
                <a:lnTo>
                  <a:pt x="4171" y="50679"/>
                </a:lnTo>
                <a:lnTo>
                  <a:pt x="4134" y="50754"/>
                </a:lnTo>
                <a:lnTo>
                  <a:pt x="4134" y="50809"/>
                </a:lnTo>
                <a:lnTo>
                  <a:pt x="4134" y="50847"/>
                </a:lnTo>
                <a:lnTo>
                  <a:pt x="4171" y="50903"/>
                </a:lnTo>
                <a:lnTo>
                  <a:pt x="4190" y="50940"/>
                </a:lnTo>
                <a:lnTo>
                  <a:pt x="4283" y="51014"/>
                </a:lnTo>
                <a:lnTo>
                  <a:pt x="4394" y="51033"/>
                </a:lnTo>
                <a:lnTo>
                  <a:pt x="4525" y="51033"/>
                </a:lnTo>
                <a:lnTo>
                  <a:pt x="4636" y="51014"/>
                </a:lnTo>
                <a:lnTo>
                  <a:pt x="4767" y="50977"/>
                </a:lnTo>
                <a:lnTo>
                  <a:pt x="4860" y="50921"/>
                </a:lnTo>
                <a:lnTo>
                  <a:pt x="4934" y="50847"/>
                </a:lnTo>
                <a:lnTo>
                  <a:pt x="4971" y="50772"/>
                </a:lnTo>
                <a:lnTo>
                  <a:pt x="5009" y="50679"/>
                </a:lnTo>
                <a:lnTo>
                  <a:pt x="5009" y="50586"/>
                </a:lnTo>
                <a:lnTo>
                  <a:pt x="5046" y="50512"/>
                </a:lnTo>
                <a:lnTo>
                  <a:pt x="5009" y="50437"/>
                </a:lnTo>
                <a:lnTo>
                  <a:pt x="5009" y="50363"/>
                </a:lnTo>
                <a:lnTo>
                  <a:pt x="5046" y="50325"/>
                </a:lnTo>
                <a:lnTo>
                  <a:pt x="5120" y="50307"/>
                </a:lnTo>
                <a:lnTo>
                  <a:pt x="5214" y="50251"/>
                </a:lnTo>
                <a:lnTo>
                  <a:pt x="5325" y="50232"/>
                </a:lnTo>
                <a:lnTo>
                  <a:pt x="5437" y="50176"/>
                </a:lnTo>
                <a:lnTo>
                  <a:pt x="5586" y="50139"/>
                </a:lnTo>
                <a:lnTo>
                  <a:pt x="5772" y="50121"/>
                </a:lnTo>
                <a:lnTo>
                  <a:pt x="6126" y="50121"/>
                </a:lnTo>
                <a:lnTo>
                  <a:pt x="6293" y="50158"/>
                </a:lnTo>
                <a:lnTo>
                  <a:pt x="6349" y="50195"/>
                </a:lnTo>
                <a:lnTo>
                  <a:pt x="6405" y="50232"/>
                </a:lnTo>
                <a:lnTo>
                  <a:pt x="6461" y="50270"/>
                </a:lnTo>
                <a:lnTo>
                  <a:pt x="6498" y="50325"/>
                </a:lnTo>
                <a:lnTo>
                  <a:pt x="6256" y="50474"/>
                </a:lnTo>
                <a:lnTo>
                  <a:pt x="5884" y="50716"/>
                </a:lnTo>
                <a:lnTo>
                  <a:pt x="5716" y="50847"/>
                </a:lnTo>
                <a:lnTo>
                  <a:pt x="5567" y="50996"/>
                </a:lnTo>
                <a:lnTo>
                  <a:pt x="5530" y="51052"/>
                </a:lnTo>
                <a:lnTo>
                  <a:pt x="5493" y="51107"/>
                </a:lnTo>
                <a:lnTo>
                  <a:pt x="5474" y="51163"/>
                </a:lnTo>
                <a:lnTo>
                  <a:pt x="5493" y="51200"/>
                </a:lnTo>
                <a:lnTo>
                  <a:pt x="5530" y="51256"/>
                </a:lnTo>
                <a:lnTo>
                  <a:pt x="5586" y="51294"/>
                </a:lnTo>
                <a:lnTo>
                  <a:pt x="5660" y="51331"/>
                </a:lnTo>
                <a:lnTo>
                  <a:pt x="5716" y="51331"/>
                </a:lnTo>
                <a:lnTo>
                  <a:pt x="5884" y="51312"/>
                </a:lnTo>
                <a:lnTo>
                  <a:pt x="6051" y="51256"/>
                </a:lnTo>
                <a:lnTo>
                  <a:pt x="6219" y="51163"/>
                </a:lnTo>
                <a:lnTo>
                  <a:pt x="6368" y="51089"/>
                </a:lnTo>
                <a:lnTo>
                  <a:pt x="6498" y="50996"/>
                </a:lnTo>
                <a:lnTo>
                  <a:pt x="6573" y="50921"/>
                </a:lnTo>
                <a:lnTo>
                  <a:pt x="6759" y="50679"/>
                </a:lnTo>
                <a:lnTo>
                  <a:pt x="6889" y="50493"/>
                </a:lnTo>
                <a:lnTo>
                  <a:pt x="6964" y="50419"/>
                </a:lnTo>
                <a:lnTo>
                  <a:pt x="7075" y="50363"/>
                </a:lnTo>
                <a:lnTo>
                  <a:pt x="7206" y="50307"/>
                </a:lnTo>
                <a:lnTo>
                  <a:pt x="7373" y="50251"/>
                </a:lnTo>
                <a:lnTo>
                  <a:pt x="7671" y="50176"/>
                </a:lnTo>
                <a:lnTo>
                  <a:pt x="7839" y="50158"/>
                </a:lnTo>
                <a:lnTo>
                  <a:pt x="8025" y="50139"/>
                </a:lnTo>
                <a:lnTo>
                  <a:pt x="8174" y="50176"/>
                </a:lnTo>
                <a:lnTo>
                  <a:pt x="8341" y="50214"/>
                </a:lnTo>
                <a:lnTo>
                  <a:pt x="8397" y="50251"/>
                </a:lnTo>
                <a:lnTo>
                  <a:pt x="8472" y="50307"/>
                </a:lnTo>
                <a:lnTo>
                  <a:pt x="8528" y="50363"/>
                </a:lnTo>
                <a:lnTo>
                  <a:pt x="8583" y="50437"/>
                </a:lnTo>
                <a:lnTo>
                  <a:pt x="8416" y="50549"/>
                </a:lnTo>
                <a:lnTo>
                  <a:pt x="8230" y="50716"/>
                </a:lnTo>
                <a:lnTo>
                  <a:pt x="8155" y="50791"/>
                </a:lnTo>
                <a:lnTo>
                  <a:pt x="8081" y="50884"/>
                </a:lnTo>
                <a:lnTo>
                  <a:pt x="8062" y="50977"/>
                </a:lnTo>
                <a:lnTo>
                  <a:pt x="8062" y="51014"/>
                </a:lnTo>
                <a:lnTo>
                  <a:pt x="8081" y="51052"/>
                </a:lnTo>
                <a:lnTo>
                  <a:pt x="8137" y="51126"/>
                </a:lnTo>
                <a:lnTo>
                  <a:pt x="8211" y="51145"/>
                </a:lnTo>
                <a:lnTo>
                  <a:pt x="8304" y="51163"/>
                </a:lnTo>
                <a:lnTo>
                  <a:pt x="8416" y="51145"/>
                </a:lnTo>
                <a:lnTo>
                  <a:pt x="8509" y="51126"/>
                </a:lnTo>
                <a:lnTo>
                  <a:pt x="8602" y="51070"/>
                </a:lnTo>
                <a:lnTo>
                  <a:pt x="8676" y="51033"/>
                </a:lnTo>
                <a:lnTo>
                  <a:pt x="8751" y="50977"/>
                </a:lnTo>
                <a:lnTo>
                  <a:pt x="8807" y="50884"/>
                </a:lnTo>
                <a:lnTo>
                  <a:pt x="8863" y="50809"/>
                </a:lnTo>
                <a:lnTo>
                  <a:pt x="8900" y="50661"/>
                </a:lnTo>
                <a:lnTo>
                  <a:pt x="8919" y="50586"/>
                </a:lnTo>
                <a:lnTo>
                  <a:pt x="8956" y="50530"/>
                </a:lnTo>
                <a:lnTo>
                  <a:pt x="9012" y="50456"/>
                </a:lnTo>
                <a:lnTo>
                  <a:pt x="9123" y="50381"/>
                </a:lnTo>
                <a:lnTo>
                  <a:pt x="9254" y="50307"/>
                </a:lnTo>
                <a:lnTo>
                  <a:pt x="9421" y="50251"/>
                </a:lnTo>
                <a:lnTo>
                  <a:pt x="9607" y="50232"/>
                </a:lnTo>
                <a:lnTo>
                  <a:pt x="9794" y="50214"/>
                </a:lnTo>
                <a:lnTo>
                  <a:pt x="9998" y="50214"/>
                </a:lnTo>
                <a:lnTo>
                  <a:pt x="10185" y="50251"/>
                </a:lnTo>
                <a:lnTo>
                  <a:pt x="10352" y="50270"/>
                </a:lnTo>
                <a:lnTo>
                  <a:pt x="10501" y="50307"/>
                </a:lnTo>
                <a:lnTo>
                  <a:pt x="10278" y="50419"/>
                </a:lnTo>
                <a:lnTo>
                  <a:pt x="9943" y="50586"/>
                </a:lnTo>
                <a:lnTo>
                  <a:pt x="9794" y="50679"/>
                </a:lnTo>
                <a:lnTo>
                  <a:pt x="9645" y="50772"/>
                </a:lnTo>
                <a:lnTo>
                  <a:pt x="9552" y="50865"/>
                </a:lnTo>
                <a:lnTo>
                  <a:pt x="9514" y="50903"/>
                </a:lnTo>
                <a:lnTo>
                  <a:pt x="9514" y="50958"/>
                </a:lnTo>
                <a:lnTo>
                  <a:pt x="9514" y="51014"/>
                </a:lnTo>
                <a:lnTo>
                  <a:pt x="9533" y="51070"/>
                </a:lnTo>
                <a:lnTo>
                  <a:pt x="9552" y="51107"/>
                </a:lnTo>
                <a:lnTo>
                  <a:pt x="9589" y="51126"/>
                </a:lnTo>
                <a:lnTo>
                  <a:pt x="9682" y="51163"/>
                </a:lnTo>
                <a:lnTo>
                  <a:pt x="9812" y="51163"/>
                </a:lnTo>
                <a:lnTo>
                  <a:pt x="9943" y="51126"/>
                </a:lnTo>
                <a:lnTo>
                  <a:pt x="10073" y="51089"/>
                </a:lnTo>
                <a:lnTo>
                  <a:pt x="10296" y="50996"/>
                </a:lnTo>
                <a:lnTo>
                  <a:pt x="10427" y="50903"/>
                </a:lnTo>
                <a:lnTo>
                  <a:pt x="10538" y="50809"/>
                </a:lnTo>
                <a:lnTo>
                  <a:pt x="10706" y="50623"/>
                </a:lnTo>
                <a:lnTo>
                  <a:pt x="10780" y="50530"/>
                </a:lnTo>
                <a:lnTo>
                  <a:pt x="10892" y="50437"/>
                </a:lnTo>
                <a:lnTo>
                  <a:pt x="11022" y="50381"/>
                </a:lnTo>
                <a:lnTo>
                  <a:pt x="11190" y="50325"/>
                </a:lnTo>
                <a:lnTo>
                  <a:pt x="11469" y="50270"/>
                </a:lnTo>
                <a:lnTo>
                  <a:pt x="11804" y="50232"/>
                </a:lnTo>
                <a:lnTo>
                  <a:pt x="11972" y="50214"/>
                </a:lnTo>
                <a:lnTo>
                  <a:pt x="12139" y="50232"/>
                </a:lnTo>
                <a:lnTo>
                  <a:pt x="12270" y="50270"/>
                </a:lnTo>
                <a:lnTo>
                  <a:pt x="12400" y="50344"/>
                </a:lnTo>
                <a:lnTo>
                  <a:pt x="12214" y="50493"/>
                </a:lnTo>
                <a:lnTo>
                  <a:pt x="11972" y="50754"/>
                </a:lnTo>
                <a:lnTo>
                  <a:pt x="11860" y="50884"/>
                </a:lnTo>
                <a:lnTo>
                  <a:pt x="11767" y="51014"/>
                </a:lnTo>
                <a:lnTo>
                  <a:pt x="11711" y="51126"/>
                </a:lnTo>
                <a:lnTo>
                  <a:pt x="11711" y="51163"/>
                </a:lnTo>
                <a:lnTo>
                  <a:pt x="11730" y="51200"/>
                </a:lnTo>
                <a:lnTo>
                  <a:pt x="11748" y="51238"/>
                </a:lnTo>
                <a:lnTo>
                  <a:pt x="11786" y="51256"/>
                </a:lnTo>
                <a:lnTo>
                  <a:pt x="11879" y="51275"/>
                </a:lnTo>
                <a:lnTo>
                  <a:pt x="11953" y="51256"/>
                </a:lnTo>
                <a:lnTo>
                  <a:pt x="12065" y="51219"/>
                </a:lnTo>
                <a:lnTo>
                  <a:pt x="12158" y="51182"/>
                </a:lnTo>
                <a:lnTo>
                  <a:pt x="12251" y="51126"/>
                </a:lnTo>
                <a:lnTo>
                  <a:pt x="12381" y="50996"/>
                </a:lnTo>
                <a:lnTo>
                  <a:pt x="12475" y="50903"/>
                </a:lnTo>
                <a:lnTo>
                  <a:pt x="12530" y="50809"/>
                </a:lnTo>
                <a:lnTo>
                  <a:pt x="12605" y="50623"/>
                </a:lnTo>
                <a:lnTo>
                  <a:pt x="12661" y="50530"/>
                </a:lnTo>
                <a:lnTo>
                  <a:pt x="12698" y="50456"/>
                </a:lnTo>
                <a:lnTo>
                  <a:pt x="12772" y="50381"/>
                </a:lnTo>
                <a:lnTo>
                  <a:pt x="12866" y="50288"/>
                </a:lnTo>
                <a:lnTo>
                  <a:pt x="12996" y="50214"/>
                </a:lnTo>
                <a:lnTo>
                  <a:pt x="13126" y="50158"/>
                </a:lnTo>
                <a:lnTo>
                  <a:pt x="13294" y="50121"/>
                </a:lnTo>
                <a:lnTo>
                  <a:pt x="13461" y="50102"/>
                </a:lnTo>
                <a:lnTo>
                  <a:pt x="13629" y="50083"/>
                </a:lnTo>
                <a:lnTo>
                  <a:pt x="13796" y="50083"/>
                </a:lnTo>
                <a:lnTo>
                  <a:pt x="14094" y="50102"/>
                </a:lnTo>
                <a:lnTo>
                  <a:pt x="13890" y="50232"/>
                </a:lnTo>
                <a:lnTo>
                  <a:pt x="13573" y="50437"/>
                </a:lnTo>
                <a:lnTo>
                  <a:pt x="13424" y="50567"/>
                </a:lnTo>
                <a:lnTo>
                  <a:pt x="13312" y="50698"/>
                </a:lnTo>
                <a:lnTo>
                  <a:pt x="13238" y="50809"/>
                </a:lnTo>
                <a:lnTo>
                  <a:pt x="13219" y="50847"/>
                </a:lnTo>
                <a:lnTo>
                  <a:pt x="13238" y="50903"/>
                </a:lnTo>
                <a:lnTo>
                  <a:pt x="13257" y="50921"/>
                </a:lnTo>
                <a:lnTo>
                  <a:pt x="13275" y="50940"/>
                </a:lnTo>
                <a:lnTo>
                  <a:pt x="13350" y="50977"/>
                </a:lnTo>
                <a:lnTo>
                  <a:pt x="13461" y="50977"/>
                </a:lnTo>
                <a:lnTo>
                  <a:pt x="13554" y="50958"/>
                </a:lnTo>
                <a:lnTo>
                  <a:pt x="13778" y="50884"/>
                </a:lnTo>
                <a:lnTo>
                  <a:pt x="13908" y="50809"/>
                </a:lnTo>
                <a:lnTo>
                  <a:pt x="14001" y="50754"/>
                </a:lnTo>
                <a:lnTo>
                  <a:pt x="14076" y="50679"/>
                </a:lnTo>
                <a:lnTo>
                  <a:pt x="14150" y="50586"/>
                </a:lnTo>
                <a:lnTo>
                  <a:pt x="14187" y="50512"/>
                </a:lnTo>
                <a:lnTo>
                  <a:pt x="14281" y="50325"/>
                </a:lnTo>
                <a:lnTo>
                  <a:pt x="14336" y="50251"/>
                </a:lnTo>
                <a:lnTo>
                  <a:pt x="14392" y="50176"/>
                </a:lnTo>
                <a:lnTo>
                  <a:pt x="14485" y="50102"/>
                </a:lnTo>
                <a:lnTo>
                  <a:pt x="14578" y="50046"/>
                </a:lnTo>
                <a:lnTo>
                  <a:pt x="14690" y="50009"/>
                </a:lnTo>
                <a:lnTo>
                  <a:pt x="14820" y="49972"/>
                </a:lnTo>
                <a:lnTo>
                  <a:pt x="15100" y="49916"/>
                </a:lnTo>
                <a:lnTo>
                  <a:pt x="15379" y="49897"/>
                </a:lnTo>
                <a:lnTo>
                  <a:pt x="15677" y="49916"/>
                </a:lnTo>
                <a:lnTo>
                  <a:pt x="15807" y="49953"/>
                </a:lnTo>
                <a:lnTo>
                  <a:pt x="15938" y="49990"/>
                </a:lnTo>
                <a:lnTo>
                  <a:pt x="16049" y="50046"/>
                </a:lnTo>
                <a:lnTo>
                  <a:pt x="16142" y="50102"/>
                </a:lnTo>
                <a:lnTo>
                  <a:pt x="16235" y="50176"/>
                </a:lnTo>
                <a:lnTo>
                  <a:pt x="16310" y="50270"/>
                </a:lnTo>
                <a:lnTo>
                  <a:pt x="16086" y="50381"/>
                </a:lnTo>
                <a:lnTo>
                  <a:pt x="15956" y="50456"/>
                </a:lnTo>
                <a:lnTo>
                  <a:pt x="15844" y="50530"/>
                </a:lnTo>
                <a:lnTo>
                  <a:pt x="15733" y="50623"/>
                </a:lnTo>
                <a:lnTo>
                  <a:pt x="15677" y="50716"/>
                </a:lnTo>
                <a:lnTo>
                  <a:pt x="15658" y="50772"/>
                </a:lnTo>
                <a:lnTo>
                  <a:pt x="15640" y="50828"/>
                </a:lnTo>
                <a:lnTo>
                  <a:pt x="15658" y="50865"/>
                </a:lnTo>
                <a:lnTo>
                  <a:pt x="15677" y="50921"/>
                </a:lnTo>
                <a:lnTo>
                  <a:pt x="15733" y="50996"/>
                </a:lnTo>
                <a:lnTo>
                  <a:pt x="15826" y="51033"/>
                </a:lnTo>
                <a:lnTo>
                  <a:pt x="15919" y="51070"/>
                </a:lnTo>
                <a:lnTo>
                  <a:pt x="16031" y="51070"/>
                </a:lnTo>
                <a:lnTo>
                  <a:pt x="16142" y="51033"/>
                </a:lnTo>
                <a:lnTo>
                  <a:pt x="16235" y="51014"/>
                </a:lnTo>
                <a:lnTo>
                  <a:pt x="16329" y="50958"/>
                </a:lnTo>
                <a:lnTo>
                  <a:pt x="16403" y="50903"/>
                </a:lnTo>
                <a:lnTo>
                  <a:pt x="16496" y="50809"/>
                </a:lnTo>
                <a:lnTo>
                  <a:pt x="16533" y="50716"/>
                </a:lnTo>
                <a:lnTo>
                  <a:pt x="16552" y="50623"/>
                </a:lnTo>
                <a:lnTo>
                  <a:pt x="16571" y="50549"/>
                </a:lnTo>
                <a:lnTo>
                  <a:pt x="16589" y="50456"/>
                </a:lnTo>
                <a:lnTo>
                  <a:pt x="16626" y="50381"/>
                </a:lnTo>
                <a:lnTo>
                  <a:pt x="16701" y="50307"/>
                </a:lnTo>
                <a:lnTo>
                  <a:pt x="16831" y="50232"/>
                </a:lnTo>
                <a:lnTo>
                  <a:pt x="16962" y="50176"/>
                </a:lnTo>
                <a:lnTo>
                  <a:pt x="17110" y="50139"/>
                </a:lnTo>
                <a:lnTo>
                  <a:pt x="17259" y="50102"/>
                </a:lnTo>
                <a:lnTo>
                  <a:pt x="17408" y="50102"/>
                </a:lnTo>
                <a:lnTo>
                  <a:pt x="17557" y="50121"/>
                </a:lnTo>
                <a:lnTo>
                  <a:pt x="17706" y="50176"/>
                </a:lnTo>
                <a:lnTo>
                  <a:pt x="17837" y="50232"/>
                </a:lnTo>
                <a:lnTo>
                  <a:pt x="17967" y="50325"/>
                </a:lnTo>
                <a:lnTo>
                  <a:pt x="17762" y="50474"/>
                </a:lnTo>
                <a:lnTo>
                  <a:pt x="17650" y="50549"/>
                </a:lnTo>
                <a:lnTo>
                  <a:pt x="17557" y="50642"/>
                </a:lnTo>
                <a:lnTo>
                  <a:pt x="17483" y="50735"/>
                </a:lnTo>
                <a:lnTo>
                  <a:pt x="17446" y="50828"/>
                </a:lnTo>
                <a:lnTo>
                  <a:pt x="17427" y="50921"/>
                </a:lnTo>
                <a:lnTo>
                  <a:pt x="17446" y="50977"/>
                </a:lnTo>
                <a:lnTo>
                  <a:pt x="17464" y="51033"/>
                </a:lnTo>
                <a:lnTo>
                  <a:pt x="17501" y="51070"/>
                </a:lnTo>
                <a:lnTo>
                  <a:pt x="17557" y="51107"/>
                </a:lnTo>
                <a:lnTo>
                  <a:pt x="17650" y="51145"/>
                </a:lnTo>
                <a:lnTo>
                  <a:pt x="17762" y="51163"/>
                </a:lnTo>
                <a:lnTo>
                  <a:pt x="17874" y="51145"/>
                </a:lnTo>
                <a:lnTo>
                  <a:pt x="17986" y="51089"/>
                </a:lnTo>
                <a:lnTo>
                  <a:pt x="18097" y="51033"/>
                </a:lnTo>
                <a:lnTo>
                  <a:pt x="18172" y="50958"/>
                </a:lnTo>
                <a:lnTo>
                  <a:pt x="18228" y="50884"/>
                </a:lnTo>
                <a:lnTo>
                  <a:pt x="18283" y="50754"/>
                </a:lnTo>
                <a:lnTo>
                  <a:pt x="18302" y="50642"/>
                </a:lnTo>
                <a:lnTo>
                  <a:pt x="18302" y="50567"/>
                </a:lnTo>
                <a:lnTo>
                  <a:pt x="18283" y="50512"/>
                </a:lnTo>
                <a:lnTo>
                  <a:pt x="18283" y="50437"/>
                </a:lnTo>
                <a:lnTo>
                  <a:pt x="18321" y="50381"/>
                </a:lnTo>
                <a:lnTo>
                  <a:pt x="18395" y="50307"/>
                </a:lnTo>
                <a:lnTo>
                  <a:pt x="18525" y="50232"/>
                </a:lnTo>
                <a:lnTo>
                  <a:pt x="18767" y="50121"/>
                </a:lnTo>
                <a:lnTo>
                  <a:pt x="19047" y="50028"/>
                </a:lnTo>
                <a:lnTo>
                  <a:pt x="19177" y="50009"/>
                </a:lnTo>
                <a:lnTo>
                  <a:pt x="19326" y="49990"/>
                </a:lnTo>
                <a:lnTo>
                  <a:pt x="19475" y="49990"/>
                </a:lnTo>
                <a:lnTo>
                  <a:pt x="19587" y="50009"/>
                </a:lnTo>
                <a:lnTo>
                  <a:pt x="19717" y="50046"/>
                </a:lnTo>
                <a:lnTo>
                  <a:pt x="19810" y="50102"/>
                </a:lnTo>
                <a:lnTo>
                  <a:pt x="19866" y="50158"/>
                </a:lnTo>
                <a:lnTo>
                  <a:pt x="19885" y="50232"/>
                </a:lnTo>
                <a:lnTo>
                  <a:pt x="19866" y="50288"/>
                </a:lnTo>
                <a:lnTo>
                  <a:pt x="19847" y="50363"/>
                </a:lnTo>
                <a:lnTo>
                  <a:pt x="19754" y="50512"/>
                </a:lnTo>
                <a:lnTo>
                  <a:pt x="19661" y="50642"/>
                </a:lnTo>
                <a:lnTo>
                  <a:pt x="19624" y="50698"/>
                </a:lnTo>
                <a:lnTo>
                  <a:pt x="19605" y="50735"/>
                </a:lnTo>
                <a:lnTo>
                  <a:pt x="19605" y="50791"/>
                </a:lnTo>
                <a:lnTo>
                  <a:pt x="19643" y="50809"/>
                </a:lnTo>
                <a:lnTo>
                  <a:pt x="19717" y="50828"/>
                </a:lnTo>
                <a:lnTo>
                  <a:pt x="19829" y="50828"/>
                </a:lnTo>
                <a:lnTo>
                  <a:pt x="19903" y="50809"/>
                </a:lnTo>
                <a:lnTo>
                  <a:pt x="19978" y="50791"/>
                </a:lnTo>
                <a:lnTo>
                  <a:pt x="20034" y="50772"/>
                </a:lnTo>
                <a:lnTo>
                  <a:pt x="20071" y="50735"/>
                </a:lnTo>
                <a:lnTo>
                  <a:pt x="20108" y="50698"/>
                </a:lnTo>
                <a:lnTo>
                  <a:pt x="20127" y="50661"/>
                </a:lnTo>
                <a:lnTo>
                  <a:pt x="20127" y="50567"/>
                </a:lnTo>
                <a:lnTo>
                  <a:pt x="20108" y="50363"/>
                </a:lnTo>
                <a:lnTo>
                  <a:pt x="20108" y="50270"/>
                </a:lnTo>
                <a:lnTo>
                  <a:pt x="20127" y="50232"/>
                </a:lnTo>
                <a:lnTo>
                  <a:pt x="20145" y="50195"/>
                </a:lnTo>
                <a:lnTo>
                  <a:pt x="20220" y="50121"/>
                </a:lnTo>
                <a:lnTo>
                  <a:pt x="20350" y="50065"/>
                </a:lnTo>
                <a:lnTo>
                  <a:pt x="20480" y="50028"/>
                </a:lnTo>
                <a:lnTo>
                  <a:pt x="20760" y="50028"/>
                </a:lnTo>
                <a:lnTo>
                  <a:pt x="20909" y="50065"/>
                </a:lnTo>
                <a:lnTo>
                  <a:pt x="21020" y="50121"/>
                </a:lnTo>
                <a:lnTo>
                  <a:pt x="21113" y="50195"/>
                </a:lnTo>
                <a:lnTo>
                  <a:pt x="20964" y="50325"/>
                </a:lnTo>
                <a:lnTo>
                  <a:pt x="20797" y="50512"/>
                </a:lnTo>
                <a:lnTo>
                  <a:pt x="20722" y="50623"/>
                </a:lnTo>
                <a:lnTo>
                  <a:pt x="20667" y="50735"/>
                </a:lnTo>
                <a:lnTo>
                  <a:pt x="20648" y="50828"/>
                </a:lnTo>
                <a:lnTo>
                  <a:pt x="20648" y="50865"/>
                </a:lnTo>
                <a:lnTo>
                  <a:pt x="20667" y="50903"/>
                </a:lnTo>
                <a:lnTo>
                  <a:pt x="20685" y="50940"/>
                </a:lnTo>
                <a:lnTo>
                  <a:pt x="20722" y="50977"/>
                </a:lnTo>
                <a:lnTo>
                  <a:pt x="20815" y="51014"/>
                </a:lnTo>
                <a:lnTo>
                  <a:pt x="20909" y="51014"/>
                </a:lnTo>
                <a:lnTo>
                  <a:pt x="21002" y="50996"/>
                </a:lnTo>
                <a:lnTo>
                  <a:pt x="21095" y="50940"/>
                </a:lnTo>
                <a:lnTo>
                  <a:pt x="21188" y="50884"/>
                </a:lnTo>
                <a:lnTo>
                  <a:pt x="21262" y="50809"/>
                </a:lnTo>
                <a:lnTo>
                  <a:pt x="21318" y="50754"/>
                </a:lnTo>
                <a:lnTo>
                  <a:pt x="21374" y="50661"/>
                </a:lnTo>
                <a:lnTo>
                  <a:pt x="21393" y="50567"/>
                </a:lnTo>
                <a:lnTo>
                  <a:pt x="21411" y="50419"/>
                </a:lnTo>
                <a:lnTo>
                  <a:pt x="21430" y="50344"/>
                </a:lnTo>
                <a:lnTo>
                  <a:pt x="21448" y="50270"/>
                </a:lnTo>
                <a:lnTo>
                  <a:pt x="21486" y="50195"/>
                </a:lnTo>
                <a:lnTo>
                  <a:pt x="21560" y="50139"/>
                </a:lnTo>
                <a:lnTo>
                  <a:pt x="21653" y="50083"/>
                </a:lnTo>
                <a:lnTo>
                  <a:pt x="21765" y="50046"/>
                </a:lnTo>
                <a:lnTo>
                  <a:pt x="21895" y="50028"/>
                </a:lnTo>
                <a:lnTo>
                  <a:pt x="22044" y="50028"/>
                </a:lnTo>
                <a:lnTo>
                  <a:pt x="22193" y="50046"/>
                </a:lnTo>
                <a:lnTo>
                  <a:pt x="22305" y="50083"/>
                </a:lnTo>
                <a:lnTo>
                  <a:pt x="22398" y="50158"/>
                </a:lnTo>
                <a:lnTo>
                  <a:pt x="22435" y="50214"/>
                </a:lnTo>
                <a:lnTo>
                  <a:pt x="22454" y="50270"/>
                </a:lnTo>
                <a:lnTo>
                  <a:pt x="22305" y="50363"/>
                </a:lnTo>
                <a:lnTo>
                  <a:pt x="22137" y="50493"/>
                </a:lnTo>
                <a:lnTo>
                  <a:pt x="22081" y="50549"/>
                </a:lnTo>
                <a:lnTo>
                  <a:pt x="22007" y="50623"/>
                </a:lnTo>
                <a:lnTo>
                  <a:pt x="21970" y="50716"/>
                </a:lnTo>
                <a:lnTo>
                  <a:pt x="21951" y="50809"/>
                </a:lnTo>
                <a:lnTo>
                  <a:pt x="21951" y="50940"/>
                </a:lnTo>
                <a:lnTo>
                  <a:pt x="21970" y="51014"/>
                </a:lnTo>
                <a:lnTo>
                  <a:pt x="21988" y="51052"/>
                </a:lnTo>
                <a:lnTo>
                  <a:pt x="22044" y="51070"/>
                </a:lnTo>
                <a:lnTo>
                  <a:pt x="22100" y="51052"/>
                </a:lnTo>
                <a:lnTo>
                  <a:pt x="22175" y="51014"/>
                </a:lnTo>
                <a:lnTo>
                  <a:pt x="22342" y="50884"/>
                </a:lnTo>
                <a:lnTo>
                  <a:pt x="22417" y="50809"/>
                </a:lnTo>
                <a:lnTo>
                  <a:pt x="22472" y="50735"/>
                </a:lnTo>
                <a:lnTo>
                  <a:pt x="22547" y="50567"/>
                </a:lnTo>
                <a:lnTo>
                  <a:pt x="22621" y="50419"/>
                </a:lnTo>
                <a:lnTo>
                  <a:pt x="22677" y="50344"/>
                </a:lnTo>
                <a:lnTo>
                  <a:pt x="22752" y="50270"/>
                </a:lnTo>
                <a:lnTo>
                  <a:pt x="22863" y="50195"/>
                </a:lnTo>
                <a:lnTo>
                  <a:pt x="23012" y="50139"/>
                </a:lnTo>
                <a:lnTo>
                  <a:pt x="23180" y="50102"/>
                </a:lnTo>
                <a:lnTo>
                  <a:pt x="23348" y="50083"/>
                </a:lnTo>
                <a:lnTo>
                  <a:pt x="23683" y="50083"/>
                </a:lnTo>
                <a:lnTo>
                  <a:pt x="23850" y="50102"/>
                </a:lnTo>
                <a:lnTo>
                  <a:pt x="23981" y="50139"/>
                </a:lnTo>
                <a:lnTo>
                  <a:pt x="23813" y="50270"/>
                </a:lnTo>
                <a:lnTo>
                  <a:pt x="23571" y="50493"/>
                </a:lnTo>
                <a:lnTo>
                  <a:pt x="23459" y="50623"/>
                </a:lnTo>
                <a:lnTo>
                  <a:pt x="23385" y="50735"/>
                </a:lnTo>
                <a:lnTo>
                  <a:pt x="23348" y="50791"/>
                </a:lnTo>
                <a:lnTo>
                  <a:pt x="23348" y="50847"/>
                </a:lnTo>
                <a:lnTo>
                  <a:pt x="23348" y="50884"/>
                </a:lnTo>
                <a:lnTo>
                  <a:pt x="23385" y="50921"/>
                </a:lnTo>
                <a:lnTo>
                  <a:pt x="23459" y="50977"/>
                </a:lnTo>
                <a:lnTo>
                  <a:pt x="23552" y="51014"/>
                </a:lnTo>
                <a:lnTo>
                  <a:pt x="23627" y="51014"/>
                </a:lnTo>
                <a:lnTo>
                  <a:pt x="23701" y="50996"/>
                </a:lnTo>
                <a:lnTo>
                  <a:pt x="23757" y="50940"/>
                </a:lnTo>
                <a:lnTo>
                  <a:pt x="23832" y="50884"/>
                </a:lnTo>
                <a:lnTo>
                  <a:pt x="23943" y="50735"/>
                </a:lnTo>
                <a:lnTo>
                  <a:pt x="24185" y="50363"/>
                </a:lnTo>
                <a:lnTo>
                  <a:pt x="24316" y="50195"/>
                </a:lnTo>
                <a:lnTo>
                  <a:pt x="24390" y="50139"/>
                </a:lnTo>
                <a:lnTo>
                  <a:pt x="24465" y="50083"/>
                </a:lnTo>
                <a:lnTo>
                  <a:pt x="24595" y="50028"/>
                </a:lnTo>
                <a:lnTo>
                  <a:pt x="24762" y="49990"/>
                </a:lnTo>
                <a:lnTo>
                  <a:pt x="24949" y="49953"/>
                </a:lnTo>
                <a:lnTo>
                  <a:pt x="25172" y="49934"/>
                </a:lnTo>
                <a:lnTo>
                  <a:pt x="25377" y="49934"/>
                </a:lnTo>
                <a:lnTo>
                  <a:pt x="25563" y="49953"/>
                </a:lnTo>
                <a:lnTo>
                  <a:pt x="25712" y="49990"/>
                </a:lnTo>
                <a:lnTo>
                  <a:pt x="25786" y="50028"/>
                </a:lnTo>
                <a:lnTo>
                  <a:pt x="25842" y="50065"/>
                </a:lnTo>
                <a:lnTo>
                  <a:pt x="25656" y="50214"/>
                </a:lnTo>
                <a:lnTo>
                  <a:pt x="25396" y="50456"/>
                </a:lnTo>
                <a:lnTo>
                  <a:pt x="25284" y="50586"/>
                </a:lnTo>
                <a:lnTo>
                  <a:pt x="25191" y="50698"/>
                </a:lnTo>
                <a:lnTo>
                  <a:pt x="25135" y="50809"/>
                </a:lnTo>
                <a:lnTo>
                  <a:pt x="25135" y="50847"/>
                </a:lnTo>
                <a:lnTo>
                  <a:pt x="25135" y="50884"/>
                </a:lnTo>
                <a:lnTo>
                  <a:pt x="25153" y="50903"/>
                </a:lnTo>
                <a:lnTo>
                  <a:pt x="25191" y="50921"/>
                </a:lnTo>
                <a:lnTo>
                  <a:pt x="25247" y="50940"/>
                </a:lnTo>
                <a:lnTo>
                  <a:pt x="25340" y="50921"/>
                </a:lnTo>
                <a:lnTo>
                  <a:pt x="25433" y="50884"/>
                </a:lnTo>
                <a:lnTo>
                  <a:pt x="25619" y="50791"/>
                </a:lnTo>
                <a:lnTo>
                  <a:pt x="25731" y="50698"/>
                </a:lnTo>
                <a:lnTo>
                  <a:pt x="25824" y="50623"/>
                </a:lnTo>
                <a:lnTo>
                  <a:pt x="25880" y="50530"/>
                </a:lnTo>
                <a:lnTo>
                  <a:pt x="25991" y="50363"/>
                </a:lnTo>
                <a:lnTo>
                  <a:pt x="26084" y="50214"/>
                </a:lnTo>
                <a:lnTo>
                  <a:pt x="26159" y="50139"/>
                </a:lnTo>
                <a:lnTo>
                  <a:pt x="26252" y="50083"/>
                </a:lnTo>
                <a:lnTo>
                  <a:pt x="26382" y="50009"/>
                </a:lnTo>
                <a:lnTo>
                  <a:pt x="26513" y="49972"/>
                </a:lnTo>
                <a:lnTo>
                  <a:pt x="26662" y="49953"/>
                </a:lnTo>
                <a:lnTo>
                  <a:pt x="26810" y="49953"/>
                </a:lnTo>
                <a:lnTo>
                  <a:pt x="26959" y="49972"/>
                </a:lnTo>
                <a:lnTo>
                  <a:pt x="27090" y="50028"/>
                </a:lnTo>
                <a:lnTo>
                  <a:pt x="27201" y="50102"/>
                </a:lnTo>
                <a:lnTo>
                  <a:pt x="27313" y="50214"/>
                </a:lnTo>
                <a:lnTo>
                  <a:pt x="27146" y="50325"/>
                </a:lnTo>
                <a:lnTo>
                  <a:pt x="26941" y="50493"/>
                </a:lnTo>
                <a:lnTo>
                  <a:pt x="26848" y="50586"/>
                </a:lnTo>
                <a:lnTo>
                  <a:pt x="26773" y="50679"/>
                </a:lnTo>
                <a:lnTo>
                  <a:pt x="26755" y="50772"/>
                </a:lnTo>
                <a:lnTo>
                  <a:pt x="26755" y="50809"/>
                </a:lnTo>
                <a:lnTo>
                  <a:pt x="26773" y="50865"/>
                </a:lnTo>
                <a:lnTo>
                  <a:pt x="26829" y="50921"/>
                </a:lnTo>
                <a:lnTo>
                  <a:pt x="26885" y="50977"/>
                </a:lnTo>
                <a:lnTo>
                  <a:pt x="26941" y="50996"/>
                </a:lnTo>
                <a:lnTo>
                  <a:pt x="26997" y="51014"/>
                </a:lnTo>
                <a:lnTo>
                  <a:pt x="27053" y="50996"/>
                </a:lnTo>
                <a:lnTo>
                  <a:pt x="27108" y="50977"/>
                </a:lnTo>
                <a:lnTo>
                  <a:pt x="27201" y="50903"/>
                </a:lnTo>
                <a:lnTo>
                  <a:pt x="27313" y="50809"/>
                </a:lnTo>
                <a:lnTo>
                  <a:pt x="27406" y="50698"/>
                </a:lnTo>
                <a:lnTo>
                  <a:pt x="27518" y="50530"/>
                </a:lnTo>
                <a:lnTo>
                  <a:pt x="27574" y="50437"/>
                </a:lnTo>
                <a:lnTo>
                  <a:pt x="27611" y="50381"/>
                </a:lnTo>
                <a:lnTo>
                  <a:pt x="27648" y="50307"/>
                </a:lnTo>
                <a:lnTo>
                  <a:pt x="27760" y="50232"/>
                </a:lnTo>
                <a:lnTo>
                  <a:pt x="27853" y="50176"/>
                </a:lnTo>
                <a:lnTo>
                  <a:pt x="27983" y="50139"/>
                </a:lnTo>
                <a:lnTo>
                  <a:pt x="28207" y="50083"/>
                </a:lnTo>
                <a:lnTo>
                  <a:pt x="28430" y="50065"/>
                </a:lnTo>
                <a:lnTo>
                  <a:pt x="28691" y="50046"/>
                </a:lnTo>
                <a:lnTo>
                  <a:pt x="28821" y="50065"/>
                </a:lnTo>
                <a:lnTo>
                  <a:pt x="28933" y="50102"/>
                </a:lnTo>
                <a:lnTo>
                  <a:pt x="29045" y="50139"/>
                </a:lnTo>
                <a:lnTo>
                  <a:pt x="29138" y="50214"/>
                </a:lnTo>
                <a:lnTo>
                  <a:pt x="29026" y="50288"/>
                </a:lnTo>
                <a:lnTo>
                  <a:pt x="28952" y="50363"/>
                </a:lnTo>
                <a:lnTo>
                  <a:pt x="28896" y="50456"/>
                </a:lnTo>
                <a:lnTo>
                  <a:pt x="28858" y="50530"/>
                </a:lnTo>
                <a:lnTo>
                  <a:pt x="28821" y="50623"/>
                </a:lnTo>
                <a:lnTo>
                  <a:pt x="28821" y="50698"/>
                </a:lnTo>
                <a:lnTo>
                  <a:pt x="28821" y="50772"/>
                </a:lnTo>
                <a:lnTo>
                  <a:pt x="28821" y="50847"/>
                </a:lnTo>
                <a:lnTo>
                  <a:pt x="28858" y="50903"/>
                </a:lnTo>
                <a:lnTo>
                  <a:pt x="28896" y="50940"/>
                </a:lnTo>
                <a:lnTo>
                  <a:pt x="28952" y="50958"/>
                </a:lnTo>
                <a:lnTo>
                  <a:pt x="29007" y="50977"/>
                </a:lnTo>
                <a:lnTo>
                  <a:pt x="29063" y="50958"/>
                </a:lnTo>
                <a:lnTo>
                  <a:pt x="29138" y="50921"/>
                </a:lnTo>
                <a:lnTo>
                  <a:pt x="29212" y="50865"/>
                </a:lnTo>
                <a:lnTo>
                  <a:pt x="29305" y="50772"/>
                </a:lnTo>
                <a:lnTo>
                  <a:pt x="29343" y="50735"/>
                </a:lnTo>
                <a:lnTo>
                  <a:pt x="29361" y="50661"/>
                </a:lnTo>
                <a:lnTo>
                  <a:pt x="29380" y="50530"/>
                </a:lnTo>
                <a:lnTo>
                  <a:pt x="29398" y="50400"/>
                </a:lnTo>
                <a:lnTo>
                  <a:pt x="29398" y="50344"/>
                </a:lnTo>
                <a:lnTo>
                  <a:pt x="29417" y="50307"/>
                </a:lnTo>
                <a:lnTo>
                  <a:pt x="29473" y="50270"/>
                </a:lnTo>
                <a:lnTo>
                  <a:pt x="29566" y="50232"/>
                </a:lnTo>
                <a:lnTo>
                  <a:pt x="29808" y="50195"/>
                </a:lnTo>
                <a:lnTo>
                  <a:pt x="30050" y="50176"/>
                </a:lnTo>
                <a:lnTo>
                  <a:pt x="30218" y="50176"/>
                </a:lnTo>
                <a:lnTo>
                  <a:pt x="30329" y="50195"/>
                </a:lnTo>
                <a:lnTo>
                  <a:pt x="30460" y="50214"/>
                </a:lnTo>
                <a:lnTo>
                  <a:pt x="30571" y="50270"/>
                </a:lnTo>
                <a:lnTo>
                  <a:pt x="30609" y="50307"/>
                </a:lnTo>
                <a:lnTo>
                  <a:pt x="30646" y="50344"/>
                </a:lnTo>
                <a:lnTo>
                  <a:pt x="30664" y="50419"/>
                </a:lnTo>
                <a:lnTo>
                  <a:pt x="30683" y="50456"/>
                </a:lnTo>
                <a:lnTo>
                  <a:pt x="30683" y="50512"/>
                </a:lnTo>
                <a:lnTo>
                  <a:pt x="30664" y="50549"/>
                </a:lnTo>
                <a:lnTo>
                  <a:pt x="30609" y="50623"/>
                </a:lnTo>
                <a:lnTo>
                  <a:pt x="30534" y="50679"/>
                </a:lnTo>
                <a:lnTo>
                  <a:pt x="30460" y="50735"/>
                </a:lnTo>
                <a:lnTo>
                  <a:pt x="30404" y="50809"/>
                </a:lnTo>
                <a:lnTo>
                  <a:pt x="30367" y="50884"/>
                </a:lnTo>
                <a:lnTo>
                  <a:pt x="30367" y="50921"/>
                </a:lnTo>
                <a:lnTo>
                  <a:pt x="30385" y="50958"/>
                </a:lnTo>
                <a:lnTo>
                  <a:pt x="30422" y="51070"/>
                </a:lnTo>
                <a:lnTo>
                  <a:pt x="30478" y="51126"/>
                </a:lnTo>
                <a:lnTo>
                  <a:pt x="30515" y="51163"/>
                </a:lnTo>
                <a:lnTo>
                  <a:pt x="30571" y="51163"/>
                </a:lnTo>
                <a:lnTo>
                  <a:pt x="30627" y="51145"/>
                </a:lnTo>
                <a:lnTo>
                  <a:pt x="30664" y="51107"/>
                </a:lnTo>
                <a:lnTo>
                  <a:pt x="30758" y="50996"/>
                </a:lnTo>
                <a:lnTo>
                  <a:pt x="30851" y="50847"/>
                </a:lnTo>
                <a:lnTo>
                  <a:pt x="30925" y="50698"/>
                </a:lnTo>
                <a:lnTo>
                  <a:pt x="31000" y="50512"/>
                </a:lnTo>
                <a:lnTo>
                  <a:pt x="31111" y="50381"/>
                </a:lnTo>
                <a:lnTo>
                  <a:pt x="31260" y="50270"/>
                </a:lnTo>
                <a:lnTo>
                  <a:pt x="31409" y="50195"/>
                </a:lnTo>
                <a:lnTo>
                  <a:pt x="31595" y="50121"/>
                </a:lnTo>
                <a:lnTo>
                  <a:pt x="31782" y="50102"/>
                </a:lnTo>
                <a:lnTo>
                  <a:pt x="31968" y="50083"/>
                </a:lnTo>
                <a:lnTo>
                  <a:pt x="32135" y="50121"/>
                </a:lnTo>
                <a:lnTo>
                  <a:pt x="32210" y="50158"/>
                </a:lnTo>
                <a:lnTo>
                  <a:pt x="32284" y="50195"/>
                </a:lnTo>
                <a:lnTo>
                  <a:pt x="32396" y="50270"/>
                </a:lnTo>
                <a:lnTo>
                  <a:pt x="32470" y="50344"/>
                </a:lnTo>
                <a:lnTo>
                  <a:pt x="32508" y="50400"/>
                </a:lnTo>
                <a:lnTo>
                  <a:pt x="32526" y="50456"/>
                </a:lnTo>
                <a:lnTo>
                  <a:pt x="32508" y="50493"/>
                </a:lnTo>
                <a:lnTo>
                  <a:pt x="32452" y="50549"/>
                </a:lnTo>
                <a:lnTo>
                  <a:pt x="32340" y="50642"/>
                </a:lnTo>
                <a:lnTo>
                  <a:pt x="32172" y="50716"/>
                </a:lnTo>
                <a:lnTo>
                  <a:pt x="32024" y="50828"/>
                </a:lnTo>
                <a:lnTo>
                  <a:pt x="31949" y="50884"/>
                </a:lnTo>
                <a:lnTo>
                  <a:pt x="31893" y="50940"/>
                </a:lnTo>
                <a:lnTo>
                  <a:pt x="31856" y="51014"/>
                </a:lnTo>
                <a:lnTo>
                  <a:pt x="31856" y="51089"/>
                </a:lnTo>
                <a:lnTo>
                  <a:pt x="31856" y="51163"/>
                </a:lnTo>
                <a:lnTo>
                  <a:pt x="31893" y="51238"/>
                </a:lnTo>
                <a:lnTo>
                  <a:pt x="31912" y="51275"/>
                </a:lnTo>
                <a:lnTo>
                  <a:pt x="31968" y="51312"/>
                </a:lnTo>
                <a:lnTo>
                  <a:pt x="32005" y="51331"/>
                </a:lnTo>
                <a:lnTo>
                  <a:pt x="32061" y="51331"/>
                </a:lnTo>
                <a:lnTo>
                  <a:pt x="32191" y="51312"/>
                </a:lnTo>
                <a:lnTo>
                  <a:pt x="32321" y="51275"/>
                </a:lnTo>
                <a:lnTo>
                  <a:pt x="32452" y="51200"/>
                </a:lnTo>
                <a:lnTo>
                  <a:pt x="32563" y="51126"/>
                </a:lnTo>
                <a:lnTo>
                  <a:pt x="32638" y="51033"/>
                </a:lnTo>
                <a:lnTo>
                  <a:pt x="32694" y="50958"/>
                </a:lnTo>
                <a:lnTo>
                  <a:pt x="32731" y="50884"/>
                </a:lnTo>
                <a:lnTo>
                  <a:pt x="32768" y="50772"/>
                </a:lnTo>
                <a:lnTo>
                  <a:pt x="32787" y="50716"/>
                </a:lnTo>
                <a:lnTo>
                  <a:pt x="32824" y="50679"/>
                </a:lnTo>
                <a:lnTo>
                  <a:pt x="32880" y="50642"/>
                </a:lnTo>
                <a:lnTo>
                  <a:pt x="32973" y="50586"/>
                </a:lnTo>
                <a:lnTo>
                  <a:pt x="33048" y="50549"/>
                </a:lnTo>
                <a:lnTo>
                  <a:pt x="33159" y="50530"/>
                </a:lnTo>
                <a:lnTo>
                  <a:pt x="33364" y="50530"/>
                </a:lnTo>
                <a:lnTo>
                  <a:pt x="33587" y="50549"/>
                </a:lnTo>
                <a:lnTo>
                  <a:pt x="33774" y="50605"/>
                </a:lnTo>
                <a:lnTo>
                  <a:pt x="33681" y="50698"/>
                </a:lnTo>
                <a:lnTo>
                  <a:pt x="33625" y="50791"/>
                </a:lnTo>
                <a:lnTo>
                  <a:pt x="33587" y="50884"/>
                </a:lnTo>
                <a:lnTo>
                  <a:pt x="33569" y="50977"/>
                </a:lnTo>
                <a:lnTo>
                  <a:pt x="33569" y="51070"/>
                </a:lnTo>
                <a:lnTo>
                  <a:pt x="33569" y="51145"/>
                </a:lnTo>
                <a:lnTo>
                  <a:pt x="33606" y="51219"/>
                </a:lnTo>
                <a:lnTo>
                  <a:pt x="33643" y="51275"/>
                </a:lnTo>
                <a:lnTo>
                  <a:pt x="33681" y="51312"/>
                </a:lnTo>
                <a:lnTo>
                  <a:pt x="33736" y="51331"/>
                </a:lnTo>
                <a:lnTo>
                  <a:pt x="33792" y="51331"/>
                </a:lnTo>
                <a:lnTo>
                  <a:pt x="33848" y="51312"/>
                </a:lnTo>
                <a:lnTo>
                  <a:pt x="33923" y="51256"/>
                </a:lnTo>
                <a:lnTo>
                  <a:pt x="33978" y="51182"/>
                </a:lnTo>
                <a:lnTo>
                  <a:pt x="34053" y="51070"/>
                </a:lnTo>
                <a:lnTo>
                  <a:pt x="34109" y="50921"/>
                </a:lnTo>
                <a:lnTo>
                  <a:pt x="34146" y="50791"/>
                </a:lnTo>
                <a:lnTo>
                  <a:pt x="34165" y="50698"/>
                </a:lnTo>
                <a:lnTo>
                  <a:pt x="34165" y="50567"/>
                </a:lnTo>
                <a:lnTo>
                  <a:pt x="34183" y="50512"/>
                </a:lnTo>
                <a:lnTo>
                  <a:pt x="34220" y="50456"/>
                </a:lnTo>
                <a:lnTo>
                  <a:pt x="34276" y="50381"/>
                </a:lnTo>
                <a:lnTo>
                  <a:pt x="34351" y="50307"/>
                </a:lnTo>
                <a:lnTo>
                  <a:pt x="34463" y="50214"/>
                </a:lnTo>
                <a:lnTo>
                  <a:pt x="34574" y="50139"/>
                </a:lnTo>
                <a:lnTo>
                  <a:pt x="34705" y="50083"/>
                </a:lnTo>
                <a:lnTo>
                  <a:pt x="34853" y="50046"/>
                </a:lnTo>
                <a:lnTo>
                  <a:pt x="35002" y="50028"/>
                </a:lnTo>
                <a:lnTo>
                  <a:pt x="35133" y="50028"/>
                </a:lnTo>
                <a:lnTo>
                  <a:pt x="35263" y="50065"/>
                </a:lnTo>
                <a:lnTo>
                  <a:pt x="35393" y="50121"/>
                </a:lnTo>
                <a:lnTo>
                  <a:pt x="35505" y="50232"/>
                </a:lnTo>
                <a:lnTo>
                  <a:pt x="35524" y="50270"/>
                </a:lnTo>
                <a:lnTo>
                  <a:pt x="35542" y="50307"/>
                </a:lnTo>
                <a:lnTo>
                  <a:pt x="35524" y="50344"/>
                </a:lnTo>
                <a:lnTo>
                  <a:pt x="35505" y="50381"/>
                </a:lnTo>
                <a:lnTo>
                  <a:pt x="35431" y="50437"/>
                </a:lnTo>
                <a:lnTo>
                  <a:pt x="35338" y="50493"/>
                </a:lnTo>
                <a:lnTo>
                  <a:pt x="35244" y="50549"/>
                </a:lnTo>
                <a:lnTo>
                  <a:pt x="35170" y="50642"/>
                </a:lnTo>
                <a:lnTo>
                  <a:pt x="35133" y="50698"/>
                </a:lnTo>
                <a:lnTo>
                  <a:pt x="35114" y="50754"/>
                </a:lnTo>
                <a:lnTo>
                  <a:pt x="35114" y="50847"/>
                </a:lnTo>
                <a:lnTo>
                  <a:pt x="35133" y="50921"/>
                </a:lnTo>
                <a:lnTo>
                  <a:pt x="35207" y="50958"/>
                </a:lnTo>
                <a:lnTo>
                  <a:pt x="35282" y="50977"/>
                </a:lnTo>
                <a:lnTo>
                  <a:pt x="35356" y="50958"/>
                </a:lnTo>
                <a:lnTo>
                  <a:pt x="35449" y="50921"/>
                </a:lnTo>
                <a:lnTo>
                  <a:pt x="35542" y="50865"/>
                </a:lnTo>
                <a:lnTo>
                  <a:pt x="35635" y="50791"/>
                </a:lnTo>
                <a:lnTo>
                  <a:pt x="35710" y="50679"/>
                </a:lnTo>
                <a:lnTo>
                  <a:pt x="35766" y="50586"/>
                </a:lnTo>
                <a:lnTo>
                  <a:pt x="35840" y="50437"/>
                </a:lnTo>
                <a:lnTo>
                  <a:pt x="35877" y="50381"/>
                </a:lnTo>
                <a:lnTo>
                  <a:pt x="35933" y="50325"/>
                </a:lnTo>
                <a:lnTo>
                  <a:pt x="36026" y="50270"/>
                </a:lnTo>
                <a:lnTo>
                  <a:pt x="36175" y="50214"/>
                </a:lnTo>
                <a:lnTo>
                  <a:pt x="36455" y="50139"/>
                </a:lnTo>
                <a:lnTo>
                  <a:pt x="36753" y="50102"/>
                </a:lnTo>
                <a:lnTo>
                  <a:pt x="36901" y="50083"/>
                </a:lnTo>
                <a:lnTo>
                  <a:pt x="37050" y="50083"/>
                </a:lnTo>
                <a:lnTo>
                  <a:pt x="37199" y="50102"/>
                </a:lnTo>
                <a:lnTo>
                  <a:pt x="37330" y="50139"/>
                </a:lnTo>
                <a:lnTo>
                  <a:pt x="37162" y="50251"/>
                </a:lnTo>
                <a:lnTo>
                  <a:pt x="36939" y="50456"/>
                </a:lnTo>
                <a:lnTo>
                  <a:pt x="36846" y="50567"/>
                </a:lnTo>
                <a:lnTo>
                  <a:pt x="36771" y="50661"/>
                </a:lnTo>
                <a:lnTo>
                  <a:pt x="36734" y="50772"/>
                </a:lnTo>
                <a:lnTo>
                  <a:pt x="36734" y="50809"/>
                </a:lnTo>
                <a:lnTo>
                  <a:pt x="36753" y="50847"/>
                </a:lnTo>
                <a:lnTo>
                  <a:pt x="36771" y="50884"/>
                </a:lnTo>
                <a:lnTo>
                  <a:pt x="36808" y="50903"/>
                </a:lnTo>
                <a:lnTo>
                  <a:pt x="36901" y="50921"/>
                </a:lnTo>
                <a:lnTo>
                  <a:pt x="37013" y="50903"/>
                </a:lnTo>
                <a:lnTo>
                  <a:pt x="37144" y="50865"/>
                </a:lnTo>
                <a:lnTo>
                  <a:pt x="37255" y="50791"/>
                </a:lnTo>
                <a:lnTo>
                  <a:pt x="37367" y="50735"/>
                </a:lnTo>
                <a:lnTo>
                  <a:pt x="37441" y="50661"/>
                </a:lnTo>
                <a:lnTo>
                  <a:pt x="37497" y="50605"/>
                </a:lnTo>
                <a:lnTo>
                  <a:pt x="37628" y="50381"/>
                </a:lnTo>
                <a:lnTo>
                  <a:pt x="37683" y="50288"/>
                </a:lnTo>
                <a:lnTo>
                  <a:pt x="37739" y="50232"/>
                </a:lnTo>
                <a:lnTo>
                  <a:pt x="37795" y="50176"/>
                </a:lnTo>
                <a:lnTo>
                  <a:pt x="37870" y="50121"/>
                </a:lnTo>
                <a:lnTo>
                  <a:pt x="38000" y="50102"/>
                </a:lnTo>
                <a:lnTo>
                  <a:pt x="38167" y="50065"/>
                </a:lnTo>
                <a:lnTo>
                  <a:pt x="38354" y="50046"/>
                </a:lnTo>
                <a:lnTo>
                  <a:pt x="38558" y="50065"/>
                </a:lnTo>
                <a:lnTo>
                  <a:pt x="38670" y="50065"/>
                </a:lnTo>
                <a:lnTo>
                  <a:pt x="38782" y="50102"/>
                </a:lnTo>
                <a:lnTo>
                  <a:pt x="38856" y="50139"/>
                </a:lnTo>
                <a:lnTo>
                  <a:pt x="38931" y="50195"/>
                </a:lnTo>
                <a:lnTo>
                  <a:pt x="38763" y="50307"/>
                </a:lnTo>
                <a:lnTo>
                  <a:pt x="38540" y="50456"/>
                </a:lnTo>
                <a:lnTo>
                  <a:pt x="38428" y="50549"/>
                </a:lnTo>
                <a:lnTo>
                  <a:pt x="38335" y="50642"/>
                </a:lnTo>
                <a:lnTo>
                  <a:pt x="38279" y="50716"/>
                </a:lnTo>
                <a:lnTo>
                  <a:pt x="38261" y="50754"/>
                </a:lnTo>
                <a:lnTo>
                  <a:pt x="38261" y="50791"/>
                </a:lnTo>
                <a:lnTo>
                  <a:pt x="38316" y="50847"/>
                </a:lnTo>
                <a:lnTo>
                  <a:pt x="38372" y="50884"/>
                </a:lnTo>
                <a:lnTo>
                  <a:pt x="38447" y="50903"/>
                </a:lnTo>
                <a:lnTo>
                  <a:pt x="38558" y="50884"/>
                </a:lnTo>
                <a:lnTo>
                  <a:pt x="38652" y="50865"/>
                </a:lnTo>
                <a:lnTo>
                  <a:pt x="38745" y="50847"/>
                </a:lnTo>
                <a:lnTo>
                  <a:pt x="38875" y="50772"/>
                </a:lnTo>
                <a:lnTo>
                  <a:pt x="38968" y="50698"/>
                </a:lnTo>
                <a:lnTo>
                  <a:pt x="39043" y="50623"/>
                </a:lnTo>
                <a:lnTo>
                  <a:pt x="39136" y="50474"/>
                </a:lnTo>
                <a:lnTo>
                  <a:pt x="39191" y="50400"/>
                </a:lnTo>
                <a:lnTo>
                  <a:pt x="39247" y="50325"/>
                </a:lnTo>
                <a:lnTo>
                  <a:pt x="39322" y="50270"/>
                </a:lnTo>
                <a:lnTo>
                  <a:pt x="39415" y="50214"/>
                </a:lnTo>
                <a:lnTo>
                  <a:pt x="39527" y="50158"/>
                </a:lnTo>
                <a:lnTo>
                  <a:pt x="39657" y="50139"/>
                </a:lnTo>
                <a:lnTo>
                  <a:pt x="39825" y="50121"/>
                </a:lnTo>
                <a:lnTo>
                  <a:pt x="39973" y="50102"/>
                </a:lnTo>
                <a:lnTo>
                  <a:pt x="40141" y="50102"/>
                </a:lnTo>
                <a:lnTo>
                  <a:pt x="40290" y="50121"/>
                </a:lnTo>
                <a:lnTo>
                  <a:pt x="40420" y="50158"/>
                </a:lnTo>
                <a:lnTo>
                  <a:pt x="40532" y="50214"/>
                </a:lnTo>
                <a:lnTo>
                  <a:pt x="40402" y="50344"/>
                </a:lnTo>
                <a:lnTo>
                  <a:pt x="40215" y="50567"/>
                </a:lnTo>
                <a:lnTo>
                  <a:pt x="40122" y="50679"/>
                </a:lnTo>
                <a:lnTo>
                  <a:pt x="40048" y="50791"/>
                </a:lnTo>
                <a:lnTo>
                  <a:pt x="40011" y="50884"/>
                </a:lnTo>
                <a:lnTo>
                  <a:pt x="40011" y="50921"/>
                </a:lnTo>
                <a:lnTo>
                  <a:pt x="40029" y="50958"/>
                </a:lnTo>
                <a:lnTo>
                  <a:pt x="40067" y="50996"/>
                </a:lnTo>
                <a:lnTo>
                  <a:pt x="40104" y="51014"/>
                </a:lnTo>
                <a:lnTo>
                  <a:pt x="40197" y="51014"/>
                </a:lnTo>
                <a:lnTo>
                  <a:pt x="40309" y="50977"/>
                </a:lnTo>
                <a:lnTo>
                  <a:pt x="40402" y="50921"/>
                </a:lnTo>
                <a:lnTo>
                  <a:pt x="40513" y="50828"/>
                </a:lnTo>
                <a:lnTo>
                  <a:pt x="40588" y="50754"/>
                </a:lnTo>
                <a:lnTo>
                  <a:pt x="40700" y="50623"/>
                </a:lnTo>
                <a:lnTo>
                  <a:pt x="40793" y="50474"/>
                </a:lnTo>
                <a:lnTo>
                  <a:pt x="40830" y="50363"/>
                </a:lnTo>
                <a:lnTo>
                  <a:pt x="40886" y="50251"/>
                </a:lnTo>
                <a:lnTo>
                  <a:pt x="40923" y="50195"/>
                </a:lnTo>
                <a:lnTo>
                  <a:pt x="40997" y="50139"/>
                </a:lnTo>
                <a:lnTo>
                  <a:pt x="41091" y="50083"/>
                </a:lnTo>
                <a:lnTo>
                  <a:pt x="41202" y="50028"/>
                </a:lnTo>
                <a:lnTo>
                  <a:pt x="41314" y="49972"/>
                </a:lnTo>
                <a:lnTo>
                  <a:pt x="41444" y="49953"/>
                </a:lnTo>
                <a:lnTo>
                  <a:pt x="41686" y="49953"/>
                </a:lnTo>
                <a:lnTo>
                  <a:pt x="41798" y="49972"/>
                </a:lnTo>
                <a:lnTo>
                  <a:pt x="41910" y="50028"/>
                </a:lnTo>
                <a:lnTo>
                  <a:pt x="41817" y="50121"/>
                </a:lnTo>
                <a:lnTo>
                  <a:pt x="41705" y="50251"/>
                </a:lnTo>
                <a:lnTo>
                  <a:pt x="41630" y="50400"/>
                </a:lnTo>
                <a:lnTo>
                  <a:pt x="41593" y="50530"/>
                </a:lnTo>
                <a:lnTo>
                  <a:pt x="41575" y="50605"/>
                </a:lnTo>
                <a:lnTo>
                  <a:pt x="41575" y="50661"/>
                </a:lnTo>
                <a:lnTo>
                  <a:pt x="41593" y="50698"/>
                </a:lnTo>
                <a:lnTo>
                  <a:pt x="41630" y="50754"/>
                </a:lnTo>
                <a:lnTo>
                  <a:pt x="41686" y="50772"/>
                </a:lnTo>
                <a:lnTo>
                  <a:pt x="41742" y="50791"/>
                </a:lnTo>
                <a:lnTo>
                  <a:pt x="41835" y="50791"/>
                </a:lnTo>
                <a:lnTo>
                  <a:pt x="41947" y="50772"/>
                </a:lnTo>
                <a:lnTo>
                  <a:pt x="42021" y="50735"/>
                </a:lnTo>
                <a:lnTo>
                  <a:pt x="42077" y="50698"/>
                </a:lnTo>
                <a:lnTo>
                  <a:pt x="42115" y="50661"/>
                </a:lnTo>
                <a:lnTo>
                  <a:pt x="42152" y="50623"/>
                </a:lnTo>
                <a:lnTo>
                  <a:pt x="42208" y="50530"/>
                </a:lnTo>
                <a:lnTo>
                  <a:pt x="42226" y="50419"/>
                </a:lnTo>
                <a:lnTo>
                  <a:pt x="42263" y="50307"/>
                </a:lnTo>
                <a:lnTo>
                  <a:pt x="42282" y="50214"/>
                </a:lnTo>
                <a:lnTo>
                  <a:pt x="42338" y="50121"/>
                </a:lnTo>
                <a:lnTo>
                  <a:pt x="42375" y="50083"/>
                </a:lnTo>
                <a:lnTo>
                  <a:pt x="42431" y="50065"/>
                </a:lnTo>
                <a:lnTo>
                  <a:pt x="42506" y="50046"/>
                </a:lnTo>
                <a:lnTo>
                  <a:pt x="42580" y="50028"/>
                </a:lnTo>
                <a:lnTo>
                  <a:pt x="42729" y="50046"/>
                </a:lnTo>
                <a:lnTo>
                  <a:pt x="42896" y="50102"/>
                </a:lnTo>
                <a:lnTo>
                  <a:pt x="43027" y="50158"/>
                </a:lnTo>
                <a:lnTo>
                  <a:pt x="43083" y="50195"/>
                </a:lnTo>
                <a:lnTo>
                  <a:pt x="43120" y="50251"/>
                </a:lnTo>
                <a:lnTo>
                  <a:pt x="43157" y="50307"/>
                </a:lnTo>
                <a:lnTo>
                  <a:pt x="43176" y="50363"/>
                </a:lnTo>
                <a:lnTo>
                  <a:pt x="43176" y="50474"/>
                </a:lnTo>
                <a:lnTo>
                  <a:pt x="43157" y="50605"/>
                </a:lnTo>
                <a:lnTo>
                  <a:pt x="43083" y="50847"/>
                </a:lnTo>
                <a:lnTo>
                  <a:pt x="43083" y="50940"/>
                </a:lnTo>
                <a:lnTo>
                  <a:pt x="43083" y="50977"/>
                </a:lnTo>
                <a:lnTo>
                  <a:pt x="43101" y="51014"/>
                </a:lnTo>
                <a:lnTo>
                  <a:pt x="43139" y="51033"/>
                </a:lnTo>
                <a:lnTo>
                  <a:pt x="43194" y="51052"/>
                </a:lnTo>
                <a:lnTo>
                  <a:pt x="43362" y="51033"/>
                </a:lnTo>
                <a:lnTo>
                  <a:pt x="43529" y="51014"/>
                </a:lnTo>
                <a:lnTo>
                  <a:pt x="43585" y="50996"/>
                </a:lnTo>
                <a:lnTo>
                  <a:pt x="43623" y="50977"/>
                </a:lnTo>
                <a:lnTo>
                  <a:pt x="43660" y="50940"/>
                </a:lnTo>
                <a:lnTo>
                  <a:pt x="43697" y="50884"/>
                </a:lnTo>
                <a:lnTo>
                  <a:pt x="43716" y="50772"/>
                </a:lnTo>
                <a:lnTo>
                  <a:pt x="43697" y="50661"/>
                </a:lnTo>
                <a:lnTo>
                  <a:pt x="43678" y="50549"/>
                </a:lnTo>
                <a:lnTo>
                  <a:pt x="43678" y="50456"/>
                </a:lnTo>
                <a:lnTo>
                  <a:pt x="43678" y="50400"/>
                </a:lnTo>
                <a:lnTo>
                  <a:pt x="43697" y="50363"/>
                </a:lnTo>
                <a:lnTo>
                  <a:pt x="43734" y="50307"/>
                </a:lnTo>
                <a:lnTo>
                  <a:pt x="43790" y="50270"/>
                </a:lnTo>
                <a:lnTo>
                  <a:pt x="43865" y="50232"/>
                </a:lnTo>
                <a:lnTo>
                  <a:pt x="43976" y="50214"/>
                </a:lnTo>
                <a:lnTo>
                  <a:pt x="44088" y="50195"/>
                </a:lnTo>
                <a:lnTo>
                  <a:pt x="44237" y="50195"/>
                </a:lnTo>
                <a:lnTo>
                  <a:pt x="44367" y="50232"/>
                </a:lnTo>
                <a:lnTo>
                  <a:pt x="44423" y="50270"/>
                </a:lnTo>
                <a:lnTo>
                  <a:pt x="44460" y="50307"/>
                </a:lnTo>
                <a:lnTo>
                  <a:pt x="44498" y="50363"/>
                </a:lnTo>
                <a:lnTo>
                  <a:pt x="44498" y="50400"/>
                </a:lnTo>
                <a:lnTo>
                  <a:pt x="44479" y="50437"/>
                </a:lnTo>
                <a:lnTo>
                  <a:pt x="44442" y="50456"/>
                </a:lnTo>
                <a:lnTo>
                  <a:pt x="44367" y="50512"/>
                </a:lnTo>
                <a:lnTo>
                  <a:pt x="44349" y="50549"/>
                </a:lnTo>
                <a:lnTo>
                  <a:pt x="44330" y="50605"/>
                </a:lnTo>
                <a:lnTo>
                  <a:pt x="44311" y="50716"/>
                </a:lnTo>
                <a:lnTo>
                  <a:pt x="44293" y="50809"/>
                </a:lnTo>
                <a:lnTo>
                  <a:pt x="44274" y="50884"/>
                </a:lnTo>
                <a:lnTo>
                  <a:pt x="44274" y="50958"/>
                </a:lnTo>
                <a:lnTo>
                  <a:pt x="44293" y="50977"/>
                </a:lnTo>
                <a:lnTo>
                  <a:pt x="44349" y="50977"/>
                </a:lnTo>
                <a:lnTo>
                  <a:pt x="44442" y="50940"/>
                </a:lnTo>
                <a:lnTo>
                  <a:pt x="44609" y="50847"/>
                </a:lnTo>
                <a:lnTo>
                  <a:pt x="44684" y="50791"/>
                </a:lnTo>
                <a:lnTo>
                  <a:pt x="44721" y="50735"/>
                </a:lnTo>
                <a:lnTo>
                  <a:pt x="44740" y="50698"/>
                </a:lnTo>
                <a:lnTo>
                  <a:pt x="44758" y="50642"/>
                </a:lnTo>
                <a:lnTo>
                  <a:pt x="44777" y="50586"/>
                </a:lnTo>
                <a:lnTo>
                  <a:pt x="44814" y="50549"/>
                </a:lnTo>
                <a:lnTo>
                  <a:pt x="44870" y="50493"/>
                </a:lnTo>
                <a:lnTo>
                  <a:pt x="44982" y="50437"/>
                </a:lnTo>
                <a:lnTo>
                  <a:pt x="45093" y="50400"/>
                </a:lnTo>
                <a:lnTo>
                  <a:pt x="45224" y="50381"/>
                </a:lnTo>
                <a:lnTo>
                  <a:pt x="45335" y="50400"/>
                </a:lnTo>
                <a:lnTo>
                  <a:pt x="45466" y="50419"/>
                </a:lnTo>
                <a:lnTo>
                  <a:pt x="45335" y="50530"/>
                </a:lnTo>
                <a:lnTo>
                  <a:pt x="45261" y="50623"/>
                </a:lnTo>
                <a:lnTo>
                  <a:pt x="45187" y="50698"/>
                </a:lnTo>
                <a:lnTo>
                  <a:pt x="45149" y="50791"/>
                </a:lnTo>
                <a:lnTo>
                  <a:pt x="45149" y="50865"/>
                </a:lnTo>
                <a:lnTo>
                  <a:pt x="45149" y="50903"/>
                </a:lnTo>
                <a:lnTo>
                  <a:pt x="45168" y="50940"/>
                </a:lnTo>
                <a:lnTo>
                  <a:pt x="45205" y="50958"/>
                </a:lnTo>
                <a:lnTo>
                  <a:pt x="45261" y="50996"/>
                </a:lnTo>
                <a:lnTo>
                  <a:pt x="45373" y="50996"/>
                </a:lnTo>
                <a:lnTo>
                  <a:pt x="45466" y="50977"/>
                </a:lnTo>
                <a:lnTo>
                  <a:pt x="45540" y="50921"/>
                </a:lnTo>
                <a:lnTo>
                  <a:pt x="45615" y="50847"/>
                </a:lnTo>
                <a:lnTo>
                  <a:pt x="45708" y="50661"/>
                </a:lnTo>
                <a:lnTo>
                  <a:pt x="45801" y="50512"/>
                </a:lnTo>
                <a:lnTo>
                  <a:pt x="45987" y="50270"/>
                </a:lnTo>
                <a:lnTo>
                  <a:pt x="46099" y="50176"/>
                </a:lnTo>
                <a:lnTo>
                  <a:pt x="46211" y="50083"/>
                </a:lnTo>
                <a:lnTo>
                  <a:pt x="46341" y="50028"/>
                </a:lnTo>
                <a:lnTo>
                  <a:pt x="46471" y="50009"/>
                </a:lnTo>
                <a:lnTo>
                  <a:pt x="46639" y="50028"/>
                </a:lnTo>
                <a:lnTo>
                  <a:pt x="46825" y="50102"/>
                </a:lnTo>
                <a:lnTo>
                  <a:pt x="46713" y="50176"/>
                </a:lnTo>
                <a:lnTo>
                  <a:pt x="46601" y="50307"/>
                </a:lnTo>
                <a:lnTo>
                  <a:pt x="46490" y="50456"/>
                </a:lnTo>
                <a:lnTo>
                  <a:pt x="46397" y="50605"/>
                </a:lnTo>
                <a:lnTo>
                  <a:pt x="46341" y="50754"/>
                </a:lnTo>
                <a:lnTo>
                  <a:pt x="46322" y="50828"/>
                </a:lnTo>
                <a:lnTo>
                  <a:pt x="46341" y="50884"/>
                </a:lnTo>
                <a:lnTo>
                  <a:pt x="46359" y="50940"/>
                </a:lnTo>
                <a:lnTo>
                  <a:pt x="46397" y="50977"/>
                </a:lnTo>
                <a:lnTo>
                  <a:pt x="46471" y="50996"/>
                </a:lnTo>
                <a:lnTo>
                  <a:pt x="46564" y="51014"/>
                </a:lnTo>
                <a:lnTo>
                  <a:pt x="46620" y="51014"/>
                </a:lnTo>
                <a:lnTo>
                  <a:pt x="46676" y="50996"/>
                </a:lnTo>
                <a:lnTo>
                  <a:pt x="46825" y="50921"/>
                </a:lnTo>
                <a:lnTo>
                  <a:pt x="46955" y="50809"/>
                </a:lnTo>
                <a:lnTo>
                  <a:pt x="47086" y="50698"/>
                </a:lnTo>
                <a:lnTo>
                  <a:pt x="47179" y="50549"/>
                </a:lnTo>
                <a:lnTo>
                  <a:pt x="47253" y="50400"/>
                </a:lnTo>
                <a:lnTo>
                  <a:pt x="47272" y="50325"/>
                </a:lnTo>
                <a:lnTo>
                  <a:pt x="47272" y="50251"/>
                </a:lnTo>
                <a:lnTo>
                  <a:pt x="47253" y="50195"/>
                </a:lnTo>
                <a:lnTo>
                  <a:pt x="47216" y="50139"/>
                </a:lnTo>
                <a:lnTo>
                  <a:pt x="47346" y="50083"/>
                </a:lnTo>
                <a:lnTo>
                  <a:pt x="47495" y="50065"/>
                </a:lnTo>
                <a:lnTo>
                  <a:pt x="47681" y="50028"/>
                </a:lnTo>
                <a:lnTo>
                  <a:pt x="48072" y="50028"/>
                </a:lnTo>
                <a:lnTo>
                  <a:pt x="48240" y="50083"/>
                </a:lnTo>
                <a:lnTo>
                  <a:pt x="48314" y="50121"/>
                </a:lnTo>
                <a:lnTo>
                  <a:pt x="48370" y="50158"/>
                </a:lnTo>
                <a:lnTo>
                  <a:pt x="48407" y="50214"/>
                </a:lnTo>
                <a:lnTo>
                  <a:pt x="48445" y="50270"/>
                </a:lnTo>
                <a:lnTo>
                  <a:pt x="48445" y="50325"/>
                </a:lnTo>
                <a:lnTo>
                  <a:pt x="48445" y="50381"/>
                </a:lnTo>
                <a:lnTo>
                  <a:pt x="48426" y="50437"/>
                </a:lnTo>
                <a:lnTo>
                  <a:pt x="48389" y="50493"/>
                </a:lnTo>
                <a:lnTo>
                  <a:pt x="48296" y="50567"/>
                </a:lnTo>
                <a:lnTo>
                  <a:pt x="48184" y="50661"/>
                </a:lnTo>
                <a:lnTo>
                  <a:pt x="48054" y="50735"/>
                </a:lnTo>
                <a:lnTo>
                  <a:pt x="47961" y="50828"/>
                </a:lnTo>
                <a:lnTo>
                  <a:pt x="47886" y="50921"/>
                </a:lnTo>
                <a:lnTo>
                  <a:pt x="47849" y="50996"/>
                </a:lnTo>
                <a:lnTo>
                  <a:pt x="47849" y="51052"/>
                </a:lnTo>
                <a:lnTo>
                  <a:pt x="47849" y="51126"/>
                </a:lnTo>
                <a:lnTo>
                  <a:pt x="47868" y="51182"/>
                </a:lnTo>
                <a:lnTo>
                  <a:pt x="47905" y="51219"/>
                </a:lnTo>
                <a:lnTo>
                  <a:pt x="47942" y="51238"/>
                </a:lnTo>
                <a:lnTo>
                  <a:pt x="48054" y="51238"/>
                </a:lnTo>
                <a:lnTo>
                  <a:pt x="48184" y="51200"/>
                </a:lnTo>
                <a:lnTo>
                  <a:pt x="48314" y="51145"/>
                </a:lnTo>
                <a:lnTo>
                  <a:pt x="48445" y="51052"/>
                </a:lnTo>
                <a:lnTo>
                  <a:pt x="48556" y="50958"/>
                </a:lnTo>
                <a:lnTo>
                  <a:pt x="48631" y="50884"/>
                </a:lnTo>
                <a:lnTo>
                  <a:pt x="48705" y="50754"/>
                </a:lnTo>
                <a:lnTo>
                  <a:pt x="48761" y="50642"/>
                </a:lnTo>
                <a:lnTo>
                  <a:pt x="48798" y="50549"/>
                </a:lnTo>
                <a:lnTo>
                  <a:pt x="48836" y="50456"/>
                </a:lnTo>
                <a:lnTo>
                  <a:pt x="48892" y="50381"/>
                </a:lnTo>
                <a:lnTo>
                  <a:pt x="48966" y="50344"/>
                </a:lnTo>
                <a:lnTo>
                  <a:pt x="49096" y="50307"/>
                </a:lnTo>
                <a:lnTo>
                  <a:pt x="49394" y="50307"/>
                </a:lnTo>
                <a:lnTo>
                  <a:pt x="49506" y="50325"/>
                </a:lnTo>
                <a:lnTo>
                  <a:pt x="49636" y="50363"/>
                </a:lnTo>
                <a:lnTo>
                  <a:pt x="49673" y="50400"/>
                </a:lnTo>
                <a:lnTo>
                  <a:pt x="49711" y="50437"/>
                </a:lnTo>
                <a:lnTo>
                  <a:pt x="49767" y="50512"/>
                </a:lnTo>
                <a:lnTo>
                  <a:pt x="49785" y="50567"/>
                </a:lnTo>
                <a:lnTo>
                  <a:pt x="49785" y="50605"/>
                </a:lnTo>
                <a:lnTo>
                  <a:pt x="49767" y="50661"/>
                </a:lnTo>
                <a:lnTo>
                  <a:pt x="49673" y="50754"/>
                </a:lnTo>
                <a:lnTo>
                  <a:pt x="49618" y="50828"/>
                </a:lnTo>
                <a:lnTo>
                  <a:pt x="49562" y="50903"/>
                </a:lnTo>
                <a:lnTo>
                  <a:pt x="49431" y="51126"/>
                </a:lnTo>
                <a:lnTo>
                  <a:pt x="49394" y="51219"/>
                </a:lnTo>
                <a:lnTo>
                  <a:pt x="49376" y="51312"/>
                </a:lnTo>
                <a:lnTo>
                  <a:pt x="49394" y="51387"/>
                </a:lnTo>
                <a:lnTo>
                  <a:pt x="49413" y="51405"/>
                </a:lnTo>
                <a:lnTo>
                  <a:pt x="49450" y="51424"/>
                </a:lnTo>
                <a:lnTo>
                  <a:pt x="49562" y="51424"/>
                </a:lnTo>
                <a:lnTo>
                  <a:pt x="49711" y="51405"/>
                </a:lnTo>
                <a:lnTo>
                  <a:pt x="49785" y="51368"/>
                </a:lnTo>
                <a:lnTo>
                  <a:pt x="49860" y="51331"/>
                </a:lnTo>
                <a:lnTo>
                  <a:pt x="49915" y="51294"/>
                </a:lnTo>
                <a:lnTo>
                  <a:pt x="49953" y="51256"/>
                </a:lnTo>
                <a:lnTo>
                  <a:pt x="49990" y="51145"/>
                </a:lnTo>
                <a:lnTo>
                  <a:pt x="50009" y="51033"/>
                </a:lnTo>
                <a:lnTo>
                  <a:pt x="50009" y="50809"/>
                </a:lnTo>
                <a:lnTo>
                  <a:pt x="50027" y="50698"/>
                </a:lnTo>
                <a:lnTo>
                  <a:pt x="50083" y="50605"/>
                </a:lnTo>
                <a:lnTo>
                  <a:pt x="50120" y="50530"/>
                </a:lnTo>
                <a:lnTo>
                  <a:pt x="50176" y="50474"/>
                </a:lnTo>
                <a:lnTo>
                  <a:pt x="50325" y="50400"/>
                </a:lnTo>
                <a:lnTo>
                  <a:pt x="50493" y="50325"/>
                </a:lnTo>
                <a:lnTo>
                  <a:pt x="50697" y="50270"/>
                </a:lnTo>
                <a:lnTo>
                  <a:pt x="50884" y="50232"/>
                </a:lnTo>
                <a:lnTo>
                  <a:pt x="51256" y="50232"/>
                </a:lnTo>
                <a:lnTo>
                  <a:pt x="51386" y="50251"/>
                </a:lnTo>
                <a:lnTo>
                  <a:pt x="51144" y="50456"/>
                </a:lnTo>
                <a:lnTo>
                  <a:pt x="50977" y="50642"/>
                </a:lnTo>
                <a:lnTo>
                  <a:pt x="50921" y="50716"/>
                </a:lnTo>
                <a:lnTo>
                  <a:pt x="50884" y="50772"/>
                </a:lnTo>
                <a:lnTo>
                  <a:pt x="50884" y="50828"/>
                </a:lnTo>
                <a:lnTo>
                  <a:pt x="50884" y="50884"/>
                </a:lnTo>
                <a:lnTo>
                  <a:pt x="50902" y="50921"/>
                </a:lnTo>
                <a:lnTo>
                  <a:pt x="50921" y="50940"/>
                </a:lnTo>
                <a:lnTo>
                  <a:pt x="51014" y="50977"/>
                </a:lnTo>
                <a:lnTo>
                  <a:pt x="51144" y="50996"/>
                </a:lnTo>
                <a:lnTo>
                  <a:pt x="51293" y="50958"/>
                </a:lnTo>
                <a:lnTo>
                  <a:pt x="51461" y="50921"/>
                </a:lnTo>
                <a:lnTo>
                  <a:pt x="51610" y="50865"/>
                </a:lnTo>
                <a:lnTo>
                  <a:pt x="51759" y="50772"/>
                </a:lnTo>
                <a:lnTo>
                  <a:pt x="51889" y="50679"/>
                </a:lnTo>
                <a:lnTo>
                  <a:pt x="51982" y="50567"/>
                </a:lnTo>
                <a:lnTo>
                  <a:pt x="52001" y="50512"/>
                </a:lnTo>
                <a:lnTo>
                  <a:pt x="52019" y="50456"/>
                </a:lnTo>
                <a:lnTo>
                  <a:pt x="52019" y="50400"/>
                </a:lnTo>
                <a:lnTo>
                  <a:pt x="52001" y="50325"/>
                </a:lnTo>
                <a:lnTo>
                  <a:pt x="51963" y="50270"/>
                </a:lnTo>
                <a:lnTo>
                  <a:pt x="51908" y="50195"/>
                </a:lnTo>
                <a:lnTo>
                  <a:pt x="52057" y="50139"/>
                </a:lnTo>
                <a:lnTo>
                  <a:pt x="52243" y="50083"/>
                </a:lnTo>
                <a:lnTo>
                  <a:pt x="52448" y="50046"/>
                </a:lnTo>
                <a:lnTo>
                  <a:pt x="52671" y="50009"/>
                </a:lnTo>
                <a:lnTo>
                  <a:pt x="52894" y="50009"/>
                </a:lnTo>
                <a:lnTo>
                  <a:pt x="53099" y="50028"/>
                </a:lnTo>
                <a:lnTo>
                  <a:pt x="53192" y="50046"/>
                </a:lnTo>
                <a:lnTo>
                  <a:pt x="53267" y="50083"/>
                </a:lnTo>
                <a:lnTo>
                  <a:pt x="53341" y="50121"/>
                </a:lnTo>
                <a:lnTo>
                  <a:pt x="53397" y="50176"/>
                </a:lnTo>
                <a:lnTo>
                  <a:pt x="53192" y="50325"/>
                </a:lnTo>
                <a:lnTo>
                  <a:pt x="52932" y="50549"/>
                </a:lnTo>
                <a:lnTo>
                  <a:pt x="52820" y="50679"/>
                </a:lnTo>
                <a:lnTo>
                  <a:pt x="52708" y="50791"/>
                </a:lnTo>
                <a:lnTo>
                  <a:pt x="52652" y="50903"/>
                </a:lnTo>
                <a:lnTo>
                  <a:pt x="52634" y="50958"/>
                </a:lnTo>
                <a:lnTo>
                  <a:pt x="52634" y="51014"/>
                </a:lnTo>
                <a:lnTo>
                  <a:pt x="52634" y="51070"/>
                </a:lnTo>
                <a:lnTo>
                  <a:pt x="52652" y="51107"/>
                </a:lnTo>
                <a:lnTo>
                  <a:pt x="52690" y="51145"/>
                </a:lnTo>
                <a:lnTo>
                  <a:pt x="52727" y="51163"/>
                </a:lnTo>
                <a:lnTo>
                  <a:pt x="52820" y="51163"/>
                </a:lnTo>
                <a:lnTo>
                  <a:pt x="52950" y="51145"/>
                </a:lnTo>
                <a:lnTo>
                  <a:pt x="53062" y="51089"/>
                </a:lnTo>
                <a:lnTo>
                  <a:pt x="53174" y="51014"/>
                </a:lnTo>
                <a:lnTo>
                  <a:pt x="53341" y="50884"/>
                </a:lnTo>
                <a:lnTo>
                  <a:pt x="53416" y="50791"/>
                </a:lnTo>
                <a:lnTo>
                  <a:pt x="53490" y="50698"/>
                </a:lnTo>
                <a:lnTo>
                  <a:pt x="53583" y="50512"/>
                </a:lnTo>
                <a:lnTo>
                  <a:pt x="53639" y="50437"/>
                </a:lnTo>
                <a:lnTo>
                  <a:pt x="53695" y="50344"/>
                </a:lnTo>
                <a:lnTo>
                  <a:pt x="53769" y="50270"/>
                </a:lnTo>
                <a:lnTo>
                  <a:pt x="53863" y="50195"/>
                </a:lnTo>
                <a:lnTo>
                  <a:pt x="53974" y="50158"/>
                </a:lnTo>
                <a:lnTo>
                  <a:pt x="54123" y="50102"/>
                </a:lnTo>
                <a:lnTo>
                  <a:pt x="54291" y="50083"/>
                </a:lnTo>
                <a:lnTo>
                  <a:pt x="54440" y="50083"/>
                </a:lnTo>
                <a:lnTo>
                  <a:pt x="54607" y="50102"/>
                </a:lnTo>
                <a:lnTo>
                  <a:pt x="54738" y="50158"/>
                </a:lnTo>
                <a:lnTo>
                  <a:pt x="54812" y="50195"/>
                </a:lnTo>
                <a:lnTo>
                  <a:pt x="54849" y="50251"/>
                </a:lnTo>
                <a:lnTo>
                  <a:pt x="54887" y="50307"/>
                </a:lnTo>
                <a:lnTo>
                  <a:pt x="54924" y="50381"/>
                </a:lnTo>
                <a:lnTo>
                  <a:pt x="54793" y="50456"/>
                </a:lnTo>
                <a:lnTo>
                  <a:pt x="54607" y="50605"/>
                </a:lnTo>
                <a:lnTo>
                  <a:pt x="54514" y="50679"/>
                </a:lnTo>
                <a:lnTo>
                  <a:pt x="54458" y="50754"/>
                </a:lnTo>
                <a:lnTo>
                  <a:pt x="54402" y="50828"/>
                </a:lnTo>
                <a:lnTo>
                  <a:pt x="54402" y="50903"/>
                </a:lnTo>
                <a:lnTo>
                  <a:pt x="54458" y="50977"/>
                </a:lnTo>
                <a:lnTo>
                  <a:pt x="54514" y="51033"/>
                </a:lnTo>
                <a:lnTo>
                  <a:pt x="54700" y="51033"/>
                </a:lnTo>
                <a:lnTo>
                  <a:pt x="54793" y="50996"/>
                </a:lnTo>
                <a:lnTo>
                  <a:pt x="54868" y="50958"/>
                </a:lnTo>
                <a:lnTo>
                  <a:pt x="54961" y="50903"/>
                </a:lnTo>
                <a:lnTo>
                  <a:pt x="55017" y="50865"/>
                </a:lnTo>
                <a:lnTo>
                  <a:pt x="55091" y="50754"/>
                </a:lnTo>
                <a:lnTo>
                  <a:pt x="55147" y="50679"/>
                </a:lnTo>
                <a:lnTo>
                  <a:pt x="55240" y="50530"/>
                </a:lnTo>
                <a:lnTo>
                  <a:pt x="55277" y="50474"/>
                </a:lnTo>
                <a:lnTo>
                  <a:pt x="55352" y="50419"/>
                </a:lnTo>
                <a:lnTo>
                  <a:pt x="55464" y="50363"/>
                </a:lnTo>
                <a:lnTo>
                  <a:pt x="55613" y="50325"/>
                </a:lnTo>
                <a:lnTo>
                  <a:pt x="55855" y="50288"/>
                </a:lnTo>
                <a:lnTo>
                  <a:pt x="56097" y="50288"/>
                </a:lnTo>
                <a:lnTo>
                  <a:pt x="56339" y="50325"/>
                </a:lnTo>
                <a:lnTo>
                  <a:pt x="56581" y="50400"/>
                </a:lnTo>
                <a:lnTo>
                  <a:pt x="56562" y="50437"/>
                </a:lnTo>
                <a:lnTo>
                  <a:pt x="56544" y="50474"/>
                </a:lnTo>
                <a:lnTo>
                  <a:pt x="56432" y="50549"/>
                </a:lnTo>
                <a:lnTo>
                  <a:pt x="56283" y="50623"/>
                </a:lnTo>
                <a:lnTo>
                  <a:pt x="56134" y="50679"/>
                </a:lnTo>
                <a:lnTo>
                  <a:pt x="55966" y="50754"/>
                </a:lnTo>
                <a:lnTo>
                  <a:pt x="55836" y="50809"/>
                </a:lnTo>
                <a:lnTo>
                  <a:pt x="55724" y="50884"/>
                </a:lnTo>
                <a:lnTo>
                  <a:pt x="55687" y="50940"/>
                </a:lnTo>
                <a:lnTo>
                  <a:pt x="55668" y="50977"/>
                </a:lnTo>
                <a:lnTo>
                  <a:pt x="55668" y="51033"/>
                </a:lnTo>
                <a:lnTo>
                  <a:pt x="55687" y="51070"/>
                </a:lnTo>
                <a:lnTo>
                  <a:pt x="55706" y="51107"/>
                </a:lnTo>
                <a:lnTo>
                  <a:pt x="55724" y="51145"/>
                </a:lnTo>
                <a:lnTo>
                  <a:pt x="55817" y="51163"/>
                </a:lnTo>
                <a:lnTo>
                  <a:pt x="55929" y="51182"/>
                </a:lnTo>
                <a:lnTo>
                  <a:pt x="56041" y="51163"/>
                </a:lnTo>
                <a:lnTo>
                  <a:pt x="56153" y="51126"/>
                </a:lnTo>
                <a:lnTo>
                  <a:pt x="56264" y="51089"/>
                </a:lnTo>
                <a:lnTo>
                  <a:pt x="56357" y="51052"/>
                </a:lnTo>
                <a:lnTo>
                  <a:pt x="56469" y="50977"/>
                </a:lnTo>
                <a:lnTo>
                  <a:pt x="56562" y="50884"/>
                </a:lnTo>
                <a:lnTo>
                  <a:pt x="56711" y="50716"/>
                </a:lnTo>
                <a:lnTo>
                  <a:pt x="56860" y="50530"/>
                </a:lnTo>
                <a:lnTo>
                  <a:pt x="56953" y="50437"/>
                </a:lnTo>
                <a:lnTo>
                  <a:pt x="57065" y="50363"/>
                </a:lnTo>
                <a:lnTo>
                  <a:pt x="57195" y="50288"/>
                </a:lnTo>
                <a:lnTo>
                  <a:pt x="57344" y="50232"/>
                </a:lnTo>
                <a:lnTo>
                  <a:pt x="57493" y="50176"/>
                </a:lnTo>
                <a:lnTo>
                  <a:pt x="57661" y="50139"/>
                </a:lnTo>
                <a:lnTo>
                  <a:pt x="57810" y="50139"/>
                </a:lnTo>
                <a:lnTo>
                  <a:pt x="57958" y="50158"/>
                </a:lnTo>
                <a:lnTo>
                  <a:pt x="58107" y="50214"/>
                </a:lnTo>
                <a:lnTo>
                  <a:pt x="58182" y="50270"/>
                </a:lnTo>
                <a:lnTo>
                  <a:pt x="58238" y="50325"/>
                </a:lnTo>
                <a:lnTo>
                  <a:pt x="58089" y="50437"/>
                </a:lnTo>
                <a:lnTo>
                  <a:pt x="57884" y="50586"/>
                </a:lnTo>
                <a:lnTo>
                  <a:pt x="57791" y="50679"/>
                </a:lnTo>
                <a:lnTo>
                  <a:pt x="57735" y="50791"/>
                </a:lnTo>
                <a:lnTo>
                  <a:pt x="57698" y="50865"/>
                </a:lnTo>
                <a:lnTo>
                  <a:pt x="57698" y="50921"/>
                </a:lnTo>
                <a:lnTo>
                  <a:pt x="57716" y="50958"/>
                </a:lnTo>
                <a:lnTo>
                  <a:pt x="57754" y="51014"/>
                </a:lnTo>
                <a:lnTo>
                  <a:pt x="57810" y="51052"/>
                </a:lnTo>
                <a:lnTo>
                  <a:pt x="57865" y="51070"/>
                </a:lnTo>
                <a:lnTo>
                  <a:pt x="57940" y="51089"/>
                </a:lnTo>
                <a:lnTo>
                  <a:pt x="58070" y="51107"/>
                </a:lnTo>
                <a:lnTo>
                  <a:pt x="58182" y="51089"/>
                </a:lnTo>
                <a:lnTo>
                  <a:pt x="58294" y="51033"/>
                </a:lnTo>
                <a:lnTo>
                  <a:pt x="58368" y="50996"/>
                </a:lnTo>
                <a:lnTo>
                  <a:pt x="58424" y="50921"/>
                </a:lnTo>
                <a:lnTo>
                  <a:pt x="58461" y="50865"/>
                </a:lnTo>
                <a:lnTo>
                  <a:pt x="58517" y="50716"/>
                </a:lnTo>
                <a:lnTo>
                  <a:pt x="58536" y="50567"/>
                </a:lnTo>
                <a:lnTo>
                  <a:pt x="58573" y="50437"/>
                </a:lnTo>
                <a:lnTo>
                  <a:pt x="58610" y="50381"/>
                </a:lnTo>
                <a:lnTo>
                  <a:pt x="58647" y="50325"/>
                </a:lnTo>
                <a:lnTo>
                  <a:pt x="58703" y="50270"/>
                </a:lnTo>
                <a:lnTo>
                  <a:pt x="58796" y="50232"/>
                </a:lnTo>
                <a:lnTo>
                  <a:pt x="58889" y="50214"/>
                </a:lnTo>
                <a:lnTo>
                  <a:pt x="59020" y="50195"/>
                </a:lnTo>
                <a:lnTo>
                  <a:pt x="59187" y="50214"/>
                </a:lnTo>
                <a:lnTo>
                  <a:pt x="59355" y="50251"/>
                </a:lnTo>
                <a:lnTo>
                  <a:pt x="59429" y="50270"/>
                </a:lnTo>
                <a:lnTo>
                  <a:pt x="59504" y="50325"/>
                </a:lnTo>
                <a:lnTo>
                  <a:pt x="59560" y="50363"/>
                </a:lnTo>
                <a:lnTo>
                  <a:pt x="59616" y="50437"/>
                </a:lnTo>
                <a:lnTo>
                  <a:pt x="59616" y="50512"/>
                </a:lnTo>
                <a:lnTo>
                  <a:pt x="59597" y="50586"/>
                </a:lnTo>
                <a:lnTo>
                  <a:pt x="59560" y="50642"/>
                </a:lnTo>
                <a:lnTo>
                  <a:pt x="59504" y="50698"/>
                </a:lnTo>
                <a:lnTo>
                  <a:pt x="59392" y="50809"/>
                </a:lnTo>
                <a:lnTo>
                  <a:pt x="59336" y="50865"/>
                </a:lnTo>
                <a:lnTo>
                  <a:pt x="59280" y="50940"/>
                </a:lnTo>
                <a:lnTo>
                  <a:pt x="59243" y="51052"/>
                </a:lnTo>
                <a:lnTo>
                  <a:pt x="59206" y="51145"/>
                </a:lnTo>
                <a:lnTo>
                  <a:pt x="59206" y="51200"/>
                </a:lnTo>
                <a:lnTo>
                  <a:pt x="59206" y="51256"/>
                </a:lnTo>
                <a:lnTo>
                  <a:pt x="59243" y="51294"/>
                </a:lnTo>
                <a:lnTo>
                  <a:pt x="59280" y="51312"/>
                </a:lnTo>
                <a:lnTo>
                  <a:pt x="59373" y="51312"/>
                </a:lnTo>
                <a:lnTo>
                  <a:pt x="59504" y="51256"/>
                </a:lnTo>
                <a:lnTo>
                  <a:pt x="59634" y="51182"/>
                </a:lnTo>
                <a:lnTo>
                  <a:pt x="59746" y="51070"/>
                </a:lnTo>
                <a:lnTo>
                  <a:pt x="59858" y="50958"/>
                </a:lnTo>
                <a:lnTo>
                  <a:pt x="59895" y="50865"/>
                </a:lnTo>
                <a:lnTo>
                  <a:pt x="59913" y="50791"/>
                </a:lnTo>
                <a:lnTo>
                  <a:pt x="59913" y="50698"/>
                </a:lnTo>
                <a:lnTo>
                  <a:pt x="59913" y="50642"/>
                </a:lnTo>
                <a:lnTo>
                  <a:pt x="59932" y="50586"/>
                </a:lnTo>
                <a:lnTo>
                  <a:pt x="59969" y="50530"/>
                </a:lnTo>
                <a:lnTo>
                  <a:pt x="60044" y="50474"/>
                </a:lnTo>
                <a:lnTo>
                  <a:pt x="60100" y="50437"/>
                </a:lnTo>
                <a:lnTo>
                  <a:pt x="60174" y="50419"/>
                </a:lnTo>
                <a:lnTo>
                  <a:pt x="60323" y="50400"/>
                </a:lnTo>
                <a:lnTo>
                  <a:pt x="60491" y="50400"/>
                </a:lnTo>
                <a:lnTo>
                  <a:pt x="60546" y="50437"/>
                </a:lnTo>
                <a:lnTo>
                  <a:pt x="60621" y="50456"/>
                </a:lnTo>
                <a:lnTo>
                  <a:pt x="60714" y="50512"/>
                </a:lnTo>
                <a:lnTo>
                  <a:pt x="60770" y="50567"/>
                </a:lnTo>
                <a:lnTo>
                  <a:pt x="60788" y="50642"/>
                </a:lnTo>
                <a:lnTo>
                  <a:pt x="60788" y="50679"/>
                </a:lnTo>
                <a:lnTo>
                  <a:pt x="60770" y="50735"/>
                </a:lnTo>
                <a:lnTo>
                  <a:pt x="60751" y="50791"/>
                </a:lnTo>
                <a:lnTo>
                  <a:pt x="60658" y="50884"/>
                </a:lnTo>
                <a:lnTo>
                  <a:pt x="60546" y="50996"/>
                </a:lnTo>
                <a:lnTo>
                  <a:pt x="60453" y="51089"/>
                </a:lnTo>
                <a:lnTo>
                  <a:pt x="60416" y="51126"/>
                </a:lnTo>
                <a:lnTo>
                  <a:pt x="60397" y="51182"/>
                </a:lnTo>
                <a:lnTo>
                  <a:pt x="60416" y="51238"/>
                </a:lnTo>
                <a:lnTo>
                  <a:pt x="60435" y="51294"/>
                </a:lnTo>
                <a:lnTo>
                  <a:pt x="60491" y="51349"/>
                </a:lnTo>
                <a:lnTo>
                  <a:pt x="60639" y="51349"/>
                </a:lnTo>
                <a:lnTo>
                  <a:pt x="60714" y="51312"/>
                </a:lnTo>
                <a:lnTo>
                  <a:pt x="60844" y="51238"/>
                </a:lnTo>
                <a:lnTo>
                  <a:pt x="60937" y="51145"/>
                </a:lnTo>
                <a:lnTo>
                  <a:pt x="60993" y="51033"/>
                </a:lnTo>
                <a:lnTo>
                  <a:pt x="61030" y="50958"/>
                </a:lnTo>
                <a:lnTo>
                  <a:pt x="61068" y="50809"/>
                </a:lnTo>
                <a:lnTo>
                  <a:pt x="61086" y="50735"/>
                </a:lnTo>
                <a:lnTo>
                  <a:pt x="61105" y="50661"/>
                </a:lnTo>
                <a:lnTo>
                  <a:pt x="61161" y="50586"/>
                </a:lnTo>
                <a:lnTo>
                  <a:pt x="61254" y="50493"/>
                </a:lnTo>
                <a:lnTo>
                  <a:pt x="61366" y="50419"/>
                </a:lnTo>
                <a:lnTo>
                  <a:pt x="61552" y="50325"/>
                </a:lnTo>
                <a:lnTo>
                  <a:pt x="61757" y="50251"/>
                </a:lnTo>
                <a:lnTo>
                  <a:pt x="61980" y="50176"/>
                </a:lnTo>
                <a:lnTo>
                  <a:pt x="62203" y="50139"/>
                </a:lnTo>
                <a:lnTo>
                  <a:pt x="62501" y="50139"/>
                </a:lnTo>
                <a:lnTo>
                  <a:pt x="62576" y="50176"/>
                </a:lnTo>
                <a:lnTo>
                  <a:pt x="62632" y="50214"/>
                </a:lnTo>
                <a:lnTo>
                  <a:pt x="62687" y="50270"/>
                </a:lnTo>
                <a:lnTo>
                  <a:pt x="62501" y="50381"/>
                </a:lnTo>
                <a:lnTo>
                  <a:pt x="62241" y="50549"/>
                </a:lnTo>
                <a:lnTo>
                  <a:pt x="62110" y="50642"/>
                </a:lnTo>
                <a:lnTo>
                  <a:pt x="62017" y="50754"/>
                </a:lnTo>
                <a:lnTo>
                  <a:pt x="61961" y="50828"/>
                </a:lnTo>
                <a:lnTo>
                  <a:pt x="61943" y="50884"/>
                </a:lnTo>
                <a:lnTo>
                  <a:pt x="61943" y="50903"/>
                </a:lnTo>
                <a:lnTo>
                  <a:pt x="61999" y="50977"/>
                </a:lnTo>
                <a:lnTo>
                  <a:pt x="62054" y="50996"/>
                </a:lnTo>
                <a:lnTo>
                  <a:pt x="62148" y="51014"/>
                </a:lnTo>
                <a:lnTo>
                  <a:pt x="62241" y="50996"/>
                </a:lnTo>
                <a:lnTo>
                  <a:pt x="62427" y="50940"/>
                </a:lnTo>
                <a:lnTo>
                  <a:pt x="62576" y="50865"/>
                </a:lnTo>
                <a:lnTo>
                  <a:pt x="62669" y="50772"/>
                </a:lnTo>
                <a:lnTo>
                  <a:pt x="62743" y="50698"/>
                </a:lnTo>
                <a:lnTo>
                  <a:pt x="62836" y="50530"/>
                </a:lnTo>
                <a:lnTo>
                  <a:pt x="62874" y="50474"/>
                </a:lnTo>
                <a:lnTo>
                  <a:pt x="62948" y="50400"/>
                </a:lnTo>
                <a:lnTo>
                  <a:pt x="63023" y="50344"/>
                </a:lnTo>
                <a:lnTo>
                  <a:pt x="63134" y="50288"/>
                </a:lnTo>
                <a:lnTo>
                  <a:pt x="63246" y="50251"/>
                </a:lnTo>
                <a:lnTo>
                  <a:pt x="63358" y="50232"/>
                </a:lnTo>
                <a:lnTo>
                  <a:pt x="63507" y="50214"/>
                </a:lnTo>
                <a:lnTo>
                  <a:pt x="63637" y="50232"/>
                </a:lnTo>
                <a:lnTo>
                  <a:pt x="63786" y="50251"/>
                </a:lnTo>
                <a:lnTo>
                  <a:pt x="63916" y="50288"/>
                </a:lnTo>
                <a:lnTo>
                  <a:pt x="64009" y="50344"/>
                </a:lnTo>
                <a:lnTo>
                  <a:pt x="64084" y="50419"/>
                </a:lnTo>
                <a:lnTo>
                  <a:pt x="63935" y="50549"/>
                </a:lnTo>
                <a:lnTo>
                  <a:pt x="63693" y="50772"/>
                </a:lnTo>
                <a:lnTo>
                  <a:pt x="63581" y="50903"/>
                </a:lnTo>
                <a:lnTo>
                  <a:pt x="63507" y="51033"/>
                </a:lnTo>
                <a:lnTo>
                  <a:pt x="63451" y="51126"/>
                </a:lnTo>
                <a:lnTo>
                  <a:pt x="63451" y="51182"/>
                </a:lnTo>
                <a:lnTo>
                  <a:pt x="63469" y="51219"/>
                </a:lnTo>
                <a:lnTo>
                  <a:pt x="63507" y="51256"/>
                </a:lnTo>
                <a:lnTo>
                  <a:pt x="63544" y="51275"/>
                </a:lnTo>
                <a:lnTo>
                  <a:pt x="63581" y="51294"/>
                </a:lnTo>
                <a:lnTo>
                  <a:pt x="63637" y="51275"/>
                </a:lnTo>
                <a:lnTo>
                  <a:pt x="63749" y="51238"/>
                </a:lnTo>
                <a:lnTo>
                  <a:pt x="63860" y="51163"/>
                </a:lnTo>
                <a:lnTo>
                  <a:pt x="63972" y="51070"/>
                </a:lnTo>
                <a:lnTo>
                  <a:pt x="64084" y="50958"/>
                </a:lnTo>
                <a:lnTo>
                  <a:pt x="64214" y="50809"/>
                </a:lnTo>
                <a:lnTo>
                  <a:pt x="64289" y="50716"/>
                </a:lnTo>
                <a:lnTo>
                  <a:pt x="64307" y="50642"/>
                </a:lnTo>
                <a:lnTo>
                  <a:pt x="64326" y="50549"/>
                </a:lnTo>
                <a:lnTo>
                  <a:pt x="64344" y="50512"/>
                </a:lnTo>
                <a:lnTo>
                  <a:pt x="64363" y="50474"/>
                </a:lnTo>
                <a:lnTo>
                  <a:pt x="64419" y="50419"/>
                </a:lnTo>
                <a:lnTo>
                  <a:pt x="64512" y="50344"/>
                </a:lnTo>
                <a:lnTo>
                  <a:pt x="64624" y="50288"/>
                </a:lnTo>
                <a:lnTo>
                  <a:pt x="64735" y="50251"/>
                </a:lnTo>
                <a:lnTo>
                  <a:pt x="64959" y="50214"/>
                </a:lnTo>
                <a:lnTo>
                  <a:pt x="65145" y="50176"/>
                </a:lnTo>
                <a:lnTo>
                  <a:pt x="65406" y="50158"/>
                </a:lnTo>
                <a:lnTo>
                  <a:pt x="65536" y="50158"/>
                </a:lnTo>
                <a:lnTo>
                  <a:pt x="65666" y="50176"/>
                </a:lnTo>
                <a:lnTo>
                  <a:pt x="65759" y="50214"/>
                </a:lnTo>
                <a:lnTo>
                  <a:pt x="65815" y="50251"/>
                </a:lnTo>
                <a:lnTo>
                  <a:pt x="65834" y="50325"/>
                </a:lnTo>
                <a:lnTo>
                  <a:pt x="65853" y="50363"/>
                </a:lnTo>
                <a:lnTo>
                  <a:pt x="65853" y="50419"/>
                </a:lnTo>
                <a:lnTo>
                  <a:pt x="65834" y="50474"/>
                </a:lnTo>
                <a:lnTo>
                  <a:pt x="65778" y="50549"/>
                </a:lnTo>
                <a:lnTo>
                  <a:pt x="65685" y="50642"/>
                </a:lnTo>
                <a:lnTo>
                  <a:pt x="65573" y="50735"/>
                </a:lnTo>
                <a:lnTo>
                  <a:pt x="65480" y="50828"/>
                </a:lnTo>
                <a:lnTo>
                  <a:pt x="65387" y="50940"/>
                </a:lnTo>
                <a:lnTo>
                  <a:pt x="65368" y="50996"/>
                </a:lnTo>
                <a:lnTo>
                  <a:pt x="65350" y="51052"/>
                </a:lnTo>
                <a:lnTo>
                  <a:pt x="65350" y="51182"/>
                </a:lnTo>
                <a:lnTo>
                  <a:pt x="65350" y="51219"/>
                </a:lnTo>
                <a:lnTo>
                  <a:pt x="65368" y="51256"/>
                </a:lnTo>
                <a:lnTo>
                  <a:pt x="65387" y="51256"/>
                </a:lnTo>
                <a:lnTo>
                  <a:pt x="65424" y="51275"/>
                </a:lnTo>
                <a:lnTo>
                  <a:pt x="65499" y="51256"/>
                </a:lnTo>
                <a:lnTo>
                  <a:pt x="65573" y="51200"/>
                </a:lnTo>
                <a:lnTo>
                  <a:pt x="65666" y="51145"/>
                </a:lnTo>
                <a:lnTo>
                  <a:pt x="65815" y="50958"/>
                </a:lnTo>
                <a:lnTo>
                  <a:pt x="65908" y="50847"/>
                </a:lnTo>
                <a:lnTo>
                  <a:pt x="65983" y="50735"/>
                </a:lnTo>
                <a:lnTo>
                  <a:pt x="66113" y="50549"/>
                </a:lnTo>
                <a:lnTo>
                  <a:pt x="66169" y="50456"/>
                </a:lnTo>
                <a:lnTo>
                  <a:pt x="66262" y="50381"/>
                </a:lnTo>
                <a:lnTo>
                  <a:pt x="66374" y="50307"/>
                </a:lnTo>
                <a:lnTo>
                  <a:pt x="66541" y="50251"/>
                </a:lnTo>
                <a:lnTo>
                  <a:pt x="66728" y="50176"/>
                </a:lnTo>
                <a:lnTo>
                  <a:pt x="66970" y="50139"/>
                </a:lnTo>
                <a:lnTo>
                  <a:pt x="67081" y="50121"/>
                </a:lnTo>
                <a:lnTo>
                  <a:pt x="67193" y="50139"/>
                </a:lnTo>
                <a:lnTo>
                  <a:pt x="67286" y="50158"/>
                </a:lnTo>
                <a:lnTo>
                  <a:pt x="67323" y="50195"/>
                </a:lnTo>
                <a:lnTo>
                  <a:pt x="67361" y="50232"/>
                </a:lnTo>
                <a:lnTo>
                  <a:pt x="67174" y="50381"/>
                </a:lnTo>
                <a:lnTo>
                  <a:pt x="67044" y="50493"/>
                </a:lnTo>
                <a:lnTo>
                  <a:pt x="66914" y="50642"/>
                </a:lnTo>
                <a:lnTo>
                  <a:pt x="66802" y="50772"/>
                </a:lnTo>
                <a:lnTo>
                  <a:pt x="66728" y="50921"/>
                </a:lnTo>
                <a:lnTo>
                  <a:pt x="66709" y="50977"/>
                </a:lnTo>
                <a:lnTo>
                  <a:pt x="66709" y="51033"/>
                </a:lnTo>
                <a:lnTo>
                  <a:pt x="66709" y="51089"/>
                </a:lnTo>
                <a:lnTo>
                  <a:pt x="66746" y="51126"/>
                </a:lnTo>
                <a:lnTo>
                  <a:pt x="66802" y="51182"/>
                </a:lnTo>
                <a:lnTo>
                  <a:pt x="66858" y="51200"/>
                </a:lnTo>
                <a:lnTo>
                  <a:pt x="66932" y="51182"/>
                </a:lnTo>
                <a:lnTo>
                  <a:pt x="66988" y="51163"/>
                </a:lnTo>
                <a:lnTo>
                  <a:pt x="67044" y="51126"/>
                </a:lnTo>
                <a:lnTo>
                  <a:pt x="67119" y="51070"/>
                </a:lnTo>
                <a:lnTo>
                  <a:pt x="67230" y="50921"/>
                </a:lnTo>
                <a:lnTo>
                  <a:pt x="67323" y="50754"/>
                </a:lnTo>
                <a:lnTo>
                  <a:pt x="67398" y="50605"/>
                </a:lnTo>
                <a:lnTo>
                  <a:pt x="67491" y="50419"/>
                </a:lnTo>
                <a:lnTo>
                  <a:pt x="67565" y="50344"/>
                </a:lnTo>
                <a:lnTo>
                  <a:pt x="67659" y="50270"/>
                </a:lnTo>
                <a:lnTo>
                  <a:pt x="67789" y="50214"/>
                </a:lnTo>
                <a:lnTo>
                  <a:pt x="67919" y="50158"/>
                </a:lnTo>
                <a:lnTo>
                  <a:pt x="68068" y="50121"/>
                </a:lnTo>
                <a:lnTo>
                  <a:pt x="68217" y="50102"/>
                </a:lnTo>
                <a:lnTo>
                  <a:pt x="68347" y="50121"/>
                </a:lnTo>
                <a:lnTo>
                  <a:pt x="68403" y="50139"/>
                </a:lnTo>
                <a:lnTo>
                  <a:pt x="68459" y="50176"/>
                </a:lnTo>
                <a:lnTo>
                  <a:pt x="68534" y="50251"/>
                </a:lnTo>
                <a:lnTo>
                  <a:pt x="68571" y="50307"/>
                </a:lnTo>
                <a:lnTo>
                  <a:pt x="68571" y="50381"/>
                </a:lnTo>
                <a:lnTo>
                  <a:pt x="68552" y="50437"/>
                </a:lnTo>
                <a:lnTo>
                  <a:pt x="68515" y="50512"/>
                </a:lnTo>
                <a:lnTo>
                  <a:pt x="68459" y="50586"/>
                </a:lnTo>
                <a:lnTo>
                  <a:pt x="68329" y="50716"/>
                </a:lnTo>
                <a:lnTo>
                  <a:pt x="68198" y="50847"/>
                </a:lnTo>
                <a:lnTo>
                  <a:pt x="68087" y="50996"/>
                </a:lnTo>
                <a:lnTo>
                  <a:pt x="68049" y="51052"/>
                </a:lnTo>
                <a:lnTo>
                  <a:pt x="68031" y="51126"/>
                </a:lnTo>
                <a:lnTo>
                  <a:pt x="68049" y="51200"/>
                </a:lnTo>
                <a:lnTo>
                  <a:pt x="68087" y="51256"/>
                </a:lnTo>
                <a:lnTo>
                  <a:pt x="68105" y="51275"/>
                </a:lnTo>
                <a:lnTo>
                  <a:pt x="68143" y="51275"/>
                </a:lnTo>
                <a:lnTo>
                  <a:pt x="68217" y="51238"/>
                </a:lnTo>
                <a:lnTo>
                  <a:pt x="68310" y="51163"/>
                </a:lnTo>
                <a:lnTo>
                  <a:pt x="68385" y="51070"/>
                </a:lnTo>
                <a:lnTo>
                  <a:pt x="68552" y="50847"/>
                </a:lnTo>
                <a:lnTo>
                  <a:pt x="68645" y="50698"/>
                </a:lnTo>
                <a:lnTo>
                  <a:pt x="68738" y="50530"/>
                </a:lnTo>
                <a:lnTo>
                  <a:pt x="68813" y="50400"/>
                </a:lnTo>
                <a:lnTo>
                  <a:pt x="68869" y="50344"/>
                </a:lnTo>
                <a:lnTo>
                  <a:pt x="68925" y="50288"/>
                </a:lnTo>
                <a:lnTo>
                  <a:pt x="69018" y="50251"/>
                </a:lnTo>
                <a:lnTo>
                  <a:pt x="69129" y="50232"/>
                </a:lnTo>
                <a:lnTo>
                  <a:pt x="69297" y="50214"/>
                </a:lnTo>
                <a:lnTo>
                  <a:pt x="69427" y="50214"/>
                </a:lnTo>
                <a:lnTo>
                  <a:pt x="69520" y="50251"/>
                </a:lnTo>
                <a:lnTo>
                  <a:pt x="69576" y="50307"/>
                </a:lnTo>
                <a:lnTo>
                  <a:pt x="69613" y="50381"/>
                </a:lnTo>
                <a:lnTo>
                  <a:pt x="69632" y="50456"/>
                </a:lnTo>
                <a:lnTo>
                  <a:pt x="69632" y="50549"/>
                </a:lnTo>
                <a:lnTo>
                  <a:pt x="69613" y="50642"/>
                </a:lnTo>
                <a:lnTo>
                  <a:pt x="69576" y="50847"/>
                </a:lnTo>
                <a:lnTo>
                  <a:pt x="69539" y="51014"/>
                </a:lnTo>
                <a:lnTo>
                  <a:pt x="69539" y="51089"/>
                </a:lnTo>
                <a:lnTo>
                  <a:pt x="69558" y="51126"/>
                </a:lnTo>
                <a:lnTo>
                  <a:pt x="69595" y="51145"/>
                </a:lnTo>
                <a:lnTo>
                  <a:pt x="69669" y="51145"/>
                </a:lnTo>
                <a:lnTo>
                  <a:pt x="69762" y="51107"/>
                </a:lnTo>
                <a:lnTo>
                  <a:pt x="69818" y="51070"/>
                </a:lnTo>
                <a:lnTo>
                  <a:pt x="69855" y="50996"/>
                </a:lnTo>
                <a:lnTo>
                  <a:pt x="69893" y="50921"/>
                </a:lnTo>
                <a:lnTo>
                  <a:pt x="69930" y="50754"/>
                </a:lnTo>
                <a:lnTo>
                  <a:pt x="69949" y="50586"/>
                </a:lnTo>
                <a:lnTo>
                  <a:pt x="69949" y="50512"/>
                </a:lnTo>
                <a:lnTo>
                  <a:pt x="69930" y="50456"/>
                </a:lnTo>
                <a:lnTo>
                  <a:pt x="69893" y="50400"/>
                </a:lnTo>
                <a:lnTo>
                  <a:pt x="69893" y="50381"/>
                </a:lnTo>
                <a:lnTo>
                  <a:pt x="69893" y="50344"/>
                </a:lnTo>
                <a:lnTo>
                  <a:pt x="70004" y="50195"/>
                </a:lnTo>
                <a:lnTo>
                  <a:pt x="70079" y="50121"/>
                </a:lnTo>
                <a:lnTo>
                  <a:pt x="70191" y="50083"/>
                </a:lnTo>
                <a:lnTo>
                  <a:pt x="70284" y="50046"/>
                </a:lnTo>
                <a:lnTo>
                  <a:pt x="70377" y="50028"/>
                </a:lnTo>
                <a:lnTo>
                  <a:pt x="70563" y="50028"/>
                </a:lnTo>
                <a:lnTo>
                  <a:pt x="70675" y="50065"/>
                </a:lnTo>
                <a:lnTo>
                  <a:pt x="70786" y="50102"/>
                </a:lnTo>
                <a:lnTo>
                  <a:pt x="70879" y="50139"/>
                </a:lnTo>
                <a:lnTo>
                  <a:pt x="70973" y="50214"/>
                </a:lnTo>
                <a:lnTo>
                  <a:pt x="71028" y="50288"/>
                </a:lnTo>
                <a:lnTo>
                  <a:pt x="71047" y="50381"/>
                </a:lnTo>
                <a:lnTo>
                  <a:pt x="70954" y="50493"/>
                </a:lnTo>
                <a:lnTo>
                  <a:pt x="70730" y="50735"/>
                </a:lnTo>
                <a:lnTo>
                  <a:pt x="70637" y="50884"/>
                </a:lnTo>
                <a:lnTo>
                  <a:pt x="70563" y="51014"/>
                </a:lnTo>
                <a:lnTo>
                  <a:pt x="70544" y="51070"/>
                </a:lnTo>
                <a:lnTo>
                  <a:pt x="70544" y="51107"/>
                </a:lnTo>
                <a:lnTo>
                  <a:pt x="70563" y="51145"/>
                </a:lnTo>
                <a:lnTo>
                  <a:pt x="70600" y="51182"/>
                </a:lnTo>
                <a:lnTo>
                  <a:pt x="70712" y="51219"/>
                </a:lnTo>
                <a:lnTo>
                  <a:pt x="70805" y="51238"/>
                </a:lnTo>
                <a:lnTo>
                  <a:pt x="70879" y="51219"/>
                </a:lnTo>
                <a:lnTo>
                  <a:pt x="70935" y="51182"/>
                </a:lnTo>
                <a:lnTo>
                  <a:pt x="70991" y="51126"/>
                </a:lnTo>
                <a:lnTo>
                  <a:pt x="71028" y="51052"/>
                </a:lnTo>
                <a:lnTo>
                  <a:pt x="71103" y="50884"/>
                </a:lnTo>
                <a:lnTo>
                  <a:pt x="71159" y="50661"/>
                </a:lnTo>
                <a:lnTo>
                  <a:pt x="71233" y="50456"/>
                </a:lnTo>
                <a:lnTo>
                  <a:pt x="71270" y="50363"/>
                </a:lnTo>
                <a:lnTo>
                  <a:pt x="71326" y="50270"/>
                </a:lnTo>
                <a:lnTo>
                  <a:pt x="71382" y="50195"/>
                </a:lnTo>
                <a:lnTo>
                  <a:pt x="71457" y="50139"/>
                </a:lnTo>
                <a:lnTo>
                  <a:pt x="71587" y="50065"/>
                </a:lnTo>
                <a:lnTo>
                  <a:pt x="71754" y="50009"/>
                </a:lnTo>
                <a:lnTo>
                  <a:pt x="71941" y="49990"/>
                </a:lnTo>
                <a:lnTo>
                  <a:pt x="72145" y="49972"/>
                </a:lnTo>
                <a:lnTo>
                  <a:pt x="72332" y="49990"/>
                </a:lnTo>
                <a:lnTo>
                  <a:pt x="72406" y="50009"/>
                </a:lnTo>
                <a:lnTo>
                  <a:pt x="72481" y="50046"/>
                </a:lnTo>
                <a:lnTo>
                  <a:pt x="72555" y="50083"/>
                </a:lnTo>
                <a:lnTo>
                  <a:pt x="72611" y="50158"/>
                </a:lnTo>
                <a:lnTo>
                  <a:pt x="72648" y="50214"/>
                </a:lnTo>
                <a:lnTo>
                  <a:pt x="72667" y="50307"/>
                </a:lnTo>
                <a:lnTo>
                  <a:pt x="72685" y="50363"/>
                </a:lnTo>
                <a:lnTo>
                  <a:pt x="72667" y="50419"/>
                </a:lnTo>
                <a:lnTo>
                  <a:pt x="72630" y="50474"/>
                </a:lnTo>
                <a:lnTo>
                  <a:pt x="72574" y="50530"/>
                </a:lnTo>
                <a:lnTo>
                  <a:pt x="72462" y="50623"/>
                </a:lnTo>
                <a:lnTo>
                  <a:pt x="72313" y="50716"/>
                </a:lnTo>
                <a:lnTo>
                  <a:pt x="72164" y="50809"/>
                </a:lnTo>
                <a:lnTo>
                  <a:pt x="72052" y="50903"/>
                </a:lnTo>
                <a:lnTo>
                  <a:pt x="72015" y="50940"/>
                </a:lnTo>
                <a:lnTo>
                  <a:pt x="71997" y="50996"/>
                </a:lnTo>
                <a:lnTo>
                  <a:pt x="71997" y="51033"/>
                </a:lnTo>
                <a:lnTo>
                  <a:pt x="71997" y="51089"/>
                </a:lnTo>
                <a:lnTo>
                  <a:pt x="72034" y="51126"/>
                </a:lnTo>
                <a:lnTo>
                  <a:pt x="72071" y="51163"/>
                </a:lnTo>
                <a:lnTo>
                  <a:pt x="72108" y="51182"/>
                </a:lnTo>
                <a:lnTo>
                  <a:pt x="72257" y="51182"/>
                </a:lnTo>
                <a:lnTo>
                  <a:pt x="72350" y="51145"/>
                </a:lnTo>
                <a:lnTo>
                  <a:pt x="72462" y="51089"/>
                </a:lnTo>
                <a:lnTo>
                  <a:pt x="72555" y="51014"/>
                </a:lnTo>
                <a:lnTo>
                  <a:pt x="72667" y="50921"/>
                </a:lnTo>
                <a:lnTo>
                  <a:pt x="72760" y="50847"/>
                </a:lnTo>
                <a:lnTo>
                  <a:pt x="72797" y="50791"/>
                </a:lnTo>
                <a:lnTo>
                  <a:pt x="72853" y="50661"/>
                </a:lnTo>
                <a:lnTo>
                  <a:pt x="72872" y="50605"/>
                </a:lnTo>
                <a:lnTo>
                  <a:pt x="72927" y="50567"/>
                </a:lnTo>
                <a:lnTo>
                  <a:pt x="73002" y="50530"/>
                </a:lnTo>
                <a:lnTo>
                  <a:pt x="73132" y="50493"/>
                </a:lnTo>
                <a:lnTo>
                  <a:pt x="73281" y="50493"/>
                </a:lnTo>
                <a:lnTo>
                  <a:pt x="73449" y="50512"/>
                </a:lnTo>
                <a:lnTo>
                  <a:pt x="73542" y="50530"/>
                </a:lnTo>
                <a:lnTo>
                  <a:pt x="73616" y="50567"/>
                </a:lnTo>
                <a:lnTo>
                  <a:pt x="73691" y="50623"/>
                </a:lnTo>
                <a:lnTo>
                  <a:pt x="73728" y="50679"/>
                </a:lnTo>
                <a:lnTo>
                  <a:pt x="73765" y="50735"/>
                </a:lnTo>
                <a:lnTo>
                  <a:pt x="73784" y="50809"/>
                </a:lnTo>
                <a:lnTo>
                  <a:pt x="73765" y="50865"/>
                </a:lnTo>
                <a:lnTo>
                  <a:pt x="73747" y="50921"/>
                </a:lnTo>
                <a:lnTo>
                  <a:pt x="73691" y="51014"/>
                </a:lnTo>
                <a:lnTo>
                  <a:pt x="73598" y="51107"/>
                </a:lnTo>
                <a:lnTo>
                  <a:pt x="73505" y="51200"/>
                </a:lnTo>
                <a:lnTo>
                  <a:pt x="73430" y="51294"/>
                </a:lnTo>
                <a:lnTo>
                  <a:pt x="73393" y="51331"/>
                </a:lnTo>
                <a:lnTo>
                  <a:pt x="73374" y="51387"/>
                </a:lnTo>
                <a:lnTo>
                  <a:pt x="73374" y="51424"/>
                </a:lnTo>
                <a:lnTo>
                  <a:pt x="73393" y="51480"/>
                </a:lnTo>
                <a:lnTo>
                  <a:pt x="73411" y="51554"/>
                </a:lnTo>
                <a:lnTo>
                  <a:pt x="73449" y="51591"/>
                </a:lnTo>
                <a:lnTo>
                  <a:pt x="73505" y="51610"/>
                </a:lnTo>
                <a:lnTo>
                  <a:pt x="73598" y="51610"/>
                </a:lnTo>
                <a:lnTo>
                  <a:pt x="73635" y="51573"/>
                </a:lnTo>
                <a:lnTo>
                  <a:pt x="73728" y="51480"/>
                </a:lnTo>
                <a:lnTo>
                  <a:pt x="73821" y="51349"/>
                </a:lnTo>
                <a:lnTo>
                  <a:pt x="73896" y="51219"/>
                </a:lnTo>
                <a:lnTo>
                  <a:pt x="74007" y="51033"/>
                </a:lnTo>
                <a:lnTo>
                  <a:pt x="74082" y="50865"/>
                </a:lnTo>
                <a:lnTo>
                  <a:pt x="74156" y="50716"/>
                </a:lnTo>
                <a:lnTo>
                  <a:pt x="74212" y="50642"/>
                </a:lnTo>
                <a:lnTo>
                  <a:pt x="74268" y="50586"/>
                </a:lnTo>
                <a:lnTo>
                  <a:pt x="74342" y="50512"/>
                </a:lnTo>
                <a:lnTo>
                  <a:pt x="74454" y="50456"/>
                </a:lnTo>
                <a:lnTo>
                  <a:pt x="74603" y="50381"/>
                </a:lnTo>
                <a:lnTo>
                  <a:pt x="74752" y="50344"/>
                </a:lnTo>
                <a:lnTo>
                  <a:pt x="74901" y="50307"/>
                </a:lnTo>
                <a:lnTo>
                  <a:pt x="75050" y="50307"/>
                </a:lnTo>
                <a:lnTo>
                  <a:pt x="75217" y="50325"/>
                </a:lnTo>
                <a:lnTo>
                  <a:pt x="75422" y="50363"/>
                </a:lnTo>
                <a:lnTo>
                  <a:pt x="75534" y="50419"/>
                </a:lnTo>
                <a:lnTo>
                  <a:pt x="75627" y="50456"/>
                </a:lnTo>
                <a:lnTo>
                  <a:pt x="75702" y="50512"/>
                </a:lnTo>
                <a:lnTo>
                  <a:pt x="75739" y="50586"/>
                </a:lnTo>
                <a:lnTo>
                  <a:pt x="75720" y="50642"/>
                </a:lnTo>
                <a:lnTo>
                  <a:pt x="75646" y="50735"/>
                </a:lnTo>
                <a:lnTo>
                  <a:pt x="75459" y="50958"/>
                </a:lnTo>
                <a:lnTo>
                  <a:pt x="75348" y="51089"/>
                </a:lnTo>
                <a:lnTo>
                  <a:pt x="75292" y="51200"/>
                </a:lnTo>
                <a:lnTo>
                  <a:pt x="75273" y="51256"/>
                </a:lnTo>
                <a:lnTo>
                  <a:pt x="75255" y="51294"/>
                </a:lnTo>
                <a:lnTo>
                  <a:pt x="75273" y="51331"/>
                </a:lnTo>
                <a:lnTo>
                  <a:pt x="75292" y="51368"/>
                </a:lnTo>
                <a:lnTo>
                  <a:pt x="75348" y="51368"/>
                </a:lnTo>
                <a:lnTo>
                  <a:pt x="75422" y="51331"/>
                </a:lnTo>
                <a:lnTo>
                  <a:pt x="75646" y="51182"/>
                </a:lnTo>
                <a:lnTo>
                  <a:pt x="75850" y="51014"/>
                </a:lnTo>
                <a:lnTo>
                  <a:pt x="75962" y="50903"/>
                </a:lnTo>
                <a:lnTo>
                  <a:pt x="75981" y="50828"/>
                </a:lnTo>
                <a:lnTo>
                  <a:pt x="75981" y="50772"/>
                </a:lnTo>
                <a:lnTo>
                  <a:pt x="75981" y="50716"/>
                </a:lnTo>
                <a:lnTo>
                  <a:pt x="75962" y="50679"/>
                </a:lnTo>
                <a:lnTo>
                  <a:pt x="75944" y="50642"/>
                </a:lnTo>
                <a:lnTo>
                  <a:pt x="75944" y="50605"/>
                </a:lnTo>
                <a:lnTo>
                  <a:pt x="75962" y="50549"/>
                </a:lnTo>
                <a:lnTo>
                  <a:pt x="76018" y="50493"/>
                </a:lnTo>
                <a:lnTo>
                  <a:pt x="76092" y="50419"/>
                </a:lnTo>
                <a:lnTo>
                  <a:pt x="76186" y="50381"/>
                </a:lnTo>
                <a:lnTo>
                  <a:pt x="76279" y="50344"/>
                </a:lnTo>
                <a:lnTo>
                  <a:pt x="76390" y="50325"/>
                </a:lnTo>
                <a:lnTo>
                  <a:pt x="76502" y="50307"/>
                </a:lnTo>
                <a:lnTo>
                  <a:pt x="76614" y="50307"/>
                </a:lnTo>
                <a:lnTo>
                  <a:pt x="76726" y="50325"/>
                </a:lnTo>
                <a:lnTo>
                  <a:pt x="76800" y="50363"/>
                </a:lnTo>
                <a:lnTo>
                  <a:pt x="76912" y="50419"/>
                </a:lnTo>
                <a:lnTo>
                  <a:pt x="76986" y="50474"/>
                </a:lnTo>
                <a:lnTo>
                  <a:pt x="77023" y="50530"/>
                </a:lnTo>
                <a:lnTo>
                  <a:pt x="77023" y="50605"/>
                </a:lnTo>
                <a:lnTo>
                  <a:pt x="77023" y="50661"/>
                </a:lnTo>
                <a:lnTo>
                  <a:pt x="76986" y="50716"/>
                </a:lnTo>
                <a:lnTo>
                  <a:pt x="76930" y="50865"/>
                </a:lnTo>
                <a:lnTo>
                  <a:pt x="76856" y="50958"/>
                </a:lnTo>
                <a:lnTo>
                  <a:pt x="76726" y="51107"/>
                </a:lnTo>
                <a:lnTo>
                  <a:pt x="76688" y="51182"/>
                </a:lnTo>
                <a:lnTo>
                  <a:pt x="76670" y="51238"/>
                </a:lnTo>
                <a:lnTo>
                  <a:pt x="76670" y="51275"/>
                </a:lnTo>
                <a:lnTo>
                  <a:pt x="76670" y="51294"/>
                </a:lnTo>
                <a:lnTo>
                  <a:pt x="76707" y="51312"/>
                </a:lnTo>
                <a:lnTo>
                  <a:pt x="76726" y="51331"/>
                </a:lnTo>
                <a:lnTo>
                  <a:pt x="76819" y="51331"/>
                </a:lnTo>
                <a:lnTo>
                  <a:pt x="76893" y="51312"/>
                </a:lnTo>
                <a:lnTo>
                  <a:pt x="76949" y="51275"/>
                </a:lnTo>
                <a:lnTo>
                  <a:pt x="77005" y="51219"/>
                </a:lnTo>
                <a:lnTo>
                  <a:pt x="77098" y="51089"/>
                </a:lnTo>
                <a:lnTo>
                  <a:pt x="77172" y="50977"/>
                </a:lnTo>
                <a:lnTo>
                  <a:pt x="77321" y="50791"/>
                </a:lnTo>
                <a:lnTo>
                  <a:pt x="77452" y="50623"/>
                </a:lnTo>
                <a:lnTo>
                  <a:pt x="77526" y="50549"/>
                </a:lnTo>
                <a:lnTo>
                  <a:pt x="77619" y="50493"/>
                </a:lnTo>
                <a:lnTo>
                  <a:pt x="77712" y="50419"/>
                </a:lnTo>
                <a:lnTo>
                  <a:pt x="77843" y="50344"/>
                </a:lnTo>
                <a:lnTo>
                  <a:pt x="78010" y="50270"/>
                </a:lnTo>
                <a:lnTo>
                  <a:pt x="78196" y="50214"/>
                </a:lnTo>
                <a:lnTo>
                  <a:pt x="78401" y="50158"/>
                </a:lnTo>
                <a:lnTo>
                  <a:pt x="78569" y="50139"/>
                </a:lnTo>
                <a:lnTo>
                  <a:pt x="78699" y="50121"/>
                </a:lnTo>
                <a:lnTo>
                  <a:pt x="78829" y="50121"/>
                </a:lnTo>
                <a:lnTo>
                  <a:pt x="78885" y="50139"/>
                </a:lnTo>
                <a:lnTo>
                  <a:pt x="78941" y="50158"/>
                </a:lnTo>
                <a:lnTo>
                  <a:pt x="78997" y="50195"/>
                </a:lnTo>
                <a:lnTo>
                  <a:pt x="79034" y="50251"/>
                </a:lnTo>
                <a:lnTo>
                  <a:pt x="79071" y="50344"/>
                </a:lnTo>
                <a:lnTo>
                  <a:pt x="79090" y="50419"/>
                </a:lnTo>
                <a:lnTo>
                  <a:pt x="79053" y="50474"/>
                </a:lnTo>
                <a:lnTo>
                  <a:pt x="79016" y="50512"/>
                </a:lnTo>
                <a:lnTo>
                  <a:pt x="78885" y="50586"/>
                </a:lnTo>
                <a:lnTo>
                  <a:pt x="78773" y="50661"/>
                </a:lnTo>
                <a:lnTo>
                  <a:pt x="78550" y="50847"/>
                </a:lnTo>
                <a:lnTo>
                  <a:pt x="78420" y="50958"/>
                </a:lnTo>
                <a:lnTo>
                  <a:pt x="78327" y="51070"/>
                </a:lnTo>
                <a:lnTo>
                  <a:pt x="78289" y="51163"/>
                </a:lnTo>
                <a:lnTo>
                  <a:pt x="78289" y="51200"/>
                </a:lnTo>
                <a:lnTo>
                  <a:pt x="78308" y="51219"/>
                </a:lnTo>
                <a:lnTo>
                  <a:pt x="78345" y="51238"/>
                </a:lnTo>
                <a:lnTo>
                  <a:pt x="78401" y="51219"/>
                </a:lnTo>
                <a:lnTo>
                  <a:pt x="78625" y="51163"/>
                </a:lnTo>
                <a:lnTo>
                  <a:pt x="78699" y="51126"/>
                </a:lnTo>
                <a:lnTo>
                  <a:pt x="78773" y="51089"/>
                </a:lnTo>
                <a:lnTo>
                  <a:pt x="78904" y="50977"/>
                </a:lnTo>
                <a:lnTo>
                  <a:pt x="79146" y="50716"/>
                </a:lnTo>
                <a:lnTo>
                  <a:pt x="79276" y="50605"/>
                </a:lnTo>
                <a:lnTo>
                  <a:pt x="79351" y="50567"/>
                </a:lnTo>
                <a:lnTo>
                  <a:pt x="79425" y="50549"/>
                </a:lnTo>
                <a:lnTo>
                  <a:pt x="79500" y="50530"/>
                </a:lnTo>
                <a:lnTo>
                  <a:pt x="79593" y="50549"/>
                </a:lnTo>
                <a:lnTo>
                  <a:pt x="79686" y="50586"/>
                </a:lnTo>
                <a:lnTo>
                  <a:pt x="79797" y="50623"/>
                </a:lnTo>
                <a:lnTo>
                  <a:pt x="79891" y="50698"/>
                </a:lnTo>
                <a:lnTo>
                  <a:pt x="79946" y="50772"/>
                </a:lnTo>
                <a:lnTo>
                  <a:pt x="79984" y="50847"/>
                </a:lnTo>
                <a:lnTo>
                  <a:pt x="79965" y="50921"/>
                </a:lnTo>
                <a:lnTo>
                  <a:pt x="79946" y="50996"/>
                </a:lnTo>
                <a:lnTo>
                  <a:pt x="79891" y="51070"/>
                </a:lnTo>
                <a:lnTo>
                  <a:pt x="79760" y="51200"/>
                </a:lnTo>
                <a:lnTo>
                  <a:pt x="79593" y="51331"/>
                </a:lnTo>
                <a:lnTo>
                  <a:pt x="79462" y="51461"/>
                </a:lnTo>
                <a:lnTo>
                  <a:pt x="79425" y="51517"/>
                </a:lnTo>
                <a:lnTo>
                  <a:pt x="79407" y="51591"/>
                </a:lnTo>
                <a:lnTo>
                  <a:pt x="79407" y="51647"/>
                </a:lnTo>
                <a:lnTo>
                  <a:pt x="79444" y="51703"/>
                </a:lnTo>
                <a:lnTo>
                  <a:pt x="79500" y="51722"/>
                </a:lnTo>
                <a:lnTo>
                  <a:pt x="79537" y="51740"/>
                </a:lnTo>
                <a:lnTo>
                  <a:pt x="79593" y="51722"/>
                </a:lnTo>
                <a:lnTo>
                  <a:pt x="79649" y="51703"/>
                </a:lnTo>
                <a:lnTo>
                  <a:pt x="79742" y="51591"/>
                </a:lnTo>
                <a:lnTo>
                  <a:pt x="79853" y="51461"/>
                </a:lnTo>
                <a:lnTo>
                  <a:pt x="80040" y="51182"/>
                </a:lnTo>
                <a:lnTo>
                  <a:pt x="80133" y="51014"/>
                </a:lnTo>
                <a:lnTo>
                  <a:pt x="80226" y="50921"/>
                </a:lnTo>
                <a:lnTo>
                  <a:pt x="80337" y="50847"/>
                </a:lnTo>
                <a:lnTo>
                  <a:pt x="80468" y="50772"/>
                </a:lnTo>
                <a:lnTo>
                  <a:pt x="80598" y="50698"/>
                </a:lnTo>
                <a:lnTo>
                  <a:pt x="80877" y="50586"/>
                </a:lnTo>
                <a:lnTo>
                  <a:pt x="81138" y="50512"/>
                </a:lnTo>
                <a:lnTo>
                  <a:pt x="81343" y="50456"/>
                </a:lnTo>
                <a:lnTo>
                  <a:pt x="81454" y="50437"/>
                </a:lnTo>
                <a:lnTo>
                  <a:pt x="81585" y="50419"/>
                </a:lnTo>
                <a:lnTo>
                  <a:pt x="81715" y="50419"/>
                </a:lnTo>
                <a:lnTo>
                  <a:pt x="81808" y="50456"/>
                </a:lnTo>
                <a:lnTo>
                  <a:pt x="81883" y="50512"/>
                </a:lnTo>
                <a:lnTo>
                  <a:pt x="81920" y="50549"/>
                </a:lnTo>
                <a:lnTo>
                  <a:pt x="81939" y="50586"/>
                </a:lnTo>
                <a:lnTo>
                  <a:pt x="81939" y="50623"/>
                </a:lnTo>
                <a:lnTo>
                  <a:pt x="81901" y="50661"/>
                </a:lnTo>
                <a:lnTo>
                  <a:pt x="81827" y="50735"/>
                </a:lnTo>
                <a:lnTo>
                  <a:pt x="81566" y="50921"/>
                </a:lnTo>
                <a:lnTo>
                  <a:pt x="81417" y="51014"/>
                </a:lnTo>
                <a:lnTo>
                  <a:pt x="81306" y="51107"/>
                </a:lnTo>
                <a:lnTo>
                  <a:pt x="81268" y="51145"/>
                </a:lnTo>
                <a:lnTo>
                  <a:pt x="81250" y="51200"/>
                </a:lnTo>
                <a:lnTo>
                  <a:pt x="81250" y="51238"/>
                </a:lnTo>
                <a:lnTo>
                  <a:pt x="81250" y="51294"/>
                </a:lnTo>
                <a:lnTo>
                  <a:pt x="81287" y="51331"/>
                </a:lnTo>
                <a:lnTo>
                  <a:pt x="81399" y="51331"/>
                </a:lnTo>
                <a:lnTo>
                  <a:pt x="81492" y="51294"/>
                </a:lnTo>
                <a:lnTo>
                  <a:pt x="81603" y="51238"/>
                </a:lnTo>
                <a:lnTo>
                  <a:pt x="81790" y="51089"/>
                </a:lnTo>
                <a:lnTo>
                  <a:pt x="81920" y="50977"/>
                </a:lnTo>
                <a:lnTo>
                  <a:pt x="82106" y="50809"/>
                </a:lnTo>
                <a:lnTo>
                  <a:pt x="82199" y="50716"/>
                </a:lnTo>
                <a:lnTo>
                  <a:pt x="82292" y="50623"/>
                </a:lnTo>
                <a:lnTo>
                  <a:pt x="82423" y="50567"/>
                </a:lnTo>
                <a:lnTo>
                  <a:pt x="82534" y="50512"/>
                </a:lnTo>
                <a:lnTo>
                  <a:pt x="82665" y="50493"/>
                </a:lnTo>
                <a:lnTo>
                  <a:pt x="82814" y="50493"/>
                </a:lnTo>
                <a:lnTo>
                  <a:pt x="82981" y="50530"/>
                </a:lnTo>
                <a:lnTo>
                  <a:pt x="83093" y="50567"/>
                </a:lnTo>
                <a:lnTo>
                  <a:pt x="83149" y="50605"/>
                </a:lnTo>
                <a:lnTo>
                  <a:pt x="83167" y="50679"/>
                </a:lnTo>
                <a:lnTo>
                  <a:pt x="83167" y="50735"/>
                </a:lnTo>
                <a:lnTo>
                  <a:pt x="83130" y="50809"/>
                </a:lnTo>
                <a:lnTo>
                  <a:pt x="83000" y="50958"/>
                </a:lnTo>
                <a:lnTo>
                  <a:pt x="82851" y="51126"/>
                </a:lnTo>
                <a:lnTo>
                  <a:pt x="82702" y="51294"/>
                </a:lnTo>
                <a:lnTo>
                  <a:pt x="82665" y="51368"/>
                </a:lnTo>
                <a:lnTo>
                  <a:pt x="82646" y="51424"/>
                </a:lnTo>
                <a:lnTo>
                  <a:pt x="82665" y="51498"/>
                </a:lnTo>
                <a:lnTo>
                  <a:pt x="82721" y="51554"/>
                </a:lnTo>
                <a:lnTo>
                  <a:pt x="82758" y="51554"/>
                </a:lnTo>
                <a:lnTo>
                  <a:pt x="82795" y="51536"/>
                </a:lnTo>
                <a:lnTo>
                  <a:pt x="82925" y="51461"/>
                </a:lnTo>
                <a:lnTo>
                  <a:pt x="83018" y="51331"/>
                </a:lnTo>
                <a:lnTo>
                  <a:pt x="83093" y="51238"/>
                </a:lnTo>
                <a:lnTo>
                  <a:pt x="83205" y="51052"/>
                </a:lnTo>
                <a:lnTo>
                  <a:pt x="83279" y="50903"/>
                </a:lnTo>
                <a:lnTo>
                  <a:pt x="83372" y="50772"/>
                </a:lnTo>
                <a:lnTo>
                  <a:pt x="83447" y="50698"/>
                </a:lnTo>
                <a:lnTo>
                  <a:pt x="83540" y="50623"/>
                </a:lnTo>
                <a:lnTo>
                  <a:pt x="83651" y="50567"/>
                </a:lnTo>
                <a:lnTo>
                  <a:pt x="83782" y="50493"/>
                </a:lnTo>
                <a:lnTo>
                  <a:pt x="83931" y="50437"/>
                </a:lnTo>
                <a:lnTo>
                  <a:pt x="84098" y="50400"/>
                </a:lnTo>
                <a:lnTo>
                  <a:pt x="84266" y="50363"/>
                </a:lnTo>
                <a:lnTo>
                  <a:pt x="84415" y="50381"/>
                </a:lnTo>
                <a:lnTo>
                  <a:pt x="84471" y="50400"/>
                </a:lnTo>
                <a:lnTo>
                  <a:pt x="84545" y="50437"/>
                </a:lnTo>
                <a:lnTo>
                  <a:pt x="84582" y="50474"/>
                </a:lnTo>
                <a:lnTo>
                  <a:pt x="84638" y="50530"/>
                </a:lnTo>
                <a:lnTo>
                  <a:pt x="84489" y="50661"/>
                </a:lnTo>
                <a:lnTo>
                  <a:pt x="84266" y="50921"/>
                </a:lnTo>
                <a:lnTo>
                  <a:pt x="84173" y="51052"/>
                </a:lnTo>
                <a:lnTo>
                  <a:pt x="84098" y="51182"/>
                </a:lnTo>
                <a:lnTo>
                  <a:pt x="84061" y="51294"/>
                </a:lnTo>
                <a:lnTo>
                  <a:pt x="84080" y="51331"/>
                </a:lnTo>
                <a:lnTo>
                  <a:pt x="84098" y="51368"/>
                </a:lnTo>
                <a:lnTo>
                  <a:pt x="84154" y="51405"/>
                </a:lnTo>
                <a:lnTo>
                  <a:pt x="84210" y="51424"/>
                </a:lnTo>
                <a:lnTo>
                  <a:pt x="84266" y="51405"/>
                </a:lnTo>
                <a:lnTo>
                  <a:pt x="84322" y="51387"/>
                </a:lnTo>
                <a:lnTo>
                  <a:pt x="84378" y="51331"/>
                </a:lnTo>
                <a:lnTo>
                  <a:pt x="84433" y="51275"/>
                </a:lnTo>
                <a:lnTo>
                  <a:pt x="84545" y="51126"/>
                </a:lnTo>
                <a:lnTo>
                  <a:pt x="84620" y="50958"/>
                </a:lnTo>
                <a:lnTo>
                  <a:pt x="84694" y="50791"/>
                </a:lnTo>
                <a:lnTo>
                  <a:pt x="84750" y="50661"/>
                </a:lnTo>
                <a:lnTo>
                  <a:pt x="84787" y="50586"/>
                </a:lnTo>
                <a:lnTo>
                  <a:pt x="84843" y="50549"/>
                </a:lnTo>
                <a:lnTo>
                  <a:pt x="84899" y="50512"/>
                </a:lnTo>
                <a:lnTo>
                  <a:pt x="85029" y="50474"/>
                </a:lnTo>
                <a:lnTo>
                  <a:pt x="85178" y="50493"/>
                </a:lnTo>
                <a:lnTo>
                  <a:pt x="85308" y="50530"/>
                </a:lnTo>
                <a:lnTo>
                  <a:pt x="85420" y="50586"/>
                </a:lnTo>
                <a:lnTo>
                  <a:pt x="85532" y="50679"/>
                </a:lnTo>
                <a:lnTo>
                  <a:pt x="85606" y="50809"/>
                </a:lnTo>
                <a:lnTo>
                  <a:pt x="85625" y="50865"/>
                </a:lnTo>
                <a:lnTo>
                  <a:pt x="85644" y="50940"/>
                </a:lnTo>
                <a:lnTo>
                  <a:pt x="85625" y="50977"/>
                </a:lnTo>
                <a:lnTo>
                  <a:pt x="85588" y="51033"/>
                </a:lnTo>
                <a:lnTo>
                  <a:pt x="85457" y="51219"/>
                </a:lnTo>
                <a:lnTo>
                  <a:pt x="85402" y="51312"/>
                </a:lnTo>
                <a:lnTo>
                  <a:pt x="85364" y="51405"/>
                </a:lnTo>
                <a:lnTo>
                  <a:pt x="85364" y="51461"/>
                </a:lnTo>
                <a:lnTo>
                  <a:pt x="85364" y="51498"/>
                </a:lnTo>
                <a:lnTo>
                  <a:pt x="85402" y="51517"/>
                </a:lnTo>
                <a:lnTo>
                  <a:pt x="85513" y="51517"/>
                </a:lnTo>
                <a:lnTo>
                  <a:pt x="85550" y="51498"/>
                </a:lnTo>
                <a:lnTo>
                  <a:pt x="85606" y="51480"/>
                </a:lnTo>
                <a:lnTo>
                  <a:pt x="85681" y="51405"/>
                </a:lnTo>
                <a:lnTo>
                  <a:pt x="85755" y="51312"/>
                </a:lnTo>
                <a:lnTo>
                  <a:pt x="85792" y="51275"/>
                </a:lnTo>
                <a:lnTo>
                  <a:pt x="85811" y="51219"/>
                </a:lnTo>
                <a:lnTo>
                  <a:pt x="85830" y="51107"/>
                </a:lnTo>
                <a:lnTo>
                  <a:pt x="85867" y="50996"/>
                </a:lnTo>
                <a:lnTo>
                  <a:pt x="85904" y="50903"/>
                </a:lnTo>
                <a:lnTo>
                  <a:pt x="86016" y="50754"/>
                </a:lnTo>
                <a:lnTo>
                  <a:pt x="86146" y="50642"/>
                </a:lnTo>
                <a:lnTo>
                  <a:pt x="86314" y="50530"/>
                </a:lnTo>
                <a:lnTo>
                  <a:pt x="86463" y="50437"/>
                </a:lnTo>
                <a:lnTo>
                  <a:pt x="86668" y="50325"/>
                </a:lnTo>
                <a:lnTo>
                  <a:pt x="86816" y="50270"/>
                </a:lnTo>
                <a:lnTo>
                  <a:pt x="86965" y="50214"/>
                </a:lnTo>
                <a:lnTo>
                  <a:pt x="87096" y="50195"/>
                </a:lnTo>
                <a:lnTo>
                  <a:pt x="87226" y="50195"/>
                </a:lnTo>
                <a:lnTo>
                  <a:pt x="87282" y="50214"/>
                </a:lnTo>
                <a:lnTo>
                  <a:pt x="87338" y="50251"/>
                </a:lnTo>
                <a:lnTo>
                  <a:pt x="87375" y="50288"/>
                </a:lnTo>
                <a:lnTo>
                  <a:pt x="87394" y="50344"/>
                </a:lnTo>
                <a:lnTo>
                  <a:pt x="87412" y="50400"/>
                </a:lnTo>
                <a:lnTo>
                  <a:pt x="87394" y="50456"/>
                </a:lnTo>
                <a:lnTo>
                  <a:pt x="87375" y="50493"/>
                </a:lnTo>
                <a:lnTo>
                  <a:pt x="87338" y="50549"/>
                </a:lnTo>
                <a:lnTo>
                  <a:pt x="87207" y="50623"/>
                </a:lnTo>
                <a:lnTo>
                  <a:pt x="87059" y="50698"/>
                </a:lnTo>
                <a:lnTo>
                  <a:pt x="86910" y="50791"/>
                </a:lnTo>
                <a:lnTo>
                  <a:pt x="86798" y="50884"/>
                </a:lnTo>
                <a:lnTo>
                  <a:pt x="86742" y="50921"/>
                </a:lnTo>
                <a:lnTo>
                  <a:pt x="86723" y="50977"/>
                </a:lnTo>
                <a:lnTo>
                  <a:pt x="86705" y="51033"/>
                </a:lnTo>
                <a:lnTo>
                  <a:pt x="86705" y="51107"/>
                </a:lnTo>
                <a:lnTo>
                  <a:pt x="86742" y="51163"/>
                </a:lnTo>
                <a:lnTo>
                  <a:pt x="86761" y="51200"/>
                </a:lnTo>
                <a:lnTo>
                  <a:pt x="86798" y="51219"/>
                </a:lnTo>
                <a:lnTo>
                  <a:pt x="86854" y="51238"/>
                </a:lnTo>
                <a:lnTo>
                  <a:pt x="86947" y="51219"/>
                </a:lnTo>
                <a:lnTo>
                  <a:pt x="87059" y="51163"/>
                </a:lnTo>
                <a:lnTo>
                  <a:pt x="87189" y="51089"/>
                </a:lnTo>
                <a:lnTo>
                  <a:pt x="87282" y="51014"/>
                </a:lnTo>
                <a:lnTo>
                  <a:pt x="87450" y="50884"/>
                </a:lnTo>
                <a:lnTo>
                  <a:pt x="87561" y="50791"/>
                </a:lnTo>
                <a:lnTo>
                  <a:pt x="87580" y="50735"/>
                </a:lnTo>
                <a:lnTo>
                  <a:pt x="87580" y="50716"/>
                </a:lnTo>
                <a:lnTo>
                  <a:pt x="87543" y="50698"/>
                </a:lnTo>
                <a:lnTo>
                  <a:pt x="87524" y="50698"/>
                </a:lnTo>
                <a:lnTo>
                  <a:pt x="87785" y="50623"/>
                </a:lnTo>
                <a:lnTo>
                  <a:pt x="87952" y="50623"/>
                </a:lnTo>
                <a:lnTo>
                  <a:pt x="88138" y="50661"/>
                </a:lnTo>
                <a:lnTo>
                  <a:pt x="88325" y="50716"/>
                </a:lnTo>
                <a:lnTo>
                  <a:pt x="88473" y="50791"/>
                </a:lnTo>
                <a:lnTo>
                  <a:pt x="88250" y="51126"/>
                </a:lnTo>
                <a:lnTo>
                  <a:pt x="88194" y="51238"/>
                </a:lnTo>
                <a:lnTo>
                  <a:pt x="88138" y="51331"/>
                </a:lnTo>
                <a:lnTo>
                  <a:pt x="88120" y="51405"/>
                </a:lnTo>
                <a:lnTo>
                  <a:pt x="88138" y="51480"/>
                </a:lnTo>
                <a:lnTo>
                  <a:pt x="88157" y="51517"/>
                </a:lnTo>
                <a:lnTo>
                  <a:pt x="88176" y="51536"/>
                </a:lnTo>
                <a:lnTo>
                  <a:pt x="88250" y="51536"/>
                </a:lnTo>
                <a:lnTo>
                  <a:pt x="88306" y="51480"/>
                </a:lnTo>
                <a:lnTo>
                  <a:pt x="88362" y="51424"/>
                </a:lnTo>
                <a:lnTo>
                  <a:pt x="88473" y="51256"/>
                </a:lnTo>
                <a:lnTo>
                  <a:pt x="88548" y="51163"/>
                </a:lnTo>
                <a:lnTo>
                  <a:pt x="88660" y="51052"/>
                </a:lnTo>
                <a:lnTo>
                  <a:pt x="88827" y="50940"/>
                </a:lnTo>
                <a:lnTo>
                  <a:pt x="89032" y="50809"/>
                </a:lnTo>
                <a:lnTo>
                  <a:pt x="89274" y="50679"/>
                </a:lnTo>
                <a:lnTo>
                  <a:pt x="89497" y="50586"/>
                </a:lnTo>
                <a:lnTo>
                  <a:pt x="89609" y="50567"/>
                </a:lnTo>
                <a:lnTo>
                  <a:pt x="89721" y="50549"/>
                </a:lnTo>
                <a:lnTo>
                  <a:pt x="89814" y="50549"/>
                </a:lnTo>
                <a:lnTo>
                  <a:pt x="89907" y="50586"/>
                </a:lnTo>
                <a:lnTo>
                  <a:pt x="89982" y="50623"/>
                </a:lnTo>
                <a:lnTo>
                  <a:pt x="90056" y="50698"/>
                </a:lnTo>
                <a:lnTo>
                  <a:pt x="89833" y="50903"/>
                </a:lnTo>
                <a:lnTo>
                  <a:pt x="89702" y="51052"/>
                </a:lnTo>
                <a:lnTo>
                  <a:pt x="89572" y="51219"/>
                </a:lnTo>
                <a:lnTo>
                  <a:pt x="89460" y="51387"/>
                </a:lnTo>
                <a:lnTo>
                  <a:pt x="89423" y="51461"/>
                </a:lnTo>
                <a:lnTo>
                  <a:pt x="89404" y="51536"/>
                </a:lnTo>
                <a:lnTo>
                  <a:pt x="89404" y="51610"/>
                </a:lnTo>
                <a:lnTo>
                  <a:pt x="89423" y="51666"/>
                </a:lnTo>
                <a:lnTo>
                  <a:pt x="89460" y="51703"/>
                </a:lnTo>
                <a:lnTo>
                  <a:pt x="89516" y="51740"/>
                </a:lnTo>
                <a:lnTo>
                  <a:pt x="89609" y="51759"/>
                </a:lnTo>
                <a:lnTo>
                  <a:pt x="89684" y="51759"/>
                </a:lnTo>
                <a:lnTo>
                  <a:pt x="89758" y="51740"/>
                </a:lnTo>
                <a:lnTo>
                  <a:pt x="89833" y="51703"/>
                </a:lnTo>
                <a:lnTo>
                  <a:pt x="89888" y="51647"/>
                </a:lnTo>
                <a:lnTo>
                  <a:pt x="89944" y="51591"/>
                </a:lnTo>
                <a:lnTo>
                  <a:pt x="90056" y="51443"/>
                </a:lnTo>
                <a:lnTo>
                  <a:pt x="90131" y="51275"/>
                </a:lnTo>
                <a:lnTo>
                  <a:pt x="90205" y="51107"/>
                </a:lnTo>
                <a:lnTo>
                  <a:pt x="90261" y="50958"/>
                </a:lnTo>
                <a:lnTo>
                  <a:pt x="90317" y="50865"/>
                </a:lnTo>
                <a:lnTo>
                  <a:pt x="90428" y="50735"/>
                </a:lnTo>
                <a:lnTo>
                  <a:pt x="90577" y="50623"/>
                </a:lnTo>
                <a:lnTo>
                  <a:pt x="90652" y="50586"/>
                </a:lnTo>
                <a:lnTo>
                  <a:pt x="90745" y="50549"/>
                </a:lnTo>
                <a:lnTo>
                  <a:pt x="90838" y="50512"/>
                </a:lnTo>
                <a:lnTo>
                  <a:pt x="91024" y="50512"/>
                </a:lnTo>
                <a:lnTo>
                  <a:pt x="91099" y="50530"/>
                </a:lnTo>
                <a:lnTo>
                  <a:pt x="91173" y="50549"/>
                </a:lnTo>
                <a:lnTo>
                  <a:pt x="91229" y="50586"/>
                </a:lnTo>
                <a:lnTo>
                  <a:pt x="91322" y="50679"/>
                </a:lnTo>
                <a:lnTo>
                  <a:pt x="91397" y="50809"/>
                </a:lnTo>
                <a:lnTo>
                  <a:pt x="91490" y="50921"/>
                </a:lnTo>
                <a:lnTo>
                  <a:pt x="91583" y="51033"/>
                </a:lnTo>
                <a:lnTo>
                  <a:pt x="91713" y="51145"/>
                </a:lnTo>
                <a:lnTo>
                  <a:pt x="91788" y="51182"/>
                </a:lnTo>
                <a:lnTo>
                  <a:pt x="91881" y="51219"/>
                </a:lnTo>
                <a:lnTo>
                  <a:pt x="92011" y="51238"/>
                </a:lnTo>
                <a:lnTo>
                  <a:pt x="92141" y="51238"/>
                </a:lnTo>
                <a:lnTo>
                  <a:pt x="92253" y="51219"/>
                </a:lnTo>
                <a:lnTo>
                  <a:pt x="92327" y="51163"/>
                </a:lnTo>
                <a:lnTo>
                  <a:pt x="92402" y="51089"/>
                </a:lnTo>
                <a:lnTo>
                  <a:pt x="92421" y="50996"/>
                </a:lnTo>
                <a:lnTo>
                  <a:pt x="92421" y="50884"/>
                </a:lnTo>
                <a:lnTo>
                  <a:pt x="92365" y="50754"/>
                </a:lnTo>
                <a:lnTo>
                  <a:pt x="92327" y="50679"/>
                </a:lnTo>
                <a:lnTo>
                  <a:pt x="92272" y="50642"/>
                </a:lnTo>
                <a:lnTo>
                  <a:pt x="92141" y="50549"/>
                </a:lnTo>
                <a:lnTo>
                  <a:pt x="91992" y="50493"/>
                </a:lnTo>
                <a:lnTo>
                  <a:pt x="91843" y="50437"/>
                </a:lnTo>
                <a:lnTo>
                  <a:pt x="91676" y="50381"/>
                </a:lnTo>
                <a:lnTo>
                  <a:pt x="91545" y="50344"/>
                </a:lnTo>
                <a:lnTo>
                  <a:pt x="91508" y="50307"/>
                </a:lnTo>
                <a:lnTo>
                  <a:pt x="91471" y="50270"/>
                </a:lnTo>
                <a:lnTo>
                  <a:pt x="91378" y="50102"/>
                </a:lnTo>
                <a:lnTo>
                  <a:pt x="91322" y="49990"/>
                </a:lnTo>
                <a:lnTo>
                  <a:pt x="91285" y="49841"/>
                </a:lnTo>
                <a:lnTo>
                  <a:pt x="91285" y="49692"/>
                </a:lnTo>
                <a:lnTo>
                  <a:pt x="91266" y="49543"/>
                </a:lnTo>
                <a:lnTo>
                  <a:pt x="91285" y="49395"/>
                </a:lnTo>
                <a:lnTo>
                  <a:pt x="91303" y="49246"/>
                </a:lnTo>
                <a:lnTo>
                  <a:pt x="91341" y="49097"/>
                </a:lnTo>
                <a:lnTo>
                  <a:pt x="91397" y="48966"/>
                </a:lnTo>
                <a:lnTo>
                  <a:pt x="91490" y="48762"/>
                </a:lnTo>
                <a:lnTo>
                  <a:pt x="91601" y="48575"/>
                </a:lnTo>
                <a:lnTo>
                  <a:pt x="91676" y="48464"/>
                </a:lnTo>
                <a:lnTo>
                  <a:pt x="91694" y="48426"/>
                </a:lnTo>
                <a:lnTo>
                  <a:pt x="91750" y="48408"/>
                </a:lnTo>
                <a:lnTo>
                  <a:pt x="91788" y="48389"/>
                </a:lnTo>
                <a:lnTo>
                  <a:pt x="91843" y="48389"/>
                </a:lnTo>
                <a:lnTo>
                  <a:pt x="91955" y="48426"/>
                </a:lnTo>
                <a:lnTo>
                  <a:pt x="92085" y="48389"/>
                </a:lnTo>
                <a:lnTo>
                  <a:pt x="92197" y="48371"/>
                </a:lnTo>
                <a:lnTo>
                  <a:pt x="92327" y="48333"/>
                </a:lnTo>
                <a:lnTo>
                  <a:pt x="92383" y="48277"/>
                </a:lnTo>
                <a:lnTo>
                  <a:pt x="92439" y="48222"/>
                </a:lnTo>
                <a:lnTo>
                  <a:pt x="92495" y="48128"/>
                </a:lnTo>
                <a:lnTo>
                  <a:pt x="92551" y="47998"/>
                </a:lnTo>
                <a:lnTo>
                  <a:pt x="92569" y="47924"/>
                </a:lnTo>
                <a:lnTo>
                  <a:pt x="92569" y="47868"/>
                </a:lnTo>
                <a:lnTo>
                  <a:pt x="92551" y="47812"/>
                </a:lnTo>
                <a:lnTo>
                  <a:pt x="92532" y="47756"/>
                </a:lnTo>
                <a:lnTo>
                  <a:pt x="92495" y="47738"/>
                </a:lnTo>
                <a:lnTo>
                  <a:pt x="92458" y="47719"/>
                </a:lnTo>
                <a:lnTo>
                  <a:pt x="92365" y="47719"/>
                </a:lnTo>
                <a:lnTo>
                  <a:pt x="92272" y="47775"/>
                </a:lnTo>
                <a:lnTo>
                  <a:pt x="92178" y="47831"/>
                </a:lnTo>
                <a:lnTo>
                  <a:pt x="91992" y="47980"/>
                </a:lnTo>
                <a:lnTo>
                  <a:pt x="91899" y="48017"/>
                </a:lnTo>
                <a:lnTo>
                  <a:pt x="91843" y="48035"/>
                </a:lnTo>
                <a:lnTo>
                  <a:pt x="91750" y="48035"/>
                </a:lnTo>
                <a:lnTo>
                  <a:pt x="91676" y="48017"/>
                </a:lnTo>
                <a:lnTo>
                  <a:pt x="91620" y="47980"/>
                </a:lnTo>
                <a:lnTo>
                  <a:pt x="91564" y="47942"/>
                </a:lnTo>
                <a:lnTo>
                  <a:pt x="91508" y="47886"/>
                </a:lnTo>
                <a:lnTo>
                  <a:pt x="91490" y="47793"/>
                </a:lnTo>
                <a:lnTo>
                  <a:pt x="91452" y="47700"/>
                </a:lnTo>
                <a:lnTo>
                  <a:pt x="91434" y="47570"/>
                </a:lnTo>
                <a:lnTo>
                  <a:pt x="91434" y="47440"/>
                </a:lnTo>
                <a:lnTo>
                  <a:pt x="91452" y="47272"/>
                </a:lnTo>
                <a:lnTo>
                  <a:pt x="91490" y="47104"/>
                </a:lnTo>
                <a:lnTo>
                  <a:pt x="91545" y="46974"/>
                </a:lnTo>
                <a:lnTo>
                  <a:pt x="91620" y="46900"/>
                </a:lnTo>
                <a:lnTo>
                  <a:pt x="91676" y="46862"/>
                </a:lnTo>
                <a:lnTo>
                  <a:pt x="91713" y="46844"/>
                </a:lnTo>
                <a:lnTo>
                  <a:pt x="91899" y="46844"/>
                </a:lnTo>
                <a:lnTo>
                  <a:pt x="91974" y="46788"/>
                </a:lnTo>
                <a:lnTo>
                  <a:pt x="92085" y="46695"/>
                </a:lnTo>
                <a:lnTo>
                  <a:pt x="92216" y="46583"/>
                </a:lnTo>
                <a:lnTo>
                  <a:pt x="92272" y="46509"/>
                </a:lnTo>
                <a:lnTo>
                  <a:pt x="92290" y="46434"/>
                </a:lnTo>
                <a:lnTo>
                  <a:pt x="92290" y="46360"/>
                </a:lnTo>
                <a:lnTo>
                  <a:pt x="92234" y="46285"/>
                </a:lnTo>
                <a:lnTo>
                  <a:pt x="92178" y="46229"/>
                </a:lnTo>
                <a:lnTo>
                  <a:pt x="92104" y="46192"/>
                </a:lnTo>
                <a:lnTo>
                  <a:pt x="92048" y="46192"/>
                </a:lnTo>
                <a:lnTo>
                  <a:pt x="91992" y="46211"/>
                </a:lnTo>
                <a:lnTo>
                  <a:pt x="91881" y="46248"/>
                </a:lnTo>
                <a:lnTo>
                  <a:pt x="91769" y="46323"/>
                </a:lnTo>
                <a:lnTo>
                  <a:pt x="91676" y="46378"/>
                </a:lnTo>
                <a:lnTo>
                  <a:pt x="91620" y="46378"/>
                </a:lnTo>
                <a:lnTo>
                  <a:pt x="91583" y="46360"/>
                </a:lnTo>
                <a:lnTo>
                  <a:pt x="91545" y="46323"/>
                </a:lnTo>
                <a:lnTo>
                  <a:pt x="91508" y="46248"/>
                </a:lnTo>
                <a:lnTo>
                  <a:pt x="91471" y="46155"/>
                </a:lnTo>
                <a:lnTo>
                  <a:pt x="91434" y="46006"/>
                </a:lnTo>
                <a:lnTo>
                  <a:pt x="91415" y="45820"/>
                </a:lnTo>
                <a:lnTo>
                  <a:pt x="91434" y="45596"/>
                </a:lnTo>
                <a:lnTo>
                  <a:pt x="91490" y="45392"/>
                </a:lnTo>
                <a:lnTo>
                  <a:pt x="91527" y="45299"/>
                </a:lnTo>
                <a:lnTo>
                  <a:pt x="91564" y="45205"/>
                </a:lnTo>
                <a:lnTo>
                  <a:pt x="91639" y="45112"/>
                </a:lnTo>
                <a:lnTo>
                  <a:pt x="91713" y="45057"/>
                </a:lnTo>
                <a:lnTo>
                  <a:pt x="91769" y="45038"/>
                </a:lnTo>
                <a:lnTo>
                  <a:pt x="91825" y="45019"/>
                </a:lnTo>
                <a:lnTo>
                  <a:pt x="91936" y="45019"/>
                </a:lnTo>
                <a:lnTo>
                  <a:pt x="92011" y="44982"/>
                </a:lnTo>
                <a:lnTo>
                  <a:pt x="92085" y="44945"/>
                </a:lnTo>
                <a:lnTo>
                  <a:pt x="92178" y="44889"/>
                </a:lnTo>
                <a:lnTo>
                  <a:pt x="92290" y="44814"/>
                </a:lnTo>
                <a:lnTo>
                  <a:pt x="92346" y="44759"/>
                </a:lnTo>
                <a:lnTo>
                  <a:pt x="92383" y="44703"/>
                </a:lnTo>
                <a:lnTo>
                  <a:pt x="92383" y="44647"/>
                </a:lnTo>
                <a:lnTo>
                  <a:pt x="92365" y="44591"/>
                </a:lnTo>
                <a:lnTo>
                  <a:pt x="92309" y="44535"/>
                </a:lnTo>
                <a:lnTo>
                  <a:pt x="92253" y="44498"/>
                </a:lnTo>
                <a:lnTo>
                  <a:pt x="92197" y="44498"/>
                </a:lnTo>
                <a:lnTo>
                  <a:pt x="92123" y="44517"/>
                </a:lnTo>
                <a:lnTo>
                  <a:pt x="91992" y="44554"/>
                </a:lnTo>
                <a:lnTo>
                  <a:pt x="91918" y="44572"/>
                </a:lnTo>
                <a:lnTo>
                  <a:pt x="91862" y="44554"/>
                </a:lnTo>
                <a:lnTo>
                  <a:pt x="91713" y="44535"/>
                </a:lnTo>
                <a:lnTo>
                  <a:pt x="91639" y="44535"/>
                </a:lnTo>
                <a:lnTo>
                  <a:pt x="91583" y="44517"/>
                </a:lnTo>
                <a:lnTo>
                  <a:pt x="91545" y="44479"/>
                </a:lnTo>
                <a:lnTo>
                  <a:pt x="91508" y="44405"/>
                </a:lnTo>
                <a:lnTo>
                  <a:pt x="91490" y="44312"/>
                </a:lnTo>
                <a:lnTo>
                  <a:pt x="91471" y="44163"/>
                </a:lnTo>
                <a:lnTo>
                  <a:pt x="91490" y="44070"/>
                </a:lnTo>
                <a:lnTo>
                  <a:pt x="91508" y="43995"/>
                </a:lnTo>
                <a:lnTo>
                  <a:pt x="91527" y="43939"/>
                </a:lnTo>
                <a:lnTo>
                  <a:pt x="91564" y="43921"/>
                </a:lnTo>
                <a:lnTo>
                  <a:pt x="91639" y="43865"/>
                </a:lnTo>
                <a:lnTo>
                  <a:pt x="91694" y="43828"/>
                </a:lnTo>
                <a:lnTo>
                  <a:pt x="91732" y="43790"/>
                </a:lnTo>
                <a:lnTo>
                  <a:pt x="91769" y="43735"/>
                </a:lnTo>
                <a:lnTo>
                  <a:pt x="91825" y="43697"/>
                </a:lnTo>
                <a:lnTo>
                  <a:pt x="91918" y="43604"/>
                </a:lnTo>
                <a:lnTo>
                  <a:pt x="91955" y="43567"/>
                </a:lnTo>
                <a:lnTo>
                  <a:pt x="91974" y="43511"/>
                </a:lnTo>
                <a:lnTo>
                  <a:pt x="91955" y="43437"/>
                </a:lnTo>
                <a:lnTo>
                  <a:pt x="91918" y="43362"/>
                </a:lnTo>
                <a:lnTo>
                  <a:pt x="91862" y="43288"/>
                </a:lnTo>
                <a:lnTo>
                  <a:pt x="91788" y="43251"/>
                </a:lnTo>
                <a:lnTo>
                  <a:pt x="91732" y="43251"/>
                </a:lnTo>
                <a:lnTo>
                  <a:pt x="91657" y="43269"/>
                </a:lnTo>
                <a:lnTo>
                  <a:pt x="91601" y="43288"/>
                </a:lnTo>
                <a:lnTo>
                  <a:pt x="91527" y="43325"/>
                </a:lnTo>
                <a:lnTo>
                  <a:pt x="91434" y="43437"/>
                </a:lnTo>
                <a:lnTo>
                  <a:pt x="91415" y="43325"/>
                </a:lnTo>
                <a:lnTo>
                  <a:pt x="91415" y="43213"/>
                </a:lnTo>
                <a:lnTo>
                  <a:pt x="91434" y="43083"/>
                </a:lnTo>
                <a:lnTo>
                  <a:pt x="91471" y="42971"/>
                </a:lnTo>
                <a:lnTo>
                  <a:pt x="91527" y="42841"/>
                </a:lnTo>
                <a:lnTo>
                  <a:pt x="91601" y="42748"/>
                </a:lnTo>
                <a:lnTo>
                  <a:pt x="91676" y="42655"/>
                </a:lnTo>
                <a:lnTo>
                  <a:pt x="91769" y="42580"/>
                </a:lnTo>
                <a:lnTo>
                  <a:pt x="91862" y="42543"/>
                </a:lnTo>
                <a:lnTo>
                  <a:pt x="91955" y="42524"/>
                </a:lnTo>
                <a:lnTo>
                  <a:pt x="92104" y="42506"/>
                </a:lnTo>
                <a:lnTo>
                  <a:pt x="92160" y="42506"/>
                </a:lnTo>
                <a:lnTo>
                  <a:pt x="92216" y="42487"/>
                </a:lnTo>
                <a:lnTo>
                  <a:pt x="92272" y="42450"/>
                </a:lnTo>
                <a:lnTo>
                  <a:pt x="92309" y="42376"/>
                </a:lnTo>
                <a:lnTo>
                  <a:pt x="92365" y="42208"/>
                </a:lnTo>
                <a:lnTo>
                  <a:pt x="92365" y="42171"/>
                </a:lnTo>
                <a:lnTo>
                  <a:pt x="92346" y="42152"/>
                </a:lnTo>
                <a:lnTo>
                  <a:pt x="92253" y="42152"/>
                </a:lnTo>
                <a:lnTo>
                  <a:pt x="92160" y="42171"/>
                </a:lnTo>
                <a:lnTo>
                  <a:pt x="92067" y="42152"/>
                </a:lnTo>
                <a:lnTo>
                  <a:pt x="91974" y="42152"/>
                </a:lnTo>
                <a:lnTo>
                  <a:pt x="91918" y="42171"/>
                </a:lnTo>
                <a:lnTo>
                  <a:pt x="91825" y="42227"/>
                </a:lnTo>
                <a:lnTo>
                  <a:pt x="91732" y="42227"/>
                </a:lnTo>
                <a:lnTo>
                  <a:pt x="91657" y="42189"/>
                </a:lnTo>
                <a:lnTo>
                  <a:pt x="91564" y="42096"/>
                </a:lnTo>
                <a:lnTo>
                  <a:pt x="91490" y="42003"/>
                </a:lnTo>
                <a:lnTo>
                  <a:pt x="91434" y="41891"/>
                </a:lnTo>
                <a:lnTo>
                  <a:pt x="91397" y="41761"/>
                </a:lnTo>
                <a:lnTo>
                  <a:pt x="91378" y="41631"/>
                </a:lnTo>
                <a:lnTo>
                  <a:pt x="91508" y="41631"/>
                </a:lnTo>
                <a:lnTo>
                  <a:pt x="91676" y="41612"/>
                </a:lnTo>
                <a:lnTo>
                  <a:pt x="91825" y="41575"/>
                </a:lnTo>
                <a:lnTo>
                  <a:pt x="91992" y="41500"/>
                </a:lnTo>
                <a:lnTo>
                  <a:pt x="92123" y="41407"/>
                </a:lnTo>
                <a:lnTo>
                  <a:pt x="92178" y="41333"/>
                </a:lnTo>
                <a:lnTo>
                  <a:pt x="92216" y="41277"/>
                </a:lnTo>
                <a:lnTo>
                  <a:pt x="92253" y="41203"/>
                </a:lnTo>
                <a:lnTo>
                  <a:pt x="92272" y="41147"/>
                </a:lnTo>
                <a:lnTo>
                  <a:pt x="92253" y="41072"/>
                </a:lnTo>
                <a:lnTo>
                  <a:pt x="92234" y="40979"/>
                </a:lnTo>
                <a:lnTo>
                  <a:pt x="92197" y="40923"/>
                </a:lnTo>
                <a:lnTo>
                  <a:pt x="92141" y="40886"/>
                </a:lnTo>
                <a:lnTo>
                  <a:pt x="92085" y="40849"/>
                </a:lnTo>
                <a:lnTo>
                  <a:pt x="91955" y="40849"/>
                </a:lnTo>
                <a:lnTo>
                  <a:pt x="91881" y="40867"/>
                </a:lnTo>
                <a:lnTo>
                  <a:pt x="91732" y="40961"/>
                </a:lnTo>
                <a:lnTo>
                  <a:pt x="91583" y="41054"/>
                </a:lnTo>
                <a:lnTo>
                  <a:pt x="91434" y="41184"/>
                </a:lnTo>
                <a:lnTo>
                  <a:pt x="91341" y="41314"/>
                </a:lnTo>
                <a:lnTo>
                  <a:pt x="91266" y="41426"/>
                </a:lnTo>
                <a:lnTo>
                  <a:pt x="91136" y="41333"/>
                </a:lnTo>
                <a:lnTo>
                  <a:pt x="91043" y="41221"/>
                </a:lnTo>
                <a:lnTo>
                  <a:pt x="90950" y="41091"/>
                </a:lnTo>
                <a:lnTo>
                  <a:pt x="90894" y="40942"/>
                </a:lnTo>
                <a:lnTo>
                  <a:pt x="90857" y="40793"/>
                </a:lnTo>
                <a:lnTo>
                  <a:pt x="90857" y="40644"/>
                </a:lnTo>
                <a:lnTo>
                  <a:pt x="90857" y="40476"/>
                </a:lnTo>
                <a:lnTo>
                  <a:pt x="90875" y="40328"/>
                </a:lnTo>
                <a:lnTo>
                  <a:pt x="90912" y="40160"/>
                </a:lnTo>
                <a:lnTo>
                  <a:pt x="90968" y="39955"/>
                </a:lnTo>
                <a:lnTo>
                  <a:pt x="91061" y="39769"/>
                </a:lnTo>
                <a:lnTo>
                  <a:pt x="91099" y="39676"/>
                </a:lnTo>
                <a:lnTo>
                  <a:pt x="91154" y="39601"/>
                </a:lnTo>
                <a:lnTo>
                  <a:pt x="91322" y="39415"/>
                </a:lnTo>
                <a:lnTo>
                  <a:pt x="91341" y="39397"/>
                </a:lnTo>
                <a:lnTo>
                  <a:pt x="91341" y="39415"/>
                </a:lnTo>
                <a:lnTo>
                  <a:pt x="91341" y="39434"/>
                </a:lnTo>
                <a:lnTo>
                  <a:pt x="91378" y="39471"/>
                </a:lnTo>
                <a:lnTo>
                  <a:pt x="91434" y="39471"/>
                </a:lnTo>
                <a:lnTo>
                  <a:pt x="91564" y="39452"/>
                </a:lnTo>
                <a:lnTo>
                  <a:pt x="91825" y="39397"/>
                </a:lnTo>
                <a:lnTo>
                  <a:pt x="91974" y="39359"/>
                </a:lnTo>
                <a:lnTo>
                  <a:pt x="92104" y="39304"/>
                </a:lnTo>
                <a:lnTo>
                  <a:pt x="92234" y="39210"/>
                </a:lnTo>
                <a:lnTo>
                  <a:pt x="92272" y="39173"/>
                </a:lnTo>
                <a:lnTo>
                  <a:pt x="92309" y="39117"/>
                </a:lnTo>
                <a:lnTo>
                  <a:pt x="92327" y="39061"/>
                </a:lnTo>
                <a:lnTo>
                  <a:pt x="92327" y="38987"/>
                </a:lnTo>
                <a:lnTo>
                  <a:pt x="92309" y="38913"/>
                </a:lnTo>
                <a:lnTo>
                  <a:pt x="92272" y="38838"/>
                </a:lnTo>
                <a:lnTo>
                  <a:pt x="92234" y="38764"/>
                </a:lnTo>
                <a:lnTo>
                  <a:pt x="92178" y="38708"/>
                </a:lnTo>
                <a:lnTo>
                  <a:pt x="92104" y="38689"/>
                </a:lnTo>
                <a:lnTo>
                  <a:pt x="92048" y="38671"/>
                </a:lnTo>
                <a:lnTo>
                  <a:pt x="91974" y="38689"/>
                </a:lnTo>
                <a:lnTo>
                  <a:pt x="91899" y="38708"/>
                </a:lnTo>
                <a:lnTo>
                  <a:pt x="91750" y="38764"/>
                </a:lnTo>
                <a:lnTo>
                  <a:pt x="91601" y="38875"/>
                </a:lnTo>
                <a:lnTo>
                  <a:pt x="91471" y="38987"/>
                </a:lnTo>
                <a:lnTo>
                  <a:pt x="91266" y="39192"/>
                </a:lnTo>
                <a:lnTo>
                  <a:pt x="91173" y="39099"/>
                </a:lnTo>
                <a:lnTo>
                  <a:pt x="91099" y="39006"/>
                </a:lnTo>
                <a:lnTo>
                  <a:pt x="91043" y="38913"/>
                </a:lnTo>
                <a:lnTo>
                  <a:pt x="91006" y="38801"/>
                </a:lnTo>
                <a:lnTo>
                  <a:pt x="90987" y="38671"/>
                </a:lnTo>
                <a:lnTo>
                  <a:pt x="90968" y="38559"/>
                </a:lnTo>
                <a:lnTo>
                  <a:pt x="90968" y="38428"/>
                </a:lnTo>
                <a:lnTo>
                  <a:pt x="90987" y="38298"/>
                </a:lnTo>
                <a:lnTo>
                  <a:pt x="91024" y="38168"/>
                </a:lnTo>
                <a:lnTo>
                  <a:pt x="91061" y="38056"/>
                </a:lnTo>
                <a:lnTo>
                  <a:pt x="91117" y="37944"/>
                </a:lnTo>
                <a:lnTo>
                  <a:pt x="91192" y="37833"/>
                </a:lnTo>
                <a:lnTo>
                  <a:pt x="91266" y="37740"/>
                </a:lnTo>
                <a:lnTo>
                  <a:pt x="91359" y="37647"/>
                </a:lnTo>
                <a:lnTo>
                  <a:pt x="91452" y="37572"/>
                </a:lnTo>
                <a:lnTo>
                  <a:pt x="91564" y="37516"/>
                </a:lnTo>
                <a:lnTo>
                  <a:pt x="91657" y="37479"/>
                </a:lnTo>
                <a:lnTo>
                  <a:pt x="91955" y="37479"/>
                </a:lnTo>
                <a:lnTo>
                  <a:pt x="92067" y="37460"/>
                </a:lnTo>
                <a:lnTo>
                  <a:pt x="92141" y="37442"/>
                </a:lnTo>
                <a:lnTo>
                  <a:pt x="92234" y="37367"/>
                </a:lnTo>
                <a:lnTo>
                  <a:pt x="92309" y="37256"/>
                </a:lnTo>
                <a:lnTo>
                  <a:pt x="92383" y="37125"/>
                </a:lnTo>
                <a:lnTo>
                  <a:pt x="92421" y="37032"/>
                </a:lnTo>
                <a:lnTo>
                  <a:pt x="92421" y="36976"/>
                </a:lnTo>
                <a:lnTo>
                  <a:pt x="92383" y="36958"/>
                </a:lnTo>
                <a:lnTo>
                  <a:pt x="92327" y="36958"/>
                </a:lnTo>
                <a:lnTo>
                  <a:pt x="92253" y="36976"/>
                </a:lnTo>
                <a:lnTo>
                  <a:pt x="92067" y="37051"/>
                </a:lnTo>
                <a:lnTo>
                  <a:pt x="91936" y="37107"/>
                </a:lnTo>
                <a:lnTo>
                  <a:pt x="91806" y="37181"/>
                </a:lnTo>
                <a:lnTo>
                  <a:pt x="91694" y="37237"/>
                </a:lnTo>
                <a:lnTo>
                  <a:pt x="91601" y="37274"/>
                </a:lnTo>
                <a:lnTo>
                  <a:pt x="91508" y="37293"/>
                </a:lnTo>
                <a:lnTo>
                  <a:pt x="91452" y="37274"/>
                </a:lnTo>
                <a:lnTo>
                  <a:pt x="91415" y="37256"/>
                </a:lnTo>
                <a:lnTo>
                  <a:pt x="91378" y="37218"/>
                </a:lnTo>
                <a:lnTo>
                  <a:pt x="91341" y="37162"/>
                </a:lnTo>
                <a:lnTo>
                  <a:pt x="91266" y="36976"/>
                </a:lnTo>
                <a:lnTo>
                  <a:pt x="91248" y="36883"/>
                </a:lnTo>
                <a:lnTo>
                  <a:pt x="91229" y="36771"/>
                </a:lnTo>
                <a:lnTo>
                  <a:pt x="91229" y="36641"/>
                </a:lnTo>
                <a:lnTo>
                  <a:pt x="91248" y="36492"/>
                </a:lnTo>
                <a:lnTo>
                  <a:pt x="91285" y="36362"/>
                </a:lnTo>
                <a:lnTo>
                  <a:pt x="91322" y="36250"/>
                </a:lnTo>
                <a:lnTo>
                  <a:pt x="91378" y="36138"/>
                </a:lnTo>
                <a:lnTo>
                  <a:pt x="91452" y="36064"/>
                </a:lnTo>
                <a:lnTo>
                  <a:pt x="91545" y="36027"/>
                </a:lnTo>
                <a:lnTo>
                  <a:pt x="91955" y="36027"/>
                </a:lnTo>
                <a:lnTo>
                  <a:pt x="92048" y="35990"/>
                </a:lnTo>
                <a:lnTo>
                  <a:pt x="92141" y="35915"/>
                </a:lnTo>
                <a:lnTo>
                  <a:pt x="92216" y="35785"/>
                </a:lnTo>
                <a:lnTo>
                  <a:pt x="92253" y="35636"/>
                </a:lnTo>
                <a:lnTo>
                  <a:pt x="92272" y="35524"/>
                </a:lnTo>
                <a:lnTo>
                  <a:pt x="92253" y="35505"/>
                </a:lnTo>
                <a:lnTo>
                  <a:pt x="92234" y="35468"/>
                </a:lnTo>
                <a:lnTo>
                  <a:pt x="92104" y="35468"/>
                </a:lnTo>
                <a:lnTo>
                  <a:pt x="92011" y="35505"/>
                </a:lnTo>
                <a:lnTo>
                  <a:pt x="91806" y="35617"/>
                </a:lnTo>
                <a:lnTo>
                  <a:pt x="91601" y="35729"/>
                </a:lnTo>
                <a:lnTo>
                  <a:pt x="91527" y="35766"/>
                </a:lnTo>
                <a:lnTo>
                  <a:pt x="91452" y="35785"/>
                </a:lnTo>
                <a:lnTo>
                  <a:pt x="91397" y="35766"/>
                </a:lnTo>
                <a:lnTo>
                  <a:pt x="91341" y="35729"/>
                </a:lnTo>
                <a:lnTo>
                  <a:pt x="91266" y="35636"/>
                </a:lnTo>
                <a:lnTo>
                  <a:pt x="91210" y="35505"/>
                </a:lnTo>
                <a:lnTo>
                  <a:pt x="91173" y="35394"/>
                </a:lnTo>
                <a:lnTo>
                  <a:pt x="91154" y="35282"/>
                </a:lnTo>
                <a:lnTo>
                  <a:pt x="91154" y="35152"/>
                </a:lnTo>
                <a:lnTo>
                  <a:pt x="91173" y="35040"/>
                </a:lnTo>
                <a:lnTo>
                  <a:pt x="91229" y="34798"/>
                </a:lnTo>
                <a:lnTo>
                  <a:pt x="91303" y="34593"/>
                </a:lnTo>
                <a:lnTo>
                  <a:pt x="91415" y="34407"/>
                </a:lnTo>
                <a:lnTo>
                  <a:pt x="91471" y="34314"/>
                </a:lnTo>
                <a:lnTo>
                  <a:pt x="91545" y="34258"/>
                </a:lnTo>
                <a:lnTo>
                  <a:pt x="91620" y="34239"/>
                </a:lnTo>
                <a:lnTo>
                  <a:pt x="91657" y="34239"/>
                </a:lnTo>
                <a:lnTo>
                  <a:pt x="91750" y="34258"/>
                </a:lnTo>
                <a:lnTo>
                  <a:pt x="91825" y="34295"/>
                </a:lnTo>
                <a:lnTo>
                  <a:pt x="91881" y="34314"/>
                </a:lnTo>
                <a:lnTo>
                  <a:pt x="91936" y="34295"/>
                </a:lnTo>
                <a:lnTo>
                  <a:pt x="92123" y="34239"/>
                </a:lnTo>
                <a:lnTo>
                  <a:pt x="92216" y="34202"/>
                </a:lnTo>
                <a:lnTo>
                  <a:pt x="92290" y="34146"/>
                </a:lnTo>
                <a:lnTo>
                  <a:pt x="92365" y="34090"/>
                </a:lnTo>
                <a:lnTo>
                  <a:pt x="92421" y="33997"/>
                </a:lnTo>
                <a:lnTo>
                  <a:pt x="92439" y="33923"/>
                </a:lnTo>
                <a:lnTo>
                  <a:pt x="92402" y="33811"/>
                </a:lnTo>
                <a:lnTo>
                  <a:pt x="92383" y="33774"/>
                </a:lnTo>
                <a:lnTo>
                  <a:pt x="92346" y="33737"/>
                </a:lnTo>
                <a:lnTo>
                  <a:pt x="92309" y="33718"/>
                </a:lnTo>
                <a:lnTo>
                  <a:pt x="92253" y="33718"/>
                </a:lnTo>
                <a:lnTo>
                  <a:pt x="92160" y="33737"/>
                </a:lnTo>
                <a:lnTo>
                  <a:pt x="92030" y="33774"/>
                </a:lnTo>
                <a:lnTo>
                  <a:pt x="91806" y="33867"/>
                </a:lnTo>
                <a:lnTo>
                  <a:pt x="91713" y="33904"/>
                </a:lnTo>
                <a:lnTo>
                  <a:pt x="91657" y="33904"/>
                </a:lnTo>
                <a:lnTo>
                  <a:pt x="91583" y="33848"/>
                </a:lnTo>
                <a:lnTo>
                  <a:pt x="91527" y="33774"/>
                </a:lnTo>
                <a:lnTo>
                  <a:pt x="91508" y="33662"/>
                </a:lnTo>
                <a:lnTo>
                  <a:pt x="91490" y="33551"/>
                </a:lnTo>
                <a:lnTo>
                  <a:pt x="91490" y="33290"/>
                </a:lnTo>
                <a:lnTo>
                  <a:pt x="91508" y="33104"/>
                </a:lnTo>
                <a:lnTo>
                  <a:pt x="91545" y="32992"/>
                </a:lnTo>
                <a:lnTo>
                  <a:pt x="91583" y="32880"/>
                </a:lnTo>
                <a:lnTo>
                  <a:pt x="91694" y="32675"/>
                </a:lnTo>
                <a:lnTo>
                  <a:pt x="91769" y="32582"/>
                </a:lnTo>
                <a:lnTo>
                  <a:pt x="91825" y="32508"/>
                </a:lnTo>
                <a:lnTo>
                  <a:pt x="91881" y="32471"/>
                </a:lnTo>
                <a:lnTo>
                  <a:pt x="91936" y="32452"/>
                </a:lnTo>
                <a:lnTo>
                  <a:pt x="92048" y="32415"/>
                </a:lnTo>
                <a:lnTo>
                  <a:pt x="92197" y="32378"/>
                </a:lnTo>
                <a:lnTo>
                  <a:pt x="92383" y="32285"/>
                </a:lnTo>
                <a:lnTo>
                  <a:pt x="92644" y="32117"/>
                </a:lnTo>
                <a:lnTo>
                  <a:pt x="92756" y="32024"/>
                </a:lnTo>
                <a:lnTo>
                  <a:pt x="92830" y="31949"/>
                </a:lnTo>
                <a:lnTo>
                  <a:pt x="92849" y="31931"/>
                </a:lnTo>
                <a:lnTo>
                  <a:pt x="92830" y="31894"/>
                </a:lnTo>
                <a:lnTo>
                  <a:pt x="92737" y="31894"/>
                </a:lnTo>
                <a:lnTo>
                  <a:pt x="92569" y="31912"/>
                </a:lnTo>
                <a:lnTo>
                  <a:pt x="92402" y="31949"/>
                </a:lnTo>
                <a:lnTo>
                  <a:pt x="92216" y="32005"/>
                </a:lnTo>
                <a:lnTo>
                  <a:pt x="92048" y="32061"/>
                </a:lnTo>
                <a:lnTo>
                  <a:pt x="91806" y="32061"/>
                </a:lnTo>
                <a:lnTo>
                  <a:pt x="91732" y="32024"/>
                </a:lnTo>
                <a:lnTo>
                  <a:pt x="91657" y="31987"/>
                </a:lnTo>
                <a:lnTo>
                  <a:pt x="91601" y="31912"/>
                </a:lnTo>
                <a:lnTo>
                  <a:pt x="91564" y="31838"/>
                </a:lnTo>
                <a:lnTo>
                  <a:pt x="91508" y="31726"/>
                </a:lnTo>
                <a:lnTo>
                  <a:pt x="91490" y="31614"/>
                </a:lnTo>
                <a:lnTo>
                  <a:pt x="91490" y="31540"/>
                </a:lnTo>
                <a:lnTo>
                  <a:pt x="91508" y="31465"/>
                </a:lnTo>
                <a:lnTo>
                  <a:pt x="91545" y="31409"/>
                </a:lnTo>
                <a:lnTo>
                  <a:pt x="91583" y="31372"/>
                </a:lnTo>
                <a:lnTo>
                  <a:pt x="91657" y="31354"/>
                </a:lnTo>
                <a:lnTo>
                  <a:pt x="91788" y="31316"/>
                </a:lnTo>
                <a:lnTo>
                  <a:pt x="91955" y="31279"/>
                </a:lnTo>
                <a:lnTo>
                  <a:pt x="92123" y="31242"/>
                </a:lnTo>
                <a:lnTo>
                  <a:pt x="92178" y="31205"/>
                </a:lnTo>
                <a:lnTo>
                  <a:pt x="92253" y="31149"/>
                </a:lnTo>
                <a:lnTo>
                  <a:pt x="92309" y="31074"/>
                </a:lnTo>
                <a:lnTo>
                  <a:pt x="92346" y="30981"/>
                </a:lnTo>
                <a:lnTo>
                  <a:pt x="92365" y="30888"/>
                </a:lnTo>
                <a:lnTo>
                  <a:pt x="92383" y="30814"/>
                </a:lnTo>
                <a:lnTo>
                  <a:pt x="92365" y="30758"/>
                </a:lnTo>
                <a:lnTo>
                  <a:pt x="92346" y="30702"/>
                </a:lnTo>
                <a:lnTo>
                  <a:pt x="92309" y="30683"/>
                </a:lnTo>
                <a:lnTo>
                  <a:pt x="92272" y="30665"/>
                </a:lnTo>
                <a:lnTo>
                  <a:pt x="92141" y="30683"/>
                </a:lnTo>
                <a:lnTo>
                  <a:pt x="92011" y="30721"/>
                </a:lnTo>
                <a:lnTo>
                  <a:pt x="91862" y="30776"/>
                </a:lnTo>
                <a:lnTo>
                  <a:pt x="91601" y="30888"/>
                </a:lnTo>
                <a:lnTo>
                  <a:pt x="91452" y="30944"/>
                </a:lnTo>
                <a:lnTo>
                  <a:pt x="91378" y="31000"/>
                </a:lnTo>
                <a:lnTo>
                  <a:pt x="91322" y="31000"/>
                </a:lnTo>
                <a:lnTo>
                  <a:pt x="91266" y="30944"/>
                </a:lnTo>
                <a:lnTo>
                  <a:pt x="91210" y="30888"/>
                </a:lnTo>
                <a:lnTo>
                  <a:pt x="91173" y="30814"/>
                </a:lnTo>
                <a:lnTo>
                  <a:pt x="91117" y="30683"/>
                </a:lnTo>
                <a:lnTo>
                  <a:pt x="91080" y="30497"/>
                </a:lnTo>
                <a:lnTo>
                  <a:pt x="91061" y="30330"/>
                </a:lnTo>
                <a:lnTo>
                  <a:pt x="91080" y="30162"/>
                </a:lnTo>
                <a:lnTo>
                  <a:pt x="91117" y="29976"/>
                </a:lnTo>
                <a:lnTo>
                  <a:pt x="91192" y="29697"/>
                </a:lnTo>
                <a:lnTo>
                  <a:pt x="91266" y="29548"/>
                </a:lnTo>
                <a:lnTo>
                  <a:pt x="91341" y="29380"/>
                </a:lnTo>
                <a:lnTo>
                  <a:pt x="91434" y="29213"/>
                </a:lnTo>
                <a:lnTo>
                  <a:pt x="91545" y="29064"/>
                </a:lnTo>
                <a:lnTo>
                  <a:pt x="91657" y="28971"/>
                </a:lnTo>
                <a:lnTo>
                  <a:pt x="91713" y="28933"/>
                </a:lnTo>
                <a:lnTo>
                  <a:pt x="91769" y="28896"/>
                </a:lnTo>
                <a:lnTo>
                  <a:pt x="91843" y="28896"/>
                </a:lnTo>
                <a:lnTo>
                  <a:pt x="91955" y="28915"/>
                </a:lnTo>
                <a:lnTo>
                  <a:pt x="92216" y="28971"/>
                </a:lnTo>
                <a:lnTo>
                  <a:pt x="92346" y="28989"/>
                </a:lnTo>
                <a:lnTo>
                  <a:pt x="92458" y="28971"/>
                </a:lnTo>
                <a:lnTo>
                  <a:pt x="92514" y="28952"/>
                </a:lnTo>
                <a:lnTo>
                  <a:pt x="92551" y="28915"/>
                </a:lnTo>
                <a:lnTo>
                  <a:pt x="92588" y="28877"/>
                </a:lnTo>
                <a:lnTo>
                  <a:pt x="92607" y="28822"/>
                </a:lnTo>
                <a:lnTo>
                  <a:pt x="92625" y="28747"/>
                </a:lnTo>
                <a:lnTo>
                  <a:pt x="92588" y="28691"/>
                </a:lnTo>
                <a:lnTo>
                  <a:pt x="92532" y="28635"/>
                </a:lnTo>
                <a:lnTo>
                  <a:pt x="92476" y="28580"/>
                </a:lnTo>
                <a:lnTo>
                  <a:pt x="92383" y="28542"/>
                </a:lnTo>
                <a:lnTo>
                  <a:pt x="92309" y="28524"/>
                </a:lnTo>
                <a:lnTo>
                  <a:pt x="92141" y="28505"/>
                </a:lnTo>
                <a:lnTo>
                  <a:pt x="92067" y="28505"/>
                </a:lnTo>
                <a:lnTo>
                  <a:pt x="91992" y="28524"/>
                </a:lnTo>
                <a:lnTo>
                  <a:pt x="91862" y="28561"/>
                </a:lnTo>
                <a:lnTo>
                  <a:pt x="91732" y="28561"/>
                </a:lnTo>
                <a:lnTo>
                  <a:pt x="91676" y="28542"/>
                </a:lnTo>
                <a:lnTo>
                  <a:pt x="91601" y="28486"/>
                </a:lnTo>
                <a:lnTo>
                  <a:pt x="91545" y="28449"/>
                </a:lnTo>
                <a:lnTo>
                  <a:pt x="91508" y="28393"/>
                </a:lnTo>
                <a:lnTo>
                  <a:pt x="91434" y="28263"/>
                </a:lnTo>
                <a:lnTo>
                  <a:pt x="91397" y="28114"/>
                </a:lnTo>
                <a:lnTo>
                  <a:pt x="91397" y="27984"/>
                </a:lnTo>
                <a:lnTo>
                  <a:pt x="91415" y="27872"/>
                </a:lnTo>
                <a:lnTo>
                  <a:pt x="91452" y="27760"/>
                </a:lnTo>
                <a:lnTo>
                  <a:pt x="91527" y="27686"/>
                </a:lnTo>
                <a:lnTo>
                  <a:pt x="91601" y="27630"/>
                </a:lnTo>
                <a:lnTo>
                  <a:pt x="91694" y="27574"/>
                </a:lnTo>
                <a:lnTo>
                  <a:pt x="91788" y="27537"/>
                </a:lnTo>
                <a:lnTo>
                  <a:pt x="92011" y="27500"/>
                </a:lnTo>
                <a:lnTo>
                  <a:pt x="92234" y="27462"/>
                </a:lnTo>
                <a:lnTo>
                  <a:pt x="92421" y="27425"/>
                </a:lnTo>
                <a:lnTo>
                  <a:pt x="92495" y="27388"/>
                </a:lnTo>
                <a:lnTo>
                  <a:pt x="92532" y="27351"/>
                </a:lnTo>
                <a:lnTo>
                  <a:pt x="92569" y="27313"/>
                </a:lnTo>
                <a:lnTo>
                  <a:pt x="92588" y="27239"/>
                </a:lnTo>
                <a:lnTo>
                  <a:pt x="92569" y="27202"/>
                </a:lnTo>
                <a:lnTo>
                  <a:pt x="92551" y="27165"/>
                </a:lnTo>
                <a:lnTo>
                  <a:pt x="92495" y="27127"/>
                </a:lnTo>
                <a:lnTo>
                  <a:pt x="92402" y="27090"/>
                </a:lnTo>
                <a:lnTo>
                  <a:pt x="91955" y="27090"/>
                </a:lnTo>
                <a:lnTo>
                  <a:pt x="91769" y="27109"/>
                </a:lnTo>
                <a:lnTo>
                  <a:pt x="91620" y="27127"/>
                </a:lnTo>
                <a:lnTo>
                  <a:pt x="91545" y="27127"/>
                </a:lnTo>
                <a:lnTo>
                  <a:pt x="91471" y="27090"/>
                </a:lnTo>
                <a:lnTo>
                  <a:pt x="91397" y="27053"/>
                </a:lnTo>
                <a:lnTo>
                  <a:pt x="91303" y="26978"/>
                </a:lnTo>
                <a:lnTo>
                  <a:pt x="91173" y="26829"/>
                </a:lnTo>
                <a:lnTo>
                  <a:pt x="91080" y="26680"/>
                </a:lnTo>
                <a:lnTo>
                  <a:pt x="91024" y="26494"/>
                </a:lnTo>
                <a:lnTo>
                  <a:pt x="91006" y="26308"/>
                </a:lnTo>
                <a:lnTo>
                  <a:pt x="91024" y="26122"/>
                </a:lnTo>
                <a:lnTo>
                  <a:pt x="91080" y="25936"/>
                </a:lnTo>
                <a:lnTo>
                  <a:pt x="91117" y="25861"/>
                </a:lnTo>
                <a:lnTo>
                  <a:pt x="91173" y="25768"/>
                </a:lnTo>
                <a:lnTo>
                  <a:pt x="91229" y="25712"/>
                </a:lnTo>
                <a:lnTo>
                  <a:pt x="91303" y="25638"/>
                </a:lnTo>
                <a:lnTo>
                  <a:pt x="91378" y="25601"/>
                </a:lnTo>
                <a:lnTo>
                  <a:pt x="91452" y="25582"/>
                </a:lnTo>
                <a:lnTo>
                  <a:pt x="91676" y="25526"/>
                </a:lnTo>
                <a:lnTo>
                  <a:pt x="91788" y="25489"/>
                </a:lnTo>
                <a:lnTo>
                  <a:pt x="91881" y="25452"/>
                </a:lnTo>
                <a:lnTo>
                  <a:pt x="91955" y="25377"/>
                </a:lnTo>
                <a:lnTo>
                  <a:pt x="91992" y="25340"/>
                </a:lnTo>
                <a:lnTo>
                  <a:pt x="91992" y="25303"/>
                </a:lnTo>
                <a:lnTo>
                  <a:pt x="92011" y="25228"/>
                </a:lnTo>
                <a:lnTo>
                  <a:pt x="91992" y="25154"/>
                </a:lnTo>
                <a:lnTo>
                  <a:pt x="91955" y="25117"/>
                </a:lnTo>
                <a:lnTo>
                  <a:pt x="91918" y="25098"/>
                </a:lnTo>
                <a:lnTo>
                  <a:pt x="91788" y="25098"/>
                </a:lnTo>
                <a:lnTo>
                  <a:pt x="91639" y="25135"/>
                </a:lnTo>
                <a:lnTo>
                  <a:pt x="91545" y="25172"/>
                </a:lnTo>
                <a:lnTo>
                  <a:pt x="91471" y="25210"/>
                </a:lnTo>
                <a:lnTo>
                  <a:pt x="91303" y="25321"/>
                </a:lnTo>
                <a:lnTo>
                  <a:pt x="91229" y="25359"/>
                </a:lnTo>
                <a:lnTo>
                  <a:pt x="91136" y="25396"/>
                </a:lnTo>
                <a:lnTo>
                  <a:pt x="91061" y="25377"/>
                </a:lnTo>
                <a:lnTo>
                  <a:pt x="90968" y="25340"/>
                </a:lnTo>
                <a:lnTo>
                  <a:pt x="90912" y="25284"/>
                </a:lnTo>
                <a:lnTo>
                  <a:pt x="90875" y="25210"/>
                </a:lnTo>
                <a:lnTo>
                  <a:pt x="90857" y="25117"/>
                </a:lnTo>
                <a:lnTo>
                  <a:pt x="90857" y="25005"/>
                </a:lnTo>
                <a:lnTo>
                  <a:pt x="90875" y="24819"/>
                </a:lnTo>
                <a:lnTo>
                  <a:pt x="90894" y="24651"/>
                </a:lnTo>
                <a:lnTo>
                  <a:pt x="90931" y="24484"/>
                </a:lnTo>
                <a:lnTo>
                  <a:pt x="90987" y="24297"/>
                </a:lnTo>
                <a:lnTo>
                  <a:pt x="91061" y="24130"/>
                </a:lnTo>
                <a:lnTo>
                  <a:pt x="91099" y="24055"/>
                </a:lnTo>
                <a:lnTo>
                  <a:pt x="91154" y="23999"/>
                </a:lnTo>
                <a:lnTo>
                  <a:pt x="91229" y="23925"/>
                </a:lnTo>
                <a:lnTo>
                  <a:pt x="91285" y="23888"/>
                </a:lnTo>
                <a:lnTo>
                  <a:pt x="91415" y="23832"/>
                </a:lnTo>
                <a:lnTo>
                  <a:pt x="91545" y="23795"/>
                </a:lnTo>
                <a:lnTo>
                  <a:pt x="91620" y="23757"/>
                </a:lnTo>
                <a:lnTo>
                  <a:pt x="91676" y="23702"/>
                </a:lnTo>
                <a:lnTo>
                  <a:pt x="91750" y="23627"/>
                </a:lnTo>
                <a:lnTo>
                  <a:pt x="91843" y="23515"/>
                </a:lnTo>
                <a:lnTo>
                  <a:pt x="91862" y="23441"/>
                </a:lnTo>
                <a:lnTo>
                  <a:pt x="91881" y="23385"/>
                </a:lnTo>
                <a:lnTo>
                  <a:pt x="91881" y="23329"/>
                </a:lnTo>
                <a:lnTo>
                  <a:pt x="91843" y="23273"/>
                </a:lnTo>
                <a:lnTo>
                  <a:pt x="91806" y="23236"/>
                </a:lnTo>
                <a:lnTo>
                  <a:pt x="91676" y="23236"/>
                </a:lnTo>
                <a:lnTo>
                  <a:pt x="91583" y="23292"/>
                </a:lnTo>
                <a:lnTo>
                  <a:pt x="91490" y="23348"/>
                </a:lnTo>
                <a:lnTo>
                  <a:pt x="91397" y="23404"/>
                </a:lnTo>
                <a:lnTo>
                  <a:pt x="91285" y="23441"/>
                </a:lnTo>
                <a:lnTo>
                  <a:pt x="91248" y="23460"/>
                </a:lnTo>
                <a:lnTo>
                  <a:pt x="91192" y="23460"/>
                </a:lnTo>
                <a:lnTo>
                  <a:pt x="91136" y="23441"/>
                </a:lnTo>
                <a:lnTo>
                  <a:pt x="91080" y="23404"/>
                </a:lnTo>
                <a:lnTo>
                  <a:pt x="91024" y="23348"/>
                </a:lnTo>
                <a:lnTo>
                  <a:pt x="90968" y="23292"/>
                </a:lnTo>
                <a:lnTo>
                  <a:pt x="90931" y="23218"/>
                </a:lnTo>
                <a:lnTo>
                  <a:pt x="90912" y="23143"/>
                </a:lnTo>
                <a:lnTo>
                  <a:pt x="90894" y="22957"/>
                </a:lnTo>
                <a:lnTo>
                  <a:pt x="90912" y="22771"/>
                </a:lnTo>
                <a:lnTo>
                  <a:pt x="90968" y="22585"/>
                </a:lnTo>
                <a:lnTo>
                  <a:pt x="91024" y="22417"/>
                </a:lnTo>
                <a:lnTo>
                  <a:pt x="91117" y="22268"/>
                </a:lnTo>
                <a:lnTo>
                  <a:pt x="91192" y="22138"/>
                </a:lnTo>
                <a:lnTo>
                  <a:pt x="91285" y="22045"/>
                </a:lnTo>
                <a:lnTo>
                  <a:pt x="91434" y="21951"/>
                </a:lnTo>
                <a:lnTo>
                  <a:pt x="91769" y="21728"/>
                </a:lnTo>
                <a:lnTo>
                  <a:pt x="91899" y="21635"/>
                </a:lnTo>
                <a:lnTo>
                  <a:pt x="91936" y="21598"/>
                </a:lnTo>
                <a:lnTo>
                  <a:pt x="91974" y="21561"/>
                </a:lnTo>
                <a:lnTo>
                  <a:pt x="91974" y="21523"/>
                </a:lnTo>
                <a:lnTo>
                  <a:pt x="91936" y="21505"/>
                </a:lnTo>
                <a:lnTo>
                  <a:pt x="91881" y="21486"/>
                </a:lnTo>
                <a:lnTo>
                  <a:pt x="91694" y="21486"/>
                </a:lnTo>
                <a:lnTo>
                  <a:pt x="91620" y="21523"/>
                </a:lnTo>
                <a:lnTo>
                  <a:pt x="91471" y="21579"/>
                </a:lnTo>
                <a:lnTo>
                  <a:pt x="91397" y="21616"/>
                </a:lnTo>
                <a:lnTo>
                  <a:pt x="91322" y="21616"/>
                </a:lnTo>
                <a:lnTo>
                  <a:pt x="91248" y="21579"/>
                </a:lnTo>
                <a:lnTo>
                  <a:pt x="91173" y="21486"/>
                </a:lnTo>
                <a:lnTo>
                  <a:pt x="91154" y="21430"/>
                </a:lnTo>
                <a:lnTo>
                  <a:pt x="91136" y="21374"/>
                </a:lnTo>
                <a:lnTo>
                  <a:pt x="91136" y="21207"/>
                </a:lnTo>
                <a:lnTo>
                  <a:pt x="91173" y="21058"/>
                </a:lnTo>
                <a:lnTo>
                  <a:pt x="91210" y="21002"/>
                </a:lnTo>
                <a:lnTo>
                  <a:pt x="91248" y="20946"/>
                </a:lnTo>
                <a:lnTo>
                  <a:pt x="91303" y="20909"/>
                </a:lnTo>
                <a:lnTo>
                  <a:pt x="91434" y="20872"/>
                </a:lnTo>
                <a:lnTo>
                  <a:pt x="91583" y="20816"/>
                </a:lnTo>
                <a:lnTo>
                  <a:pt x="91750" y="20760"/>
                </a:lnTo>
                <a:lnTo>
                  <a:pt x="91899" y="20685"/>
                </a:lnTo>
                <a:lnTo>
                  <a:pt x="91955" y="20630"/>
                </a:lnTo>
                <a:lnTo>
                  <a:pt x="92011" y="20592"/>
                </a:lnTo>
                <a:lnTo>
                  <a:pt x="92048" y="20537"/>
                </a:lnTo>
                <a:lnTo>
                  <a:pt x="92048" y="20481"/>
                </a:lnTo>
                <a:lnTo>
                  <a:pt x="92030" y="20425"/>
                </a:lnTo>
                <a:lnTo>
                  <a:pt x="91992" y="20369"/>
                </a:lnTo>
                <a:lnTo>
                  <a:pt x="91936" y="20313"/>
                </a:lnTo>
                <a:lnTo>
                  <a:pt x="91881" y="20294"/>
                </a:lnTo>
                <a:lnTo>
                  <a:pt x="91806" y="20294"/>
                </a:lnTo>
                <a:lnTo>
                  <a:pt x="91750" y="20313"/>
                </a:lnTo>
                <a:lnTo>
                  <a:pt x="91601" y="20388"/>
                </a:lnTo>
                <a:lnTo>
                  <a:pt x="91471" y="20518"/>
                </a:lnTo>
                <a:lnTo>
                  <a:pt x="91341" y="20611"/>
                </a:lnTo>
                <a:lnTo>
                  <a:pt x="91266" y="20648"/>
                </a:lnTo>
                <a:lnTo>
                  <a:pt x="91192" y="20667"/>
                </a:lnTo>
                <a:lnTo>
                  <a:pt x="91117" y="20648"/>
                </a:lnTo>
                <a:lnTo>
                  <a:pt x="91061" y="20630"/>
                </a:lnTo>
                <a:lnTo>
                  <a:pt x="90987" y="20555"/>
                </a:lnTo>
                <a:lnTo>
                  <a:pt x="90912" y="20462"/>
                </a:lnTo>
                <a:lnTo>
                  <a:pt x="90875" y="20332"/>
                </a:lnTo>
                <a:lnTo>
                  <a:pt x="90838" y="20183"/>
                </a:lnTo>
                <a:lnTo>
                  <a:pt x="90857" y="20034"/>
                </a:lnTo>
                <a:lnTo>
                  <a:pt x="90875" y="19959"/>
                </a:lnTo>
                <a:lnTo>
                  <a:pt x="90912" y="19904"/>
                </a:lnTo>
                <a:lnTo>
                  <a:pt x="90968" y="19829"/>
                </a:lnTo>
                <a:lnTo>
                  <a:pt x="91043" y="19792"/>
                </a:lnTo>
                <a:lnTo>
                  <a:pt x="91154" y="19792"/>
                </a:lnTo>
                <a:lnTo>
                  <a:pt x="91285" y="19848"/>
                </a:lnTo>
                <a:lnTo>
                  <a:pt x="91359" y="19866"/>
                </a:lnTo>
                <a:lnTo>
                  <a:pt x="91471" y="19885"/>
                </a:lnTo>
                <a:lnTo>
                  <a:pt x="91564" y="19866"/>
                </a:lnTo>
                <a:lnTo>
                  <a:pt x="91676" y="19829"/>
                </a:lnTo>
                <a:lnTo>
                  <a:pt x="91806" y="19773"/>
                </a:lnTo>
                <a:lnTo>
                  <a:pt x="91936" y="19699"/>
                </a:lnTo>
                <a:lnTo>
                  <a:pt x="92030" y="19624"/>
                </a:lnTo>
                <a:lnTo>
                  <a:pt x="92104" y="19531"/>
                </a:lnTo>
                <a:lnTo>
                  <a:pt x="92104" y="19494"/>
                </a:lnTo>
                <a:lnTo>
                  <a:pt x="92104" y="19457"/>
                </a:lnTo>
                <a:lnTo>
                  <a:pt x="92085" y="19401"/>
                </a:lnTo>
                <a:lnTo>
                  <a:pt x="92048" y="19364"/>
                </a:lnTo>
                <a:lnTo>
                  <a:pt x="91974" y="19308"/>
                </a:lnTo>
                <a:lnTo>
                  <a:pt x="91899" y="19289"/>
                </a:lnTo>
                <a:lnTo>
                  <a:pt x="91825" y="19270"/>
                </a:lnTo>
                <a:lnTo>
                  <a:pt x="91750" y="19289"/>
                </a:lnTo>
                <a:lnTo>
                  <a:pt x="91601" y="19345"/>
                </a:lnTo>
                <a:lnTo>
                  <a:pt x="91434" y="19419"/>
                </a:lnTo>
                <a:lnTo>
                  <a:pt x="91285" y="19475"/>
                </a:lnTo>
                <a:lnTo>
                  <a:pt x="91229" y="19494"/>
                </a:lnTo>
                <a:lnTo>
                  <a:pt x="91080" y="19494"/>
                </a:lnTo>
                <a:lnTo>
                  <a:pt x="91024" y="19457"/>
                </a:lnTo>
                <a:lnTo>
                  <a:pt x="90968" y="19401"/>
                </a:lnTo>
                <a:lnTo>
                  <a:pt x="90912" y="19326"/>
                </a:lnTo>
                <a:lnTo>
                  <a:pt x="90875" y="19252"/>
                </a:lnTo>
                <a:lnTo>
                  <a:pt x="90857" y="19177"/>
                </a:lnTo>
                <a:lnTo>
                  <a:pt x="90838" y="19010"/>
                </a:lnTo>
                <a:lnTo>
                  <a:pt x="90857" y="18842"/>
                </a:lnTo>
                <a:lnTo>
                  <a:pt x="90912" y="18656"/>
                </a:lnTo>
                <a:lnTo>
                  <a:pt x="91006" y="18489"/>
                </a:lnTo>
                <a:lnTo>
                  <a:pt x="91117" y="18340"/>
                </a:lnTo>
                <a:lnTo>
                  <a:pt x="91229" y="18228"/>
                </a:lnTo>
                <a:lnTo>
                  <a:pt x="91303" y="18191"/>
                </a:lnTo>
                <a:lnTo>
                  <a:pt x="91378" y="18153"/>
                </a:lnTo>
                <a:lnTo>
                  <a:pt x="91545" y="18153"/>
                </a:lnTo>
                <a:lnTo>
                  <a:pt x="91713" y="18135"/>
                </a:lnTo>
                <a:lnTo>
                  <a:pt x="91899" y="18116"/>
                </a:lnTo>
                <a:lnTo>
                  <a:pt x="92067" y="18079"/>
                </a:lnTo>
                <a:lnTo>
                  <a:pt x="92141" y="18042"/>
                </a:lnTo>
                <a:lnTo>
                  <a:pt x="92178" y="18004"/>
                </a:lnTo>
                <a:lnTo>
                  <a:pt x="92216" y="17967"/>
                </a:lnTo>
                <a:lnTo>
                  <a:pt x="92234" y="17930"/>
                </a:lnTo>
                <a:lnTo>
                  <a:pt x="92216" y="17874"/>
                </a:lnTo>
                <a:lnTo>
                  <a:pt x="92160" y="17800"/>
                </a:lnTo>
                <a:lnTo>
                  <a:pt x="92104" y="17762"/>
                </a:lnTo>
                <a:lnTo>
                  <a:pt x="92030" y="17744"/>
                </a:lnTo>
                <a:lnTo>
                  <a:pt x="91955" y="17725"/>
                </a:lnTo>
                <a:lnTo>
                  <a:pt x="91862" y="17744"/>
                </a:lnTo>
                <a:lnTo>
                  <a:pt x="91694" y="17818"/>
                </a:lnTo>
                <a:lnTo>
                  <a:pt x="91527" y="17874"/>
                </a:lnTo>
                <a:lnTo>
                  <a:pt x="91452" y="17893"/>
                </a:lnTo>
                <a:lnTo>
                  <a:pt x="91378" y="17911"/>
                </a:lnTo>
                <a:lnTo>
                  <a:pt x="91303" y="17911"/>
                </a:lnTo>
                <a:lnTo>
                  <a:pt x="91248" y="17874"/>
                </a:lnTo>
                <a:lnTo>
                  <a:pt x="91210" y="17818"/>
                </a:lnTo>
                <a:lnTo>
                  <a:pt x="91173" y="17725"/>
                </a:lnTo>
                <a:lnTo>
                  <a:pt x="91136" y="17595"/>
                </a:lnTo>
                <a:lnTo>
                  <a:pt x="91136" y="17427"/>
                </a:lnTo>
                <a:lnTo>
                  <a:pt x="91154" y="17278"/>
                </a:lnTo>
                <a:lnTo>
                  <a:pt x="91192" y="17129"/>
                </a:lnTo>
                <a:lnTo>
                  <a:pt x="91266" y="16980"/>
                </a:lnTo>
                <a:lnTo>
                  <a:pt x="91303" y="16906"/>
                </a:lnTo>
                <a:lnTo>
                  <a:pt x="91359" y="16850"/>
                </a:lnTo>
                <a:lnTo>
                  <a:pt x="91434" y="16794"/>
                </a:lnTo>
                <a:lnTo>
                  <a:pt x="91508" y="16757"/>
                </a:lnTo>
                <a:lnTo>
                  <a:pt x="91564" y="16738"/>
                </a:lnTo>
                <a:lnTo>
                  <a:pt x="91769" y="16738"/>
                </a:lnTo>
                <a:lnTo>
                  <a:pt x="91843" y="16720"/>
                </a:lnTo>
                <a:lnTo>
                  <a:pt x="91936" y="16701"/>
                </a:lnTo>
                <a:lnTo>
                  <a:pt x="92048" y="16645"/>
                </a:lnTo>
                <a:lnTo>
                  <a:pt x="92160" y="16571"/>
                </a:lnTo>
                <a:lnTo>
                  <a:pt x="92253" y="16478"/>
                </a:lnTo>
                <a:lnTo>
                  <a:pt x="92309" y="16403"/>
                </a:lnTo>
                <a:lnTo>
                  <a:pt x="92327" y="16329"/>
                </a:lnTo>
                <a:lnTo>
                  <a:pt x="92327" y="16292"/>
                </a:lnTo>
                <a:lnTo>
                  <a:pt x="92290" y="16273"/>
                </a:lnTo>
                <a:lnTo>
                  <a:pt x="92253" y="16254"/>
                </a:lnTo>
                <a:lnTo>
                  <a:pt x="92197" y="16254"/>
                </a:lnTo>
                <a:lnTo>
                  <a:pt x="92030" y="16292"/>
                </a:lnTo>
                <a:lnTo>
                  <a:pt x="91918" y="16310"/>
                </a:lnTo>
                <a:lnTo>
                  <a:pt x="91843" y="16347"/>
                </a:lnTo>
                <a:lnTo>
                  <a:pt x="91694" y="16441"/>
                </a:lnTo>
                <a:lnTo>
                  <a:pt x="91620" y="16478"/>
                </a:lnTo>
                <a:lnTo>
                  <a:pt x="91471" y="16478"/>
                </a:lnTo>
                <a:lnTo>
                  <a:pt x="91378" y="16441"/>
                </a:lnTo>
                <a:lnTo>
                  <a:pt x="91322" y="16385"/>
                </a:lnTo>
                <a:lnTo>
                  <a:pt x="91266" y="16329"/>
                </a:lnTo>
                <a:lnTo>
                  <a:pt x="91229" y="16254"/>
                </a:lnTo>
                <a:lnTo>
                  <a:pt x="91210" y="16161"/>
                </a:lnTo>
                <a:lnTo>
                  <a:pt x="91173" y="15994"/>
                </a:lnTo>
                <a:lnTo>
                  <a:pt x="91173" y="15845"/>
                </a:lnTo>
                <a:lnTo>
                  <a:pt x="91210" y="15659"/>
                </a:lnTo>
                <a:lnTo>
                  <a:pt x="91248" y="15528"/>
                </a:lnTo>
                <a:lnTo>
                  <a:pt x="91322" y="15435"/>
                </a:lnTo>
                <a:lnTo>
                  <a:pt x="91397" y="15379"/>
                </a:lnTo>
                <a:lnTo>
                  <a:pt x="91490" y="15342"/>
                </a:lnTo>
                <a:lnTo>
                  <a:pt x="91620" y="15323"/>
                </a:lnTo>
                <a:lnTo>
                  <a:pt x="91750" y="15286"/>
                </a:lnTo>
                <a:lnTo>
                  <a:pt x="91899" y="15249"/>
                </a:lnTo>
                <a:lnTo>
                  <a:pt x="92011" y="15175"/>
                </a:lnTo>
                <a:lnTo>
                  <a:pt x="92123" y="15081"/>
                </a:lnTo>
                <a:lnTo>
                  <a:pt x="92234" y="14970"/>
                </a:lnTo>
                <a:lnTo>
                  <a:pt x="92309" y="14858"/>
                </a:lnTo>
                <a:lnTo>
                  <a:pt x="92346" y="14746"/>
                </a:lnTo>
                <a:lnTo>
                  <a:pt x="92346" y="14690"/>
                </a:lnTo>
                <a:lnTo>
                  <a:pt x="92327" y="14653"/>
                </a:lnTo>
                <a:lnTo>
                  <a:pt x="92290" y="14616"/>
                </a:lnTo>
                <a:lnTo>
                  <a:pt x="92253" y="14597"/>
                </a:lnTo>
                <a:lnTo>
                  <a:pt x="92178" y="14579"/>
                </a:lnTo>
                <a:lnTo>
                  <a:pt x="92104" y="14579"/>
                </a:lnTo>
                <a:lnTo>
                  <a:pt x="92011" y="14597"/>
                </a:lnTo>
                <a:lnTo>
                  <a:pt x="91936" y="14616"/>
                </a:lnTo>
                <a:lnTo>
                  <a:pt x="91806" y="14709"/>
                </a:lnTo>
                <a:lnTo>
                  <a:pt x="91545" y="14914"/>
                </a:lnTo>
                <a:lnTo>
                  <a:pt x="91452" y="14970"/>
                </a:lnTo>
                <a:lnTo>
                  <a:pt x="91341" y="14970"/>
                </a:lnTo>
                <a:lnTo>
                  <a:pt x="91285" y="14932"/>
                </a:lnTo>
                <a:lnTo>
                  <a:pt x="91229" y="14895"/>
                </a:lnTo>
                <a:lnTo>
                  <a:pt x="91173" y="14802"/>
                </a:lnTo>
                <a:lnTo>
                  <a:pt x="91117" y="14690"/>
                </a:lnTo>
                <a:lnTo>
                  <a:pt x="91061" y="14523"/>
                </a:lnTo>
                <a:lnTo>
                  <a:pt x="91043" y="14337"/>
                </a:lnTo>
                <a:lnTo>
                  <a:pt x="91061" y="14169"/>
                </a:lnTo>
                <a:lnTo>
                  <a:pt x="91099" y="14002"/>
                </a:lnTo>
                <a:lnTo>
                  <a:pt x="91136" y="13890"/>
                </a:lnTo>
                <a:lnTo>
                  <a:pt x="91173" y="13834"/>
                </a:lnTo>
                <a:lnTo>
                  <a:pt x="91210" y="13778"/>
                </a:lnTo>
                <a:lnTo>
                  <a:pt x="91266" y="13741"/>
                </a:lnTo>
                <a:lnTo>
                  <a:pt x="91359" y="13685"/>
                </a:lnTo>
                <a:lnTo>
                  <a:pt x="91490" y="13611"/>
                </a:lnTo>
                <a:lnTo>
                  <a:pt x="91694" y="13424"/>
                </a:lnTo>
                <a:lnTo>
                  <a:pt x="91806" y="13313"/>
                </a:lnTo>
                <a:lnTo>
                  <a:pt x="91899" y="13201"/>
                </a:lnTo>
                <a:lnTo>
                  <a:pt x="91955" y="13108"/>
                </a:lnTo>
                <a:lnTo>
                  <a:pt x="91974" y="13052"/>
                </a:lnTo>
                <a:lnTo>
                  <a:pt x="91955" y="13015"/>
                </a:lnTo>
                <a:lnTo>
                  <a:pt x="91936" y="12996"/>
                </a:lnTo>
                <a:lnTo>
                  <a:pt x="91881" y="12978"/>
                </a:lnTo>
                <a:lnTo>
                  <a:pt x="91713" y="12978"/>
                </a:lnTo>
                <a:lnTo>
                  <a:pt x="91657" y="12996"/>
                </a:lnTo>
                <a:lnTo>
                  <a:pt x="91601" y="13015"/>
                </a:lnTo>
                <a:lnTo>
                  <a:pt x="91508" y="13089"/>
                </a:lnTo>
                <a:lnTo>
                  <a:pt x="91359" y="13275"/>
                </a:lnTo>
                <a:lnTo>
                  <a:pt x="91285" y="13331"/>
                </a:lnTo>
                <a:lnTo>
                  <a:pt x="91248" y="13350"/>
                </a:lnTo>
                <a:lnTo>
                  <a:pt x="91154" y="13350"/>
                </a:lnTo>
                <a:lnTo>
                  <a:pt x="91099" y="13313"/>
                </a:lnTo>
                <a:lnTo>
                  <a:pt x="90987" y="13182"/>
                </a:lnTo>
                <a:lnTo>
                  <a:pt x="90931" y="13089"/>
                </a:lnTo>
                <a:lnTo>
                  <a:pt x="90894" y="12978"/>
                </a:lnTo>
                <a:lnTo>
                  <a:pt x="90875" y="12866"/>
                </a:lnTo>
                <a:lnTo>
                  <a:pt x="90875" y="12754"/>
                </a:lnTo>
                <a:lnTo>
                  <a:pt x="90894" y="12642"/>
                </a:lnTo>
                <a:lnTo>
                  <a:pt x="90912" y="12531"/>
                </a:lnTo>
                <a:lnTo>
                  <a:pt x="90987" y="12326"/>
                </a:lnTo>
                <a:lnTo>
                  <a:pt x="91080" y="12158"/>
                </a:lnTo>
                <a:lnTo>
                  <a:pt x="91192" y="12028"/>
                </a:lnTo>
                <a:lnTo>
                  <a:pt x="91322" y="11916"/>
                </a:lnTo>
                <a:lnTo>
                  <a:pt x="91452" y="11842"/>
                </a:lnTo>
                <a:lnTo>
                  <a:pt x="91508" y="11823"/>
                </a:lnTo>
                <a:lnTo>
                  <a:pt x="91583" y="11823"/>
                </a:lnTo>
                <a:lnTo>
                  <a:pt x="91769" y="11805"/>
                </a:lnTo>
                <a:lnTo>
                  <a:pt x="91843" y="11786"/>
                </a:lnTo>
                <a:lnTo>
                  <a:pt x="91918" y="11749"/>
                </a:lnTo>
                <a:lnTo>
                  <a:pt x="91955" y="11693"/>
                </a:lnTo>
                <a:lnTo>
                  <a:pt x="91955" y="11600"/>
                </a:lnTo>
                <a:lnTo>
                  <a:pt x="91936" y="11544"/>
                </a:lnTo>
                <a:lnTo>
                  <a:pt x="91899" y="11507"/>
                </a:lnTo>
                <a:lnTo>
                  <a:pt x="91843" y="11488"/>
                </a:lnTo>
                <a:lnTo>
                  <a:pt x="91676" y="11488"/>
                </a:lnTo>
                <a:lnTo>
                  <a:pt x="91527" y="11525"/>
                </a:lnTo>
                <a:lnTo>
                  <a:pt x="91303" y="11525"/>
                </a:lnTo>
                <a:lnTo>
                  <a:pt x="91229" y="11507"/>
                </a:lnTo>
                <a:lnTo>
                  <a:pt x="91173" y="11451"/>
                </a:lnTo>
                <a:lnTo>
                  <a:pt x="91117" y="11395"/>
                </a:lnTo>
                <a:lnTo>
                  <a:pt x="91061" y="11302"/>
                </a:lnTo>
                <a:lnTo>
                  <a:pt x="91043" y="11190"/>
                </a:lnTo>
                <a:lnTo>
                  <a:pt x="91024" y="11097"/>
                </a:lnTo>
                <a:lnTo>
                  <a:pt x="91024" y="10985"/>
                </a:lnTo>
                <a:lnTo>
                  <a:pt x="91043" y="10892"/>
                </a:lnTo>
                <a:lnTo>
                  <a:pt x="91061" y="10799"/>
                </a:lnTo>
                <a:lnTo>
                  <a:pt x="91154" y="10613"/>
                </a:lnTo>
                <a:lnTo>
                  <a:pt x="91266" y="10446"/>
                </a:lnTo>
                <a:lnTo>
                  <a:pt x="91397" y="10297"/>
                </a:lnTo>
                <a:lnTo>
                  <a:pt x="91452" y="10259"/>
                </a:lnTo>
                <a:lnTo>
                  <a:pt x="91490" y="10241"/>
                </a:lnTo>
                <a:lnTo>
                  <a:pt x="91601" y="10241"/>
                </a:lnTo>
                <a:lnTo>
                  <a:pt x="91769" y="10203"/>
                </a:lnTo>
                <a:lnTo>
                  <a:pt x="91974" y="10129"/>
                </a:lnTo>
                <a:lnTo>
                  <a:pt x="92123" y="10036"/>
                </a:lnTo>
                <a:lnTo>
                  <a:pt x="92160" y="9980"/>
                </a:lnTo>
                <a:lnTo>
                  <a:pt x="92197" y="9943"/>
                </a:lnTo>
                <a:lnTo>
                  <a:pt x="92216" y="9887"/>
                </a:lnTo>
                <a:lnTo>
                  <a:pt x="92216" y="9850"/>
                </a:lnTo>
                <a:lnTo>
                  <a:pt x="92216" y="9813"/>
                </a:lnTo>
                <a:lnTo>
                  <a:pt x="92178" y="9775"/>
                </a:lnTo>
                <a:lnTo>
                  <a:pt x="92141" y="9757"/>
                </a:lnTo>
                <a:lnTo>
                  <a:pt x="92085" y="9738"/>
                </a:lnTo>
                <a:lnTo>
                  <a:pt x="92011" y="9719"/>
                </a:lnTo>
                <a:lnTo>
                  <a:pt x="91936" y="9738"/>
                </a:lnTo>
                <a:lnTo>
                  <a:pt x="91713" y="9775"/>
                </a:lnTo>
                <a:lnTo>
                  <a:pt x="91657" y="9794"/>
                </a:lnTo>
                <a:lnTo>
                  <a:pt x="91620" y="9831"/>
                </a:lnTo>
                <a:lnTo>
                  <a:pt x="91564" y="9887"/>
                </a:lnTo>
                <a:lnTo>
                  <a:pt x="91545" y="9906"/>
                </a:lnTo>
                <a:lnTo>
                  <a:pt x="91527" y="9924"/>
                </a:lnTo>
                <a:lnTo>
                  <a:pt x="91490" y="9924"/>
                </a:lnTo>
                <a:lnTo>
                  <a:pt x="91415" y="9906"/>
                </a:lnTo>
                <a:lnTo>
                  <a:pt x="91378" y="9887"/>
                </a:lnTo>
                <a:lnTo>
                  <a:pt x="91341" y="9850"/>
                </a:lnTo>
                <a:lnTo>
                  <a:pt x="91285" y="9757"/>
                </a:lnTo>
                <a:lnTo>
                  <a:pt x="91248" y="9664"/>
                </a:lnTo>
                <a:lnTo>
                  <a:pt x="91229" y="9570"/>
                </a:lnTo>
                <a:lnTo>
                  <a:pt x="91210" y="9477"/>
                </a:lnTo>
                <a:lnTo>
                  <a:pt x="91210" y="9384"/>
                </a:lnTo>
                <a:lnTo>
                  <a:pt x="91210" y="9310"/>
                </a:lnTo>
                <a:lnTo>
                  <a:pt x="91229" y="9217"/>
                </a:lnTo>
                <a:lnTo>
                  <a:pt x="91303" y="9049"/>
                </a:lnTo>
                <a:lnTo>
                  <a:pt x="91415" y="8900"/>
                </a:lnTo>
                <a:lnTo>
                  <a:pt x="91508" y="8807"/>
                </a:lnTo>
                <a:lnTo>
                  <a:pt x="91583" y="8733"/>
                </a:lnTo>
                <a:lnTo>
                  <a:pt x="91676" y="8714"/>
                </a:lnTo>
                <a:lnTo>
                  <a:pt x="91750" y="8695"/>
                </a:lnTo>
                <a:lnTo>
                  <a:pt x="91918" y="8677"/>
                </a:lnTo>
                <a:lnTo>
                  <a:pt x="92030" y="8658"/>
                </a:lnTo>
                <a:lnTo>
                  <a:pt x="92123" y="8621"/>
                </a:lnTo>
                <a:lnTo>
                  <a:pt x="92272" y="8565"/>
                </a:lnTo>
                <a:lnTo>
                  <a:pt x="92458" y="8453"/>
                </a:lnTo>
                <a:lnTo>
                  <a:pt x="92532" y="8398"/>
                </a:lnTo>
                <a:lnTo>
                  <a:pt x="92588" y="8323"/>
                </a:lnTo>
                <a:lnTo>
                  <a:pt x="92625" y="8249"/>
                </a:lnTo>
                <a:lnTo>
                  <a:pt x="92607" y="8211"/>
                </a:lnTo>
                <a:lnTo>
                  <a:pt x="92588" y="8193"/>
                </a:lnTo>
                <a:lnTo>
                  <a:pt x="92532" y="8118"/>
                </a:lnTo>
                <a:lnTo>
                  <a:pt x="92458" y="8100"/>
                </a:lnTo>
                <a:lnTo>
                  <a:pt x="92365" y="8100"/>
                </a:lnTo>
                <a:lnTo>
                  <a:pt x="92272" y="8137"/>
                </a:lnTo>
                <a:lnTo>
                  <a:pt x="92085" y="8211"/>
                </a:lnTo>
                <a:lnTo>
                  <a:pt x="91881" y="8323"/>
                </a:lnTo>
                <a:lnTo>
                  <a:pt x="91788" y="8360"/>
                </a:lnTo>
                <a:lnTo>
                  <a:pt x="91694" y="8379"/>
                </a:lnTo>
                <a:lnTo>
                  <a:pt x="91601" y="8379"/>
                </a:lnTo>
                <a:lnTo>
                  <a:pt x="91527" y="8360"/>
                </a:lnTo>
                <a:lnTo>
                  <a:pt x="91434" y="8304"/>
                </a:lnTo>
                <a:lnTo>
                  <a:pt x="91378" y="8211"/>
                </a:lnTo>
                <a:lnTo>
                  <a:pt x="91322" y="8062"/>
                </a:lnTo>
                <a:lnTo>
                  <a:pt x="91266" y="7876"/>
                </a:lnTo>
                <a:lnTo>
                  <a:pt x="91266" y="7746"/>
                </a:lnTo>
                <a:lnTo>
                  <a:pt x="91266" y="7616"/>
                </a:lnTo>
                <a:lnTo>
                  <a:pt x="91285" y="7485"/>
                </a:lnTo>
                <a:lnTo>
                  <a:pt x="91341" y="7374"/>
                </a:lnTo>
                <a:lnTo>
                  <a:pt x="91397" y="7280"/>
                </a:lnTo>
                <a:lnTo>
                  <a:pt x="91471" y="7187"/>
                </a:lnTo>
                <a:lnTo>
                  <a:pt x="91564" y="7113"/>
                </a:lnTo>
                <a:lnTo>
                  <a:pt x="91657" y="7057"/>
                </a:lnTo>
                <a:lnTo>
                  <a:pt x="91750" y="7038"/>
                </a:lnTo>
                <a:lnTo>
                  <a:pt x="91843" y="7020"/>
                </a:lnTo>
                <a:lnTo>
                  <a:pt x="92048" y="7020"/>
                </a:lnTo>
                <a:lnTo>
                  <a:pt x="92141" y="7001"/>
                </a:lnTo>
                <a:lnTo>
                  <a:pt x="92234" y="6964"/>
                </a:lnTo>
                <a:lnTo>
                  <a:pt x="92309" y="6908"/>
                </a:lnTo>
                <a:lnTo>
                  <a:pt x="92383" y="6796"/>
                </a:lnTo>
                <a:lnTo>
                  <a:pt x="92421" y="6666"/>
                </a:lnTo>
                <a:lnTo>
                  <a:pt x="92439" y="6592"/>
                </a:lnTo>
                <a:lnTo>
                  <a:pt x="92421" y="6554"/>
                </a:lnTo>
                <a:lnTo>
                  <a:pt x="92402" y="6536"/>
                </a:lnTo>
                <a:lnTo>
                  <a:pt x="92346" y="6517"/>
                </a:lnTo>
                <a:lnTo>
                  <a:pt x="92253" y="6517"/>
                </a:lnTo>
                <a:lnTo>
                  <a:pt x="92160" y="6536"/>
                </a:lnTo>
                <a:lnTo>
                  <a:pt x="91936" y="6610"/>
                </a:lnTo>
                <a:lnTo>
                  <a:pt x="91713" y="6703"/>
                </a:lnTo>
                <a:lnTo>
                  <a:pt x="91620" y="6741"/>
                </a:lnTo>
                <a:lnTo>
                  <a:pt x="91527" y="6759"/>
                </a:lnTo>
                <a:lnTo>
                  <a:pt x="91434" y="6759"/>
                </a:lnTo>
                <a:lnTo>
                  <a:pt x="91359" y="6703"/>
                </a:lnTo>
                <a:lnTo>
                  <a:pt x="91285" y="6610"/>
                </a:lnTo>
                <a:lnTo>
                  <a:pt x="91229" y="6480"/>
                </a:lnTo>
                <a:lnTo>
                  <a:pt x="91192" y="6368"/>
                </a:lnTo>
                <a:lnTo>
                  <a:pt x="91192" y="6256"/>
                </a:lnTo>
                <a:lnTo>
                  <a:pt x="91210" y="6126"/>
                </a:lnTo>
                <a:lnTo>
                  <a:pt x="91248" y="6014"/>
                </a:lnTo>
                <a:lnTo>
                  <a:pt x="91285" y="5903"/>
                </a:lnTo>
                <a:lnTo>
                  <a:pt x="91341" y="5791"/>
                </a:lnTo>
                <a:lnTo>
                  <a:pt x="91415" y="5698"/>
                </a:lnTo>
                <a:lnTo>
                  <a:pt x="91490" y="5623"/>
                </a:lnTo>
                <a:lnTo>
                  <a:pt x="91583" y="5549"/>
                </a:lnTo>
                <a:lnTo>
                  <a:pt x="91657" y="5512"/>
                </a:lnTo>
                <a:lnTo>
                  <a:pt x="91843" y="5456"/>
                </a:lnTo>
                <a:lnTo>
                  <a:pt x="91899" y="5437"/>
                </a:lnTo>
                <a:lnTo>
                  <a:pt x="91974" y="5437"/>
                </a:lnTo>
                <a:lnTo>
                  <a:pt x="92141" y="5456"/>
                </a:lnTo>
                <a:lnTo>
                  <a:pt x="92216" y="5456"/>
                </a:lnTo>
                <a:lnTo>
                  <a:pt x="92290" y="5437"/>
                </a:lnTo>
                <a:lnTo>
                  <a:pt x="92346" y="5400"/>
                </a:lnTo>
                <a:lnTo>
                  <a:pt x="92402" y="5326"/>
                </a:lnTo>
                <a:lnTo>
                  <a:pt x="92402" y="5232"/>
                </a:lnTo>
                <a:lnTo>
                  <a:pt x="92383" y="5177"/>
                </a:lnTo>
                <a:lnTo>
                  <a:pt x="92327" y="5139"/>
                </a:lnTo>
                <a:lnTo>
                  <a:pt x="92253" y="5121"/>
                </a:lnTo>
                <a:lnTo>
                  <a:pt x="92085" y="5102"/>
                </a:lnTo>
                <a:lnTo>
                  <a:pt x="91788" y="5102"/>
                </a:lnTo>
                <a:lnTo>
                  <a:pt x="91694" y="5121"/>
                </a:lnTo>
                <a:lnTo>
                  <a:pt x="91657" y="5102"/>
                </a:lnTo>
                <a:lnTo>
                  <a:pt x="91620" y="5084"/>
                </a:lnTo>
                <a:lnTo>
                  <a:pt x="91545" y="4935"/>
                </a:lnTo>
                <a:lnTo>
                  <a:pt x="91490" y="4841"/>
                </a:lnTo>
                <a:lnTo>
                  <a:pt x="91490" y="4748"/>
                </a:lnTo>
                <a:lnTo>
                  <a:pt x="91490" y="4655"/>
                </a:lnTo>
                <a:lnTo>
                  <a:pt x="91508" y="4562"/>
                </a:lnTo>
                <a:lnTo>
                  <a:pt x="91564" y="4413"/>
                </a:lnTo>
                <a:lnTo>
                  <a:pt x="91639" y="4320"/>
                </a:lnTo>
                <a:lnTo>
                  <a:pt x="91713" y="4264"/>
                </a:lnTo>
                <a:lnTo>
                  <a:pt x="91806" y="4227"/>
                </a:lnTo>
                <a:lnTo>
                  <a:pt x="92011" y="4190"/>
                </a:lnTo>
                <a:lnTo>
                  <a:pt x="92104" y="4153"/>
                </a:lnTo>
                <a:lnTo>
                  <a:pt x="92216" y="4078"/>
                </a:lnTo>
                <a:lnTo>
                  <a:pt x="92365" y="3948"/>
                </a:lnTo>
                <a:lnTo>
                  <a:pt x="92402" y="3892"/>
                </a:lnTo>
                <a:lnTo>
                  <a:pt x="92402" y="3855"/>
                </a:lnTo>
                <a:lnTo>
                  <a:pt x="92402" y="3836"/>
                </a:lnTo>
                <a:lnTo>
                  <a:pt x="92383" y="3818"/>
                </a:lnTo>
                <a:lnTo>
                  <a:pt x="92290" y="3818"/>
                </a:lnTo>
                <a:lnTo>
                  <a:pt x="92048" y="3855"/>
                </a:lnTo>
                <a:lnTo>
                  <a:pt x="91862" y="3911"/>
                </a:lnTo>
                <a:lnTo>
                  <a:pt x="91732" y="3911"/>
                </a:lnTo>
                <a:lnTo>
                  <a:pt x="91601" y="3873"/>
                </a:lnTo>
                <a:lnTo>
                  <a:pt x="91490" y="3818"/>
                </a:lnTo>
                <a:lnTo>
                  <a:pt x="91397" y="3743"/>
                </a:lnTo>
                <a:lnTo>
                  <a:pt x="91341" y="3650"/>
                </a:lnTo>
                <a:lnTo>
                  <a:pt x="91285" y="3520"/>
                </a:lnTo>
                <a:lnTo>
                  <a:pt x="91248" y="3389"/>
                </a:lnTo>
                <a:lnTo>
                  <a:pt x="91248" y="3240"/>
                </a:lnTo>
                <a:lnTo>
                  <a:pt x="91266" y="3110"/>
                </a:lnTo>
                <a:lnTo>
                  <a:pt x="91322" y="2942"/>
                </a:lnTo>
                <a:lnTo>
                  <a:pt x="91378" y="2794"/>
                </a:lnTo>
                <a:lnTo>
                  <a:pt x="91471" y="2700"/>
                </a:lnTo>
                <a:lnTo>
                  <a:pt x="91527" y="2645"/>
                </a:lnTo>
                <a:lnTo>
                  <a:pt x="91564" y="2626"/>
                </a:lnTo>
                <a:lnTo>
                  <a:pt x="91676" y="2607"/>
                </a:lnTo>
                <a:lnTo>
                  <a:pt x="91825" y="2607"/>
                </a:lnTo>
                <a:lnTo>
                  <a:pt x="91899" y="2570"/>
                </a:lnTo>
                <a:lnTo>
                  <a:pt x="92030" y="2496"/>
                </a:lnTo>
                <a:lnTo>
                  <a:pt x="92123" y="2403"/>
                </a:lnTo>
                <a:lnTo>
                  <a:pt x="92197" y="2328"/>
                </a:lnTo>
                <a:lnTo>
                  <a:pt x="92234" y="2254"/>
                </a:lnTo>
                <a:lnTo>
                  <a:pt x="92253" y="2198"/>
                </a:lnTo>
                <a:lnTo>
                  <a:pt x="92253" y="2123"/>
                </a:lnTo>
                <a:lnTo>
                  <a:pt x="92234" y="2086"/>
                </a:lnTo>
                <a:lnTo>
                  <a:pt x="92197" y="2049"/>
                </a:lnTo>
                <a:lnTo>
                  <a:pt x="92141" y="2012"/>
                </a:lnTo>
                <a:lnTo>
                  <a:pt x="91992" y="2012"/>
                </a:lnTo>
                <a:lnTo>
                  <a:pt x="91899" y="2030"/>
                </a:lnTo>
                <a:lnTo>
                  <a:pt x="91806" y="2067"/>
                </a:lnTo>
                <a:lnTo>
                  <a:pt x="91694" y="2142"/>
                </a:lnTo>
                <a:lnTo>
                  <a:pt x="91583" y="2216"/>
                </a:lnTo>
                <a:lnTo>
                  <a:pt x="91471" y="2328"/>
                </a:lnTo>
                <a:lnTo>
                  <a:pt x="91397" y="2272"/>
                </a:lnTo>
                <a:lnTo>
                  <a:pt x="91322" y="2198"/>
                </a:lnTo>
                <a:lnTo>
                  <a:pt x="91266" y="2123"/>
                </a:lnTo>
                <a:lnTo>
                  <a:pt x="91229" y="2067"/>
                </a:lnTo>
                <a:lnTo>
                  <a:pt x="91210" y="1993"/>
                </a:lnTo>
                <a:lnTo>
                  <a:pt x="91210" y="1937"/>
                </a:lnTo>
                <a:lnTo>
                  <a:pt x="91210" y="1863"/>
                </a:lnTo>
                <a:lnTo>
                  <a:pt x="91229" y="1807"/>
                </a:lnTo>
                <a:lnTo>
                  <a:pt x="91303" y="1695"/>
                </a:lnTo>
                <a:lnTo>
                  <a:pt x="91415" y="1565"/>
                </a:lnTo>
                <a:lnTo>
                  <a:pt x="91564" y="1472"/>
                </a:lnTo>
                <a:lnTo>
                  <a:pt x="91713" y="1360"/>
                </a:lnTo>
                <a:lnTo>
                  <a:pt x="92048" y="1155"/>
                </a:lnTo>
                <a:lnTo>
                  <a:pt x="92197" y="1043"/>
                </a:lnTo>
                <a:lnTo>
                  <a:pt x="92327" y="950"/>
                </a:lnTo>
                <a:lnTo>
                  <a:pt x="92439" y="857"/>
                </a:lnTo>
                <a:lnTo>
                  <a:pt x="92514" y="746"/>
                </a:lnTo>
                <a:lnTo>
                  <a:pt x="92532" y="690"/>
                </a:lnTo>
                <a:lnTo>
                  <a:pt x="92532" y="652"/>
                </a:lnTo>
                <a:lnTo>
                  <a:pt x="92532" y="597"/>
                </a:lnTo>
                <a:lnTo>
                  <a:pt x="92514" y="541"/>
                </a:lnTo>
                <a:lnTo>
                  <a:pt x="92458" y="485"/>
                </a:lnTo>
                <a:lnTo>
                  <a:pt x="92421" y="466"/>
                </a:lnTo>
                <a:lnTo>
                  <a:pt x="92365" y="448"/>
                </a:lnTo>
                <a:lnTo>
                  <a:pt x="92309" y="448"/>
                </a:lnTo>
                <a:lnTo>
                  <a:pt x="92160" y="485"/>
                </a:lnTo>
                <a:lnTo>
                  <a:pt x="92011" y="559"/>
                </a:lnTo>
                <a:lnTo>
                  <a:pt x="91881" y="652"/>
                </a:lnTo>
                <a:lnTo>
                  <a:pt x="91750" y="746"/>
                </a:lnTo>
                <a:lnTo>
                  <a:pt x="91583" y="913"/>
                </a:lnTo>
                <a:lnTo>
                  <a:pt x="91415" y="1062"/>
                </a:lnTo>
                <a:lnTo>
                  <a:pt x="91266" y="1192"/>
                </a:lnTo>
                <a:lnTo>
                  <a:pt x="91117" y="1304"/>
                </a:lnTo>
                <a:lnTo>
                  <a:pt x="90968" y="1379"/>
                </a:lnTo>
                <a:lnTo>
                  <a:pt x="90801" y="1453"/>
                </a:lnTo>
                <a:lnTo>
                  <a:pt x="90596" y="1490"/>
                </a:lnTo>
                <a:lnTo>
                  <a:pt x="90149" y="1490"/>
                </a:lnTo>
                <a:lnTo>
                  <a:pt x="90335" y="1360"/>
                </a:lnTo>
                <a:lnTo>
                  <a:pt x="90428" y="1267"/>
                </a:lnTo>
                <a:lnTo>
                  <a:pt x="90540" y="1155"/>
                </a:lnTo>
                <a:lnTo>
                  <a:pt x="90615" y="1043"/>
                </a:lnTo>
                <a:lnTo>
                  <a:pt x="90670" y="950"/>
                </a:lnTo>
                <a:lnTo>
                  <a:pt x="90670" y="894"/>
                </a:lnTo>
                <a:lnTo>
                  <a:pt x="90670" y="839"/>
                </a:lnTo>
                <a:lnTo>
                  <a:pt x="90652" y="801"/>
                </a:lnTo>
                <a:lnTo>
                  <a:pt x="90615" y="764"/>
                </a:lnTo>
                <a:lnTo>
                  <a:pt x="90577" y="727"/>
                </a:lnTo>
                <a:lnTo>
                  <a:pt x="90521" y="708"/>
                </a:lnTo>
                <a:lnTo>
                  <a:pt x="90410" y="708"/>
                </a:lnTo>
                <a:lnTo>
                  <a:pt x="90279" y="764"/>
                </a:lnTo>
                <a:lnTo>
                  <a:pt x="90149" y="839"/>
                </a:lnTo>
                <a:lnTo>
                  <a:pt x="90037" y="932"/>
                </a:lnTo>
                <a:lnTo>
                  <a:pt x="89926" y="1025"/>
                </a:lnTo>
                <a:lnTo>
                  <a:pt x="89777" y="1174"/>
                </a:lnTo>
                <a:lnTo>
                  <a:pt x="89628" y="1360"/>
                </a:lnTo>
                <a:lnTo>
                  <a:pt x="89497" y="1472"/>
                </a:lnTo>
                <a:lnTo>
                  <a:pt x="89423" y="1527"/>
                </a:lnTo>
                <a:lnTo>
                  <a:pt x="89330" y="1565"/>
                </a:lnTo>
                <a:lnTo>
                  <a:pt x="89069" y="1639"/>
                </a:lnTo>
                <a:lnTo>
                  <a:pt x="88846" y="1695"/>
                </a:lnTo>
                <a:lnTo>
                  <a:pt x="88473" y="1695"/>
                </a:lnTo>
                <a:lnTo>
                  <a:pt x="88362" y="1658"/>
                </a:lnTo>
                <a:lnTo>
                  <a:pt x="88269" y="1602"/>
                </a:lnTo>
                <a:lnTo>
                  <a:pt x="88157" y="1527"/>
                </a:lnTo>
                <a:lnTo>
                  <a:pt x="88325" y="1416"/>
                </a:lnTo>
                <a:lnTo>
                  <a:pt x="88511" y="1267"/>
                </a:lnTo>
                <a:lnTo>
                  <a:pt x="88585" y="1174"/>
                </a:lnTo>
                <a:lnTo>
                  <a:pt x="88660" y="1099"/>
                </a:lnTo>
                <a:lnTo>
                  <a:pt x="88697" y="1006"/>
                </a:lnTo>
                <a:lnTo>
                  <a:pt x="88697" y="969"/>
                </a:lnTo>
                <a:lnTo>
                  <a:pt x="88678" y="913"/>
                </a:lnTo>
                <a:lnTo>
                  <a:pt x="88660" y="876"/>
                </a:lnTo>
                <a:lnTo>
                  <a:pt x="88622" y="820"/>
                </a:lnTo>
                <a:lnTo>
                  <a:pt x="88585" y="783"/>
                </a:lnTo>
                <a:lnTo>
                  <a:pt x="88529" y="764"/>
                </a:lnTo>
                <a:lnTo>
                  <a:pt x="88418" y="727"/>
                </a:lnTo>
                <a:lnTo>
                  <a:pt x="88306" y="727"/>
                </a:lnTo>
                <a:lnTo>
                  <a:pt x="88176" y="746"/>
                </a:lnTo>
                <a:lnTo>
                  <a:pt x="88064" y="801"/>
                </a:lnTo>
                <a:lnTo>
                  <a:pt x="87952" y="857"/>
                </a:lnTo>
                <a:lnTo>
                  <a:pt x="87878" y="913"/>
                </a:lnTo>
                <a:lnTo>
                  <a:pt x="87859" y="969"/>
                </a:lnTo>
                <a:lnTo>
                  <a:pt x="87840" y="1043"/>
                </a:lnTo>
                <a:lnTo>
                  <a:pt x="87803" y="1230"/>
                </a:lnTo>
                <a:lnTo>
                  <a:pt x="87766" y="1379"/>
                </a:lnTo>
                <a:lnTo>
                  <a:pt x="87747" y="1434"/>
                </a:lnTo>
                <a:lnTo>
                  <a:pt x="87710" y="1472"/>
                </a:lnTo>
                <a:lnTo>
                  <a:pt x="87598" y="1509"/>
                </a:lnTo>
                <a:lnTo>
                  <a:pt x="87487" y="1546"/>
                </a:lnTo>
                <a:lnTo>
                  <a:pt x="87375" y="1583"/>
                </a:lnTo>
                <a:lnTo>
                  <a:pt x="87226" y="1621"/>
                </a:lnTo>
                <a:lnTo>
                  <a:pt x="87059" y="1639"/>
                </a:lnTo>
                <a:lnTo>
                  <a:pt x="86872" y="1658"/>
                </a:lnTo>
                <a:lnTo>
                  <a:pt x="86686" y="1639"/>
                </a:lnTo>
                <a:lnTo>
                  <a:pt x="86537" y="1602"/>
                </a:lnTo>
                <a:lnTo>
                  <a:pt x="86463" y="1583"/>
                </a:lnTo>
                <a:lnTo>
                  <a:pt x="86407" y="1546"/>
                </a:lnTo>
                <a:lnTo>
                  <a:pt x="86351" y="1490"/>
                </a:lnTo>
                <a:lnTo>
                  <a:pt x="86314" y="1434"/>
                </a:lnTo>
                <a:lnTo>
                  <a:pt x="86574" y="1285"/>
                </a:lnTo>
                <a:lnTo>
                  <a:pt x="86947" y="1043"/>
                </a:lnTo>
                <a:lnTo>
                  <a:pt x="87114" y="913"/>
                </a:lnTo>
                <a:lnTo>
                  <a:pt x="87245" y="783"/>
                </a:lnTo>
                <a:lnTo>
                  <a:pt x="87301" y="727"/>
                </a:lnTo>
                <a:lnTo>
                  <a:pt x="87319" y="652"/>
                </a:lnTo>
                <a:lnTo>
                  <a:pt x="87338" y="615"/>
                </a:lnTo>
                <a:lnTo>
                  <a:pt x="87319" y="559"/>
                </a:lnTo>
                <a:lnTo>
                  <a:pt x="87282" y="503"/>
                </a:lnTo>
                <a:lnTo>
                  <a:pt x="87226" y="466"/>
                </a:lnTo>
                <a:lnTo>
                  <a:pt x="87170" y="448"/>
                </a:lnTo>
                <a:lnTo>
                  <a:pt x="87096" y="429"/>
                </a:lnTo>
                <a:lnTo>
                  <a:pt x="86928" y="466"/>
                </a:lnTo>
                <a:lnTo>
                  <a:pt x="86761" y="522"/>
                </a:lnTo>
                <a:lnTo>
                  <a:pt x="86593" y="597"/>
                </a:lnTo>
                <a:lnTo>
                  <a:pt x="86444" y="690"/>
                </a:lnTo>
                <a:lnTo>
                  <a:pt x="86332" y="783"/>
                </a:lnTo>
                <a:lnTo>
                  <a:pt x="86258" y="857"/>
                </a:lnTo>
                <a:lnTo>
                  <a:pt x="86072" y="1099"/>
                </a:lnTo>
                <a:lnTo>
                  <a:pt x="85923" y="1267"/>
                </a:lnTo>
                <a:lnTo>
                  <a:pt x="85848" y="1341"/>
                </a:lnTo>
                <a:lnTo>
                  <a:pt x="85755" y="1416"/>
                </a:lnTo>
                <a:lnTo>
                  <a:pt x="85625" y="1472"/>
                </a:lnTo>
                <a:lnTo>
                  <a:pt x="85457" y="1527"/>
                </a:lnTo>
                <a:lnTo>
                  <a:pt x="85141" y="1602"/>
                </a:lnTo>
                <a:lnTo>
                  <a:pt x="84973" y="1621"/>
                </a:lnTo>
                <a:lnTo>
                  <a:pt x="84806" y="1621"/>
                </a:lnTo>
                <a:lnTo>
                  <a:pt x="84638" y="1602"/>
                </a:lnTo>
                <a:lnTo>
                  <a:pt x="84489" y="1546"/>
                </a:lnTo>
                <a:lnTo>
                  <a:pt x="84415" y="1509"/>
                </a:lnTo>
                <a:lnTo>
                  <a:pt x="84359" y="1472"/>
                </a:lnTo>
                <a:lnTo>
                  <a:pt x="84303" y="1416"/>
                </a:lnTo>
                <a:lnTo>
                  <a:pt x="84247" y="1341"/>
                </a:lnTo>
                <a:lnTo>
                  <a:pt x="84396" y="1230"/>
                </a:lnTo>
                <a:lnTo>
                  <a:pt x="84582" y="1062"/>
                </a:lnTo>
                <a:lnTo>
                  <a:pt x="84675" y="969"/>
                </a:lnTo>
                <a:lnTo>
                  <a:pt x="84731" y="876"/>
                </a:lnTo>
                <a:lnTo>
                  <a:pt x="84769" y="801"/>
                </a:lnTo>
                <a:lnTo>
                  <a:pt x="84750" y="764"/>
                </a:lnTo>
                <a:lnTo>
                  <a:pt x="84750" y="708"/>
                </a:lnTo>
                <a:lnTo>
                  <a:pt x="84694" y="652"/>
                </a:lnTo>
                <a:lnTo>
                  <a:pt x="84601" y="615"/>
                </a:lnTo>
                <a:lnTo>
                  <a:pt x="84415" y="615"/>
                </a:lnTo>
                <a:lnTo>
                  <a:pt x="84303" y="652"/>
                </a:lnTo>
                <a:lnTo>
                  <a:pt x="84210" y="690"/>
                </a:lnTo>
                <a:lnTo>
                  <a:pt x="84135" y="746"/>
                </a:lnTo>
                <a:lnTo>
                  <a:pt x="84080" y="783"/>
                </a:lnTo>
                <a:lnTo>
                  <a:pt x="84005" y="876"/>
                </a:lnTo>
                <a:lnTo>
                  <a:pt x="83968" y="969"/>
                </a:lnTo>
                <a:lnTo>
                  <a:pt x="83912" y="1118"/>
                </a:lnTo>
                <a:lnTo>
                  <a:pt x="83893" y="1174"/>
                </a:lnTo>
                <a:lnTo>
                  <a:pt x="83856" y="1248"/>
                </a:lnTo>
                <a:lnTo>
                  <a:pt x="83800" y="1323"/>
                </a:lnTo>
                <a:lnTo>
                  <a:pt x="83707" y="1397"/>
                </a:lnTo>
                <a:lnTo>
                  <a:pt x="83558" y="1472"/>
                </a:lnTo>
                <a:lnTo>
                  <a:pt x="83391" y="1509"/>
                </a:lnTo>
                <a:lnTo>
                  <a:pt x="83205" y="1546"/>
                </a:lnTo>
                <a:lnTo>
                  <a:pt x="82832" y="1546"/>
                </a:lnTo>
                <a:lnTo>
                  <a:pt x="82646" y="1527"/>
                </a:lnTo>
                <a:lnTo>
                  <a:pt x="82478" y="1490"/>
                </a:lnTo>
                <a:lnTo>
                  <a:pt x="82311" y="1453"/>
                </a:lnTo>
                <a:lnTo>
                  <a:pt x="82553" y="1360"/>
                </a:lnTo>
                <a:lnTo>
                  <a:pt x="82869" y="1192"/>
                </a:lnTo>
                <a:lnTo>
                  <a:pt x="83037" y="1099"/>
                </a:lnTo>
                <a:lnTo>
                  <a:pt x="83167" y="1006"/>
                </a:lnTo>
                <a:lnTo>
                  <a:pt x="83260" y="913"/>
                </a:lnTo>
                <a:lnTo>
                  <a:pt x="83298" y="857"/>
                </a:lnTo>
                <a:lnTo>
                  <a:pt x="83316" y="820"/>
                </a:lnTo>
                <a:lnTo>
                  <a:pt x="83316" y="746"/>
                </a:lnTo>
                <a:lnTo>
                  <a:pt x="83298" y="708"/>
                </a:lnTo>
                <a:lnTo>
                  <a:pt x="83260" y="671"/>
                </a:lnTo>
                <a:lnTo>
                  <a:pt x="83223" y="634"/>
                </a:lnTo>
                <a:lnTo>
                  <a:pt x="83130" y="615"/>
                </a:lnTo>
                <a:lnTo>
                  <a:pt x="83000" y="615"/>
                </a:lnTo>
                <a:lnTo>
                  <a:pt x="82869" y="634"/>
                </a:lnTo>
                <a:lnTo>
                  <a:pt x="82739" y="671"/>
                </a:lnTo>
                <a:lnTo>
                  <a:pt x="82534" y="764"/>
                </a:lnTo>
                <a:lnTo>
                  <a:pt x="82404" y="857"/>
                </a:lnTo>
                <a:lnTo>
                  <a:pt x="82292" y="950"/>
                </a:lnTo>
                <a:lnTo>
                  <a:pt x="82125" y="1155"/>
                </a:lnTo>
                <a:lnTo>
                  <a:pt x="82032" y="1248"/>
                </a:lnTo>
                <a:lnTo>
                  <a:pt x="81939" y="1323"/>
                </a:lnTo>
                <a:lnTo>
                  <a:pt x="81808" y="1397"/>
                </a:lnTo>
                <a:lnTo>
                  <a:pt x="81641" y="1434"/>
                </a:lnTo>
                <a:lnTo>
                  <a:pt x="81361" y="1490"/>
                </a:lnTo>
                <a:lnTo>
                  <a:pt x="81026" y="1546"/>
                </a:lnTo>
                <a:lnTo>
                  <a:pt x="80840" y="1546"/>
                </a:lnTo>
                <a:lnTo>
                  <a:pt x="80691" y="1527"/>
                </a:lnTo>
                <a:lnTo>
                  <a:pt x="80542" y="1490"/>
                </a:lnTo>
                <a:lnTo>
                  <a:pt x="80430" y="1434"/>
                </a:lnTo>
                <a:lnTo>
                  <a:pt x="80598" y="1267"/>
                </a:lnTo>
                <a:lnTo>
                  <a:pt x="80859" y="1025"/>
                </a:lnTo>
                <a:lnTo>
                  <a:pt x="80970" y="894"/>
                </a:lnTo>
                <a:lnTo>
                  <a:pt x="81045" y="764"/>
                </a:lnTo>
                <a:lnTo>
                  <a:pt x="81101" y="652"/>
                </a:lnTo>
                <a:lnTo>
                  <a:pt x="81101" y="597"/>
                </a:lnTo>
                <a:lnTo>
                  <a:pt x="81082" y="578"/>
                </a:lnTo>
                <a:lnTo>
                  <a:pt x="81064" y="541"/>
                </a:lnTo>
                <a:lnTo>
                  <a:pt x="81026" y="522"/>
                </a:lnTo>
                <a:lnTo>
                  <a:pt x="80952" y="503"/>
                </a:lnTo>
                <a:lnTo>
                  <a:pt x="80859" y="503"/>
                </a:lnTo>
                <a:lnTo>
                  <a:pt x="80766" y="541"/>
                </a:lnTo>
                <a:lnTo>
                  <a:pt x="80654" y="597"/>
                </a:lnTo>
                <a:lnTo>
                  <a:pt x="80561" y="652"/>
                </a:lnTo>
                <a:lnTo>
                  <a:pt x="80430" y="764"/>
                </a:lnTo>
                <a:lnTo>
                  <a:pt x="80356" y="857"/>
                </a:lnTo>
                <a:lnTo>
                  <a:pt x="80300" y="950"/>
                </a:lnTo>
                <a:lnTo>
                  <a:pt x="80207" y="1137"/>
                </a:lnTo>
                <a:lnTo>
                  <a:pt x="80170" y="1230"/>
                </a:lnTo>
                <a:lnTo>
                  <a:pt x="80114" y="1323"/>
                </a:lnTo>
                <a:lnTo>
                  <a:pt x="80058" y="1397"/>
                </a:lnTo>
                <a:lnTo>
                  <a:pt x="79965" y="1472"/>
                </a:lnTo>
                <a:lnTo>
                  <a:pt x="79835" y="1546"/>
                </a:lnTo>
                <a:lnTo>
                  <a:pt x="79686" y="1602"/>
                </a:lnTo>
                <a:lnTo>
                  <a:pt x="79537" y="1639"/>
                </a:lnTo>
                <a:lnTo>
                  <a:pt x="79369" y="1676"/>
                </a:lnTo>
                <a:lnTo>
                  <a:pt x="79034" y="1676"/>
                </a:lnTo>
                <a:lnTo>
                  <a:pt x="78736" y="1658"/>
                </a:lnTo>
                <a:lnTo>
                  <a:pt x="78941" y="1546"/>
                </a:lnTo>
                <a:lnTo>
                  <a:pt x="79239" y="1323"/>
                </a:lnTo>
                <a:lnTo>
                  <a:pt x="79388" y="1192"/>
                </a:lnTo>
                <a:lnTo>
                  <a:pt x="79518" y="1081"/>
                </a:lnTo>
                <a:lnTo>
                  <a:pt x="79593" y="969"/>
                </a:lnTo>
                <a:lnTo>
                  <a:pt x="79593" y="913"/>
                </a:lnTo>
                <a:lnTo>
                  <a:pt x="79593" y="876"/>
                </a:lnTo>
                <a:lnTo>
                  <a:pt x="79574" y="839"/>
                </a:lnTo>
                <a:lnTo>
                  <a:pt x="79537" y="820"/>
                </a:lnTo>
                <a:lnTo>
                  <a:pt x="79462" y="801"/>
                </a:lnTo>
                <a:lnTo>
                  <a:pt x="79369" y="801"/>
                </a:lnTo>
                <a:lnTo>
                  <a:pt x="79258" y="820"/>
                </a:lnTo>
                <a:lnTo>
                  <a:pt x="79053" y="894"/>
                </a:lnTo>
                <a:lnTo>
                  <a:pt x="78904" y="950"/>
                </a:lnTo>
                <a:lnTo>
                  <a:pt x="78811" y="1025"/>
                </a:lnTo>
                <a:lnTo>
                  <a:pt x="78736" y="1099"/>
                </a:lnTo>
                <a:lnTo>
                  <a:pt x="78680" y="1174"/>
                </a:lnTo>
                <a:lnTo>
                  <a:pt x="78625" y="1267"/>
                </a:lnTo>
                <a:lnTo>
                  <a:pt x="78531" y="1434"/>
                </a:lnTo>
                <a:lnTo>
                  <a:pt x="78494" y="1527"/>
                </a:lnTo>
                <a:lnTo>
                  <a:pt x="78420" y="1602"/>
                </a:lnTo>
                <a:lnTo>
                  <a:pt x="78345" y="1658"/>
                </a:lnTo>
                <a:lnTo>
                  <a:pt x="78234" y="1714"/>
                </a:lnTo>
                <a:lnTo>
                  <a:pt x="78122" y="1770"/>
                </a:lnTo>
                <a:lnTo>
                  <a:pt x="77992" y="1807"/>
                </a:lnTo>
                <a:lnTo>
                  <a:pt x="77731" y="1863"/>
                </a:lnTo>
                <a:lnTo>
                  <a:pt x="77433" y="1863"/>
                </a:lnTo>
                <a:lnTo>
                  <a:pt x="77154" y="1844"/>
                </a:lnTo>
                <a:lnTo>
                  <a:pt x="77023" y="1825"/>
                </a:lnTo>
                <a:lnTo>
                  <a:pt x="76893" y="1770"/>
                </a:lnTo>
                <a:lnTo>
                  <a:pt x="76781" y="1732"/>
                </a:lnTo>
                <a:lnTo>
                  <a:pt x="76670" y="1676"/>
                </a:lnTo>
                <a:lnTo>
                  <a:pt x="76595" y="1602"/>
                </a:lnTo>
                <a:lnTo>
                  <a:pt x="76521" y="1509"/>
                </a:lnTo>
                <a:lnTo>
                  <a:pt x="76744" y="1379"/>
                </a:lnTo>
                <a:lnTo>
                  <a:pt x="76856" y="1304"/>
                </a:lnTo>
                <a:lnTo>
                  <a:pt x="76986" y="1230"/>
                </a:lnTo>
                <a:lnTo>
                  <a:pt x="77079" y="1137"/>
                </a:lnTo>
                <a:lnTo>
                  <a:pt x="77154" y="1043"/>
                </a:lnTo>
                <a:lnTo>
                  <a:pt x="77172" y="1006"/>
                </a:lnTo>
                <a:lnTo>
                  <a:pt x="77172" y="950"/>
                </a:lnTo>
                <a:lnTo>
                  <a:pt x="77172" y="894"/>
                </a:lnTo>
                <a:lnTo>
                  <a:pt x="77154" y="839"/>
                </a:lnTo>
                <a:lnTo>
                  <a:pt x="77079" y="764"/>
                </a:lnTo>
                <a:lnTo>
                  <a:pt x="76986" y="727"/>
                </a:lnTo>
                <a:lnTo>
                  <a:pt x="76893" y="708"/>
                </a:lnTo>
                <a:lnTo>
                  <a:pt x="76781" y="708"/>
                </a:lnTo>
                <a:lnTo>
                  <a:pt x="76670" y="727"/>
                </a:lnTo>
                <a:lnTo>
                  <a:pt x="76577" y="764"/>
                </a:lnTo>
                <a:lnTo>
                  <a:pt x="76483" y="801"/>
                </a:lnTo>
                <a:lnTo>
                  <a:pt x="76409" y="857"/>
                </a:lnTo>
                <a:lnTo>
                  <a:pt x="76335" y="969"/>
                </a:lnTo>
                <a:lnTo>
                  <a:pt x="76279" y="1062"/>
                </a:lnTo>
                <a:lnTo>
                  <a:pt x="76260" y="1155"/>
                </a:lnTo>
                <a:lnTo>
                  <a:pt x="76241" y="1230"/>
                </a:lnTo>
                <a:lnTo>
                  <a:pt x="76223" y="1304"/>
                </a:lnTo>
                <a:lnTo>
                  <a:pt x="76186" y="1379"/>
                </a:lnTo>
                <a:lnTo>
                  <a:pt x="76111" y="1453"/>
                </a:lnTo>
                <a:lnTo>
                  <a:pt x="75999" y="1527"/>
                </a:lnTo>
                <a:lnTo>
                  <a:pt x="75869" y="1583"/>
                </a:lnTo>
                <a:lnTo>
                  <a:pt x="75720" y="1639"/>
                </a:lnTo>
                <a:lnTo>
                  <a:pt x="75571" y="1658"/>
                </a:lnTo>
                <a:lnTo>
                  <a:pt x="75404" y="1658"/>
                </a:lnTo>
                <a:lnTo>
                  <a:pt x="75255" y="1639"/>
                </a:lnTo>
                <a:lnTo>
                  <a:pt x="75106" y="1602"/>
                </a:lnTo>
                <a:lnTo>
                  <a:pt x="74975" y="1527"/>
                </a:lnTo>
                <a:lnTo>
                  <a:pt x="74864" y="1434"/>
                </a:lnTo>
                <a:lnTo>
                  <a:pt x="75050" y="1304"/>
                </a:lnTo>
                <a:lnTo>
                  <a:pt x="75162" y="1211"/>
                </a:lnTo>
                <a:lnTo>
                  <a:pt x="75255" y="1137"/>
                </a:lnTo>
                <a:lnTo>
                  <a:pt x="75329" y="1043"/>
                </a:lnTo>
                <a:lnTo>
                  <a:pt x="75385" y="932"/>
                </a:lnTo>
                <a:lnTo>
                  <a:pt x="75385" y="839"/>
                </a:lnTo>
                <a:lnTo>
                  <a:pt x="75385" y="783"/>
                </a:lnTo>
                <a:lnTo>
                  <a:pt x="75348" y="746"/>
                </a:lnTo>
                <a:lnTo>
                  <a:pt x="75311" y="690"/>
                </a:lnTo>
                <a:lnTo>
                  <a:pt x="75273" y="652"/>
                </a:lnTo>
                <a:lnTo>
                  <a:pt x="75180" y="615"/>
                </a:lnTo>
                <a:lnTo>
                  <a:pt x="75068" y="615"/>
                </a:lnTo>
                <a:lnTo>
                  <a:pt x="74938" y="634"/>
                </a:lnTo>
                <a:lnTo>
                  <a:pt x="74826" y="671"/>
                </a:lnTo>
                <a:lnTo>
                  <a:pt x="74733" y="746"/>
                </a:lnTo>
                <a:lnTo>
                  <a:pt x="74640" y="801"/>
                </a:lnTo>
                <a:lnTo>
                  <a:pt x="74584" y="894"/>
                </a:lnTo>
                <a:lnTo>
                  <a:pt x="74529" y="1025"/>
                </a:lnTo>
                <a:lnTo>
                  <a:pt x="74510" y="1118"/>
                </a:lnTo>
                <a:lnTo>
                  <a:pt x="74529" y="1192"/>
                </a:lnTo>
                <a:lnTo>
                  <a:pt x="74529" y="1267"/>
                </a:lnTo>
                <a:lnTo>
                  <a:pt x="74529" y="1323"/>
                </a:lnTo>
                <a:lnTo>
                  <a:pt x="74510" y="1379"/>
                </a:lnTo>
                <a:lnTo>
                  <a:pt x="74435" y="1453"/>
                </a:lnTo>
                <a:lnTo>
                  <a:pt x="74305" y="1546"/>
                </a:lnTo>
                <a:lnTo>
                  <a:pt x="74063" y="1658"/>
                </a:lnTo>
                <a:lnTo>
                  <a:pt x="73784" y="1732"/>
                </a:lnTo>
                <a:lnTo>
                  <a:pt x="73635" y="1770"/>
                </a:lnTo>
                <a:lnTo>
                  <a:pt x="73356" y="1770"/>
                </a:lnTo>
                <a:lnTo>
                  <a:pt x="73225" y="1751"/>
                </a:lnTo>
                <a:lnTo>
                  <a:pt x="73095" y="1714"/>
                </a:lnTo>
                <a:lnTo>
                  <a:pt x="73002" y="1676"/>
                </a:lnTo>
                <a:lnTo>
                  <a:pt x="72965" y="1602"/>
                </a:lnTo>
                <a:lnTo>
                  <a:pt x="72946" y="1546"/>
                </a:lnTo>
                <a:lnTo>
                  <a:pt x="72946" y="1472"/>
                </a:lnTo>
                <a:lnTo>
                  <a:pt x="72983" y="1416"/>
                </a:lnTo>
                <a:lnTo>
                  <a:pt x="73076" y="1267"/>
                </a:lnTo>
                <a:lnTo>
                  <a:pt x="73169" y="1137"/>
                </a:lnTo>
                <a:lnTo>
                  <a:pt x="73207" y="1081"/>
                </a:lnTo>
                <a:lnTo>
                  <a:pt x="73225" y="1025"/>
                </a:lnTo>
                <a:lnTo>
                  <a:pt x="73207" y="988"/>
                </a:lnTo>
                <a:lnTo>
                  <a:pt x="73188" y="950"/>
                </a:lnTo>
                <a:lnTo>
                  <a:pt x="72909" y="950"/>
                </a:lnTo>
                <a:lnTo>
                  <a:pt x="72834" y="969"/>
                </a:lnTo>
                <a:lnTo>
                  <a:pt x="72778" y="1006"/>
                </a:lnTo>
                <a:lnTo>
                  <a:pt x="72741" y="1025"/>
                </a:lnTo>
                <a:lnTo>
                  <a:pt x="72723" y="1062"/>
                </a:lnTo>
                <a:lnTo>
                  <a:pt x="72704" y="1118"/>
                </a:lnTo>
                <a:lnTo>
                  <a:pt x="72685" y="1211"/>
                </a:lnTo>
                <a:lnTo>
                  <a:pt x="72723" y="1397"/>
                </a:lnTo>
                <a:lnTo>
                  <a:pt x="72704" y="1490"/>
                </a:lnTo>
                <a:lnTo>
                  <a:pt x="72704" y="1546"/>
                </a:lnTo>
                <a:lnTo>
                  <a:pt x="72685" y="1565"/>
                </a:lnTo>
                <a:lnTo>
                  <a:pt x="72592" y="1658"/>
                </a:lnTo>
                <a:lnTo>
                  <a:pt x="72481" y="1714"/>
                </a:lnTo>
                <a:lnTo>
                  <a:pt x="72350" y="1732"/>
                </a:lnTo>
                <a:lnTo>
                  <a:pt x="72201" y="1751"/>
                </a:lnTo>
                <a:lnTo>
                  <a:pt x="72052" y="1732"/>
                </a:lnTo>
                <a:lnTo>
                  <a:pt x="71922" y="1695"/>
                </a:lnTo>
                <a:lnTo>
                  <a:pt x="71810" y="1658"/>
                </a:lnTo>
                <a:lnTo>
                  <a:pt x="71717" y="1583"/>
                </a:lnTo>
                <a:lnTo>
                  <a:pt x="71848" y="1453"/>
                </a:lnTo>
                <a:lnTo>
                  <a:pt x="72034" y="1248"/>
                </a:lnTo>
                <a:lnTo>
                  <a:pt x="72108" y="1137"/>
                </a:lnTo>
                <a:lnTo>
                  <a:pt x="72145" y="1043"/>
                </a:lnTo>
                <a:lnTo>
                  <a:pt x="72183" y="950"/>
                </a:lnTo>
                <a:lnTo>
                  <a:pt x="72164" y="894"/>
                </a:lnTo>
                <a:lnTo>
                  <a:pt x="72164" y="857"/>
                </a:lnTo>
                <a:lnTo>
                  <a:pt x="72127" y="820"/>
                </a:lnTo>
                <a:lnTo>
                  <a:pt x="72090" y="783"/>
                </a:lnTo>
                <a:lnTo>
                  <a:pt x="72015" y="764"/>
                </a:lnTo>
                <a:lnTo>
                  <a:pt x="71922" y="764"/>
                </a:lnTo>
                <a:lnTo>
                  <a:pt x="71810" y="783"/>
                </a:lnTo>
                <a:lnTo>
                  <a:pt x="71717" y="820"/>
                </a:lnTo>
                <a:lnTo>
                  <a:pt x="71624" y="894"/>
                </a:lnTo>
                <a:lnTo>
                  <a:pt x="71550" y="950"/>
                </a:lnTo>
                <a:lnTo>
                  <a:pt x="71494" y="1025"/>
                </a:lnTo>
                <a:lnTo>
                  <a:pt x="71438" y="1118"/>
                </a:lnTo>
                <a:lnTo>
                  <a:pt x="71419" y="1211"/>
                </a:lnTo>
                <a:lnTo>
                  <a:pt x="71401" y="1360"/>
                </a:lnTo>
                <a:lnTo>
                  <a:pt x="71401" y="1434"/>
                </a:lnTo>
                <a:lnTo>
                  <a:pt x="71382" y="1490"/>
                </a:lnTo>
                <a:lnTo>
                  <a:pt x="71345" y="1565"/>
                </a:lnTo>
                <a:lnTo>
                  <a:pt x="71270" y="1639"/>
                </a:lnTo>
                <a:lnTo>
                  <a:pt x="71177" y="1676"/>
                </a:lnTo>
                <a:lnTo>
                  <a:pt x="71047" y="1714"/>
                </a:lnTo>
                <a:lnTo>
                  <a:pt x="70917" y="1732"/>
                </a:lnTo>
                <a:lnTo>
                  <a:pt x="70768" y="1732"/>
                </a:lnTo>
                <a:lnTo>
                  <a:pt x="70637" y="1714"/>
                </a:lnTo>
                <a:lnTo>
                  <a:pt x="70507" y="1676"/>
                </a:lnTo>
                <a:lnTo>
                  <a:pt x="70414" y="1602"/>
                </a:lnTo>
                <a:lnTo>
                  <a:pt x="70395" y="1565"/>
                </a:lnTo>
                <a:lnTo>
                  <a:pt x="70377" y="1509"/>
                </a:lnTo>
                <a:lnTo>
                  <a:pt x="70526" y="1397"/>
                </a:lnTo>
                <a:lnTo>
                  <a:pt x="70675" y="1285"/>
                </a:lnTo>
                <a:lnTo>
                  <a:pt x="70749" y="1211"/>
                </a:lnTo>
                <a:lnTo>
                  <a:pt x="70805" y="1137"/>
                </a:lnTo>
                <a:lnTo>
                  <a:pt x="70842" y="1062"/>
                </a:lnTo>
                <a:lnTo>
                  <a:pt x="70861" y="950"/>
                </a:lnTo>
                <a:lnTo>
                  <a:pt x="70879" y="839"/>
                </a:lnTo>
                <a:lnTo>
                  <a:pt x="70861" y="764"/>
                </a:lnTo>
                <a:lnTo>
                  <a:pt x="70824" y="708"/>
                </a:lnTo>
                <a:lnTo>
                  <a:pt x="70712" y="708"/>
                </a:lnTo>
                <a:lnTo>
                  <a:pt x="70637" y="746"/>
                </a:lnTo>
                <a:lnTo>
                  <a:pt x="70470" y="894"/>
                </a:lnTo>
                <a:lnTo>
                  <a:pt x="70414" y="950"/>
                </a:lnTo>
                <a:lnTo>
                  <a:pt x="70358" y="1043"/>
                </a:lnTo>
                <a:lnTo>
                  <a:pt x="70265" y="1211"/>
                </a:lnTo>
                <a:lnTo>
                  <a:pt x="70191" y="1360"/>
                </a:lnTo>
                <a:lnTo>
                  <a:pt x="70135" y="1434"/>
                </a:lnTo>
                <a:lnTo>
                  <a:pt x="70079" y="1490"/>
                </a:lnTo>
                <a:lnTo>
                  <a:pt x="69949" y="1565"/>
                </a:lnTo>
                <a:lnTo>
                  <a:pt x="69818" y="1621"/>
                </a:lnTo>
                <a:lnTo>
                  <a:pt x="69651" y="1658"/>
                </a:lnTo>
                <a:lnTo>
                  <a:pt x="69483" y="1676"/>
                </a:lnTo>
                <a:lnTo>
                  <a:pt x="69297" y="1695"/>
                </a:lnTo>
                <a:lnTo>
                  <a:pt x="69129" y="1676"/>
                </a:lnTo>
                <a:lnTo>
                  <a:pt x="68980" y="1658"/>
                </a:lnTo>
                <a:lnTo>
                  <a:pt x="68831" y="1621"/>
                </a:lnTo>
                <a:lnTo>
                  <a:pt x="68999" y="1490"/>
                </a:lnTo>
                <a:lnTo>
                  <a:pt x="69260" y="1267"/>
                </a:lnTo>
                <a:lnTo>
                  <a:pt x="69371" y="1137"/>
                </a:lnTo>
                <a:lnTo>
                  <a:pt x="69464" y="1025"/>
                </a:lnTo>
                <a:lnTo>
                  <a:pt x="69483" y="969"/>
                </a:lnTo>
                <a:lnTo>
                  <a:pt x="69483" y="913"/>
                </a:lnTo>
                <a:lnTo>
                  <a:pt x="69464" y="876"/>
                </a:lnTo>
                <a:lnTo>
                  <a:pt x="69446" y="857"/>
                </a:lnTo>
                <a:lnTo>
                  <a:pt x="69334" y="801"/>
                </a:lnTo>
                <a:lnTo>
                  <a:pt x="69167" y="801"/>
                </a:lnTo>
                <a:lnTo>
                  <a:pt x="69092" y="820"/>
                </a:lnTo>
                <a:lnTo>
                  <a:pt x="69036" y="876"/>
                </a:lnTo>
                <a:lnTo>
                  <a:pt x="68962" y="932"/>
                </a:lnTo>
                <a:lnTo>
                  <a:pt x="68850" y="1081"/>
                </a:lnTo>
                <a:lnTo>
                  <a:pt x="68627" y="1416"/>
                </a:lnTo>
                <a:lnTo>
                  <a:pt x="68496" y="1565"/>
                </a:lnTo>
                <a:lnTo>
                  <a:pt x="68422" y="1639"/>
                </a:lnTo>
                <a:lnTo>
                  <a:pt x="68347" y="1676"/>
                </a:lnTo>
                <a:lnTo>
                  <a:pt x="68217" y="1732"/>
                </a:lnTo>
                <a:lnTo>
                  <a:pt x="68049" y="1788"/>
                </a:lnTo>
                <a:lnTo>
                  <a:pt x="67863" y="1825"/>
                </a:lnTo>
                <a:lnTo>
                  <a:pt x="67659" y="1844"/>
                </a:lnTo>
                <a:lnTo>
                  <a:pt x="67454" y="1844"/>
                </a:lnTo>
                <a:lnTo>
                  <a:pt x="67268" y="1825"/>
                </a:lnTo>
                <a:lnTo>
                  <a:pt x="67100" y="1770"/>
                </a:lnTo>
                <a:lnTo>
                  <a:pt x="67044" y="1732"/>
                </a:lnTo>
                <a:lnTo>
                  <a:pt x="66988" y="1695"/>
                </a:lnTo>
                <a:lnTo>
                  <a:pt x="67156" y="1546"/>
                </a:lnTo>
                <a:lnTo>
                  <a:pt x="67416" y="1323"/>
                </a:lnTo>
                <a:lnTo>
                  <a:pt x="67528" y="1192"/>
                </a:lnTo>
                <a:lnTo>
                  <a:pt x="67621" y="1062"/>
                </a:lnTo>
                <a:lnTo>
                  <a:pt x="67677" y="969"/>
                </a:lnTo>
                <a:lnTo>
                  <a:pt x="67696" y="913"/>
                </a:lnTo>
                <a:lnTo>
                  <a:pt x="67677" y="894"/>
                </a:lnTo>
                <a:lnTo>
                  <a:pt x="67659" y="857"/>
                </a:lnTo>
                <a:lnTo>
                  <a:pt x="67640" y="839"/>
                </a:lnTo>
                <a:lnTo>
                  <a:pt x="67565" y="839"/>
                </a:lnTo>
                <a:lnTo>
                  <a:pt x="67472" y="857"/>
                </a:lnTo>
                <a:lnTo>
                  <a:pt x="67379" y="876"/>
                </a:lnTo>
                <a:lnTo>
                  <a:pt x="67193" y="988"/>
                </a:lnTo>
                <a:lnTo>
                  <a:pt x="67081" y="1062"/>
                </a:lnTo>
                <a:lnTo>
                  <a:pt x="67007" y="1155"/>
                </a:lnTo>
                <a:lnTo>
                  <a:pt x="66932" y="1230"/>
                </a:lnTo>
                <a:lnTo>
                  <a:pt x="66839" y="1397"/>
                </a:lnTo>
                <a:lnTo>
                  <a:pt x="66728" y="1565"/>
                </a:lnTo>
                <a:lnTo>
                  <a:pt x="66653" y="1621"/>
                </a:lnTo>
                <a:lnTo>
                  <a:pt x="66560" y="1695"/>
                </a:lnTo>
                <a:lnTo>
                  <a:pt x="66448" y="1751"/>
                </a:lnTo>
                <a:lnTo>
                  <a:pt x="66299" y="1788"/>
                </a:lnTo>
                <a:lnTo>
                  <a:pt x="66150" y="1825"/>
                </a:lnTo>
                <a:lnTo>
                  <a:pt x="66001" y="1807"/>
                </a:lnTo>
                <a:lnTo>
                  <a:pt x="65871" y="1788"/>
                </a:lnTo>
                <a:lnTo>
                  <a:pt x="65722" y="1751"/>
                </a:lnTo>
                <a:lnTo>
                  <a:pt x="65611" y="1676"/>
                </a:lnTo>
                <a:lnTo>
                  <a:pt x="65517" y="1565"/>
                </a:lnTo>
                <a:lnTo>
                  <a:pt x="65685" y="1453"/>
                </a:lnTo>
                <a:lnTo>
                  <a:pt x="65890" y="1285"/>
                </a:lnTo>
                <a:lnTo>
                  <a:pt x="65983" y="1192"/>
                </a:lnTo>
                <a:lnTo>
                  <a:pt x="66039" y="1099"/>
                </a:lnTo>
                <a:lnTo>
                  <a:pt x="66057" y="1006"/>
                </a:lnTo>
                <a:lnTo>
                  <a:pt x="66057" y="950"/>
                </a:lnTo>
                <a:lnTo>
                  <a:pt x="66039" y="913"/>
                </a:lnTo>
                <a:lnTo>
                  <a:pt x="65983" y="839"/>
                </a:lnTo>
                <a:lnTo>
                  <a:pt x="65946" y="801"/>
                </a:lnTo>
                <a:lnTo>
                  <a:pt x="65890" y="764"/>
                </a:lnTo>
                <a:lnTo>
                  <a:pt x="65778" y="764"/>
                </a:lnTo>
                <a:lnTo>
                  <a:pt x="65722" y="783"/>
                </a:lnTo>
                <a:lnTo>
                  <a:pt x="65611" y="857"/>
                </a:lnTo>
                <a:lnTo>
                  <a:pt x="65517" y="950"/>
                </a:lnTo>
                <a:lnTo>
                  <a:pt x="65424" y="1062"/>
                </a:lnTo>
                <a:lnTo>
                  <a:pt x="65294" y="1230"/>
                </a:lnTo>
                <a:lnTo>
                  <a:pt x="65238" y="1323"/>
                </a:lnTo>
                <a:lnTo>
                  <a:pt x="65220" y="1397"/>
                </a:lnTo>
                <a:lnTo>
                  <a:pt x="65164" y="1453"/>
                </a:lnTo>
                <a:lnTo>
                  <a:pt x="65052" y="1546"/>
                </a:lnTo>
                <a:lnTo>
                  <a:pt x="64959" y="1602"/>
                </a:lnTo>
                <a:lnTo>
                  <a:pt x="64847" y="1639"/>
                </a:lnTo>
                <a:lnTo>
                  <a:pt x="64605" y="1676"/>
                </a:lnTo>
                <a:lnTo>
                  <a:pt x="64382" y="1714"/>
                </a:lnTo>
                <a:lnTo>
                  <a:pt x="64121" y="1714"/>
                </a:lnTo>
                <a:lnTo>
                  <a:pt x="64009" y="1695"/>
                </a:lnTo>
                <a:lnTo>
                  <a:pt x="63879" y="1676"/>
                </a:lnTo>
                <a:lnTo>
                  <a:pt x="63786" y="1621"/>
                </a:lnTo>
                <a:lnTo>
                  <a:pt x="63693" y="1565"/>
                </a:lnTo>
                <a:lnTo>
                  <a:pt x="63786" y="1472"/>
                </a:lnTo>
                <a:lnTo>
                  <a:pt x="63860" y="1397"/>
                </a:lnTo>
                <a:lnTo>
                  <a:pt x="63916" y="1323"/>
                </a:lnTo>
                <a:lnTo>
                  <a:pt x="63972" y="1230"/>
                </a:lnTo>
                <a:lnTo>
                  <a:pt x="63991" y="1155"/>
                </a:lnTo>
                <a:lnTo>
                  <a:pt x="64009" y="1062"/>
                </a:lnTo>
                <a:lnTo>
                  <a:pt x="64009" y="988"/>
                </a:lnTo>
                <a:lnTo>
                  <a:pt x="63991" y="932"/>
                </a:lnTo>
                <a:lnTo>
                  <a:pt x="63972" y="876"/>
                </a:lnTo>
                <a:lnTo>
                  <a:pt x="63916" y="839"/>
                </a:lnTo>
                <a:lnTo>
                  <a:pt x="63879" y="801"/>
                </a:lnTo>
                <a:lnTo>
                  <a:pt x="63823" y="801"/>
                </a:lnTo>
                <a:lnTo>
                  <a:pt x="63749" y="820"/>
                </a:lnTo>
                <a:lnTo>
                  <a:pt x="63674" y="839"/>
                </a:lnTo>
                <a:lnTo>
                  <a:pt x="63600" y="913"/>
                </a:lnTo>
                <a:lnTo>
                  <a:pt x="63507" y="988"/>
                </a:lnTo>
                <a:lnTo>
                  <a:pt x="63488" y="1043"/>
                </a:lnTo>
                <a:lnTo>
                  <a:pt x="63451" y="1099"/>
                </a:lnTo>
                <a:lnTo>
                  <a:pt x="63432" y="1248"/>
                </a:lnTo>
                <a:lnTo>
                  <a:pt x="63432" y="1379"/>
                </a:lnTo>
                <a:lnTo>
                  <a:pt x="63414" y="1416"/>
                </a:lnTo>
                <a:lnTo>
                  <a:pt x="63395" y="1453"/>
                </a:lnTo>
                <a:lnTo>
                  <a:pt x="63339" y="1509"/>
                </a:lnTo>
                <a:lnTo>
                  <a:pt x="63246" y="1546"/>
                </a:lnTo>
                <a:lnTo>
                  <a:pt x="63004" y="1583"/>
                </a:lnTo>
                <a:lnTo>
                  <a:pt x="62762" y="1602"/>
                </a:lnTo>
                <a:lnTo>
                  <a:pt x="62594" y="1583"/>
                </a:lnTo>
                <a:lnTo>
                  <a:pt x="62483" y="1565"/>
                </a:lnTo>
                <a:lnTo>
                  <a:pt x="62371" y="1546"/>
                </a:lnTo>
                <a:lnTo>
                  <a:pt x="62259" y="1509"/>
                </a:lnTo>
                <a:lnTo>
                  <a:pt x="62203" y="1472"/>
                </a:lnTo>
                <a:lnTo>
                  <a:pt x="62166" y="1416"/>
                </a:lnTo>
                <a:lnTo>
                  <a:pt x="62148" y="1360"/>
                </a:lnTo>
                <a:lnTo>
                  <a:pt x="62148" y="1304"/>
                </a:lnTo>
                <a:lnTo>
                  <a:pt x="62148" y="1267"/>
                </a:lnTo>
                <a:lnTo>
                  <a:pt x="62148" y="1230"/>
                </a:lnTo>
                <a:lnTo>
                  <a:pt x="62203" y="1155"/>
                </a:lnTo>
                <a:lnTo>
                  <a:pt x="62278" y="1081"/>
                </a:lnTo>
                <a:lnTo>
                  <a:pt x="62352" y="1025"/>
                </a:lnTo>
                <a:lnTo>
                  <a:pt x="62408" y="969"/>
                </a:lnTo>
                <a:lnTo>
                  <a:pt x="62445" y="894"/>
                </a:lnTo>
                <a:lnTo>
                  <a:pt x="62445" y="857"/>
                </a:lnTo>
                <a:lnTo>
                  <a:pt x="62445" y="801"/>
                </a:lnTo>
                <a:lnTo>
                  <a:pt x="62390" y="708"/>
                </a:lnTo>
                <a:lnTo>
                  <a:pt x="62352" y="652"/>
                </a:lnTo>
                <a:lnTo>
                  <a:pt x="62297" y="615"/>
                </a:lnTo>
                <a:lnTo>
                  <a:pt x="62203" y="615"/>
                </a:lnTo>
                <a:lnTo>
                  <a:pt x="62148" y="652"/>
                </a:lnTo>
                <a:lnTo>
                  <a:pt x="62054" y="783"/>
                </a:lnTo>
                <a:lnTo>
                  <a:pt x="61961" y="932"/>
                </a:lnTo>
                <a:lnTo>
                  <a:pt x="61906" y="1081"/>
                </a:lnTo>
                <a:lnTo>
                  <a:pt x="61812" y="1267"/>
                </a:lnTo>
                <a:lnTo>
                  <a:pt x="61701" y="1379"/>
                </a:lnTo>
                <a:lnTo>
                  <a:pt x="61570" y="1490"/>
                </a:lnTo>
                <a:lnTo>
                  <a:pt x="61403" y="1583"/>
                </a:lnTo>
                <a:lnTo>
                  <a:pt x="61217" y="1639"/>
                </a:lnTo>
                <a:lnTo>
                  <a:pt x="61049" y="1676"/>
                </a:lnTo>
                <a:lnTo>
                  <a:pt x="60863" y="1676"/>
                </a:lnTo>
                <a:lnTo>
                  <a:pt x="60695" y="1639"/>
                </a:lnTo>
                <a:lnTo>
                  <a:pt x="60602" y="1621"/>
                </a:lnTo>
                <a:lnTo>
                  <a:pt x="60528" y="1583"/>
                </a:lnTo>
                <a:lnTo>
                  <a:pt x="60416" y="1509"/>
                </a:lnTo>
                <a:lnTo>
                  <a:pt x="60342" y="1434"/>
                </a:lnTo>
                <a:lnTo>
                  <a:pt x="60304" y="1379"/>
                </a:lnTo>
                <a:lnTo>
                  <a:pt x="60304" y="1323"/>
                </a:lnTo>
                <a:lnTo>
                  <a:pt x="60323" y="1267"/>
                </a:lnTo>
                <a:lnTo>
                  <a:pt x="60360" y="1230"/>
                </a:lnTo>
                <a:lnTo>
                  <a:pt x="60491" y="1137"/>
                </a:lnTo>
                <a:lnTo>
                  <a:pt x="60639" y="1043"/>
                </a:lnTo>
                <a:lnTo>
                  <a:pt x="60807" y="950"/>
                </a:lnTo>
                <a:lnTo>
                  <a:pt x="60863" y="894"/>
                </a:lnTo>
                <a:lnTo>
                  <a:pt x="60919" y="820"/>
                </a:lnTo>
                <a:lnTo>
                  <a:pt x="60956" y="746"/>
                </a:lnTo>
                <a:lnTo>
                  <a:pt x="60956" y="671"/>
                </a:lnTo>
                <a:lnTo>
                  <a:pt x="60956" y="597"/>
                </a:lnTo>
                <a:lnTo>
                  <a:pt x="60937" y="541"/>
                </a:lnTo>
                <a:lnTo>
                  <a:pt x="60900" y="503"/>
                </a:lnTo>
                <a:lnTo>
                  <a:pt x="60863" y="466"/>
                </a:lnTo>
                <a:lnTo>
                  <a:pt x="60807" y="448"/>
                </a:lnTo>
                <a:lnTo>
                  <a:pt x="60621" y="448"/>
                </a:lnTo>
                <a:lnTo>
                  <a:pt x="60491" y="503"/>
                </a:lnTo>
                <a:lnTo>
                  <a:pt x="60360" y="559"/>
                </a:lnTo>
                <a:lnTo>
                  <a:pt x="60267" y="634"/>
                </a:lnTo>
                <a:lnTo>
                  <a:pt x="60174" y="727"/>
                </a:lnTo>
                <a:lnTo>
                  <a:pt x="60137" y="820"/>
                </a:lnTo>
                <a:lnTo>
                  <a:pt x="60100" y="894"/>
                </a:lnTo>
                <a:lnTo>
                  <a:pt x="60044" y="1006"/>
                </a:lnTo>
                <a:lnTo>
                  <a:pt x="60025" y="1043"/>
                </a:lnTo>
                <a:lnTo>
                  <a:pt x="59988" y="1099"/>
                </a:lnTo>
                <a:lnTo>
                  <a:pt x="59932" y="1137"/>
                </a:lnTo>
                <a:lnTo>
                  <a:pt x="59858" y="1192"/>
                </a:lnTo>
                <a:lnTo>
                  <a:pt x="59764" y="1211"/>
                </a:lnTo>
                <a:lnTo>
                  <a:pt x="59671" y="1230"/>
                </a:lnTo>
                <a:lnTo>
                  <a:pt x="59448" y="1248"/>
                </a:lnTo>
                <a:lnTo>
                  <a:pt x="59243" y="1211"/>
                </a:lnTo>
                <a:lnTo>
                  <a:pt x="59057" y="1174"/>
                </a:lnTo>
                <a:lnTo>
                  <a:pt x="59131" y="1081"/>
                </a:lnTo>
                <a:lnTo>
                  <a:pt x="59187" y="988"/>
                </a:lnTo>
                <a:lnTo>
                  <a:pt x="59225" y="876"/>
                </a:lnTo>
                <a:lnTo>
                  <a:pt x="59243" y="783"/>
                </a:lnTo>
                <a:lnTo>
                  <a:pt x="59262" y="708"/>
                </a:lnTo>
                <a:lnTo>
                  <a:pt x="59243" y="615"/>
                </a:lnTo>
                <a:lnTo>
                  <a:pt x="59225" y="559"/>
                </a:lnTo>
                <a:lnTo>
                  <a:pt x="59187" y="503"/>
                </a:lnTo>
                <a:lnTo>
                  <a:pt x="59131" y="448"/>
                </a:lnTo>
                <a:lnTo>
                  <a:pt x="59076" y="429"/>
                </a:lnTo>
                <a:lnTo>
                  <a:pt x="59020" y="429"/>
                </a:lnTo>
                <a:lnTo>
                  <a:pt x="58964" y="466"/>
                </a:lnTo>
                <a:lnTo>
                  <a:pt x="58908" y="503"/>
                </a:lnTo>
                <a:lnTo>
                  <a:pt x="58834" y="597"/>
                </a:lnTo>
                <a:lnTo>
                  <a:pt x="58778" y="708"/>
                </a:lnTo>
                <a:lnTo>
                  <a:pt x="58722" y="857"/>
                </a:lnTo>
                <a:lnTo>
                  <a:pt x="58685" y="969"/>
                </a:lnTo>
                <a:lnTo>
                  <a:pt x="58666" y="1062"/>
                </a:lnTo>
                <a:lnTo>
                  <a:pt x="58647" y="1192"/>
                </a:lnTo>
                <a:lnTo>
                  <a:pt x="58629" y="1248"/>
                </a:lnTo>
                <a:lnTo>
                  <a:pt x="58610" y="1304"/>
                </a:lnTo>
                <a:lnTo>
                  <a:pt x="58554" y="1379"/>
                </a:lnTo>
                <a:lnTo>
                  <a:pt x="58461" y="1472"/>
                </a:lnTo>
                <a:lnTo>
                  <a:pt x="58368" y="1546"/>
                </a:lnTo>
                <a:lnTo>
                  <a:pt x="58238" y="1621"/>
                </a:lnTo>
                <a:lnTo>
                  <a:pt x="58107" y="1676"/>
                </a:lnTo>
                <a:lnTo>
                  <a:pt x="57958" y="1732"/>
                </a:lnTo>
                <a:lnTo>
                  <a:pt x="57828" y="1751"/>
                </a:lnTo>
                <a:lnTo>
                  <a:pt x="57679" y="1751"/>
                </a:lnTo>
                <a:lnTo>
                  <a:pt x="57549" y="1714"/>
                </a:lnTo>
                <a:lnTo>
                  <a:pt x="57437" y="1639"/>
                </a:lnTo>
                <a:lnTo>
                  <a:pt x="57325" y="1527"/>
                </a:lnTo>
                <a:lnTo>
                  <a:pt x="57288" y="1490"/>
                </a:lnTo>
                <a:lnTo>
                  <a:pt x="57288" y="1453"/>
                </a:lnTo>
                <a:lnTo>
                  <a:pt x="57288" y="1416"/>
                </a:lnTo>
                <a:lnTo>
                  <a:pt x="57307" y="1397"/>
                </a:lnTo>
                <a:lnTo>
                  <a:pt x="57381" y="1341"/>
                </a:lnTo>
                <a:lnTo>
                  <a:pt x="57474" y="1285"/>
                </a:lnTo>
                <a:lnTo>
                  <a:pt x="57568" y="1211"/>
                </a:lnTo>
                <a:lnTo>
                  <a:pt x="57661" y="1137"/>
                </a:lnTo>
                <a:lnTo>
                  <a:pt x="57679" y="1081"/>
                </a:lnTo>
                <a:lnTo>
                  <a:pt x="57698" y="1025"/>
                </a:lnTo>
                <a:lnTo>
                  <a:pt x="57716" y="913"/>
                </a:lnTo>
                <a:lnTo>
                  <a:pt x="57679" y="857"/>
                </a:lnTo>
                <a:lnTo>
                  <a:pt x="57623" y="801"/>
                </a:lnTo>
                <a:lnTo>
                  <a:pt x="57456" y="801"/>
                </a:lnTo>
                <a:lnTo>
                  <a:pt x="57363" y="839"/>
                </a:lnTo>
                <a:lnTo>
                  <a:pt x="57270" y="913"/>
                </a:lnTo>
                <a:lnTo>
                  <a:pt x="57195" y="988"/>
                </a:lnTo>
                <a:lnTo>
                  <a:pt x="57102" y="1081"/>
                </a:lnTo>
                <a:lnTo>
                  <a:pt x="57046" y="1174"/>
                </a:lnTo>
                <a:lnTo>
                  <a:pt x="56990" y="1323"/>
                </a:lnTo>
                <a:lnTo>
                  <a:pt x="56953" y="1397"/>
                </a:lnTo>
                <a:lnTo>
                  <a:pt x="56879" y="1453"/>
                </a:lnTo>
                <a:lnTo>
                  <a:pt x="56786" y="1509"/>
                </a:lnTo>
                <a:lnTo>
                  <a:pt x="56637" y="1546"/>
                </a:lnTo>
                <a:lnTo>
                  <a:pt x="56376" y="1621"/>
                </a:lnTo>
                <a:lnTo>
                  <a:pt x="56078" y="1676"/>
                </a:lnTo>
                <a:lnTo>
                  <a:pt x="55780" y="1676"/>
                </a:lnTo>
                <a:lnTo>
                  <a:pt x="55631" y="1658"/>
                </a:lnTo>
                <a:lnTo>
                  <a:pt x="55501" y="1639"/>
                </a:lnTo>
                <a:lnTo>
                  <a:pt x="55668" y="1509"/>
                </a:lnTo>
                <a:lnTo>
                  <a:pt x="55873" y="1323"/>
                </a:lnTo>
                <a:lnTo>
                  <a:pt x="55985" y="1211"/>
                </a:lnTo>
                <a:lnTo>
                  <a:pt x="56059" y="1099"/>
                </a:lnTo>
                <a:lnTo>
                  <a:pt x="56097" y="1006"/>
                </a:lnTo>
                <a:lnTo>
                  <a:pt x="56097" y="969"/>
                </a:lnTo>
                <a:lnTo>
                  <a:pt x="56078" y="932"/>
                </a:lnTo>
                <a:lnTo>
                  <a:pt x="56041" y="894"/>
                </a:lnTo>
                <a:lnTo>
                  <a:pt x="56004" y="857"/>
                </a:lnTo>
                <a:lnTo>
                  <a:pt x="55911" y="839"/>
                </a:lnTo>
                <a:lnTo>
                  <a:pt x="55799" y="857"/>
                </a:lnTo>
                <a:lnTo>
                  <a:pt x="55687" y="913"/>
                </a:lnTo>
                <a:lnTo>
                  <a:pt x="55557" y="969"/>
                </a:lnTo>
                <a:lnTo>
                  <a:pt x="55464" y="1043"/>
                </a:lnTo>
                <a:lnTo>
                  <a:pt x="55371" y="1118"/>
                </a:lnTo>
                <a:lnTo>
                  <a:pt x="55315" y="1174"/>
                </a:lnTo>
                <a:lnTo>
                  <a:pt x="55184" y="1397"/>
                </a:lnTo>
                <a:lnTo>
                  <a:pt x="55129" y="1472"/>
                </a:lnTo>
                <a:lnTo>
                  <a:pt x="55091" y="1546"/>
                </a:lnTo>
                <a:lnTo>
                  <a:pt x="55035" y="1602"/>
                </a:lnTo>
                <a:lnTo>
                  <a:pt x="54942" y="1639"/>
                </a:lnTo>
                <a:lnTo>
                  <a:pt x="54831" y="1676"/>
                </a:lnTo>
                <a:lnTo>
                  <a:pt x="54663" y="1695"/>
                </a:lnTo>
                <a:lnTo>
                  <a:pt x="54477" y="1714"/>
                </a:lnTo>
                <a:lnTo>
                  <a:pt x="54254" y="1714"/>
                </a:lnTo>
                <a:lnTo>
                  <a:pt x="54142" y="1695"/>
                </a:lnTo>
                <a:lnTo>
                  <a:pt x="54049" y="1676"/>
                </a:lnTo>
                <a:lnTo>
                  <a:pt x="53956" y="1621"/>
                </a:lnTo>
                <a:lnTo>
                  <a:pt x="53881" y="1565"/>
                </a:lnTo>
                <a:lnTo>
                  <a:pt x="54049" y="1472"/>
                </a:lnTo>
                <a:lnTo>
                  <a:pt x="54291" y="1304"/>
                </a:lnTo>
                <a:lnTo>
                  <a:pt x="54402" y="1211"/>
                </a:lnTo>
                <a:lnTo>
                  <a:pt x="54477" y="1137"/>
                </a:lnTo>
                <a:lnTo>
                  <a:pt x="54533" y="1043"/>
                </a:lnTo>
                <a:lnTo>
                  <a:pt x="54551" y="1006"/>
                </a:lnTo>
                <a:lnTo>
                  <a:pt x="54551" y="988"/>
                </a:lnTo>
                <a:lnTo>
                  <a:pt x="54514" y="913"/>
                </a:lnTo>
                <a:lnTo>
                  <a:pt x="54440" y="876"/>
                </a:lnTo>
                <a:lnTo>
                  <a:pt x="54272" y="876"/>
                </a:lnTo>
                <a:lnTo>
                  <a:pt x="54179" y="894"/>
                </a:lnTo>
                <a:lnTo>
                  <a:pt x="54086" y="932"/>
                </a:lnTo>
                <a:lnTo>
                  <a:pt x="53937" y="1006"/>
                </a:lnTo>
                <a:lnTo>
                  <a:pt x="53844" y="1081"/>
                </a:lnTo>
                <a:lnTo>
                  <a:pt x="53769" y="1155"/>
                </a:lnTo>
                <a:lnTo>
                  <a:pt x="53676" y="1304"/>
                </a:lnTo>
                <a:lnTo>
                  <a:pt x="53639" y="1379"/>
                </a:lnTo>
                <a:lnTo>
                  <a:pt x="53583" y="1434"/>
                </a:lnTo>
                <a:lnTo>
                  <a:pt x="53509" y="1509"/>
                </a:lnTo>
                <a:lnTo>
                  <a:pt x="53397" y="1565"/>
                </a:lnTo>
                <a:lnTo>
                  <a:pt x="53285" y="1602"/>
                </a:lnTo>
                <a:lnTo>
                  <a:pt x="53155" y="1639"/>
                </a:lnTo>
                <a:lnTo>
                  <a:pt x="53006" y="1658"/>
                </a:lnTo>
                <a:lnTo>
                  <a:pt x="52690" y="1658"/>
                </a:lnTo>
                <a:lnTo>
                  <a:pt x="52522" y="1639"/>
                </a:lnTo>
                <a:lnTo>
                  <a:pt x="52392" y="1602"/>
                </a:lnTo>
                <a:lnTo>
                  <a:pt x="52280" y="1565"/>
                </a:lnTo>
                <a:lnTo>
                  <a:pt x="52410" y="1434"/>
                </a:lnTo>
                <a:lnTo>
                  <a:pt x="52615" y="1211"/>
                </a:lnTo>
                <a:lnTo>
                  <a:pt x="52708" y="1081"/>
                </a:lnTo>
                <a:lnTo>
                  <a:pt x="52764" y="969"/>
                </a:lnTo>
                <a:lnTo>
                  <a:pt x="52801" y="876"/>
                </a:lnTo>
                <a:lnTo>
                  <a:pt x="52801" y="839"/>
                </a:lnTo>
                <a:lnTo>
                  <a:pt x="52783" y="820"/>
                </a:lnTo>
                <a:lnTo>
                  <a:pt x="52745" y="783"/>
                </a:lnTo>
                <a:lnTo>
                  <a:pt x="52708" y="764"/>
                </a:lnTo>
                <a:lnTo>
                  <a:pt x="52671" y="746"/>
                </a:lnTo>
                <a:lnTo>
                  <a:pt x="52615" y="764"/>
                </a:lnTo>
                <a:lnTo>
                  <a:pt x="52522" y="801"/>
                </a:lnTo>
                <a:lnTo>
                  <a:pt x="52410" y="857"/>
                </a:lnTo>
                <a:lnTo>
                  <a:pt x="52317" y="932"/>
                </a:lnTo>
                <a:lnTo>
                  <a:pt x="52224" y="1006"/>
                </a:lnTo>
                <a:lnTo>
                  <a:pt x="52112" y="1137"/>
                </a:lnTo>
                <a:lnTo>
                  <a:pt x="52038" y="1285"/>
                </a:lnTo>
                <a:lnTo>
                  <a:pt x="52001" y="1416"/>
                </a:lnTo>
                <a:lnTo>
                  <a:pt x="51945" y="1509"/>
                </a:lnTo>
                <a:lnTo>
                  <a:pt x="51889" y="1565"/>
                </a:lnTo>
                <a:lnTo>
                  <a:pt x="51833" y="1621"/>
                </a:lnTo>
                <a:lnTo>
                  <a:pt x="51721" y="1695"/>
                </a:lnTo>
                <a:lnTo>
                  <a:pt x="51628" y="1751"/>
                </a:lnTo>
                <a:lnTo>
                  <a:pt x="51498" y="1788"/>
                </a:lnTo>
                <a:lnTo>
                  <a:pt x="51386" y="1807"/>
                </a:lnTo>
                <a:lnTo>
                  <a:pt x="51256" y="1825"/>
                </a:lnTo>
                <a:lnTo>
                  <a:pt x="51126" y="1825"/>
                </a:lnTo>
                <a:lnTo>
                  <a:pt x="51014" y="1788"/>
                </a:lnTo>
                <a:lnTo>
                  <a:pt x="50902" y="1732"/>
                </a:lnTo>
                <a:lnTo>
                  <a:pt x="51014" y="1639"/>
                </a:lnTo>
                <a:lnTo>
                  <a:pt x="51107" y="1509"/>
                </a:lnTo>
                <a:lnTo>
                  <a:pt x="51182" y="1379"/>
                </a:lnTo>
                <a:lnTo>
                  <a:pt x="51237" y="1230"/>
                </a:lnTo>
                <a:lnTo>
                  <a:pt x="51237" y="1174"/>
                </a:lnTo>
                <a:lnTo>
                  <a:pt x="51237" y="1118"/>
                </a:lnTo>
                <a:lnTo>
                  <a:pt x="51219" y="1062"/>
                </a:lnTo>
                <a:lnTo>
                  <a:pt x="51200" y="1025"/>
                </a:lnTo>
                <a:lnTo>
                  <a:pt x="51144" y="988"/>
                </a:lnTo>
                <a:lnTo>
                  <a:pt x="50977" y="988"/>
                </a:lnTo>
                <a:lnTo>
                  <a:pt x="50884" y="1006"/>
                </a:lnTo>
                <a:lnTo>
                  <a:pt x="50809" y="1025"/>
                </a:lnTo>
                <a:lnTo>
                  <a:pt x="50735" y="1062"/>
                </a:lnTo>
                <a:lnTo>
                  <a:pt x="50697" y="1099"/>
                </a:lnTo>
                <a:lnTo>
                  <a:pt x="50660" y="1137"/>
                </a:lnTo>
                <a:lnTo>
                  <a:pt x="50604" y="1248"/>
                </a:lnTo>
                <a:lnTo>
                  <a:pt x="50586" y="1360"/>
                </a:lnTo>
                <a:lnTo>
                  <a:pt x="50567" y="1453"/>
                </a:lnTo>
                <a:lnTo>
                  <a:pt x="50530" y="1565"/>
                </a:lnTo>
                <a:lnTo>
                  <a:pt x="50474" y="1658"/>
                </a:lnTo>
                <a:lnTo>
                  <a:pt x="50437" y="1676"/>
                </a:lnTo>
                <a:lnTo>
                  <a:pt x="50381" y="1714"/>
                </a:lnTo>
                <a:lnTo>
                  <a:pt x="50325" y="1732"/>
                </a:lnTo>
                <a:lnTo>
                  <a:pt x="50251" y="1732"/>
                </a:lnTo>
                <a:lnTo>
                  <a:pt x="50083" y="1714"/>
                </a:lnTo>
                <a:lnTo>
                  <a:pt x="49934" y="1676"/>
                </a:lnTo>
                <a:lnTo>
                  <a:pt x="49804" y="1602"/>
                </a:lnTo>
                <a:lnTo>
                  <a:pt x="49673" y="1546"/>
                </a:lnTo>
                <a:lnTo>
                  <a:pt x="49618" y="1490"/>
                </a:lnTo>
                <a:lnTo>
                  <a:pt x="49580" y="1434"/>
                </a:lnTo>
                <a:lnTo>
                  <a:pt x="49562" y="1397"/>
                </a:lnTo>
                <a:lnTo>
                  <a:pt x="49599" y="1285"/>
                </a:lnTo>
                <a:lnTo>
                  <a:pt x="49636" y="1211"/>
                </a:lnTo>
                <a:lnTo>
                  <a:pt x="49655" y="1118"/>
                </a:lnTo>
                <a:lnTo>
                  <a:pt x="49673" y="1062"/>
                </a:lnTo>
                <a:lnTo>
                  <a:pt x="49692" y="1006"/>
                </a:lnTo>
                <a:lnTo>
                  <a:pt x="49748" y="932"/>
                </a:lnTo>
                <a:lnTo>
                  <a:pt x="49767" y="894"/>
                </a:lnTo>
                <a:lnTo>
                  <a:pt x="49767" y="857"/>
                </a:lnTo>
                <a:lnTo>
                  <a:pt x="49748" y="801"/>
                </a:lnTo>
                <a:lnTo>
                  <a:pt x="49711" y="746"/>
                </a:lnTo>
                <a:lnTo>
                  <a:pt x="49673" y="727"/>
                </a:lnTo>
                <a:lnTo>
                  <a:pt x="49450" y="727"/>
                </a:lnTo>
                <a:lnTo>
                  <a:pt x="49282" y="746"/>
                </a:lnTo>
                <a:lnTo>
                  <a:pt x="49227" y="764"/>
                </a:lnTo>
                <a:lnTo>
                  <a:pt x="49189" y="783"/>
                </a:lnTo>
                <a:lnTo>
                  <a:pt x="49152" y="839"/>
                </a:lnTo>
                <a:lnTo>
                  <a:pt x="49134" y="894"/>
                </a:lnTo>
                <a:lnTo>
                  <a:pt x="49115" y="988"/>
                </a:lnTo>
                <a:lnTo>
                  <a:pt x="49134" y="1099"/>
                </a:lnTo>
                <a:lnTo>
                  <a:pt x="49152" y="1211"/>
                </a:lnTo>
                <a:lnTo>
                  <a:pt x="49152" y="1323"/>
                </a:lnTo>
                <a:lnTo>
                  <a:pt x="49134" y="1360"/>
                </a:lnTo>
                <a:lnTo>
                  <a:pt x="49115" y="1416"/>
                </a:lnTo>
                <a:lnTo>
                  <a:pt x="49078" y="1453"/>
                </a:lnTo>
                <a:lnTo>
                  <a:pt x="49022" y="1490"/>
                </a:lnTo>
                <a:lnTo>
                  <a:pt x="48947" y="1527"/>
                </a:lnTo>
                <a:lnTo>
                  <a:pt x="48854" y="1565"/>
                </a:lnTo>
                <a:lnTo>
                  <a:pt x="48594" y="1565"/>
                </a:lnTo>
                <a:lnTo>
                  <a:pt x="48445" y="1527"/>
                </a:lnTo>
                <a:lnTo>
                  <a:pt x="48389" y="1509"/>
                </a:lnTo>
                <a:lnTo>
                  <a:pt x="48352" y="1472"/>
                </a:lnTo>
                <a:lnTo>
                  <a:pt x="48333" y="1416"/>
                </a:lnTo>
                <a:lnTo>
                  <a:pt x="48333" y="1379"/>
                </a:lnTo>
                <a:lnTo>
                  <a:pt x="48352" y="1341"/>
                </a:lnTo>
                <a:lnTo>
                  <a:pt x="48370" y="1323"/>
                </a:lnTo>
                <a:lnTo>
                  <a:pt x="48445" y="1267"/>
                </a:lnTo>
                <a:lnTo>
                  <a:pt x="48482" y="1230"/>
                </a:lnTo>
                <a:lnTo>
                  <a:pt x="48482" y="1174"/>
                </a:lnTo>
                <a:lnTo>
                  <a:pt x="48501" y="1062"/>
                </a:lnTo>
                <a:lnTo>
                  <a:pt x="48519" y="950"/>
                </a:lnTo>
                <a:lnTo>
                  <a:pt x="48538" y="876"/>
                </a:lnTo>
                <a:lnTo>
                  <a:pt x="48556" y="820"/>
                </a:lnTo>
                <a:lnTo>
                  <a:pt x="48519" y="783"/>
                </a:lnTo>
                <a:lnTo>
                  <a:pt x="48463" y="801"/>
                </a:lnTo>
                <a:lnTo>
                  <a:pt x="48370" y="839"/>
                </a:lnTo>
                <a:lnTo>
                  <a:pt x="48221" y="932"/>
                </a:lnTo>
                <a:lnTo>
                  <a:pt x="48147" y="988"/>
                </a:lnTo>
                <a:lnTo>
                  <a:pt x="48091" y="1025"/>
                </a:lnTo>
                <a:lnTo>
                  <a:pt x="48072" y="1081"/>
                </a:lnTo>
                <a:lnTo>
                  <a:pt x="48072" y="1137"/>
                </a:lnTo>
                <a:lnTo>
                  <a:pt x="48054" y="1174"/>
                </a:lnTo>
                <a:lnTo>
                  <a:pt x="48016" y="1230"/>
                </a:lnTo>
                <a:lnTo>
                  <a:pt x="47942" y="1285"/>
                </a:lnTo>
                <a:lnTo>
                  <a:pt x="47830" y="1341"/>
                </a:lnTo>
                <a:lnTo>
                  <a:pt x="47719" y="1379"/>
                </a:lnTo>
                <a:lnTo>
                  <a:pt x="47477" y="1379"/>
                </a:lnTo>
                <a:lnTo>
                  <a:pt x="47365" y="1360"/>
                </a:lnTo>
                <a:lnTo>
                  <a:pt x="47495" y="1230"/>
                </a:lnTo>
                <a:lnTo>
                  <a:pt x="47570" y="1155"/>
                </a:lnTo>
                <a:lnTo>
                  <a:pt x="47625" y="1062"/>
                </a:lnTo>
                <a:lnTo>
                  <a:pt x="47663" y="988"/>
                </a:lnTo>
                <a:lnTo>
                  <a:pt x="47681" y="894"/>
                </a:lnTo>
                <a:lnTo>
                  <a:pt x="47663" y="857"/>
                </a:lnTo>
                <a:lnTo>
                  <a:pt x="47644" y="839"/>
                </a:lnTo>
                <a:lnTo>
                  <a:pt x="47607" y="801"/>
                </a:lnTo>
                <a:lnTo>
                  <a:pt x="47551" y="783"/>
                </a:lnTo>
                <a:lnTo>
                  <a:pt x="47439" y="764"/>
                </a:lnTo>
                <a:lnTo>
                  <a:pt x="47346" y="783"/>
                </a:lnTo>
                <a:lnTo>
                  <a:pt x="47272" y="839"/>
                </a:lnTo>
                <a:lnTo>
                  <a:pt x="47216" y="932"/>
                </a:lnTo>
                <a:lnTo>
                  <a:pt x="47104" y="1099"/>
                </a:lnTo>
                <a:lnTo>
                  <a:pt x="47030" y="1248"/>
                </a:lnTo>
                <a:lnTo>
                  <a:pt x="46825" y="1490"/>
                </a:lnTo>
                <a:lnTo>
                  <a:pt x="46713" y="1602"/>
                </a:lnTo>
                <a:lnTo>
                  <a:pt x="46601" y="1676"/>
                </a:lnTo>
                <a:lnTo>
                  <a:pt x="46490" y="1732"/>
                </a:lnTo>
                <a:lnTo>
                  <a:pt x="46341" y="1751"/>
                </a:lnTo>
                <a:lnTo>
                  <a:pt x="46173" y="1732"/>
                </a:lnTo>
                <a:lnTo>
                  <a:pt x="46006" y="1676"/>
                </a:lnTo>
                <a:lnTo>
                  <a:pt x="46099" y="1583"/>
                </a:lnTo>
                <a:lnTo>
                  <a:pt x="46211" y="1453"/>
                </a:lnTo>
                <a:lnTo>
                  <a:pt x="46322" y="1304"/>
                </a:lnTo>
                <a:lnTo>
                  <a:pt x="46434" y="1155"/>
                </a:lnTo>
                <a:lnTo>
                  <a:pt x="46490" y="1006"/>
                </a:lnTo>
                <a:lnTo>
                  <a:pt x="46490" y="932"/>
                </a:lnTo>
                <a:lnTo>
                  <a:pt x="46490" y="876"/>
                </a:lnTo>
                <a:lnTo>
                  <a:pt x="46471" y="839"/>
                </a:lnTo>
                <a:lnTo>
                  <a:pt x="46415" y="801"/>
                </a:lnTo>
                <a:lnTo>
                  <a:pt x="46359" y="764"/>
                </a:lnTo>
                <a:lnTo>
                  <a:pt x="46211" y="764"/>
                </a:lnTo>
                <a:lnTo>
                  <a:pt x="46136" y="783"/>
                </a:lnTo>
                <a:lnTo>
                  <a:pt x="46006" y="839"/>
                </a:lnTo>
                <a:lnTo>
                  <a:pt x="45857" y="950"/>
                </a:lnTo>
                <a:lnTo>
                  <a:pt x="45745" y="1081"/>
                </a:lnTo>
                <a:lnTo>
                  <a:pt x="45633" y="1230"/>
                </a:lnTo>
                <a:lnTo>
                  <a:pt x="45577" y="1379"/>
                </a:lnTo>
                <a:lnTo>
                  <a:pt x="45559" y="1434"/>
                </a:lnTo>
                <a:lnTo>
                  <a:pt x="45559" y="1509"/>
                </a:lnTo>
                <a:lnTo>
                  <a:pt x="45577" y="1583"/>
                </a:lnTo>
                <a:lnTo>
                  <a:pt x="45596" y="1639"/>
                </a:lnTo>
                <a:lnTo>
                  <a:pt x="45484" y="1676"/>
                </a:lnTo>
                <a:lnTo>
                  <a:pt x="45317" y="1714"/>
                </a:lnTo>
                <a:lnTo>
                  <a:pt x="45131" y="1732"/>
                </a:lnTo>
                <a:lnTo>
                  <a:pt x="44944" y="1751"/>
                </a:lnTo>
                <a:lnTo>
                  <a:pt x="44740" y="1732"/>
                </a:lnTo>
                <a:lnTo>
                  <a:pt x="44591" y="1695"/>
                </a:lnTo>
                <a:lnTo>
                  <a:pt x="44516" y="1658"/>
                </a:lnTo>
                <a:lnTo>
                  <a:pt x="44460" y="1621"/>
                </a:lnTo>
                <a:lnTo>
                  <a:pt x="44405" y="1565"/>
                </a:lnTo>
                <a:lnTo>
                  <a:pt x="44386" y="1490"/>
                </a:lnTo>
                <a:lnTo>
                  <a:pt x="44367" y="1434"/>
                </a:lnTo>
                <a:lnTo>
                  <a:pt x="44386" y="1379"/>
                </a:lnTo>
                <a:lnTo>
                  <a:pt x="44405" y="1341"/>
                </a:lnTo>
                <a:lnTo>
                  <a:pt x="44442" y="1285"/>
                </a:lnTo>
                <a:lnTo>
                  <a:pt x="44535" y="1192"/>
                </a:lnTo>
                <a:lnTo>
                  <a:pt x="44647" y="1118"/>
                </a:lnTo>
                <a:lnTo>
                  <a:pt x="44758" y="1025"/>
                </a:lnTo>
                <a:lnTo>
                  <a:pt x="44870" y="932"/>
                </a:lnTo>
                <a:lnTo>
                  <a:pt x="44944" y="839"/>
                </a:lnTo>
                <a:lnTo>
                  <a:pt x="44963" y="783"/>
                </a:lnTo>
                <a:lnTo>
                  <a:pt x="44982" y="727"/>
                </a:lnTo>
                <a:lnTo>
                  <a:pt x="44963" y="652"/>
                </a:lnTo>
                <a:lnTo>
                  <a:pt x="44944" y="597"/>
                </a:lnTo>
                <a:lnTo>
                  <a:pt x="44926" y="559"/>
                </a:lnTo>
                <a:lnTo>
                  <a:pt x="44870" y="541"/>
                </a:lnTo>
                <a:lnTo>
                  <a:pt x="44833" y="522"/>
                </a:lnTo>
                <a:lnTo>
                  <a:pt x="44777" y="522"/>
                </a:lnTo>
                <a:lnTo>
                  <a:pt x="44647" y="559"/>
                </a:lnTo>
                <a:lnTo>
                  <a:pt x="44498" y="634"/>
                </a:lnTo>
                <a:lnTo>
                  <a:pt x="44367" y="708"/>
                </a:lnTo>
                <a:lnTo>
                  <a:pt x="44256" y="801"/>
                </a:lnTo>
                <a:lnTo>
                  <a:pt x="44181" y="894"/>
                </a:lnTo>
                <a:lnTo>
                  <a:pt x="44107" y="1006"/>
                </a:lnTo>
                <a:lnTo>
                  <a:pt x="44069" y="1137"/>
                </a:lnTo>
                <a:lnTo>
                  <a:pt x="44032" y="1230"/>
                </a:lnTo>
                <a:lnTo>
                  <a:pt x="43995" y="1304"/>
                </a:lnTo>
                <a:lnTo>
                  <a:pt x="43939" y="1379"/>
                </a:lnTo>
                <a:lnTo>
                  <a:pt x="43846" y="1434"/>
                </a:lnTo>
                <a:lnTo>
                  <a:pt x="43716" y="1453"/>
                </a:lnTo>
                <a:lnTo>
                  <a:pt x="43529" y="1472"/>
                </a:lnTo>
                <a:lnTo>
                  <a:pt x="43436" y="1453"/>
                </a:lnTo>
                <a:lnTo>
                  <a:pt x="43306" y="1434"/>
                </a:lnTo>
                <a:lnTo>
                  <a:pt x="43194" y="1397"/>
                </a:lnTo>
                <a:lnTo>
                  <a:pt x="43139" y="1379"/>
                </a:lnTo>
                <a:lnTo>
                  <a:pt x="43101" y="1341"/>
                </a:lnTo>
                <a:lnTo>
                  <a:pt x="43045" y="1267"/>
                </a:lnTo>
                <a:lnTo>
                  <a:pt x="43027" y="1211"/>
                </a:lnTo>
                <a:lnTo>
                  <a:pt x="43027" y="1155"/>
                </a:lnTo>
                <a:lnTo>
                  <a:pt x="43064" y="1118"/>
                </a:lnTo>
                <a:lnTo>
                  <a:pt x="43139" y="1006"/>
                </a:lnTo>
                <a:lnTo>
                  <a:pt x="43194" y="950"/>
                </a:lnTo>
                <a:lnTo>
                  <a:pt x="43269" y="857"/>
                </a:lnTo>
                <a:lnTo>
                  <a:pt x="43381" y="652"/>
                </a:lnTo>
                <a:lnTo>
                  <a:pt x="43418" y="541"/>
                </a:lnTo>
                <a:lnTo>
                  <a:pt x="43436" y="448"/>
                </a:lnTo>
                <a:lnTo>
                  <a:pt x="43418" y="392"/>
                </a:lnTo>
                <a:lnTo>
                  <a:pt x="43399" y="355"/>
                </a:lnTo>
                <a:lnTo>
                  <a:pt x="43362" y="355"/>
                </a:lnTo>
                <a:lnTo>
                  <a:pt x="43269" y="336"/>
                </a:lnTo>
                <a:lnTo>
                  <a:pt x="43101" y="373"/>
                </a:lnTo>
                <a:lnTo>
                  <a:pt x="43027" y="392"/>
                </a:lnTo>
                <a:lnTo>
                  <a:pt x="42952" y="429"/>
                </a:lnTo>
                <a:lnTo>
                  <a:pt x="42915" y="485"/>
                </a:lnTo>
                <a:lnTo>
                  <a:pt x="42878" y="522"/>
                </a:lnTo>
                <a:lnTo>
                  <a:pt x="42822" y="615"/>
                </a:lnTo>
                <a:lnTo>
                  <a:pt x="42803" y="727"/>
                </a:lnTo>
                <a:lnTo>
                  <a:pt x="42803" y="969"/>
                </a:lnTo>
                <a:lnTo>
                  <a:pt x="42785" y="1081"/>
                </a:lnTo>
                <a:lnTo>
                  <a:pt x="42748" y="1174"/>
                </a:lnTo>
                <a:lnTo>
                  <a:pt x="42692" y="1230"/>
                </a:lnTo>
                <a:lnTo>
                  <a:pt x="42636" y="1285"/>
                </a:lnTo>
                <a:lnTo>
                  <a:pt x="42487" y="1379"/>
                </a:lnTo>
                <a:lnTo>
                  <a:pt x="42319" y="1453"/>
                </a:lnTo>
                <a:lnTo>
                  <a:pt x="42133" y="1490"/>
                </a:lnTo>
                <a:lnTo>
                  <a:pt x="41928" y="1527"/>
                </a:lnTo>
                <a:lnTo>
                  <a:pt x="41742" y="1546"/>
                </a:lnTo>
                <a:lnTo>
                  <a:pt x="41575" y="1546"/>
                </a:lnTo>
                <a:lnTo>
                  <a:pt x="41426" y="1527"/>
                </a:lnTo>
                <a:lnTo>
                  <a:pt x="41686" y="1304"/>
                </a:lnTo>
                <a:lnTo>
                  <a:pt x="41854" y="1137"/>
                </a:lnTo>
                <a:lnTo>
                  <a:pt x="41891" y="1062"/>
                </a:lnTo>
                <a:lnTo>
                  <a:pt x="41928" y="988"/>
                </a:lnTo>
                <a:lnTo>
                  <a:pt x="41947" y="932"/>
                </a:lnTo>
                <a:lnTo>
                  <a:pt x="41947" y="894"/>
                </a:lnTo>
                <a:lnTo>
                  <a:pt x="41928" y="857"/>
                </a:lnTo>
                <a:lnTo>
                  <a:pt x="41891" y="820"/>
                </a:lnTo>
                <a:lnTo>
                  <a:pt x="41798" y="783"/>
                </a:lnTo>
                <a:lnTo>
                  <a:pt x="41686" y="783"/>
                </a:lnTo>
                <a:lnTo>
                  <a:pt x="41537" y="801"/>
                </a:lnTo>
                <a:lnTo>
                  <a:pt x="41370" y="839"/>
                </a:lnTo>
                <a:lnTo>
                  <a:pt x="41202" y="913"/>
                </a:lnTo>
                <a:lnTo>
                  <a:pt x="41053" y="988"/>
                </a:lnTo>
                <a:lnTo>
                  <a:pt x="40942" y="1081"/>
                </a:lnTo>
                <a:lnTo>
                  <a:pt x="40848" y="1192"/>
                </a:lnTo>
                <a:lnTo>
                  <a:pt x="40811" y="1248"/>
                </a:lnTo>
                <a:lnTo>
                  <a:pt x="40793" y="1323"/>
                </a:lnTo>
                <a:lnTo>
                  <a:pt x="40793" y="1379"/>
                </a:lnTo>
                <a:lnTo>
                  <a:pt x="40811" y="1434"/>
                </a:lnTo>
                <a:lnTo>
                  <a:pt x="40848" y="1509"/>
                </a:lnTo>
                <a:lnTo>
                  <a:pt x="40904" y="1565"/>
                </a:lnTo>
                <a:lnTo>
                  <a:pt x="40755" y="1621"/>
                </a:lnTo>
                <a:lnTo>
                  <a:pt x="40588" y="1676"/>
                </a:lnTo>
                <a:lnTo>
                  <a:pt x="40364" y="1732"/>
                </a:lnTo>
                <a:lnTo>
                  <a:pt x="40141" y="1751"/>
                </a:lnTo>
                <a:lnTo>
                  <a:pt x="39936" y="1770"/>
                </a:lnTo>
                <a:lnTo>
                  <a:pt x="39731" y="1751"/>
                </a:lnTo>
                <a:lnTo>
                  <a:pt x="39638" y="1732"/>
                </a:lnTo>
                <a:lnTo>
                  <a:pt x="39545" y="1695"/>
                </a:lnTo>
                <a:lnTo>
                  <a:pt x="39471" y="1639"/>
                </a:lnTo>
                <a:lnTo>
                  <a:pt x="39415" y="1583"/>
                </a:lnTo>
                <a:lnTo>
                  <a:pt x="39620" y="1434"/>
                </a:lnTo>
                <a:lnTo>
                  <a:pt x="39880" y="1211"/>
                </a:lnTo>
                <a:lnTo>
                  <a:pt x="40011" y="1099"/>
                </a:lnTo>
                <a:lnTo>
                  <a:pt x="40104" y="969"/>
                </a:lnTo>
                <a:lnTo>
                  <a:pt x="40178" y="857"/>
                </a:lnTo>
                <a:lnTo>
                  <a:pt x="40197" y="801"/>
                </a:lnTo>
                <a:lnTo>
                  <a:pt x="40197" y="764"/>
                </a:lnTo>
                <a:lnTo>
                  <a:pt x="40178" y="708"/>
                </a:lnTo>
                <a:lnTo>
                  <a:pt x="40160" y="652"/>
                </a:lnTo>
                <a:lnTo>
                  <a:pt x="40122" y="615"/>
                </a:lnTo>
                <a:lnTo>
                  <a:pt x="40085" y="597"/>
                </a:lnTo>
                <a:lnTo>
                  <a:pt x="39992" y="597"/>
                </a:lnTo>
                <a:lnTo>
                  <a:pt x="39880" y="634"/>
                </a:lnTo>
                <a:lnTo>
                  <a:pt x="39750" y="690"/>
                </a:lnTo>
                <a:lnTo>
                  <a:pt x="39638" y="746"/>
                </a:lnTo>
                <a:lnTo>
                  <a:pt x="39471" y="876"/>
                </a:lnTo>
                <a:lnTo>
                  <a:pt x="39396" y="969"/>
                </a:lnTo>
                <a:lnTo>
                  <a:pt x="39340" y="1062"/>
                </a:lnTo>
                <a:lnTo>
                  <a:pt x="39229" y="1248"/>
                </a:lnTo>
                <a:lnTo>
                  <a:pt x="39191" y="1341"/>
                </a:lnTo>
                <a:lnTo>
                  <a:pt x="39136" y="1416"/>
                </a:lnTo>
                <a:lnTo>
                  <a:pt x="39061" y="1490"/>
                </a:lnTo>
                <a:lnTo>
                  <a:pt x="38968" y="1565"/>
                </a:lnTo>
                <a:lnTo>
                  <a:pt x="38838" y="1621"/>
                </a:lnTo>
                <a:lnTo>
                  <a:pt x="38689" y="1658"/>
                </a:lnTo>
                <a:lnTo>
                  <a:pt x="38540" y="1676"/>
                </a:lnTo>
                <a:lnTo>
                  <a:pt x="38372" y="1676"/>
                </a:lnTo>
                <a:lnTo>
                  <a:pt x="38223" y="1658"/>
                </a:lnTo>
                <a:lnTo>
                  <a:pt x="38074" y="1602"/>
                </a:lnTo>
                <a:lnTo>
                  <a:pt x="38019" y="1565"/>
                </a:lnTo>
                <a:lnTo>
                  <a:pt x="37963" y="1509"/>
                </a:lnTo>
                <a:lnTo>
                  <a:pt x="37925" y="1453"/>
                </a:lnTo>
                <a:lnTo>
                  <a:pt x="37888" y="1397"/>
                </a:lnTo>
                <a:lnTo>
                  <a:pt x="38019" y="1304"/>
                </a:lnTo>
                <a:lnTo>
                  <a:pt x="38205" y="1174"/>
                </a:lnTo>
                <a:lnTo>
                  <a:pt x="38298" y="1081"/>
                </a:lnTo>
                <a:lnTo>
                  <a:pt x="38372" y="1006"/>
                </a:lnTo>
                <a:lnTo>
                  <a:pt x="38410" y="932"/>
                </a:lnTo>
                <a:lnTo>
                  <a:pt x="38410" y="876"/>
                </a:lnTo>
                <a:lnTo>
                  <a:pt x="38372" y="783"/>
                </a:lnTo>
                <a:lnTo>
                  <a:pt x="38298" y="746"/>
                </a:lnTo>
                <a:lnTo>
                  <a:pt x="38223" y="727"/>
                </a:lnTo>
                <a:lnTo>
                  <a:pt x="38130" y="746"/>
                </a:lnTo>
                <a:lnTo>
                  <a:pt x="38037" y="764"/>
                </a:lnTo>
                <a:lnTo>
                  <a:pt x="37944" y="801"/>
                </a:lnTo>
                <a:lnTo>
                  <a:pt x="37870" y="857"/>
                </a:lnTo>
                <a:lnTo>
                  <a:pt x="37814" y="913"/>
                </a:lnTo>
                <a:lnTo>
                  <a:pt x="37721" y="1006"/>
                </a:lnTo>
                <a:lnTo>
                  <a:pt x="37665" y="1099"/>
                </a:lnTo>
                <a:lnTo>
                  <a:pt x="37590" y="1248"/>
                </a:lnTo>
                <a:lnTo>
                  <a:pt x="37534" y="1304"/>
                </a:lnTo>
                <a:lnTo>
                  <a:pt x="37460" y="1360"/>
                </a:lnTo>
                <a:lnTo>
                  <a:pt x="37367" y="1397"/>
                </a:lnTo>
                <a:lnTo>
                  <a:pt x="37199" y="1434"/>
                </a:lnTo>
                <a:lnTo>
                  <a:pt x="36957" y="1472"/>
                </a:lnTo>
                <a:lnTo>
                  <a:pt x="36715" y="1472"/>
                </a:lnTo>
                <a:lnTo>
                  <a:pt x="36473" y="1434"/>
                </a:lnTo>
                <a:lnTo>
                  <a:pt x="36231" y="1379"/>
                </a:lnTo>
                <a:lnTo>
                  <a:pt x="36250" y="1341"/>
                </a:lnTo>
                <a:lnTo>
                  <a:pt x="36287" y="1304"/>
                </a:lnTo>
                <a:lnTo>
                  <a:pt x="36380" y="1211"/>
                </a:lnTo>
                <a:lnTo>
                  <a:pt x="36529" y="1155"/>
                </a:lnTo>
                <a:lnTo>
                  <a:pt x="36697" y="1081"/>
                </a:lnTo>
                <a:lnTo>
                  <a:pt x="36846" y="1025"/>
                </a:lnTo>
                <a:lnTo>
                  <a:pt x="36995" y="950"/>
                </a:lnTo>
                <a:lnTo>
                  <a:pt x="37088" y="876"/>
                </a:lnTo>
                <a:lnTo>
                  <a:pt x="37125" y="839"/>
                </a:lnTo>
                <a:lnTo>
                  <a:pt x="37144" y="801"/>
                </a:lnTo>
                <a:lnTo>
                  <a:pt x="37144" y="746"/>
                </a:lnTo>
                <a:lnTo>
                  <a:pt x="37144" y="690"/>
                </a:lnTo>
                <a:lnTo>
                  <a:pt x="37125" y="652"/>
                </a:lnTo>
                <a:lnTo>
                  <a:pt x="37088" y="634"/>
                </a:lnTo>
                <a:lnTo>
                  <a:pt x="36995" y="597"/>
                </a:lnTo>
                <a:lnTo>
                  <a:pt x="36901" y="597"/>
                </a:lnTo>
                <a:lnTo>
                  <a:pt x="36771" y="615"/>
                </a:lnTo>
                <a:lnTo>
                  <a:pt x="36659" y="634"/>
                </a:lnTo>
                <a:lnTo>
                  <a:pt x="36548" y="671"/>
                </a:lnTo>
                <a:lnTo>
                  <a:pt x="36455" y="727"/>
                </a:lnTo>
                <a:lnTo>
                  <a:pt x="36362" y="801"/>
                </a:lnTo>
                <a:lnTo>
                  <a:pt x="36268" y="876"/>
                </a:lnTo>
                <a:lnTo>
                  <a:pt x="36120" y="1062"/>
                </a:lnTo>
                <a:lnTo>
                  <a:pt x="35952" y="1248"/>
                </a:lnTo>
                <a:lnTo>
                  <a:pt x="35859" y="1323"/>
                </a:lnTo>
                <a:lnTo>
                  <a:pt x="35766" y="1397"/>
                </a:lnTo>
                <a:lnTo>
                  <a:pt x="35635" y="1472"/>
                </a:lnTo>
                <a:lnTo>
                  <a:pt x="35486" y="1546"/>
                </a:lnTo>
                <a:lnTo>
                  <a:pt x="35319" y="1602"/>
                </a:lnTo>
                <a:lnTo>
                  <a:pt x="35170" y="1621"/>
                </a:lnTo>
                <a:lnTo>
                  <a:pt x="35002" y="1639"/>
                </a:lnTo>
                <a:lnTo>
                  <a:pt x="34853" y="1602"/>
                </a:lnTo>
                <a:lnTo>
                  <a:pt x="34705" y="1546"/>
                </a:lnTo>
                <a:lnTo>
                  <a:pt x="34649" y="1509"/>
                </a:lnTo>
                <a:lnTo>
                  <a:pt x="34593" y="1453"/>
                </a:lnTo>
                <a:lnTo>
                  <a:pt x="34742" y="1341"/>
                </a:lnTo>
                <a:lnTo>
                  <a:pt x="34928" y="1174"/>
                </a:lnTo>
                <a:lnTo>
                  <a:pt x="35021" y="1081"/>
                </a:lnTo>
                <a:lnTo>
                  <a:pt x="35096" y="988"/>
                </a:lnTo>
                <a:lnTo>
                  <a:pt x="35114" y="894"/>
                </a:lnTo>
                <a:lnTo>
                  <a:pt x="35114" y="857"/>
                </a:lnTo>
                <a:lnTo>
                  <a:pt x="35096" y="801"/>
                </a:lnTo>
                <a:lnTo>
                  <a:pt x="35058" y="764"/>
                </a:lnTo>
                <a:lnTo>
                  <a:pt x="35021" y="727"/>
                </a:lnTo>
                <a:lnTo>
                  <a:pt x="34947" y="690"/>
                </a:lnTo>
                <a:lnTo>
                  <a:pt x="34891" y="671"/>
                </a:lnTo>
                <a:lnTo>
                  <a:pt x="34742" y="671"/>
                </a:lnTo>
                <a:lnTo>
                  <a:pt x="34630" y="690"/>
                </a:lnTo>
                <a:lnTo>
                  <a:pt x="34537" y="727"/>
                </a:lnTo>
                <a:lnTo>
                  <a:pt x="34444" y="783"/>
                </a:lnTo>
                <a:lnTo>
                  <a:pt x="34388" y="839"/>
                </a:lnTo>
                <a:lnTo>
                  <a:pt x="34351" y="913"/>
                </a:lnTo>
                <a:lnTo>
                  <a:pt x="34314" y="1043"/>
                </a:lnTo>
                <a:lnTo>
                  <a:pt x="34276" y="1192"/>
                </a:lnTo>
                <a:lnTo>
                  <a:pt x="34239" y="1341"/>
                </a:lnTo>
                <a:lnTo>
                  <a:pt x="34220" y="1397"/>
                </a:lnTo>
                <a:lnTo>
                  <a:pt x="34165" y="1453"/>
                </a:lnTo>
                <a:lnTo>
                  <a:pt x="34109" y="1490"/>
                </a:lnTo>
                <a:lnTo>
                  <a:pt x="34034" y="1527"/>
                </a:lnTo>
                <a:lnTo>
                  <a:pt x="33923" y="1565"/>
                </a:lnTo>
                <a:lnTo>
                  <a:pt x="33643" y="1565"/>
                </a:lnTo>
                <a:lnTo>
                  <a:pt x="33457" y="1527"/>
                </a:lnTo>
                <a:lnTo>
                  <a:pt x="33383" y="1490"/>
                </a:lnTo>
                <a:lnTo>
                  <a:pt x="33308" y="1453"/>
                </a:lnTo>
                <a:lnTo>
                  <a:pt x="33252" y="1397"/>
                </a:lnTo>
                <a:lnTo>
                  <a:pt x="33215" y="1341"/>
                </a:lnTo>
                <a:lnTo>
                  <a:pt x="33196" y="1267"/>
                </a:lnTo>
                <a:lnTo>
                  <a:pt x="33215" y="1192"/>
                </a:lnTo>
                <a:lnTo>
                  <a:pt x="33252" y="1137"/>
                </a:lnTo>
                <a:lnTo>
                  <a:pt x="33308" y="1081"/>
                </a:lnTo>
                <a:lnTo>
                  <a:pt x="33439" y="950"/>
                </a:lnTo>
                <a:lnTo>
                  <a:pt x="33494" y="894"/>
                </a:lnTo>
                <a:lnTo>
                  <a:pt x="33532" y="839"/>
                </a:lnTo>
                <a:lnTo>
                  <a:pt x="33587" y="727"/>
                </a:lnTo>
                <a:lnTo>
                  <a:pt x="33606" y="634"/>
                </a:lnTo>
                <a:lnTo>
                  <a:pt x="33606" y="559"/>
                </a:lnTo>
                <a:lnTo>
                  <a:pt x="33606" y="522"/>
                </a:lnTo>
                <a:lnTo>
                  <a:pt x="33587" y="485"/>
                </a:lnTo>
                <a:lnTo>
                  <a:pt x="33550" y="466"/>
                </a:lnTo>
                <a:lnTo>
                  <a:pt x="33494" y="448"/>
                </a:lnTo>
                <a:lnTo>
                  <a:pt x="33457" y="466"/>
                </a:lnTo>
                <a:lnTo>
                  <a:pt x="33327" y="503"/>
                </a:lnTo>
                <a:lnTo>
                  <a:pt x="33196" y="597"/>
                </a:lnTo>
                <a:lnTo>
                  <a:pt x="33066" y="708"/>
                </a:lnTo>
                <a:lnTo>
                  <a:pt x="32973" y="820"/>
                </a:lnTo>
                <a:lnTo>
                  <a:pt x="32917" y="894"/>
                </a:lnTo>
                <a:lnTo>
                  <a:pt x="32899" y="969"/>
                </a:lnTo>
                <a:lnTo>
                  <a:pt x="32899" y="1081"/>
                </a:lnTo>
                <a:lnTo>
                  <a:pt x="32899" y="1137"/>
                </a:lnTo>
                <a:lnTo>
                  <a:pt x="32899" y="1174"/>
                </a:lnTo>
                <a:lnTo>
                  <a:pt x="32861" y="1230"/>
                </a:lnTo>
                <a:lnTo>
                  <a:pt x="32787" y="1285"/>
                </a:lnTo>
                <a:lnTo>
                  <a:pt x="32731" y="1323"/>
                </a:lnTo>
                <a:lnTo>
                  <a:pt x="32657" y="1341"/>
                </a:lnTo>
                <a:lnTo>
                  <a:pt x="32489" y="1379"/>
                </a:lnTo>
                <a:lnTo>
                  <a:pt x="32340" y="1360"/>
                </a:lnTo>
                <a:lnTo>
                  <a:pt x="32266" y="1341"/>
                </a:lnTo>
                <a:lnTo>
                  <a:pt x="32210" y="1304"/>
                </a:lnTo>
                <a:lnTo>
                  <a:pt x="32117" y="1248"/>
                </a:lnTo>
                <a:lnTo>
                  <a:pt x="32061" y="1192"/>
                </a:lnTo>
                <a:lnTo>
                  <a:pt x="32024" y="1137"/>
                </a:lnTo>
                <a:lnTo>
                  <a:pt x="32024" y="1081"/>
                </a:lnTo>
                <a:lnTo>
                  <a:pt x="32042" y="1025"/>
                </a:lnTo>
                <a:lnTo>
                  <a:pt x="32079" y="988"/>
                </a:lnTo>
                <a:lnTo>
                  <a:pt x="32172" y="876"/>
                </a:lnTo>
                <a:lnTo>
                  <a:pt x="32284" y="783"/>
                </a:lnTo>
                <a:lnTo>
                  <a:pt x="32377" y="690"/>
                </a:lnTo>
                <a:lnTo>
                  <a:pt x="32396" y="634"/>
                </a:lnTo>
                <a:lnTo>
                  <a:pt x="32415" y="578"/>
                </a:lnTo>
                <a:lnTo>
                  <a:pt x="32415" y="522"/>
                </a:lnTo>
                <a:lnTo>
                  <a:pt x="32377" y="485"/>
                </a:lnTo>
                <a:lnTo>
                  <a:pt x="32321" y="429"/>
                </a:lnTo>
                <a:lnTo>
                  <a:pt x="32266" y="410"/>
                </a:lnTo>
                <a:lnTo>
                  <a:pt x="32191" y="429"/>
                </a:lnTo>
                <a:lnTo>
                  <a:pt x="32117" y="448"/>
                </a:lnTo>
                <a:lnTo>
                  <a:pt x="31986" y="541"/>
                </a:lnTo>
                <a:lnTo>
                  <a:pt x="31893" y="634"/>
                </a:lnTo>
                <a:lnTo>
                  <a:pt x="31819" y="727"/>
                </a:lnTo>
                <a:lnTo>
                  <a:pt x="31782" y="820"/>
                </a:lnTo>
                <a:lnTo>
                  <a:pt x="31763" y="950"/>
                </a:lnTo>
                <a:lnTo>
                  <a:pt x="31744" y="1025"/>
                </a:lnTo>
                <a:lnTo>
                  <a:pt x="31707" y="1099"/>
                </a:lnTo>
                <a:lnTo>
                  <a:pt x="31651" y="1174"/>
                </a:lnTo>
                <a:lnTo>
                  <a:pt x="31577" y="1267"/>
                </a:lnTo>
                <a:lnTo>
                  <a:pt x="31446" y="1360"/>
                </a:lnTo>
                <a:lnTo>
                  <a:pt x="31279" y="1434"/>
                </a:lnTo>
                <a:lnTo>
                  <a:pt x="31074" y="1527"/>
                </a:lnTo>
                <a:lnTo>
                  <a:pt x="30832" y="1583"/>
                </a:lnTo>
                <a:lnTo>
                  <a:pt x="30609" y="1639"/>
                </a:lnTo>
                <a:lnTo>
                  <a:pt x="30404" y="1639"/>
                </a:lnTo>
                <a:lnTo>
                  <a:pt x="30311" y="1621"/>
                </a:lnTo>
                <a:lnTo>
                  <a:pt x="30236" y="1602"/>
                </a:lnTo>
                <a:lnTo>
                  <a:pt x="30180" y="1565"/>
                </a:lnTo>
                <a:lnTo>
                  <a:pt x="30124" y="1509"/>
                </a:lnTo>
                <a:lnTo>
                  <a:pt x="30329" y="1397"/>
                </a:lnTo>
                <a:lnTo>
                  <a:pt x="30590" y="1211"/>
                </a:lnTo>
                <a:lnTo>
                  <a:pt x="30702" y="1118"/>
                </a:lnTo>
                <a:lnTo>
                  <a:pt x="30813" y="1025"/>
                </a:lnTo>
                <a:lnTo>
                  <a:pt x="30869" y="932"/>
                </a:lnTo>
                <a:lnTo>
                  <a:pt x="30869" y="894"/>
                </a:lnTo>
                <a:lnTo>
                  <a:pt x="30869" y="857"/>
                </a:lnTo>
                <a:lnTo>
                  <a:pt x="30832" y="801"/>
                </a:lnTo>
                <a:lnTo>
                  <a:pt x="30758" y="764"/>
                </a:lnTo>
                <a:lnTo>
                  <a:pt x="30571" y="764"/>
                </a:lnTo>
                <a:lnTo>
                  <a:pt x="30385" y="839"/>
                </a:lnTo>
                <a:lnTo>
                  <a:pt x="30255" y="913"/>
                </a:lnTo>
                <a:lnTo>
                  <a:pt x="30162" y="988"/>
                </a:lnTo>
                <a:lnTo>
                  <a:pt x="30087" y="1081"/>
                </a:lnTo>
                <a:lnTo>
                  <a:pt x="29994" y="1230"/>
                </a:lnTo>
                <a:lnTo>
                  <a:pt x="29938" y="1304"/>
                </a:lnTo>
                <a:lnTo>
                  <a:pt x="29882" y="1379"/>
                </a:lnTo>
                <a:lnTo>
                  <a:pt x="29789" y="1434"/>
                </a:lnTo>
                <a:lnTo>
                  <a:pt x="29678" y="1490"/>
                </a:lnTo>
                <a:lnTo>
                  <a:pt x="29585" y="1509"/>
                </a:lnTo>
                <a:lnTo>
                  <a:pt x="29454" y="1527"/>
                </a:lnTo>
                <a:lnTo>
                  <a:pt x="29324" y="1546"/>
                </a:lnTo>
                <a:lnTo>
                  <a:pt x="29175" y="1546"/>
                </a:lnTo>
                <a:lnTo>
                  <a:pt x="29045" y="1527"/>
                </a:lnTo>
                <a:lnTo>
                  <a:pt x="28914" y="1490"/>
                </a:lnTo>
                <a:lnTo>
                  <a:pt x="28803" y="1434"/>
                </a:lnTo>
                <a:lnTo>
                  <a:pt x="28728" y="1360"/>
                </a:lnTo>
                <a:lnTo>
                  <a:pt x="28896" y="1211"/>
                </a:lnTo>
                <a:lnTo>
                  <a:pt x="29119" y="988"/>
                </a:lnTo>
                <a:lnTo>
                  <a:pt x="29231" y="857"/>
                </a:lnTo>
                <a:lnTo>
                  <a:pt x="29324" y="746"/>
                </a:lnTo>
                <a:lnTo>
                  <a:pt x="29361" y="634"/>
                </a:lnTo>
                <a:lnTo>
                  <a:pt x="29361" y="597"/>
                </a:lnTo>
                <a:lnTo>
                  <a:pt x="29343" y="559"/>
                </a:lnTo>
                <a:lnTo>
                  <a:pt x="29324" y="503"/>
                </a:lnTo>
                <a:lnTo>
                  <a:pt x="29268" y="485"/>
                </a:lnTo>
                <a:lnTo>
                  <a:pt x="29175" y="485"/>
                </a:lnTo>
                <a:lnTo>
                  <a:pt x="29063" y="541"/>
                </a:lnTo>
                <a:lnTo>
                  <a:pt x="28952" y="615"/>
                </a:lnTo>
                <a:lnTo>
                  <a:pt x="28840" y="708"/>
                </a:lnTo>
                <a:lnTo>
                  <a:pt x="28728" y="801"/>
                </a:lnTo>
                <a:lnTo>
                  <a:pt x="28598" y="950"/>
                </a:lnTo>
                <a:lnTo>
                  <a:pt x="28542" y="1043"/>
                </a:lnTo>
                <a:lnTo>
                  <a:pt x="28505" y="1118"/>
                </a:lnTo>
                <a:lnTo>
                  <a:pt x="28486" y="1211"/>
                </a:lnTo>
                <a:lnTo>
                  <a:pt x="28486" y="1248"/>
                </a:lnTo>
                <a:lnTo>
                  <a:pt x="28449" y="1304"/>
                </a:lnTo>
                <a:lnTo>
                  <a:pt x="28393" y="1360"/>
                </a:lnTo>
                <a:lnTo>
                  <a:pt x="28300" y="1416"/>
                </a:lnTo>
                <a:lnTo>
                  <a:pt x="28207" y="1472"/>
                </a:lnTo>
                <a:lnTo>
                  <a:pt x="28095" y="1509"/>
                </a:lnTo>
                <a:lnTo>
                  <a:pt x="27853" y="1565"/>
                </a:lnTo>
                <a:lnTo>
                  <a:pt x="27667" y="1583"/>
                </a:lnTo>
                <a:lnTo>
                  <a:pt x="27406" y="1602"/>
                </a:lnTo>
                <a:lnTo>
                  <a:pt x="27164" y="1602"/>
                </a:lnTo>
                <a:lnTo>
                  <a:pt x="27071" y="1565"/>
                </a:lnTo>
                <a:lnTo>
                  <a:pt x="26997" y="1509"/>
                </a:lnTo>
                <a:lnTo>
                  <a:pt x="26978" y="1453"/>
                </a:lnTo>
                <a:lnTo>
                  <a:pt x="26959" y="1397"/>
                </a:lnTo>
                <a:lnTo>
                  <a:pt x="26959" y="1341"/>
                </a:lnTo>
                <a:lnTo>
                  <a:pt x="26978" y="1304"/>
                </a:lnTo>
                <a:lnTo>
                  <a:pt x="27053" y="1211"/>
                </a:lnTo>
                <a:lnTo>
                  <a:pt x="27146" y="1118"/>
                </a:lnTo>
                <a:lnTo>
                  <a:pt x="27239" y="1043"/>
                </a:lnTo>
                <a:lnTo>
                  <a:pt x="27350" y="950"/>
                </a:lnTo>
                <a:lnTo>
                  <a:pt x="27425" y="839"/>
                </a:lnTo>
                <a:lnTo>
                  <a:pt x="27443" y="783"/>
                </a:lnTo>
                <a:lnTo>
                  <a:pt x="27462" y="708"/>
                </a:lnTo>
                <a:lnTo>
                  <a:pt x="27481" y="597"/>
                </a:lnTo>
                <a:lnTo>
                  <a:pt x="27462" y="541"/>
                </a:lnTo>
                <a:lnTo>
                  <a:pt x="27443" y="522"/>
                </a:lnTo>
                <a:lnTo>
                  <a:pt x="27425" y="503"/>
                </a:lnTo>
                <a:lnTo>
                  <a:pt x="27388" y="503"/>
                </a:lnTo>
                <a:lnTo>
                  <a:pt x="27332" y="522"/>
                </a:lnTo>
                <a:lnTo>
                  <a:pt x="27239" y="559"/>
                </a:lnTo>
                <a:lnTo>
                  <a:pt x="27164" y="634"/>
                </a:lnTo>
                <a:lnTo>
                  <a:pt x="26997" y="801"/>
                </a:lnTo>
                <a:lnTo>
                  <a:pt x="26904" y="932"/>
                </a:lnTo>
                <a:lnTo>
                  <a:pt x="26829" y="1043"/>
                </a:lnTo>
                <a:lnTo>
                  <a:pt x="26717" y="1230"/>
                </a:lnTo>
                <a:lnTo>
                  <a:pt x="26643" y="1304"/>
                </a:lnTo>
                <a:lnTo>
                  <a:pt x="26550" y="1379"/>
                </a:lnTo>
                <a:lnTo>
                  <a:pt x="26438" y="1453"/>
                </a:lnTo>
                <a:lnTo>
                  <a:pt x="26289" y="1527"/>
                </a:lnTo>
                <a:lnTo>
                  <a:pt x="26103" y="1583"/>
                </a:lnTo>
                <a:lnTo>
                  <a:pt x="25861" y="1639"/>
                </a:lnTo>
                <a:lnTo>
                  <a:pt x="25619" y="1639"/>
                </a:lnTo>
                <a:lnTo>
                  <a:pt x="25526" y="1602"/>
                </a:lnTo>
                <a:lnTo>
                  <a:pt x="25489" y="1583"/>
                </a:lnTo>
                <a:lnTo>
                  <a:pt x="25470" y="1527"/>
                </a:lnTo>
                <a:lnTo>
                  <a:pt x="25638" y="1397"/>
                </a:lnTo>
                <a:lnTo>
                  <a:pt x="25768" y="1267"/>
                </a:lnTo>
                <a:lnTo>
                  <a:pt x="25898" y="1137"/>
                </a:lnTo>
                <a:lnTo>
                  <a:pt x="26010" y="988"/>
                </a:lnTo>
                <a:lnTo>
                  <a:pt x="26084" y="857"/>
                </a:lnTo>
                <a:lnTo>
                  <a:pt x="26122" y="783"/>
                </a:lnTo>
                <a:lnTo>
                  <a:pt x="26122" y="727"/>
                </a:lnTo>
                <a:lnTo>
                  <a:pt x="26103" y="690"/>
                </a:lnTo>
                <a:lnTo>
                  <a:pt x="26084" y="634"/>
                </a:lnTo>
                <a:lnTo>
                  <a:pt x="26010" y="597"/>
                </a:lnTo>
                <a:lnTo>
                  <a:pt x="25954" y="578"/>
                </a:lnTo>
                <a:lnTo>
                  <a:pt x="25898" y="578"/>
                </a:lnTo>
                <a:lnTo>
                  <a:pt x="25824" y="615"/>
                </a:lnTo>
                <a:lnTo>
                  <a:pt x="25768" y="652"/>
                </a:lnTo>
                <a:lnTo>
                  <a:pt x="25712" y="708"/>
                </a:lnTo>
                <a:lnTo>
                  <a:pt x="25600" y="857"/>
                </a:lnTo>
                <a:lnTo>
                  <a:pt x="25507" y="1006"/>
                </a:lnTo>
                <a:lnTo>
                  <a:pt x="25414" y="1174"/>
                </a:lnTo>
                <a:lnTo>
                  <a:pt x="25321" y="1360"/>
                </a:lnTo>
                <a:lnTo>
                  <a:pt x="25265" y="1416"/>
                </a:lnTo>
                <a:lnTo>
                  <a:pt x="25153" y="1490"/>
                </a:lnTo>
                <a:lnTo>
                  <a:pt x="25042" y="1565"/>
                </a:lnTo>
                <a:lnTo>
                  <a:pt x="24893" y="1602"/>
                </a:lnTo>
                <a:lnTo>
                  <a:pt x="24744" y="1658"/>
                </a:lnTo>
                <a:lnTo>
                  <a:pt x="24614" y="1658"/>
                </a:lnTo>
                <a:lnTo>
                  <a:pt x="24483" y="1639"/>
                </a:lnTo>
                <a:lnTo>
                  <a:pt x="24409" y="1621"/>
                </a:lnTo>
                <a:lnTo>
                  <a:pt x="24353" y="1583"/>
                </a:lnTo>
                <a:lnTo>
                  <a:pt x="24297" y="1527"/>
                </a:lnTo>
                <a:lnTo>
                  <a:pt x="24260" y="1453"/>
                </a:lnTo>
                <a:lnTo>
                  <a:pt x="24241" y="1397"/>
                </a:lnTo>
                <a:lnTo>
                  <a:pt x="24260" y="1323"/>
                </a:lnTo>
                <a:lnTo>
                  <a:pt x="24297" y="1267"/>
                </a:lnTo>
                <a:lnTo>
                  <a:pt x="24353" y="1192"/>
                </a:lnTo>
                <a:lnTo>
                  <a:pt x="24483" y="1062"/>
                </a:lnTo>
                <a:lnTo>
                  <a:pt x="24632" y="913"/>
                </a:lnTo>
                <a:lnTo>
                  <a:pt x="24725" y="783"/>
                </a:lnTo>
                <a:lnTo>
                  <a:pt x="24762" y="708"/>
                </a:lnTo>
                <a:lnTo>
                  <a:pt x="24781" y="652"/>
                </a:lnTo>
                <a:lnTo>
                  <a:pt x="24762" y="578"/>
                </a:lnTo>
                <a:lnTo>
                  <a:pt x="24725" y="503"/>
                </a:lnTo>
                <a:lnTo>
                  <a:pt x="24707" y="485"/>
                </a:lnTo>
                <a:lnTo>
                  <a:pt x="24669" y="485"/>
                </a:lnTo>
                <a:lnTo>
                  <a:pt x="24595" y="522"/>
                </a:lnTo>
                <a:lnTo>
                  <a:pt x="24520" y="597"/>
                </a:lnTo>
                <a:lnTo>
                  <a:pt x="24427" y="708"/>
                </a:lnTo>
                <a:lnTo>
                  <a:pt x="24278" y="932"/>
                </a:lnTo>
                <a:lnTo>
                  <a:pt x="24185" y="1062"/>
                </a:lnTo>
                <a:lnTo>
                  <a:pt x="24074" y="1248"/>
                </a:lnTo>
                <a:lnTo>
                  <a:pt x="23999" y="1379"/>
                </a:lnTo>
                <a:lnTo>
                  <a:pt x="23962" y="1434"/>
                </a:lnTo>
                <a:lnTo>
                  <a:pt x="23887" y="1472"/>
                </a:lnTo>
                <a:lnTo>
                  <a:pt x="23813" y="1509"/>
                </a:lnTo>
                <a:lnTo>
                  <a:pt x="23701" y="1546"/>
                </a:lnTo>
                <a:lnTo>
                  <a:pt x="23534" y="1565"/>
                </a:lnTo>
                <a:lnTo>
                  <a:pt x="23403" y="1546"/>
                </a:lnTo>
                <a:lnTo>
                  <a:pt x="23310" y="1527"/>
                </a:lnTo>
                <a:lnTo>
                  <a:pt x="23236" y="1472"/>
                </a:lnTo>
                <a:lnTo>
                  <a:pt x="23199" y="1397"/>
                </a:lnTo>
                <a:lnTo>
                  <a:pt x="23199" y="1304"/>
                </a:lnTo>
                <a:lnTo>
                  <a:pt x="23199" y="1211"/>
                </a:lnTo>
                <a:lnTo>
                  <a:pt x="23199" y="1118"/>
                </a:lnTo>
                <a:lnTo>
                  <a:pt x="23254" y="913"/>
                </a:lnTo>
                <a:lnTo>
                  <a:pt x="23273" y="746"/>
                </a:lnTo>
                <a:lnTo>
                  <a:pt x="23273" y="690"/>
                </a:lnTo>
                <a:lnTo>
                  <a:pt x="23254" y="634"/>
                </a:lnTo>
                <a:lnTo>
                  <a:pt x="23217" y="615"/>
                </a:lnTo>
                <a:lnTo>
                  <a:pt x="23143" y="615"/>
                </a:lnTo>
                <a:lnTo>
                  <a:pt x="23068" y="652"/>
                </a:lnTo>
                <a:lnTo>
                  <a:pt x="22994" y="708"/>
                </a:lnTo>
                <a:lnTo>
                  <a:pt x="22957" y="783"/>
                </a:lnTo>
                <a:lnTo>
                  <a:pt x="22919" y="857"/>
                </a:lnTo>
                <a:lnTo>
                  <a:pt x="22901" y="1025"/>
                </a:lnTo>
                <a:lnTo>
                  <a:pt x="22882" y="1174"/>
                </a:lnTo>
                <a:lnTo>
                  <a:pt x="22882" y="1267"/>
                </a:lnTo>
                <a:lnTo>
                  <a:pt x="22882" y="1323"/>
                </a:lnTo>
                <a:lnTo>
                  <a:pt x="22919" y="1379"/>
                </a:lnTo>
                <a:lnTo>
                  <a:pt x="22938" y="1397"/>
                </a:lnTo>
                <a:lnTo>
                  <a:pt x="22919" y="1434"/>
                </a:lnTo>
                <a:lnTo>
                  <a:pt x="22808" y="1583"/>
                </a:lnTo>
                <a:lnTo>
                  <a:pt x="22733" y="1639"/>
                </a:lnTo>
                <a:lnTo>
                  <a:pt x="22640" y="1695"/>
                </a:lnTo>
                <a:lnTo>
                  <a:pt x="22528" y="1732"/>
                </a:lnTo>
                <a:lnTo>
                  <a:pt x="22435" y="1751"/>
                </a:lnTo>
                <a:lnTo>
                  <a:pt x="22342" y="1751"/>
                </a:lnTo>
                <a:lnTo>
                  <a:pt x="22249" y="1732"/>
                </a:lnTo>
                <a:lnTo>
                  <a:pt x="22137" y="1714"/>
                </a:lnTo>
                <a:lnTo>
                  <a:pt x="22026" y="1676"/>
                </a:lnTo>
                <a:lnTo>
                  <a:pt x="21933" y="1621"/>
                </a:lnTo>
                <a:lnTo>
                  <a:pt x="21858" y="1565"/>
                </a:lnTo>
                <a:lnTo>
                  <a:pt x="21784" y="1472"/>
                </a:lnTo>
                <a:lnTo>
                  <a:pt x="21765" y="1379"/>
                </a:lnTo>
                <a:lnTo>
                  <a:pt x="21858" y="1267"/>
                </a:lnTo>
                <a:lnTo>
                  <a:pt x="22044" y="988"/>
                </a:lnTo>
                <a:lnTo>
                  <a:pt x="22193" y="708"/>
                </a:lnTo>
                <a:lnTo>
                  <a:pt x="22230" y="615"/>
                </a:lnTo>
                <a:lnTo>
                  <a:pt x="22230" y="597"/>
                </a:lnTo>
                <a:lnTo>
                  <a:pt x="22212" y="578"/>
                </a:lnTo>
                <a:lnTo>
                  <a:pt x="22100" y="597"/>
                </a:lnTo>
                <a:lnTo>
                  <a:pt x="22026" y="634"/>
                </a:lnTo>
                <a:lnTo>
                  <a:pt x="21933" y="671"/>
                </a:lnTo>
                <a:lnTo>
                  <a:pt x="21877" y="727"/>
                </a:lnTo>
                <a:lnTo>
                  <a:pt x="21821" y="801"/>
                </a:lnTo>
                <a:lnTo>
                  <a:pt x="21784" y="857"/>
                </a:lnTo>
                <a:lnTo>
                  <a:pt x="21709" y="1025"/>
                </a:lnTo>
                <a:lnTo>
                  <a:pt x="21653" y="1192"/>
                </a:lnTo>
                <a:lnTo>
                  <a:pt x="21597" y="1360"/>
                </a:lnTo>
                <a:lnTo>
                  <a:pt x="21542" y="1453"/>
                </a:lnTo>
                <a:lnTo>
                  <a:pt x="21504" y="1509"/>
                </a:lnTo>
                <a:lnTo>
                  <a:pt x="21430" y="1583"/>
                </a:lnTo>
                <a:lnTo>
                  <a:pt x="21355" y="1639"/>
                </a:lnTo>
                <a:lnTo>
                  <a:pt x="21225" y="1695"/>
                </a:lnTo>
                <a:lnTo>
                  <a:pt x="21057" y="1751"/>
                </a:lnTo>
                <a:lnTo>
                  <a:pt x="20871" y="1788"/>
                </a:lnTo>
                <a:lnTo>
                  <a:pt x="20685" y="1807"/>
                </a:lnTo>
                <a:lnTo>
                  <a:pt x="20499" y="1788"/>
                </a:lnTo>
                <a:lnTo>
                  <a:pt x="20406" y="1751"/>
                </a:lnTo>
                <a:lnTo>
                  <a:pt x="20331" y="1714"/>
                </a:lnTo>
                <a:lnTo>
                  <a:pt x="20257" y="1676"/>
                </a:lnTo>
                <a:lnTo>
                  <a:pt x="20220" y="1621"/>
                </a:lnTo>
                <a:lnTo>
                  <a:pt x="20164" y="1546"/>
                </a:lnTo>
                <a:lnTo>
                  <a:pt x="20145" y="1453"/>
                </a:lnTo>
                <a:lnTo>
                  <a:pt x="20145" y="1397"/>
                </a:lnTo>
                <a:lnTo>
                  <a:pt x="20164" y="1341"/>
                </a:lnTo>
                <a:lnTo>
                  <a:pt x="20201" y="1285"/>
                </a:lnTo>
                <a:lnTo>
                  <a:pt x="20238" y="1230"/>
                </a:lnTo>
                <a:lnTo>
                  <a:pt x="20369" y="1137"/>
                </a:lnTo>
                <a:lnTo>
                  <a:pt x="20518" y="1043"/>
                </a:lnTo>
                <a:lnTo>
                  <a:pt x="20648" y="969"/>
                </a:lnTo>
                <a:lnTo>
                  <a:pt x="20760" y="876"/>
                </a:lnTo>
                <a:lnTo>
                  <a:pt x="20797" y="820"/>
                </a:lnTo>
                <a:lnTo>
                  <a:pt x="20815" y="783"/>
                </a:lnTo>
                <a:lnTo>
                  <a:pt x="20834" y="727"/>
                </a:lnTo>
                <a:lnTo>
                  <a:pt x="20815" y="690"/>
                </a:lnTo>
                <a:lnTo>
                  <a:pt x="20778" y="634"/>
                </a:lnTo>
                <a:lnTo>
                  <a:pt x="20741" y="615"/>
                </a:lnTo>
                <a:lnTo>
                  <a:pt x="20704" y="597"/>
                </a:lnTo>
                <a:lnTo>
                  <a:pt x="20667" y="578"/>
                </a:lnTo>
                <a:lnTo>
                  <a:pt x="20573" y="597"/>
                </a:lnTo>
                <a:lnTo>
                  <a:pt x="20462" y="634"/>
                </a:lnTo>
                <a:lnTo>
                  <a:pt x="20369" y="690"/>
                </a:lnTo>
                <a:lnTo>
                  <a:pt x="20276" y="746"/>
                </a:lnTo>
                <a:lnTo>
                  <a:pt x="20145" y="839"/>
                </a:lnTo>
                <a:lnTo>
                  <a:pt x="20071" y="913"/>
                </a:lnTo>
                <a:lnTo>
                  <a:pt x="20015" y="988"/>
                </a:lnTo>
                <a:lnTo>
                  <a:pt x="19978" y="1099"/>
                </a:lnTo>
                <a:lnTo>
                  <a:pt x="19940" y="1155"/>
                </a:lnTo>
                <a:lnTo>
                  <a:pt x="19903" y="1211"/>
                </a:lnTo>
                <a:lnTo>
                  <a:pt x="19810" y="1248"/>
                </a:lnTo>
                <a:lnTo>
                  <a:pt x="19698" y="1267"/>
                </a:lnTo>
                <a:lnTo>
                  <a:pt x="19549" y="1285"/>
                </a:lnTo>
                <a:lnTo>
                  <a:pt x="19363" y="1248"/>
                </a:lnTo>
                <a:lnTo>
                  <a:pt x="19270" y="1230"/>
                </a:lnTo>
                <a:lnTo>
                  <a:pt x="19196" y="1192"/>
                </a:lnTo>
                <a:lnTo>
                  <a:pt x="19140" y="1155"/>
                </a:lnTo>
                <a:lnTo>
                  <a:pt x="19084" y="1099"/>
                </a:lnTo>
                <a:lnTo>
                  <a:pt x="19047" y="1025"/>
                </a:lnTo>
                <a:lnTo>
                  <a:pt x="19047" y="969"/>
                </a:lnTo>
                <a:lnTo>
                  <a:pt x="19047" y="913"/>
                </a:lnTo>
                <a:lnTo>
                  <a:pt x="19065" y="857"/>
                </a:lnTo>
                <a:lnTo>
                  <a:pt x="19140" y="746"/>
                </a:lnTo>
                <a:lnTo>
                  <a:pt x="19214" y="652"/>
                </a:lnTo>
                <a:lnTo>
                  <a:pt x="19326" y="578"/>
                </a:lnTo>
                <a:lnTo>
                  <a:pt x="19400" y="485"/>
                </a:lnTo>
                <a:lnTo>
                  <a:pt x="19419" y="429"/>
                </a:lnTo>
                <a:lnTo>
                  <a:pt x="19438" y="392"/>
                </a:lnTo>
                <a:lnTo>
                  <a:pt x="19456" y="336"/>
                </a:lnTo>
                <a:lnTo>
                  <a:pt x="19438" y="280"/>
                </a:lnTo>
                <a:lnTo>
                  <a:pt x="19400" y="224"/>
                </a:lnTo>
                <a:lnTo>
                  <a:pt x="19363" y="168"/>
                </a:lnTo>
                <a:lnTo>
                  <a:pt x="19326" y="150"/>
                </a:lnTo>
                <a:lnTo>
                  <a:pt x="19270" y="150"/>
                </a:lnTo>
                <a:lnTo>
                  <a:pt x="19233" y="168"/>
                </a:lnTo>
                <a:lnTo>
                  <a:pt x="19177" y="206"/>
                </a:lnTo>
                <a:lnTo>
                  <a:pt x="19084" y="299"/>
                </a:lnTo>
                <a:lnTo>
                  <a:pt x="18991" y="429"/>
                </a:lnTo>
                <a:lnTo>
                  <a:pt x="18916" y="559"/>
                </a:lnTo>
                <a:lnTo>
                  <a:pt x="18823" y="746"/>
                </a:lnTo>
                <a:lnTo>
                  <a:pt x="18749" y="913"/>
                </a:lnTo>
                <a:lnTo>
                  <a:pt x="18656" y="1062"/>
                </a:lnTo>
                <a:lnTo>
                  <a:pt x="18619" y="1118"/>
                </a:lnTo>
                <a:lnTo>
                  <a:pt x="18544" y="1192"/>
                </a:lnTo>
                <a:lnTo>
                  <a:pt x="18470" y="1248"/>
                </a:lnTo>
                <a:lnTo>
                  <a:pt x="18358" y="1323"/>
                </a:lnTo>
                <a:lnTo>
                  <a:pt x="18228" y="1379"/>
                </a:lnTo>
                <a:lnTo>
                  <a:pt x="18079" y="1434"/>
                </a:lnTo>
                <a:lnTo>
                  <a:pt x="17930" y="1453"/>
                </a:lnTo>
                <a:lnTo>
                  <a:pt x="17762" y="1472"/>
                </a:lnTo>
                <a:lnTo>
                  <a:pt x="17595" y="1453"/>
                </a:lnTo>
                <a:lnTo>
                  <a:pt x="17390" y="1397"/>
                </a:lnTo>
                <a:lnTo>
                  <a:pt x="17278" y="1360"/>
                </a:lnTo>
                <a:lnTo>
                  <a:pt x="17185" y="1304"/>
                </a:lnTo>
                <a:lnTo>
                  <a:pt x="17129" y="1248"/>
                </a:lnTo>
                <a:lnTo>
                  <a:pt x="17092" y="1192"/>
                </a:lnTo>
                <a:lnTo>
                  <a:pt x="17110" y="1118"/>
                </a:lnTo>
                <a:lnTo>
                  <a:pt x="17166" y="1043"/>
                </a:lnTo>
                <a:lnTo>
                  <a:pt x="17371" y="801"/>
                </a:lnTo>
                <a:lnTo>
                  <a:pt x="17464" y="690"/>
                </a:lnTo>
                <a:lnTo>
                  <a:pt x="17539" y="559"/>
                </a:lnTo>
                <a:lnTo>
                  <a:pt x="17557" y="522"/>
                </a:lnTo>
                <a:lnTo>
                  <a:pt x="17557" y="466"/>
                </a:lnTo>
                <a:lnTo>
                  <a:pt x="17557" y="429"/>
                </a:lnTo>
                <a:lnTo>
                  <a:pt x="17520" y="410"/>
                </a:lnTo>
                <a:lnTo>
                  <a:pt x="17483" y="410"/>
                </a:lnTo>
                <a:lnTo>
                  <a:pt x="17390" y="448"/>
                </a:lnTo>
                <a:lnTo>
                  <a:pt x="17185" y="578"/>
                </a:lnTo>
                <a:lnTo>
                  <a:pt x="16980" y="746"/>
                </a:lnTo>
                <a:lnTo>
                  <a:pt x="16868" y="857"/>
                </a:lnTo>
                <a:lnTo>
                  <a:pt x="16831" y="932"/>
                </a:lnTo>
                <a:lnTo>
                  <a:pt x="16831" y="1006"/>
                </a:lnTo>
                <a:lnTo>
                  <a:pt x="16850" y="1043"/>
                </a:lnTo>
                <a:lnTo>
                  <a:pt x="16868" y="1081"/>
                </a:lnTo>
                <a:lnTo>
                  <a:pt x="16887" y="1118"/>
                </a:lnTo>
                <a:lnTo>
                  <a:pt x="16887" y="1155"/>
                </a:lnTo>
                <a:lnTo>
                  <a:pt x="16850" y="1211"/>
                </a:lnTo>
                <a:lnTo>
                  <a:pt x="16794" y="1285"/>
                </a:lnTo>
                <a:lnTo>
                  <a:pt x="16719" y="1341"/>
                </a:lnTo>
                <a:lnTo>
                  <a:pt x="16645" y="1397"/>
                </a:lnTo>
                <a:lnTo>
                  <a:pt x="16533" y="1434"/>
                </a:lnTo>
                <a:lnTo>
                  <a:pt x="16422" y="1453"/>
                </a:lnTo>
                <a:lnTo>
                  <a:pt x="16198" y="1453"/>
                </a:lnTo>
                <a:lnTo>
                  <a:pt x="16105" y="1434"/>
                </a:lnTo>
                <a:lnTo>
                  <a:pt x="16012" y="1416"/>
                </a:lnTo>
                <a:lnTo>
                  <a:pt x="15919" y="1341"/>
                </a:lnTo>
                <a:lnTo>
                  <a:pt x="15844" y="1285"/>
                </a:lnTo>
                <a:lnTo>
                  <a:pt x="15807" y="1230"/>
                </a:lnTo>
                <a:lnTo>
                  <a:pt x="15789" y="1174"/>
                </a:lnTo>
                <a:lnTo>
                  <a:pt x="15807" y="1118"/>
                </a:lnTo>
                <a:lnTo>
                  <a:pt x="15826" y="1043"/>
                </a:lnTo>
                <a:lnTo>
                  <a:pt x="15900" y="894"/>
                </a:lnTo>
                <a:lnTo>
                  <a:pt x="15975" y="801"/>
                </a:lnTo>
                <a:lnTo>
                  <a:pt x="16086" y="671"/>
                </a:lnTo>
                <a:lnTo>
                  <a:pt x="16142" y="597"/>
                </a:lnTo>
                <a:lnTo>
                  <a:pt x="16161" y="522"/>
                </a:lnTo>
                <a:lnTo>
                  <a:pt x="16161" y="503"/>
                </a:lnTo>
                <a:lnTo>
                  <a:pt x="16142" y="466"/>
                </a:lnTo>
                <a:lnTo>
                  <a:pt x="16124" y="448"/>
                </a:lnTo>
                <a:lnTo>
                  <a:pt x="16086" y="448"/>
                </a:lnTo>
                <a:lnTo>
                  <a:pt x="15993" y="429"/>
                </a:lnTo>
                <a:lnTo>
                  <a:pt x="15919" y="448"/>
                </a:lnTo>
                <a:lnTo>
                  <a:pt x="15863" y="485"/>
                </a:lnTo>
                <a:lnTo>
                  <a:pt x="15807" y="541"/>
                </a:lnTo>
                <a:lnTo>
                  <a:pt x="15714" y="671"/>
                </a:lnTo>
                <a:lnTo>
                  <a:pt x="15640" y="801"/>
                </a:lnTo>
                <a:lnTo>
                  <a:pt x="15491" y="969"/>
                </a:lnTo>
                <a:lnTo>
                  <a:pt x="15360" y="1137"/>
                </a:lnTo>
                <a:lnTo>
                  <a:pt x="15286" y="1211"/>
                </a:lnTo>
                <a:lnTo>
                  <a:pt x="15211" y="1285"/>
                </a:lnTo>
                <a:lnTo>
                  <a:pt x="15100" y="1360"/>
                </a:lnTo>
                <a:lnTo>
                  <a:pt x="14969" y="1416"/>
                </a:lnTo>
                <a:lnTo>
                  <a:pt x="14802" y="1490"/>
                </a:lnTo>
                <a:lnTo>
                  <a:pt x="14616" y="1565"/>
                </a:lnTo>
                <a:lnTo>
                  <a:pt x="14429" y="1621"/>
                </a:lnTo>
                <a:lnTo>
                  <a:pt x="14243" y="1639"/>
                </a:lnTo>
                <a:lnTo>
                  <a:pt x="13927" y="1639"/>
                </a:lnTo>
                <a:lnTo>
                  <a:pt x="13871" y="1602"/>
                </a:lnTo>
                <a:lnTo>
                  <a:pt x="13834" y="1565"/>
                </a:lnTo>
                <a:lnTo>
                  <a:pt x="13778" y="1509"/>
                </a:lnTo>
                <a:lnTo>
                  <a:pt x="13741" y="1416"/>
                </a:lnTo>
                <a:lnTo>
                  <a:pt x="13741" y="1341"/>
                </a:lnTo>
                <a:lnTo>
                  <a:pt x="13759" y="1304"/>
                </a:lnTo>
                <a:lnTo>
                  <a:pt x="13796" y="1248"/>
                </a:lnTo>
                <a:lnTo>
                  <a:pt x="13927" y="1192"/>
                </a:lnTo>
                <a:lnTo>
                  <a:pt x="14057" y="1118"/>
                </a:lnTo>
                <a:lnTo>
                  <a:pt x="14281" y="913"/>
                </a:lnTo>
                <a:lnTo>
                  <a:pt x="14392" y="801"/>
                </a:lnTo>
                <a:lnTo>
                  <a:pt x="14485" y="690"/>
                </a:lnTo>
                <a:lnTo>
                  <a:pt x="14541" y="597"/>
                </a:lnTo>
                <a:lnTo>
                  <a:pt x="14541" y="559"/>
                </a:lnTo>
                <a:lnTo>
                  <a:pt x="14523" y="541"/>
                </a:lnTo>
                <a:lnTo>
                  <a:pt x="14411" y="541"/>
                </a:lnTo>
                <a:lnTo>
                  <a:pt x="14187" y="597"/>
                </a:lnTo>
                <a:lnTo>
                  <a:pt x="14113" y="634"/>
                </a:lnTo>
                <a:lnTo>
                  <a:pt x="14038" y="671"/>
                </a:lnTo>
                <a:lnTo>
                  <a:pt x="13908" y="801"/>
                </a:lnTo>
                <a:lnTo>
                  <a:pt x="13666" y="1062"/>
                </a:lnTo>
                <a:lnTo>
                  <a:pt x="13536" y="1155"/>
                </a:lnTo>
                <a:lnTo>
                  <a:pt x="13480" y="1192"/>
                </a:lnTo>
                <a:lnTo>
                  <a:pt x="13405" y="1230"/>
                </a:lnTo>
                <a:lnTo>
                  <a:pt x="13238" y="1230"/>
                </a:lnTo>
                <a:lnTo>
                  <a:pt x="13126" y="1192"/>
                </a:lnTo>
                <a:lnTo>
                  <a:pt x="13033" y="1137"/>
                </a:lnTo>
                <a:lnTo>
                  <a:pt x="12921" y="1062"/>
                </a:lnTo>
                <a:lnTo>
                  <a:pt x="12866" y="988"/>
                </a:lnTo>
                <a:lnTo>
                  <a:pt x="12847" y="913"/>
                </a:lnTo>
                <a:lnTo>
                  <a:pt x="12847" y="857"/>
                </a:lnTo>
                <a:lnTo>
                  <a:pt x="12884" y="783"/>
                </a:lnTo>
                <a:lnTo>
                  <a:pt x="12921" y="708"/>
                </a:lnTo>
                <a:lnTo>
                  <a:pt x="13070" y="559"/>
                </a:lnTo>
                <a:lnTo>
                  <a:pt x="13219" y="429"/>
                </a:lnTo>
                <a:lnTo>
                  <a:pt x="13350" y="299"/>
                </a:lnTo>
                <a:lnTo>
                  <a:pt x="13387" y="243"/>
                </a:lnTo>
                <a:lnTo>
                  <a:pt x="13405" y="187"/>
                </a:lnTo>
                <a:lnTo>
                  <a:pt x="13405" y="131"/>
                </a:lnTo>
                <a:lnTo>
                  <a:pt x="13368" y="75"/>
                </a:lnTo>
                <a:lnTo>
                  <a:pt x="13331" y="38"/>
                </a:lnTo>
                <a:lnTo>
                  <a:pt x="13238" y="38"/>
                </a:lnTo>
                <a:lnTo>
                  <a:pt x="13182" y="75"/>
                </a:lnTo>
                <a:lnTo>
                  <a:pt x="13070" y="168"/>
                </a:lnTo>
                <a:lnTo>
                  <a:pt x="12959" y="299"/>
                </a:lnTo>
                <a:lnTo>
                  <a:pt x="12791" y="597"/>
                </a:lnTo>
                <a:lnTo>
                  <a:pt x="12679" y="746"/>
                </a:lnTo>
                <a:lnTo>
                  <a:pt x="12586" y="839"/>
                </a:lnTo>
                <a:lnTo>
                  <a:pt x="12475" y="932"/>
                </a:lnTo>
                <a:lnTo>
                  <a:pt x="12344" y="1006"/>
                </a:lnTo>
                <a:lnTo>
                  <a:pt x="12214" y="1081"/>
                </a:lnTo>
                <a:lnTo>
                  <a:pt x="11953" y="1174"/>
                </a:lnTo>
                <a:lnTo>
                  <a:pt x="11674" y="1267"/>
                </a:lnTo>
                <a:lnTo>
                  <a:pt x="11488" y="1304"/>
                </a:lnTo>
                <a:lnTo>
                  <a:pt x="11357" y="1341"/>
                </a:lnTo>
                <a:lnTo>
                  <a:pt x="11115" y="1341"/>
                </a:lnTo>
                <a:lnTo>
                  <a:pt x="11004" y="1323"/>
                </a:lnTo>
                <a:lnTo>
                  <a:pt x="10929" y="1267"/>
                </a:lnTo>
                <a:lnTo>
                  <a:pt x="10911" y="1230"/>
                </a:lnTo>
                <a:lnTo>
                  <a:pt x="10892" y="1174"/>
                </a:lnTo>
                <a:lnTo>
                  <a:pt x="10892" y="1155"/>
                </a:lnTo>
                <a:lnTo>
                  <a:pt x="10911" y="1118"/>
                </a:lnTo>
                <a:lnTo>
                  <a:pt x="11004" y="1043"/>
                </a:lnTo>
                <a:lnTo>
                  <a:pt x="11264" y="857"/>
                </a:lnTo>
                <a:lnTo>
                  <a:pt x="11395" y="764"/>
                </a:lnTo>
                <a:lnTo>
                  <a:pt x="11506" y="671"/>
                </a:lnTo>
                <a:lnTo>
                  <a:pt x="11544" y="615"/>
                </a:lnTo>
                <a:lnTo>
                  <a:pt x="11562" y="559"/>
                </a:lnTo>
                <a:lnTo>
                  <a:pt x="11581" y="522"/>
                </a:lnTo>
                <a:lnTo>
                  <a:pt x="11562" y="485"/>
                </a:lnTo>
                <a:lnTo>
                  <a:pt x="11544" y="448"/>
                </a:lnTo>
                <a:lnTo>
                  <a:pt x="11506" y="429"/>
                </a:lnTo>
                <a:lnTo>
                  <a:pt x="11413" y="429"/>
                </a:lnTo>
                <a:lnTo>
                  <a:pt x="11320" y="466"/>
                </a:lnTo>
                <a:lnTo>
                  <a:pt x="11227" y="522"/>
                </a:lnTo>
                <a:lnTo>
                  <a:pt x="11022" y="690"/>
                </a:lnTo>
                <a:lnTo>
                  <a:pt x="10911" y="783"/>
                </a:lnTo>
                <a:lnTo>
                  <a:pt x="10724" y="969"/>
                </a:lnTo>
                <a:lnTo>
                  <a:pt x="10631" y="1062"/>
                </a:lnTo>
                <a:lnTo>
                  <a:pt x="10520" y="1137"/>
                </a:lnTo>
                <a:lnTo>
                  <a:pt x="10408" y="1211"/>
                </a:lnTo>
                <a:lnTo>
                  <a:pt x="10278" y="1248"/>
                </a:lnTo>
                <a:lnTo>
                  <a:pt x="10147" y="1285"/>
                </a:lnTo>
                <a:lnTo>
                  <a:pt x="9998" y="1285"/>
                </a:lnTo>
                <a:lnTo>
                  <a:pt x="9849" y="1248"/>
                </a:lnTo>
                <a:lnTo>
                  <a:pt x="9738" y="1211"/>
                </a:lnTo>
                <a:lnTo>
                  <a:pt x="9682" y="1155"/>
                </a:lnTo>
                <a:lnTo>
                  <a:pt x="9645" y="1099"/>
                </a:lnTo>
                <a:lnTo>
                  <a:pt x="9663" y="1025"/>
                </a:lnTo>
                <a:lnTo>
                  <a:pt x="9700" y="950"/>
                </a:lnTo>
                <a:lnTo>
                  <a:pt x="9812" y="801"/>
                </a:lnTo>
                <a:lnTo>
                  <a:pt x="9980" y="634"/>
                </a:lnTo>
                <a:lnTo>
                  <a:pt x="10110" y="485"/>
                </a:lnTo>
                <a:lnTo>
                  <a:pt x="10147" y="410"/>
                </a:lnTo>
                <a:lnTo>
                  <a:pt x="10166" y="336"/>
                </a:lnTo>
                <a:lnTo>
                  <a:pt x="10166" y="280"/>
                </a:lnTo>
                <a:lnTo>
                  <a:pt x="10110" y="224"/>
                </a:lnTo>
                <a:lnTo>
                  <a:pt x="10073" y="206"/>
                </a:lnTo>
                <a:lnTo>
                  <a:pt x="10017" y="224"/>
                </a:lnTo>
                <a:lnTo>
                  <a:pt x="9905" y="317"/>
                </a:lnTo>
                <a:lnTo>
                  <a:pt x="9794" y="429"/>
                </a:lnTo>
                <a:lnTo>
                  <a:pt x="9738" y="522"/>
                </a:lnTo>
                <a:lnTo>
                  <a:pt x="9626" y="708"/>
                </a:lnTo>
                <a:lnTo>
                  <a:pt x="9552" y="857"/>
                </a:lnTo>
                <a:lnTo>
                  <a:pt x="9440" y="1006"/>
                </a:lnTo>
                <a:lnTo>
                  <a:pt x="9365" y="1081"/>
                </a:lnTo>
                <a:lnTo>
                  <a:pt x="9272" y="1155"/>
                </a:lnTo>
                <a:lnTo>
                  <a:pt x="9179" y="1211"/>
                </a:lnTo>
                <a:lnTo>
                  <a:pt x="9049" y="1267"/>
                </a:lnTo>
                <a:lnTo>
                  <a:pt x="8881" y="1323"/>
                </a:lnTo>
                <a:lnTo>
                  <a:pt x="8732" y="1379"/>
                </a:lnTo>
                <a:lnTo>
                  <a:pt x="8565" y="1397"/>
                </a:lnTo>
                <a:lnTo>
                  <a:pt x="8416" y="1397"/>
                </a:lnTo>
                <a:lnTo>
                  <a:pt x="8341" y="1379"/>
                </a:lnTo>
                <a:lnTo>
                  <a:pt x="8286" y="1341"/>
                </a:lnTo>
                <a:lnTo>
                  <a:pt x="8230" y="1304"/>
                </a:lnTo>
                <a:lnTo>
                  <a:pt x="8192" y="1248"/>
                </a:lnTo>
                <a:lnTo>
                  <a:pt x="8341" y="1099"/>
                </a:lnTo>
                <a:lnTo>
                  <a:pt x="8546" y="857"/>
                </a:lnTo>
                <a:lnTo>
                  <a:pt x="8658" y="708"/>
                </a:lnTo>
                <a:lnTo>
                  <a:pt x="8714" y="597"/>
                </a:lnTo>
                <a:lnTo>
                  <a:pt x="8751" y="485"/>
                </a:lnTo>
                <a:lnTo>
                  <a:pt x="8751" y="448"/>
                </a:lnTo>
                <a:lnTo>
                  <a:pt x="8732" y="410"/>
                </a:lnTo>
                <a:lnTo>
                  <a:pt x="8658" y="373"/>
                </a:lnTo>
                <a:lnTo>
                  <a:pt x="8602" y="355"/>
                </a:lnTo>
                <a:lnTo>
                  <a:pt x="8546" y="355"/>
                </a:lnTo>
                <a:lnTo>
                  <a:pt x="8490" y="392"/>
                </a:lnTo>
                <a:lnTo>
                  <a:pt x="8434" y="429"/>
                </a:lnTo>
                <a:lnTo>
                  <a:pt x="8379" y="485"/>
                </a:lnTo>
                <a:lnTo>
                  <a:pt x="8286" y="652"/>
                </a:lnTo>
                <a:lnTo>
                  <a:pt x="8192" y="820"/>
                </a:lnTo>
                <a:lnTo>
                  <a:pt x="8118" y="988"/>
                </a:lnTo>
                <a:lnTo>
                  <a:pt x="8062" y="1118"/>
                </a:lnTo>
                <a:lnTo>
                  <a:pt x="8025" y="1174"/>
                </a:lnTo>
                <a:lnTo>
                  <a:pt x="7988" y="1230"/>
                </a:lnTo>
                <a:lnTo>
                  <a:pt x="7913" y="1248"/>
                </a:lnTo>
                <a:lnTo>
                  <a:pt x="7783" y="1285"/>
                </a:lnTo>
                <a:lnTo>
                  <a:pt x="7652" y="1285"/>
                </a:lnTo>
                <a:lnTo>
                  <a:pt x="7522" y="1248"/>
                </a:lnTo>
                <a:lnTo>
                  <a:pt x="7392" y="1174"/>
                </a:lnTo>
                <a:lnTo>
                  <a:pt x="7280" y="1081"/>
                </a:lnTo>
                <a:lnTo>
                  <a:pt x="7206" y="969"/>
                </a:lnTo>
                <a:lnTo>
                  <a:pt x="7187" y="894"/>
                </a:lnTo>
                <a:lnTo>
                  <a:pt x="7187" y="839"/>
                </a:lnTo>
                <a:lnTo>
                  <a:pt x="7187" y="801"/>
                </a:lnTo>
                <a:lnTo>
                  <a:pt x="7243" y="727"/>
                </a:lnTo>
                <a:lnTo>
                  <a:pt x="7355" y="559"/>
                </a:lnTo>
                <a:lnTo>
                  <a:pt x="7410" y="466"/>
                </a:lnTo>
                <a:lnTo>
                  <a:pt x="7448" y="373"/>
                </a:lnTo>
                <a:lnTo>
                  <a:pt x="7466" y="299"/>
                </a:lnTo>
                <a:lnTo>
                  <a:pt x="7448" y="280"/>
                </a:lnTo>
                <a:lnTo>
                  <a:pt x="7429" y="261"/>
                </a:lnTo>
                <a:lnTo>
                  <a:pt x="7373" y="243"/>
                </a:lnTo>
                <a:lnTo>
                  <a:pt x="7317" y="243"/>
                </a:lnTo>
                <a:lnTo>
                  <a:pt x="7262" y="261"/>
                </a:lnTo>
                <a:lnTo>
                  <a:pt x="7224" y="299"/>
                </a:lnTo>
                <a:lnTo>
                  <a:pt x="7131" y="373"/>
                </a:lnTo>
                <a:lnTo>
                  <a:pt x="7057" y="448"/>
                </a:lnTo>
                <a:lnTo>
                  <a:pt x="7038" y="503"/>
                </a:lnTo>
                <a:lnTo>
                  <a:pt x="7019" y="541"/>
                </a:lnTo>
                <a:lnTo>
                  <a:pt x="6982" y="652"/>
                </a:lnTo>
                <a:lnTo>
                  <a:pt x="6964" y="764"/>
                </a:lnTo>
                <a:lnTo>
                  <a:pt x="6926" y="876"/>
                </a:lnTo>
                <a:lnTo>
                  <a:pt x="6815" y="1006"/>
                </a:lnTo>
                <a:lnTo>
                  <a:pt x="6666" y="1137"/>
                </a:lnTo>
                <a:lnTo>
                  <a:pt x="6517" y="1230"/>
                </a:lnTo>
                <a:lnTo>
                  <a:pt x="6349" y="1323"/>
                </a:lnTo>
                <a:lnTo>
                  <a:pt x="6144" y="1434"/>
                </a:lnTo>
                <a:lnTo>
                  <a:pt x="6014" y="1490"/>
                </a:lnTo>
                <a:lnTo>
                  <a:pt x="5865" y="1546"/>
                </a:lnTo>
                <a:lnTo>
                  <a:pt x="5716" y="1583"/>
                </a:lnTo>
                <a:lnTo>
                  <a:pt x="5586" y="1565"/>
                </a:lnTo>
                <a:lnTo>
                  <a:pt x="5530" y="1546"/>
                </a:lnTo>
                <a:lnTo>
                  <a:pt x="5493" y="1527"/>
                </a:lnTo>
                <a:lnTo>
                  <a:pt x="5456" y="1490"/>
                </a:lnTo>
                <a:lnTo>
                  <a:pt x="5418" y="1434"/>
                </a:lnTo>
                <a:lnTo>
                  <a:pt x="5418" y="1379"/>
                </a:lnTo>
                <a:lnTo>
                  <a:pt x="5418" y="1323"/>
                </a:lnTo>
                <a:lnTo>
                  <a:pt x="5456" y="1267"/>
                </a:lnTo>
                <a:lnTo>
                  <a:pt x="5493" y="1230"/>
                </a:lnTo>
                <a:lnTo>
                  <a:pt x="5605" y="1137"/>
                </a:lnTo>
                <a:lnTo>
                  <a:pt x="5753" y="1062"/>
                </a:lnTo>
                <a:lnTo>
                  <a:pt x="5902" y="988"/>
                </a:lnTo>
                <a:lnTo>
                  <a:pt x="6033" y="894"/>
                </a:lnTo>
                <a:lnTo>
                  <a:pt x="6070" y="839"/>
                </a:lnTo>
                <a:lnTo>
                  <a:pt x="6107" y="783"/>
                </a:lnTo>
                <a:lnTo>
                  <a:pt x="6107" y="727"/>
                </a:lnTo>
                <a:lnTo>
                  <a:pt x="6107" y="652"/>
                </a:lnTo>
                <a:lnTo>
                  <a:pt x="6089" y="597"/>
                </a:lnTo>
                <a:lnTo>
                  <a:pt x="6051" y="578"/>
                </a:lnTo>
                <a:lnTo>
                  <a:pt x="6033" y="559"/>
                </a:lnTo>
                <a:lnTo>
                  <a:pt x="5995" y="559"/>
                </a:lnTo>
                <a:lnTo>
                  <a:pt x="5902" y="615"/>
                </a:lnTo>
                <a:lnTo>
                  <a:pt x="5772" y="708"/>
                </a:lnTo>
                <a:lnTo>
                  <a:pt x="5623" y="820"/>
                </a:lnTo>
                <a:lnTo>
                  <a:pt x="5456" y="950"/>
                </a:lnTo>
                <a:lnTo>
                  <a:pt x="5251" y="1062"/>
                </a:lnTo>
                <a:lnTo>
                  <a:pt x="5158" y="1099"/>
                </a:lnTo>
                <a:lnTo>
                  <a:pt x="5027" y="1137"/>
                </a:lnTo>
                <a:lnTo>
                  <a:pt x="4953" y="1155"/>
                </a:lnTo>
                <a:lnTo>
                  <a:pt x="4860" y="1155"/>
                </a:lnTo>
                <a:lnTo>
                  <a:pt x="4674" y="1118"/>
                </a:lnTo>
                <a:lnTo>
                  <a:pt x="4487" y="1043"/>
                </a:lnTo>
                <a:lnTo>
                  <a:pt x="4338" y="969"/>
                </a:lnTo>
                <a:lnTo>
                  <a:pt x="4581" y="634"/>
                </a:lnTo>
                <a:lnTo>
                  <a:pt x="4636" y="541"/>
                </a:lnTo>
                <a:lnTo>
                  <a:pt x="4674" y="448"/>
                </a:lnTo>
                <a:lnTo>
                  <a:pt x="4692" y="355"/>
                </a:lnTo>
                <a:lnTo>
                  <a:pt x="4692" y="280"/>
                </a:lnTo>
                <a:lnTo>
                  <a:pt x="4655" y="261"/>
                </a:lnTo>
                <a:lnTo>
                  <a:pt x="4636" y="243"/>
                </a:lnTo>
                <a:lnTo>
                  <a:pt x="4599" y="224"/>
                </a:lnTo>
                <a:lnTo>
                  <a:pt x="4581" y="243"/>
                </a:lnTo>
                <a:lnTo>
                  <a:pt x="4506" y="280"/>
                </a:lnTo>
                <a:lnTo>
                  <a:pt x="4450" y="355"/>
                </a:lnTo>
                <a:lnTo>
                  <a:pt x="4338" y="503"/>
                </a:lnTo>
                <a:lnTo>
                  <a:pt x="4283" y="615"/>
                </a:lnTo>
                <a:lnTo>
                  <a:pt x="4152" y="708"/>
                </a:lnTo>
                <a:lnTo>
                  <a:pt x="3985" y="839"/>
                </a:lnTo>
                <a:lnTo>
                  <a:pt x="3780" y="969"/>
                </a:lnTo>
                <a:lnTo>
                  <a:pt x="3557" y="1081"/>
                </a:lnTo>
                <a:lnTo>
                  <a:pt x="3314" y="1174"/>
                </a:lnTo>
                <a:lnTo>
                  <a:pt x="3203" y="1211"/>
                </a:lnTo>
                <a:lnTo>
                  <a:pt x="2998" y="1211"/>
                </a:lnTo>
                <a:lnTo>
                  <a:pt x="2905" y="1192"/>
                </a:lnTo>
                <a:lnTo>
                  <a:pt x="2830" y="1155"/>
                </a:lnTo>
                <a:lnTo>
                  <a:pt x="2775" y="1081"/>
                </a:lnTo>
                <a:lnTo>
                  <a:pt x="2905" y="932"/>
                </a:lnTo>
                <a:lnTo>
                  <a:pt x="3054" y="746"/>
                </a:lnTo>
                <a:lnTo>
                  <a:pt x="3184" y="522"/>
                </a:lnTo>
                <a:lnTo>
                  <a:pt x="3296" y="299"/>
                </a:lnTo>
                <a:lnTo>
                  <a:pt x="3333" y="206"/>
                </a:lnTo>
                <a:lnTo>
                  <a:pt x="3352" y="131"/>
                </a:lnTo>
                <a:lnTo>
                  <a:pt x="3352" y="57"/>
                </a:lnTo>
                <a:lnTo>
                  <a:pt x="3314" y="19"/>
                </a:lnTo>
                <a:lnTo>
                  <a:pt x="3259" y="1"/>
                </a:lnTo>
                <a:close/>
              </a:path>
            </a:pathLst>
          </a:custGeom>
          <a:solidFill>
            <a:srgbClr val="FFFFFF"/>
          </a:solidFill>
          <a:ln>
            <a:noFill/>
          </a:ln>
        </p:spPr>
        <p:txBody>
          <a:bodyPr spcFirstLastPara="1" wrap="square" lIns="162533" tIns="162533" rIns="162533" bIns="162533"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 typeface="Arial"/>
              <a:buNone/>
              <a:tabLst/>
              <a:defRPr/>
            </a:pPr>
            <a:endParaRPr kumimoji="0" sz="2489"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1;p2"/>
          <p:cNvSpPr txBox="1">
            <a:spLocks noGrp="1"/>
          </p:cNvSpPr>
          <p:nvPr>
            <p:ph type="ctrTitle"/>
          </p:nvPr>
        </p:nvSpPr>
        <p:spPr>
          <a:xfrm>
            <a:off x="3519335" y="2655767"/>
            <a:ext cx="5153200" cy="1546400"/>
          </a:xfrm>
          <a:prstGeom prst="rect">
            <a:avLst/>
          </a:prstGeom>
        </p:spPr>
        <p:txBody>
          <a:bodyPr spcFirstLastPara="1" wrap="square" lIns="91425" tIns="91425" rIns="91425" bIns="91425" anchor="b" anchorCtr="0"/>
          <a:lstStyle>
            <a:lvl1pPr lvl="0" algn="ctr">
              <a:spcBef>
                <a:spcPts val="0"/>
              </a:spcBef>
              <a:spcAft>
                <a:spcPts val="0"/>
              </a:spcAft>
              <a:buClr>
                <a:srgbClr val="7C7F91"/>
              </a:buClr>
              <a:buSzPts val="4800"/>
              <a:buNone/>
              <a:defRPr sz="8533">
                <a:solidFill>
                  <a:srgbClr val="7C7F91"/>
                </a:solidFill>
              </a:defRPr>
            </a:lvl1pPr>
            <a:lvl2pPr lvl="1" algn="ctr">
              <a:spcBef>
                <a:spcPts val="0"/>
              </a:spcBef>
              <a:spcAft>
                <a:spcPts val="0"/>
              </a:spcAft>
              <a:buClr>
                <a:srgbClr val="7C7F91"/>
              </a:buClr>
              <a:buSzPts val="4800"/>
              <a:buNone/>
              <a:defRPr sz="8533">
                <a:solidFill>
                  <a:srgbClr val="7C7F91"/>
                </a:solidFill>
              </a:defRPr>
            </a:lvl2pPr>
            <a:lvl3pPr lvl="2" algn="ctr">
              <a:spcBef>
                <a:spcPts val="0"/>
              </a:spcBef>
              <a:spcAft>
                <a:spcPts val="0"/>
              </a:spcAft>
              <a:buClr>
                <a:srgbClr val="7C7F91"/>
              </a:buClr>
              <a:buSzPts val="4800"/>
              <a:buNone/>
              <a:defRPr sz="8533">
                <a:solidFill>
                  <a:srgbClr val="7C7F91"/>
                </a:solidFill>
              </a:defRPr>
            </a:lvl3pPr>
            <a:lvl4pPr lvl="3" algn="ctr">
              <a:spcBef>
                <a:spcPts val="0"/>
              </a:spcBef>
              <a:spcAft>
                <a:spcPts val="0"/>
              </a:spcAft>
              <a:buClr>
                <a:srgbClr val="7C7F91"/>
              </a:buClr>
              <a:buSzPts val="4800"/>
              <a:buNone/>
              <a:defRPr sz="8533">
                <a:solidFill>
                  <a:srgbClr val="7C7F91"/>
                </a:solidFill>
              </a:defRPr>
            </a:lvl4pPr>
            <a:lvl5pPr lvl="4" algn="ctr">
              <a:spcBef>
                <a:spcPts val="0"/>
              </a:spcBef>
              <a:spcAft>
                <a:spcPts val="0"/>
              </a:spcAft>
              <a:buClr>
                <a:srgbClr val="7C7F91"/>
              </a:buClr>
              <a:buSzPts val="4800"/>
              <a:buNone/>
              <a:defRPr sz="8533">
                <a:solidFill>
                  <a:srgbClr val="7C7F91"/>
                </a:solidFill>
              </a:defRPr>
            </a:lvl5pPr>
            <a:lvl6pPr lvl="5" algn="ctr">
              <a:spcBef>
                <a:spcPts val="0"/>
              </a:spcBef>
              <a:spcAft>
                <a:spcPts val="0"/>
              </a:spcAft>
              <a:buClr>
                <a:srgbClr val="7C7F91"/>
              </a:buClr>
              <a:buSzPts val="4800"/>
              <a:buNone/>
              <a:defRPr sz="8533">
                <a:solidFill>
                  <a:srgbClr val="7C7F91"/>
                </a:solidFill>
              </a:defRPr>
            </a:lvl6pPr>
            <a:lvl7pPr lvl="6" algn="ctr">
              <a:spcBef>
                <a:spcPts val="0"/>
              </a:spcBef>
              <a:spcAft>
                <a:spcPts val="0"/>
              </a:spcAft>
              <a:buClr>
                <a:srgbClr val="7C7F91"/>
              </a:buClr>
              <a:buSzPts val="4800"/>
              <a:buNone/>
              <a:defRPr sz="8533">
                <a:solidFill>
                  <a:srgbClr val="7C7F91"/>
                </a:solidFill>
              </a:defRPr>
            </a:lvl7pPr>
            <a:lvl8pPr lvl="7" algn="ctr">
              <a:spcBef>
                <a:spcPts val="0"/>
              </a:spcBef>
              <a:spcAft>
                <a:spcPts val="0"/>
              </a:spcAft>
              <a:buClr>
                <a:srgbClr val="7C7F91"/>
              </a:buClr>
              <a:buSzPts val="4800"/>
              <a:buNone/>
              <a:defRPr sz="8533">
                <a:solidFill>
                  <a:srgbClr val="7C7F91"/>
                </a:solidFill>
              </a:defRPr>
            </a:lvl8pPr>
            <a:lvl9pPr lvl="8" algn="ctr">
              <a:spcBef>
                <a:spcPts val="0"/>
              </a:spcBef>
              <a:spcAft>
                <a:spcPts val="0"/>
              </a:spcAft>
              <a:buClr>
                <a:srgbClr val="7C7F91"/>
              </a:buClr>
              <a:buSzPts val="4800"/>
              <a:buNone/>
              <a:defRPr sz="8533">
                <a:solidFill>
                  <a:srgbClr val="7C7F91"/>
                </a:solidFill>
              </a:defRPr>
            </a:lvl9pPr>
          </a:lstStyle>
          <a:p>
            <a:endParaRPr/>
          </a:p>
        </p:txBody>
      </p:sp>
      <p:sp>
        <p:nvSpPr>
          <p:cNvPr id="12" name="Google Shape;12;p2"/>
          <p:cNvSpPr/>
          <p:nvPr/>
        </p:nvSpPr>
        <p:spPr>
          <a:xfrm>
            <a:off x="4828468" y="4418136"/>
            <a:ext cx="2378393" cy="227165"/>
          </a:xfrm>
          <a:custGeom>
            <a:avLst/>
            <a:gdLst/>
            <a:ahLst/>
            <a:cxnLst/>
            <a:rect l="l" t="t" r="r" b="b"/>
            <a:pathLst>
              <a:path w="16385" h="1565" extrusionOk="0">
                <a:moveTo>
                  <a:pt x="112" y="652"/>
                </a:moveTo>
                <a:lnTo>
                  <a:pt x="75" y="671"/>
                </a:lnTo>
                <a:lnTo>
                  <a:pt x="19" y="708"/>
                </a:lnTo>
                <a:lnTo>
                  <a:pt x="1" y="745"/>
                </a:lnTo>
                <a:lnTo>
                  <a:pt x="1" y="801"/>
                </a:lnTo>
                <a:lnTo>
                  <a:pt x="1" y="876"/>
                </a:lnTo>
                <a:lnTo>
                  <a:pt x="19" y="913"/>
                </a:lnTo>
                <a:lnTo>
                  <a:pt x="57" y="950"/>
                </a:lnTo>
                <a:lnTo>
                  <a:pt x="131" y="987"/>
                </a:lnTo>
                <a:lnTo>
                  <a:pt x="187" y="987"/>
                </a:lnTo>
                <a:lnTo>
                  <a:pt x="261" y="950"/>
                </a:lnTo>
                <a:lnTo>
                  <a:pt x="317" y="894"/>
                </a:lnTo>
                <a:lnTo>
                  <a:pt x="336" y="838"/>
                </a:lnTo>
                <a:lnTo>
                  <a:pt x="336" y="764"/>
                </a:lnTo>
                <a:lnTo>
                  <a:pt x="317" y="727"/>
                </a:lnTo>
                <a:lnTo>
                  <a:pt x="280" y="689"/>
                </a:lnTo>
                <a:lnTo>
                  <a:pt x="224" y="671"/>
                </a:lnTo>
                <a:lnTo>
                  <a:pt x="168" y="652"/>
                </a:lnTo>
                <a:close/>
                <a:moveTo>
                  <a:pt x="16236" y="689"/>
                </a:moveTo>
                <a:lnTo>
                  <a:pt x="16161" y="708"/>
                </a:lnTo>
                <a:lnTo>
                  <a:pt x="16087" y="745"/>
                </a:lnTo>
                <a:lnTo>
                  <a:pt x="16031" y="801"/>
                </a:lnTo>
                <a:lnTo>
                  <a:pt x="15994" y="857"/>
                </a:lnTo>
                <a:lnTo>
                  <a:pt x="15975" y="931"/>
                </a:lnTo>
                <a:lnTo>
                  <a:pt x="15994" y="987"/>
                </a:lnTo>
                <a:lnTo>
                  <a:pt x="16049" y="1043"/>
                </a:lnTo>
                <a:lnTo>
                  <a:pt x="16124" y="1080"/>
                </a:lnTo>
                <a:lnTo>
                  <a:pt x="16180" y="1099"/>
                </a:lnTo>
                <a:lnTo>
                  <a:pt x="16217" y="1080"/>
                </a:lnTo>
                <a:lnTo>
                  <a:pt x="16291" y="1062"/>
                </a:lnTo>
                <a:lnTo>
                  <a:pt x="16347" y="987"/>
                </a:lnTo>
                <a:lnTo>
                  <a:pt x="16385" y="913"/>
                </a:lnTo>
                <a:lnTo>
                  <a:pt x="16385" y="838"/>
                </a:lnTo>
                <a:lnTo>
                  <a:pt x="16366" y="764"/>
                </a:lnTo>
                <a:lnTo>
                  <a:pt x="16310" y="708"/>
                </a:lnTo>
                <a:lnTo>
                  <a:pt x="16273" y="689"/>
                </a:lnTo>
                <a:close/>
                <a:moveTo>
                  <a:pt x="4655" y="1"/>
                </a:moveTo>
                <a:lnTo>
                  <a:pt x="4506" y="19"/>
                </a:lnTo>
                <a:lnTo>
                  <a:pt x="4357" y="56"/>
                </a:lnTo>
                <a:lnTo>
                  <a:pt x="4246" y="94"/>
                </a:lnTo>
                <a:lnTo>
                  <a:pt x="4134" y="168"/>
                </a:lnTo>
                <a:lnTo>
                  <a:pt x="4022" y="243"/>
                </a:lnTo>
                <a:lnTo>
                  <a:pt x="3929" y="336"/>
                </a:lnTo>
                <a:lnTo>
                  <a:pt x="3575" y="727"/>
                </a:lnTo>
                <a:lnTo>
                  <a:pt x="3408" y="876"/>
                </a:lnTo>
                <a:lnTo>
                  <a:pt x="3315" y="931"/>
                </a:lnTo>
                <a:lnTo>
                  <a:pt x="3203" y="987"/>
                </a:lnTo>
                <a:lnTo>
                  <a:pt x="3110" y="1025"/>
                </a:lnTo>
                <a:lnTo>
                  <a:pt x="2998" y="1025"/>
                </a:lnTo>
                <a:lnTo>
                  <a:pt x="2886" y="1006"/>
                </a:lnTo>
                <a:lnTo>
                  <a:pt x="2775" y="969"/>
                </a:lnTo>
                <a:lnTo>
                  <a:pt x="2682" y="894"/>
                </a:lnTo>
                <a:lnTo>
                  <a:pt x="2607" y="820"/>
                </a:lnTo>
                <a:lnTo>
                  <a:pt x="2458" y="652"/>
                </a:lnTo>
                <a:lnTo>
                  <a:pt x="2309" y="485"/>
                </a:lnTo>
                <a:lnTo>
                  <a:pt x="2235" y="410"/>
                </a:lnTo>
                <a:lnTo>
                  <a:pt x="2142" y="354"/>
                </a:lnTo>
                <a:lnTo>
                  <a:pt x="2011" y="298"/>
                </a:lnTo>
                <a:lnTo>
                  <a:pt x="1900" y="261"/>
                </a:lnTo>
                <a:lnTo>
                  <a:pt x="1658" y="261"/>
                </a:lnTo>
                <a:lnTo>
                  <a:pt x="1546" y="280"/>
                </a:lnTo>
                <a:lnTo>
                  <a:pt x="1434" y="317"/>
                </a:lnTo>
                <a:lnTo>
                  <a:pt x="1323" y="373"/>
                </a:lnTo>
                <a:lnTo>
                  <a:pt x="1211" y="429"/>
                </a:lnTo>
                <a:lnTo>
                  <a:pt x="1099" y="578"/>
                </a:lnTo>
                <a:lnTo>
                  <a:pt x="1006" y="689"/>
                </a:lnTo>
                <a:lnTo>
                  <a:pt x="932" y="820"/>
                </a:lnTo>
                <a:lnTo>
                  <a:pt x="876" y="950"/>
                </a:lnTo>
                <a:lnTo>
                  <a:pt x="857" y="1062"/>
                </a:lnTo>
                <a:lnTo>
                  <a:pt x="857" y="1099"/>
                </a:lnTo>
                <a:lnTo>
                  <a:pt x="857" y="1136"/>
                </a:lnTo>
                <a:lnTo>
                  <a:pt x="894" y="1174"/>
                </a:lnTo>
                <a:lnTo>
                  <a:pt x="969" y="1174"/>
                </a:lnTo>
                <a:lnTo>
                  <a:pt x="1006" y="1155"/>
                </a:lnTo>
                <a:lnTo>
                  <a:pt x="1062" y="1043"/>
                </a:lnTo>
                <a:lnTo>
                  <a:pt x="1118" y="931"/>
                </a:lnTo>
                <a:lnTo>
                  <a:pt x="1155" y="838"/>
                </a:lnTo>
                <a:lnTo>
                  <a:pt x="1211" y="764"/>
                </a:lnTo>
                <a:lnTo>
                  <a:pt x="1285" y="671"/>
                </a:lnTo>
                <a:lnTo>
                  <a:pt x="1378" y="615"/>
                </a:lnTo>
                <a:lnTo>
                  <a:pt x="1471" y="559"/>
                </a:lnTo>
                <a:lnTo>
                  <a:pt x="1602" y="522"/>
                </a:lnTo>
                <a:lnTo>
                  <a:pt x="1825" y="522"/>
                </a:lnTo>
                <a:lnTo>
                  <a:pt x="1937" y="559"/>
                </a:lnTo>
                <a:lnTo>
                  <a:pt x="2030" y="615"/>
                </a:lnTo>
                <a:lnTo>
                  <a:pt x="2142" y="671"/>
                </a:lnTo>
                <a:lnTo>
                  <a:pt x="2216" y="764"/>
                </a:lnTo>
                <a:lnTo>
                  <a:pt x="2309" y="838"/>
                </a:lnTo>
                <a:lnTo>
                  <a:pt x="2458" y="1043"/>
                </a:lnTo>
                <a:lnTo>
                  <a:pt x="2533" y="1118"/>
                </a:lnTo>
                <a:lnTo>
                  <a:pt x="2607" y="1211"/>
                </a:lnTo>
                <a:lnTo>
                  <a:pt x="2700" y="1267"/>
                </a:lnTo>
                <a:lnTo>
                  <a:pt x="2812" y="1322"/>
                </a:lnTo>
                <a:lnTo>
                  <a:pt x="2924" y="1341"/>
                </a:lnTo>
                <a:lnTo>
                  <a:pt x="3054" y="1341"/>
                </a:lnTo>
                <a:lnTo>
                  <a:pt x="3166" y="1322"/>
                </a:lnTo>
                <a:lnTo>
                  <a:pt x="3277" y="1285"/>
                </a:lnTo>
                <a:lnTo>
                  <a:pt x="3371" y="1248"/>
                </a:lnTo>
                <a:lnTo>
                  <a:pt x="3464" y="1174"/>
                </a:lnTo>
                <a:lnTo>
                  <a:pt x="3631" y="1043"/>
                </a:lnTo>
                <a:lnTo>
                  <a:pt x="3799" y="876"/>
                </a:lnTo>
                <a:lnTo>
                  <a:pt x="4078" y="578"/>
                </a:lnTo>
                <a:lnTo>
                  <a:pt x="4227" y="447"/>
                </a:lnTo>
                <a:lnTo>
                  <a:pt x="4376" y="336"/>
                </a:lnTo>
                <a:lnTo>
                  <a:pt x="4450" y="298"/>
                </a:lnTo>
                <a:lnTo>
                  <a:pt x="4543" y="261"/>
                </a:lnTo>
                <a:lnTo>
                  <a:pt x="4711" y="261"/>
                </a:lnTo>
                <a:lnTo>
                  <a:pt x="4786" y="280"/>
                </a:lnTo>
                <a:lnTo>
                  <a:pt x="4879" y="317"/>
                </a:lnTo>
                <a:lnTo>
                  <a:pt x="4953" y="392"/>
                </a:lnTo>
                <a:lnTo>
                  <a:pt x="5046" y="485"/>
                </a:lnTo>
                <a:lnTo>
                  <a:pt x="5195" y="671"/>
                </a:lnTo>
                <a:lnTo>
                  <a:pt x="5344" y="857"/>
                </a:lnTo>
                <a:lnTo>
                  <a:pt x="5474" y="1043"/>
                </a:lnTo>
                <a:lnTo>
                  <a:pt x="5623" y="1211"/>
                </a:lnTo>
                <a:lnTo>
                  <a:pt x="5716" y="1267"/>
                </a:lnTo>
                <a:lnTo>
                  <a:pt x="5810" y="1322"/>
                </a:lnTo>
                <a:lnTo>
                  <a:pt x="5903" y="1378"/>
                </a:lnTo>
                <a:lnTo>
                  <a:pt x="5996" y="1397"/>
                </a:lnTo>
                <a:lnTo>
                  <a:pt x="6107" y="1416"/>
                </a:lnTo>
                <a:lnTo>
                  <a:pt x="6219" y="1397"/>
                </a:lnTo>
                <a:lnTo>
                  <a:pt x="6349" y="1378"/>
                </a:lnTo>
                <a:lnTo>
                  <a:pt x="6498" y="1322"/>
                </a:lnTo>
                <a:lnTo>
                  <a:pt x="6591" y="1267"/>
                </a:lnTo>
                <a:lnTo>
                  <a:pt x="6703" y="1211"/>
                </a:lnTo>
                <a:lnTo>
                  <a:pt x="6908" y="1043"/>
                </a:lnTo>
                <a:lnTo>
                  <a:pt x="7131" y="894"/>
                </a:lnTo>
                <a:lnTo>
                  <a:pt x="7336" y="727"/>
                </a:lnTo>
                <a:lnTo>
                  <a:pt x="7448" y="671"/>
                </a:lnTo>
                <a:lnTo>
                  <a:pt x="7560" y="615"/>
                </a:lnTo>
                <a:lnTo>
                  <a:pt x="7671" y="578"/>
                </a:lnTo>
                <a:lnTo>
                  <a:pt x="7895" y="578"/>
                </a:lnTo>
                <a:lnTo>
                  <a:pt x="8006" y="615"/>
                </a:lnTo>
                <a:lnTo>
                  <a:pt x="8137" y="671"/>
                </a:lnTo>
                <a:lnTo>
                  <a:pt x="8248" y="764"/>
                </a:lnTo>
                <a:lnTo>
                  <a:pt x="8397" y="931"/>
                </a:lnTo>
                <a:lnTo>
                  <a:pt x="8528" y="1099"/>
                </a:lnTo>
                <a:lnTo>
                  <a:pt x="8677" y="1248"/>
                </a:lnTo>
                <a:lnTo>
                  <a:pt x="8826" y="1397"/>
                </a:lnTo>
                <a:lnTo>
                  <a:pt x="8900" y="1453"/>
                </a:lnTo>
                <a:lnTo>
                  <a:pt x="8993" y="1509"/>
                </a:lnTo>
                <a:lnTo>
                  <a:pt x="9068" y="1546"/>
                </a:lnTo>
                <a:lnTo>
                  <a:pt x="9161" y="1564"/>
                </a:lnTo>
                <a:lnTo>
                  <a:pt x="9272" y="1564"/>
                </a:lnTo>
                <a:lnTo>
                  <a:pt x="9366" y="1546"/>
                </a:lnTo>
                <a:lnTo>
                  <a:pt x="9477" y="1527"/>
                </a:lnTo>
                <a:lnTo>
                  <a:pt x="9608" y="1471"/>
                </a:lnTo>
                <a:lnTo>
                  <a:pt x="9757" y="1360"/>
                </a:lnTo>
                <a:lnTo>
                  <a:pt x="9924" y="1211"/>
                </a:lnTo>
                <a:lnTo>
                  <a:pt x="10110" y="1043"/>
                </a:lnTo>
                <a:lnTo>
                  <a:pt x="10296" y="876"/>
                </a:lnTo>
                <a:lnTo>
                  <a:pt x="10483" y="745"/>
                </a:lnTo>
                <a:lnTo>
                  <a:pt x="10576" y="708"/>
                </a:lnTo>
                <a:lnTo>
                  <a:pt x="10687" y="671"/>
                </a:lnTo>
                <a:lnTo>
                  <a:pt x="10781" y="652"/>
                </a:lnTo>
                <a:lnTo>
                  <a:pt x="10874" y="652"/>
                </a:lnTo>
                <a:lnTo>
                  <a:pt x="10967" y="689"/>
                </a:lnTo>
                <a:lnTo>
                  <a:pt x="11078" y="727"/>
                </a:lnTo>
                <a:lnTo>
                  <a:pt x="11172" y="801"/>
                </a:lnTo>
                <a:lnTo>
                  <a:pt x="11246" y="894"/>
                </a:lnTo>
                <a:lnTo>
                  <a:pt x="11395" y="1099"/>
                </a:lnTo>
                <a:lnTo>
                  <a:pt x="11544" y="1304"/>
                </a:lnTo>
                <a:lnTo>
                  <a:pt x="11637" y="1378"/>
                </a:lnTo>
                <a:lnTo>
                  <a:pt x="11730" y="1453"/>
                </a:lnTo>
                <a:lnTo>
                  <a:pt x="11879" y="1509"/>
                </a:lnTo>
                <a:lnTo>
                  <a:pt x="12028" y="1527"/>
                </a:lnTo>
                <a:lnTo>
                  <a:pt x="12177" y="1509"/>
                </a:lnTo>
                <a:lnTo>
                  <a:pt x="12326" y="1471"/>
                </a:lnTo>
                <a:lnTo>
                  <a:pt x="12456" y="1397"/>
                </a:lnTo>
                <a:lnTo>
                  <a:pt x="12586" y="1304"/>
                </a:lnTo>
                <a:lnTo>
                  <a:pt x="12810" y="1099"/>
                </a:lnTo>
                <a:lnTo>
                  <a:pt x="13015" y="894"/>
                </a:lnTo>
                <a:lnTo>
                  <a:pt x="13126" y="801"/>
                </a:lnTo>
                <a:lnTo>
                  <a:pt x="13238" y="708"/>
                </a:lnTo>
                <a:lnTo>
                  <a:pt x="13368" y="615"/>
                </a:lnTo>
                <a:lnTo>
                  <a:pt x="13517" y="578"/>
                </a:lnTo>
                <a:lnTo>
                  <a:pt x="13573" y="559"/>
                </a:lnTo>
                <a:lnTo>
                  <a:pt x="13648" y="559"/>
                </a:lnTo>
                <a:lnTo>
                  <a:pt x="13722" y="578"/>
                </a:lnTo>
                <a:lnTo>
                  <a:pt x="13778" y="615"/>
                </a:lnTo>
                <a:lnTo>
                  <a:pt x="13890" y="671"/>
                </a:lnTo>
                <a:lnTo>
                  <a:pt x="13964" y="764"/>
                </a:lnTo>
                <a:lnTo>
                  <a:pt x="14095" y="969"/>
                </a:lnTo>
                <a:lnTo>
                  <a:pt x="14169" y="1062"/>
                </a:lnTo>
                <a:lnTo>
                  <a:pt x="14243" y="1155"/>
                </a:lnTo>
                <a:lnTo>
                  <a:pt x="14337" y="1248"/>
                </a:lnTo>
                <a:lnTo>
                  <a:pt x="14448" y="1304"/>
                </a:lnTo>
                <a:lnTo>
                  <a:pt x="14597" y="1341"/>
                </a:lnTo>
                <a:lnTo>
                  <a:pt x="14746" y="1360"/>
                </a:lnTo>
                <a:lnTo>
                  <a:pt x="14895" y="1341"/>
                </a:lnTo>
                <a:lnTo>
                  <a:pt x="15025" y="1304"/>
                </a:lnTo>
                <a:lnTo>
                  <a:pt x="15156" y="1229"/>
                </a:lnTo>
                <a:lnTo>
                  <a:pt x="15286" y="1155"/>
                </a:lnTo>
                <a:lnTo>
                  <a:pt x="15398" y="1062"/>
                </a:lnTo>
                <a:lnTo>
                  <a:pt x="15510" y="950"/>
                </a:lnTo>
                <a:lnTo>
                  <a:pt x="15677" y="745"/>
                </a:lnTo>
                <a:lnTo>
                  <a:pt x="15770" y="634"/>
                </a:lnTo>
                <a:lnTo>
                  <a:pt x="15826" y="503"/>
                </a:lnTo>
                <a:lnTo>
                  <a:pt x="15882" y="410"/>
                </a:lnTo>
                <a:lnTo>
                  <a:pt x="15900" y="354"/>
                </a:lnTo>
                <a:lnTo>
                  <a:pt x="15882" y="298"/>
                </a:lnTo>
                <a:lnTo>
                  <a:pt x="15845" y="243"/>
                </a:lnTo>
                <a:lnTo>
                  <a:pt x="15770" y="205"/>
                </a:lnTo>
                <a:lnTo>
                  <a:pt x="15714" y="224"/>
                </a:lnTo>
                <a:lnTo>
                  <a:pt x="15677" y="243"/>
                </a:lnTo>
                <a:lnTo>
                  <a:pt x="15658" y="280"/>
                </a:lnTo>
                <a:lnTo>
                  <a:pt x="15528" y="466"/>
                </a:lnTo>
                <a:lnTo>
                  <a:pt x="15379" y="652"/>
                </a:lnTo>
                <a:lnTo>
                  <a:pt x="15212" y="820"/>
                </a:lnTo>
                <a:lnTo>
                  <a:pt x="15044" y="969"/>
                </a:lnTo>
                <a:lnTo>
                  <a:pt x="14951" y="1025"/>
                </a:lnTo>
                <a:lnTo>
                  <a:pt x="14858" y="1043"/>
                </a:lnTo>
                <a:lnTo>
                  <a:pt x="14765" y="1062"/>
                </a:lnTo>
                <a:lnTo>
                  <a:pt x="14653" y="1062"/>
                </a:lnTo>
                <a:lnTo>
                  <a:pt x="14560" y="1043"/>
                </a:lnTo>
                <a:lnTo>
                  <a:pt x="14467" y="987"/>
                </a:lnTo>
                <a:lnTo>
                  <a:pt x="14355" y="913"/>
                </a:lnTo>
                <a:lnTo>
                  <a:pt x="14262" y="801"/>
                </a:lnTo>
                <a:lnTo>
                  <a:pt x="14113" y="634"/>
                </a:lnTo>
                <a:lnTo>
                  <a:pt x="14039" y="540"/>
                </a:lnTo>
                <a:lnTo>
                  <a:pt x="13964" y="466"/>
                </a:lnTo>
                <a:lnTo>
                  <a:pt x="13871" y="410"/>
                </a:lnTo>
                <a:lnTo>
                  <a:pt x="13778" y="373"/>
                </a:lnTo>
                <a:lnTo>
                  <a:pt x="13666" y="336"/>
                </a:lnTo>
                <a:lnTo>
                  <a:pt x="13536" y="336"/>
                </a:lnTo>
                <a:lnTo>
                  <a:pt x="13424" y="354"/>
                </a:lnTo>
                <a:lnTo>
                  <a:pt x="13331" y="392"/>
                </a:lnTo>
                <a:lnTo>
                  <a:pt x="13238" y="429"/>
                </a:lnTo>
                <a:lnTo>
                  <a:pt x="13145" y="485"/>
                </a:lnTo>
                <a:lnTo>
                  <a:pt x="12977" y="615"/>
                </a:lnTo>
                <a:lnTo>
                  <a:pt x="12810" y="764"/>
                </a:lnTo>
                <a:lnTo>
                  <a:pt x="12661" y="913"/>
                </a:lnTo>
                <a:lnTo>
                  <a:pt x="12493" y="1043"/>
                </a:lnTo>
                <a:lnTo>
                  <a:pt x="12400" y="1118"/>
                </a:lnTo>
                <a:lnTo>
                  <a:pt x="12307" y="1174"/>
                </a:lnTo>
                <a:lnTo>
                  <a:pt x="12214" y="1211"/>
                </a:lnTo>
                <a:lnTo>
                  <a:pt x="12102" y="1248"/>
                </a:lnTo>
                <a:lnTo>
                  <a:pt x="11991" y="1248"/>
                </a:lnTo>
                <a:lnTo>
                  <a:pt x="11898" y="1229"/>
                </a:lnTo>
                <a:lnTo>
                  <a:pt x="11805" y="1192"/>
                </a:lnTo>
                <a:lnTo>
                  <a:pt x="11730" y="1118"/>
                </a:lnTo>
                <a:lnTo>
                  <a:pt x="11656" y="1043"/>
                </a:lnTo>
                <a:lnTo>
                  <a:pt x="11600" y="969"/>
                </a:lnTo>
                <a:lnTo>
                  <a:pt x="11469" y="783"/>
                </a:lnTo>
                <a:lnTo>
                  <a:pt x="11376" y="671"/>
                </a:lnTo>
                <a:lnTo>
                  <a:pt x="11283" y="578"/>
                </a:lnTo>
                <a:lnTo>
                  <a:pt x="11190" y="503"/>
                </a:lnTo>
                <a:lnTo>
                  <a:pt x="11097" y="447"/>
                </a:lnTo>
                <a:lnTo>
                  <a:pt x="10985" y="429"/>
                </a:lnTo>
                <a:lnTo>
                  <a:pt x="10892" y="410"/>
                </a:lnTo>
                <a:lnTo>
                  <a:pt x="10706" y="410"/>
                </a:lnTo>
                <a:lnTo>
                  <a:pt x="10613" y="447"/>
                </a:lnTo>
                <a:lnTo>
                  <a:pt x="10501" y="485"/>
                </a:lnTo>
                <a:lnTo>
                  <a:pt x="10315" y="596"/>
                </a:lnTo>
                <a:lnTo>
                  <a:pt x="10110" y="727"/>
                </a:lnTo>
                <a:lnTo>
                  <a:pt x="9924" y="894"/>
                </a:lnTo>
                <a:lnTo>
                  <a:pt x="9775" y="1006"/>
                </a:lnTo>
                <a:lnTo>
                  <a:pt x="9608" y="1136"/>
                </a:lnTo>
                <a:lnTo>
                  <a:pt x="9533" y="1192"/>
                </a:lnTo>
                <a:lnTo>
                  <a:pt x="9440" y="1229"/>
                </a:lnTo>
                <a:lnTo>
                  <a:pt x="9347" y="1248"/>
                </a:lnTo>
                <a:lnTo>
                  <a:pt x="9254" y="1267"/>
                </a:lnTo>
                <a:lnTo>
                  <a:pt x="9142" y="1267"/>
                </a:lnTo>
                <a:lnTo>
                  <a:pt x="9049" y="1229"/>
                </a:lnTo>
                <a:lnTo>
                  <a:pt x="8956" y="1174"/>
                </a:lnTo>
                <a:lnTo>
                  <a:pt x="8863" y="1118"/>
                </a:lnTo>
                <a:lnTo>
                  <a:pt x="8714" y="950"/>
                </a:lnTo>
                <a:lnTo>
                  <a:pt x="8584" y="801"/>
                </a:lnTo>
                <a:lnTo>
                  <a:pt x="8435" y="615"/>
                </a:lnTo>
                <a:lnTo>
                  <a:pt x="8267" y="466"/>
                </a:lnTo>
                <a:lnTo>
                  <a:pt x="8155" y="392"/>
                </a:lnTo>
                <a:lnTo>
                  <a:pt x="8062" y="354"/>
                </a:lnTo>
                <a:lnTo>
                  <a:pt x="7951" y="317"/>
                </a:lnTo>
                <a:lnTo>
                  <a:pt x="7820" y="298"/>
                </a:lnTo>
                <a:lnTo>
                  <a:pt x="7690" y="317"/>
                </a:lnTo>
                <a:lnTo>
                  <a:pt x="7541" y="336"/>
                </a:lnTo>
                <a:lnTo>
                  <a:pt x="7411" y="392"/>
                </a:lnTo>
                <a:lnTo>
                  <a:pt x="7280" y="466"/>
                </a:lnTo>
                <a:lnTo>
                  <a:pt x="7057" y="615"/>
                </a:lnTo>
                <a:lnTo>
                  <a:pt x="6833" y="783"/>
                </a:lnTo>
                <a:lnTo>
                  <a:pt x="6629" y="931"/>
                </a:lnTo>
                <a:lnTo>
                  <a:pt x="6517" y="1006"/>
                </a:lnTo>
                <a:lnTo>
                  <a:pt x="6405" y="1062"/>
                </a:lnTo>
                <a:lnTo>
                  <a:pt x="6294" y="1099"/>
                </a:lnTo>
                <a:lnTo>
                  <a:pt x="6182" y="1118"/>
                </a:lnTo>
                <a:lnTo>
                  <a:pt x="6052" y="1118"/>
                </a:lnTo>
                <a:lnTo>
                  <a:pt x="5921" y="1080"/>
                </a:lnTo>
                <a:lnTo>
                  <a:pt x="5828" y="1025"/>
                </a:lnTo>
                <a:lnTo>
                  <a:pt x="5754" y="950"/>
                </a:lnTo>
                <a:lnTo>
                  <a:pt x="5661" y="876"/>
                </a:lnTo>
                <a:lnTo>
                  <a:pt x="5586" y="783"/>
                </a:lnTo>
                <a:lnTo>
                  <a:pt x="5325" y="410"/>
                </a:lnTo>
                <a:lnTo>
                  <a:pt x="5232" y="298"/>
                </a:lnTo>
                <a:lnTo>
                  <a:pt x="5139" y="205"/>
                </a:lnTo>
                <a:lnTo>
                  <a:pt x="5028" y="131"/>
                </a:lnTo>
                <a:lnTo>
                  <a:pt x="4897" y="56"/>
                </a:lnTo>
                <a:lnTo>
                  <a:pt x="4786" y="19"/>
                </a:lnTo>
                <a:lnTo>
                  <a:pt x="4655" y="1"/>
                </a:lnTo>
                <a:close/>
              </a:path>
            </a:pathLst>
          </a:custGeom>
          <a:solidFill>
            <a:srgbClr val="FFFFFF"/>
          </a:solidFill>
          <a:ln>
            <a:noFill/>
          </a:ln>
        </p:spPr>
        <p:txBody>
          <a:bodyPr spcFirstLastPara="1" wrap="square" lIns="162533" tIns="162533" rIns="162533" bIns="162533"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 typeface="Arial"/>
              <a:buNone/>
              <a:tabLst/>
              <a:defRPr/>
            </a:pPr>
            <a:endParaRPr kumimoji="0" sz="2489" b="0" i="0" u="none" strike="noStrike" kern="0" cap="none" spc="0" normalizeH="0" baseline="0" noProof="0">
              <a:ln>
                <a:noFill/>
              </a:ln>
              <a:solidFill>
                <a:srgbClr val="000000"/>
              </a:solidFill>
              <a:effectLst/>
              <a:uLnTx/>
              <a:uFillTx/>
              <a:latin typeface="Arial"/>
              <a:ea typeface="+mn-ea"/>
              <a:cs typeface="Arial"/>
              <a:sym typeface="Arial"/>
            </a:endParaRPr>
          </a:p>
        </p:txBody>
      </p:sp>
    </p:spTree>
    <p:extLst>
      <p:ext uri="{BB962C8B-B14F-4D97-AF65-F5344CB8AC3E}">
        <p14:creationId xmlns:p14="http://schemas.microsoft.com/office/powerpoint/2010/main" val="6614703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59823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5A362E7-E355-4073-B2CD-29FD660F45F0}"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AD1E3F-E5FE-48BE-92BF-22D2B2FF7E36}"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2695078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5A362E7-E355-4073-B2CD-29FD660F45F0}"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AD1E3F-E5FE-48BE-92BF-22D2B2FF7E36}"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9415423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5A362E7-E355-4073-B2CD-29FD660F45F0}"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AD1E3F-E5FE-48BE-92BF-22D2B2FF7E36}"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8198905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5A362E7-E355-4073-B2CD-29FD660F45F0}"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AD1E3F-E5FE-48BE-92BF-22D2B2FF7E36}"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4622779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5A362E7-E355-4073-B2CD-29FD660F45F0}"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AD1E3F-E5FE-48BE-92BF-22D2B2FF7E36}"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2379116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5A362E7-E355-4073-B2CD-29FD660F45F0}"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AD1E3F-E5FE-48BE-92BF-22D2B2FF7E36}"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0424868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5A362E7-E355-4073-B2CD-29FD660F45F0}"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AD1E3F-E5FE-48BE-92BF-22D2B2FF7E36}"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6885796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5A362E7-E355-4073-B2CD-29FD660F45F0}"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AD1E3F-E5FE-48BE-92BF-22D2B2FF7E36}"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4169280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5A362E7-E355-4073-B2CD-29FD660F45F0}"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AD1E3F-E5FE-48BE-92BF-22D2B2FF7E36}"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7549930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5A362E7-E355-4073-B2CD-29FD660F45F0}"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AD1E3F-E5FE-48BE-92BF-22D2B2FF7E36}"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823890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6162715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5A362E7-E355-4073-B2CD-29FD660F45F0}"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AD1E3F-E5FE-48BE-92BF-22D2B2FF7E36}"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6402424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matchingName="Title" type="title">
  <p:cSld name="Title">
    <p:bg>
      <p:bgPr>
        <a:solidFill>
          <a:srgbClr val="FBCDBE"/>
        </a:solidFill>
        <a:effectLst/>
      </p:bgPr>
    </p:bg>
    <p:spTree>
      <p:nvGrpSpPr>
        <p:cNvPr id="1" name="Shape 9"/>
        <p:cNvGrpSpPr/>
        <p:nvPr/>
      </p:nvGrpSpPr>
      <p:grpSpPr>
        <a:xfrm>
          <a:off x="0" y="0"/>
          <a:ext cx="0" cy="0"/>
          <a:chOff x="0" y="0"/>
          <a:chExt cx="0" cy="0"/>
        </a:xfrm>
      </p:grpSpPr>
      <p:sp>
        <p:nvSpPr>
          <p:cNvPr id="10" name="Google Shape;10;p2"/>
          <p:cNvSpPr/>
          <p:nvPr/>
        </p:nvSpPr>
        <p:spPr>
          <a:xfrm>
            <a:off x="245471" y="167603"/>
            <a:ext cx="11701140" cy="6522841"/>
          </a:xfrm>
          <a:custGeom>
            <a:avLst/>
            <a:gdLst/>
            <a:ahLst/>
            <a:cxnLst/>
            <a:rect l="l" t="t" r="r" b="b"/>
            <a:pathLst>
              <a:path w="92849" h="51759" extrusionOk="0">
                <a:moveTo>
                  <a:pt x="3110" y="336"/>
                </a:moveTo>
                <a:lnTo>
                  <a:pt x="2942" y="578"/>
                </a:lnTo>
                <a:lnTo>
                  <a:pt x="2756" y="783"/>
                </a:lnTo>
                <a:lnTo>
                  <a:pt x="2812" y="652"/>
                </a:lnTo>
                <a:lnTo>
                  <a:pt x="2886" y="522"/>
                </a:lnTo>
                <a:lnTo>
                  <a:pt x="2979" y="410"/>
                </a:lnTo>
                <a:lnTo>
                  <a:pt x="3110" y="336"/>
                </a:lnTo>
                <a:close/>
                <a:moveTo>
                  <a:pt x="19252" y="336"/>
                </a:moveTo>
                <a:lnTo>
                  <a:pt x="19103" y="559"/>
                </a:lnTo>
                <a:lnTo>
                  <a:pt x="18935" y="783"/>
                </a:lnTo>
                <a:lnTo>
                  <a:pt x="18935" y="708"/>
                </a:lnTo>
                <a:lnTo>
                  <a:pt x="18954" y="634"/>
                </a:lnTo>
                <a:lnTo>
                  <a:pt x="18991" y="578"/>
                </a:lnTo>
                <a:lnTo>
                  <a:pt x="19028" y="503"/>
                </a:lnTo>
                <a:lnTo>
                  <a:pt x="19065" y="448"/>
                </a:lnTo>
                <a:lnTo>
                  <a:pt x="19121" y="392"/>
                </a:lnTo>
                <a:lnTo>
                  <a:pt x="19177" y="355"/>
                </a:lnTo>
                <a:lnTo>
                  <a:pt x="19252" y="336"/>
                </a:lnTo>
                <a:close/>
                <a:moveTo>
                  <a:pt x="9980" y="373"/>
                </a:moveTo>
                <a:lnTo>
                  <a:pt x="9924" y="503"/>
                </a:lnTo>
                <a:lnTo>
                  <a:pt x="9849" y="634"/>
                </a:lnTo>
                <a:lnTo>
                  <a:pt x="9756" y="746"/>
                </a:lnTo>
                <a:lnTo>
                  <a:pt x="9663" y="857"/>
                </a:lnTo>
                <a:lnTo>
                  <a:pt x="9700" y="708"/>
                </a:lnTo>
                <a:lnTo>
                  <a:pt x="9775" y="578"/>
                </a:lnTo>
                <a:lnTo>
                  <a:pt x="9868" y="466"/>
                </a:lnTo>
                <a:lnTo>
                  <a:pt x="9980" y="373"/>
                </a:lnTo>
                <a:close/>
                <a:moveTo>
                  <a:pt x="32172" y="615"/>
                </a:moveTo>
                <a:lnTo>
                  <a:pt x="32079" y="783"/>
                </a:lnTo>
                <a:lnTo>
                  <a:pt x="31949" y="932"/>
                </a:lnTo>
                <a:lnTo>
                  <a:pt x="31968" y="820"/>
                </a:lnTo>
                <a:lnTo>
                  <a:pt x="32024" y="727"/>
                </a:lnTo>
                <a:lnTo>
                  <a:pt x="32098" y="652"/>
                </a:lnTo>
                <a:lnTo>
                  <a:pt x="32172" y="615"/>
                </a:lnTo>
                <a:close/>
                <a:moveTo>
                  <a:pt x="5772" y="801"/>
                </a:moveTo>
                <a:lnTo>
                  <a:pt x="5660" y="894"/>
                </a:lnTo>
                <a:lnTo>
                  <a:pt x="5549" y="969"/>
                </a:lnTo>
                <a:lnTo>
                  <a:pt x="5660" y="876"/>
                </a:lnTo>
                <a:lnTo>
                  <a:pt x="5772" y="801"/>
                </a:lnTo>
                <a:close/>
                <a:moveTo>
                  <a:pt x="60621" y="708"/>
                </a:moveTo>
                <a:lnTo>
                  <a:pt x="60472" y="857"/>
                </a:lnTo>
                <a:lnTo>
                  <a:pt x="60304" y="988"/>
                </a:lnTo>
                <a:lnTo>
                  <a:pt x="60360" y="894"/>
                </a:lnTo>
                <a:lnTo>
                  <a:pt x="60435" y="801"/>
                </a:lnTo>
                <a:lnTo>
                  <a:pt x="60528" y="746"/>
                </a:lnTo>
                <a:lnTo>
                  <a:pt x="60621" y="708"/>
                </a:lnTo>
                <a:close/>
                <a:moveTo>
                  <a:pt x="33383" y="690"/>
                </a:moveTo>
                <a:lnTo>
                  <a:pt x="33271" y="839"/>
                </a:lnTo>
                <a:lnTo>
                  <a:pt x="33141" y="1006"/>
                </a:lnTo>
                <a:lnTo>
                  <a:pt x="33141" y="1006"/>
                </a:lnTo>
                <a:lnTo>
                  <a:pt x="33178" y="894"/>
                </a:lnTo>
                <a:lnTo>
                  <a:pt x="33215" y="801"/>
                </a:lnTo>
                <a:lnTo>
                  <a:pt x="33290" y="727"/>
                </a:lnTo>
                <a:lnTo>
                  <a:pt x="33383" y="690"/>
                </a:lnTo>
                <a:close/>
                <a:moveTo>
                  <a:pt x="59020" y="727"/>
                </a:moveTo>
                <a:lnTo>
                  <a:pt x="58945" y="932"/>
                </a:lnTo>
                <a:lnTo>
                  <a:pt x="58908" y="1006"/>
                </a:lnTo>
                <a:lnTo>
                  <a:pt x="58927" y="913"/>
                </a:lnTo>
                <a:lnTo>
                  <a:pt x="59020" y="727"/>
                </a:lnTo>
                <a:close/>
                <a:moveTo>
                  <a:pt x="43232" y="522"/>
                </a:moveTo>
                <a:lnTo>
                  <a:pt x="43176" y="652"/>
                </a:lnTo>
                <a:lnTo>
                  <a:pt x="43101" y="783"/>
                </a:lnTo>
                <a:lnTo>
                  <a:pt x="43008" y="913"/>
                </a:lnTo>
                <a:lnTo>
                  <a:pt x="42915" y="1025"/>
                </a:lnTo>
                <a:lnTo>
                  <a:pt x="42896" y="950"/>
                </a:lnTo>
                <a:lnTo>
                  <a:pt x="42915" y="857"/>
                </a:lnTo>
                <a:lnTo>
                  <a:pt x="42952" y="783"/>
                </a:lnTo>
                <a:lnTo>
                  <a:pt x="42990" y="708"/>
                </a:lnTo>
                <a:lnTo>
                  <a:pt x="43027" y="652"/>
                </a:lnTo>
                <a:lnTo>
                  <a:pt x="43083" y="597"/>
                </a:lnTo>
                <a:lnTo>
                  <a:pt x="43157" y="541"/>
                </a:lnTo>
                <a:lnTo>
                  <a:pt x="43232" y="522"/>
                </a:lnTo>
                <a:close/>
                <a:moveTo>
                  <a:pt x="36771" y="801"/>
                </a:moveTo>
                <a:lnTo>
                  <a:pt x="36380" y="1043"/>
                </a:lnTo>
                <a:lnTo>
                  <a:pt x="36455" y="950"/>
                </a:lnTo>
                <a:lnTo>
                  <a:pt x="36548" y="894"/>
                </a:lnTo>
                <a:lnTo>
                  <a:pt x="36659" y="839"/>
                </a:lnTo>
                <a:lnTo>
                  <a:pt x="36771" y="801"/>
                </a:lnTo>
                <a:close/>
                <a:moveTo>
                  <a:pt x="92048" y="746"/>
                </a:moveTo>
                <a:lnTo>
                  <a:pt x="91862" y="932"/>
                </a:lnTo>
                <a:lnTo>
                  <a:pt x="91657" y="1081"/>
                </a:lnTo>
                <a:lnTo>
                  <a:pt x="91657" y="1081"/>
                </a:lnTo>
                <a:lnTo>
                  <a:pt x="91843" y="894"/>
                </a:lnTo>
                <a:lnTo>
                  <a:pt x="91936" y="820"/>
                </a:lnTo>
                <a:lnTo>
                  <a:pt x="92048" y="746"/>
                </a:lnTo>
                <a:close/>
                <a:moveTo>
                  <a:pt x="8509" y="634"/>
                </a:moveTo>
                <a:lnTo>
                  <a:pt x="8360" y="876"/>
                </a:lnTo>
                <a:lnTo>
                  <a:pt x="8267" y="969"/>
                </a:lnTo>
                <a:lnTo>
                  <a:pt x="8155" y="1081"/>
                </a:lnTo>
                <a:lnTo>
                  <a:pt x="8211" y="950"/>
                </a:lnTo>
                <a:lnTo>
                  <a:pt x="8286" y="839"/>
                </a:lnTo>
                <a:lnTo>
                  <a:pt x="8397" y="727"/>
                </a:lnTo>
                <a:lnTo>
                  <a:pt x="8509" y="634"/>
                </a:lnTo>
                <a:close/>
                <a:moveTo>
                  <a:pt x="14411" y="652"/>
                </a:moveTo>
                <a:lnTo>
                  <a:pt x="14281" y="783"/>
                </a:lnTo>
                <a:lnTo>
                  <a:pt x="14150" y="913"/>
                </a:lnTo>
                <a:lnTo>
                  <a:pt x="14001" y="1006"/>
                </a:lnTo>
                <a:lnTo>
                  <a:pt x="13834" y="1081"/>
                </a:lnTo>
                <a:lnTo>
                  <a:pt x="13871" y="1006"/>
                </a:lnTo>
                <a:lnTo>
                  <a:pt x="13927" y="932"/>
                </a:lnTo>
                <a:lnTo>
                  <a:pt x="13983" y="857"/>
                </a:lnTo>
                <a:lnTo>
                  <a:pt x="14057" y="783"/>
                </a:lnTo>
                <a:lnTo>
                  <a:pt x="14132" y="746"/>
                </a:lnTo>
                <a:lnTo>
                  <a:pt x="14225" y="690"/>
                </a:lnTo>
                <a:lnTo>
                  <a:pt x="14318" y="671"/>
                </a:lnTo>
                <a:lnTo>
                  <a:pt x="14411" y="652"/>
                </a:lnTo>
                <a:close/>
                <a:moveTo>
                  <a:pt x="17315" y="634"/>
                </a:moveTo>
                <a:lnTo>
                  <a:pt x="17185" y="857"/>
                </a:lnTo>
                <a:lnTo>
                  <a:pt x="17017" y="1081"/>
                </a:lnTo>
                <a:lnTo>
                  <a:pt x="17036" y="857"/>
                </a:lnTo>
                <a:lnTo>
                  <a:pt x="17166" y="727"/>
                </a:lnTo>
                <a:lnTo>
                  <a:pt x="17315" y="634"/>
                </a:lnTo>
                <a:close/>
                <a:moveTo>
                  <a:pt x="38074" y="969"/>
                </a:moveTo>
                <a:lnTo>
                  <a:pt x="37944" y="1081"/>
                </a:lnTo>
                <a:lnTo>
                  <a:pt x="38000" y="1025"/>
                </a:lnTo>
                <a:lnTo>
                  <a:pt x="38074" y="969"/>
                </a:lnTo>
                <a:close/>
                <a:moveTo>
                  <a:pt x="49431" y="988"/>
                </a:moveTo>
                <a:lnTo>
                  <a:pt x="49394" y="1081"/>
                </a:lnTo>
                <a:lnTo>
                  <a:pt x="49357" y="1025"/>
                </a:lnTo>
                <a:lnTo>
                  <a:pt x="49357" y="1006"/>
                </a:lnTo>
                <a:lnTo>
                  <a:pt x="49394" y="988"/>
                </a:lnTo>
                <a:close/>
                <a:moveTo>
                  <a:pt x="86816" y="783"/>
                </a:moveTo>
                <a:lnTo>
                  <a:pt x="86612" y="932"/>
                </a:lnTo>
                <a:lnTo>
                  <a:pt x="86407" y="1081"/>
                </a:lnTo>
                <a:lnTo>
                  <a:pt x="86481" y="988"/>
                </a:lnTo>
                <a:lnTo>
                  <a:pt x="86593" y="894"/>
                </a:lnTo>
                <a:lnTo>
                  <a:pt x="86686" y="820"/>
                </a:lnTo>
                <a:lnTo>
                  <a:pt x="86816" y="783"/>
                </a:lnTo>
                <a:close/>
                <a:moveTo>
                  <a:pt x="633" y="224"/>
                </a:moveTo>
                <a:lnTo>
                  <a:pt x="801" y="261"/>
                </a:lnTo>
                <a:lnTo>
                  <a:pt x="950" y="317"/>
                </a:lnTo>
                <a:lnTo>
                  <a:pt x="1099" y="410"/>
                </a:lnTo>
                <a:lnTo>
                  <a:pt x="1211" y="522"/>
                </a:lnTo>
                <a:lnTo>
                  <a:pt x="1304" y="652"/>
                </a:lnTo>
                <a:lnTo>
                  <a:pt x="1360" y="783"/>
                </a:lnTo>
                <a:lnTo>
                  <a:pt x="1397" y="950"/>
                </a:lnTo>
                <a:lnTo>
                  <a:pt x="1397" y="1118"/>
                </a:lnTo>
                <a:lnTo>
                  <a:pt x="1136" y="988"/>
                </a:lnTo>
                <a:lnTo>
                  <a:pt x="987" y="876"/>
                </a:lnTo>
                <a:lnTo>
                  <a:pt x="838" y="764"/>
                </a:lnTo>
                <a:lnTo>
                  <a:pt x="727" y="634"/>
                </a:lnTo>
                <a:lnTo>
                  <a:pt x="633" y="503"/>
                </a:lnTo>
                <a:lnTo>
                  <a:pt x="615" y="429"/>
                </a:lnTo>
                <a:lnTo>
                  <a:pt x="615" y="355"/>
                </a:lnTo>
                <a:lnTo>
                  <a:pt x="615" y="299"/>
                </a:lnTo>
                <a:lnTo>
                  <a:pt x="633" y="224"/>
                </a:lnTo>
                <a:close/>
                <a:moveTo>
                  <a:pt x="44591" y="839"/>
                </a:moveTo>
                <a:lnTo>
                  <a:pt x="44460" y="988"/>
                </a:lnTo>
                <a:lnTo>
                  <a:pt x="44330" y="1118"/>
                </a:lnTo>
                <a:lnTo>
                  <a:pt x="44367" y="1025"/>
                </a:lnTo>
                <a:lnTo>
                  <a:pt x="44442" y="969"/>
                </a:lnTo>
                <a:lnTo>
                  <a:pt x="44498" y="894"/>
                </a:lnTo>
                <a:lnTo>
                  <a:pt x="44591" y="839"/>
                </a:lnTo>
                <a:close/>
                <a:moveTo>
                  <a:pt x="84471" y="839"/>
                </a:moveTo>
                <a:lnTo>
                  <a:pt x="84340" y="988"/>
                </a:lnTo>
                <a:lnTo>
                  <a:pt x="84191" y="1118"/>
                </a:lnTo>
                <a:lnTo>
                  <a:pt x="84229" y="988"/>
                </a:lnTo>
                <a:lnTo>
                  <a:pt x="84284" y="913"/>
                </a:lnTo>
                <a:lnTo>
                  <a:pt x="84359" y="857"/>
                </a:lnTo>
                <a:lnTo>
                  <a:pt x="84471" y="839"/>
                </a:lnTo>
                <a:close/>
                <a:moveTo>
                  <a:pt x="20573" y="746"/>
                </a:moveTo>
                <a:lnTo>
                  <a:pt x="20648" y="764"/>
                </a:lnTo>
                <a:lnTo>
                  <a:pt x="20406" y="969"/>
                </a:lnTo>
                <a:lnTo>
                  <a:pt x="20257" y="1062"/>
                </a:lnTo>
                <a:lnTo>
                  <a:pt x="20127" y="1137"/>
                </a:lnTo>
                <a:lnTo>
                  <a:pt x="20127" y="1137"/>
                </a:lnTo>
                <a:lnTo>
                  <a:pt x="20164" y="1062"/>
                </a:lnTo>
                <a:lnTo>
                  <a:pt x="20201" y="988"/>
                </a:lnTo>
                <a:lnTo>
                  <a:pt x="20257" y="913"/>
                </a:lnTo>
                <a:lnTo>
                  <a:pt x="20331" y="839"/>
                </a:lnTo>
                <a:lnTo>
                  <a:pt x="20406" y="801"/>
                </a:lnTo>
                <a:lnTo>
                  <a:pt x="20480" y="764"/>
                </a:lnTo>
                <a:lnTo>
                  <a:pt x="20573" y="746"/>
                </a:lnTo>
                <a:close/>
                <a:moveTo>
                  <a:pt x="24409" y="932"/>
                </a:moveTo>
                <a:lnTo>
                  <a:pt x="24278" y="1155"/>
                </a:lnTo>
                <a:lnTo>
                  <a:pt x="24334" y="1043"/>
                </a:lnTo>
                <a:lnTo>
                  <a:pt x="24409" y="932"/>
                </a:lnTo>
                <a:close/>
                <a:moveTo>
                  <a:pt x="29175" y="652"/>
                </a:moveTo>
                <a:lnTo>
                  <a:pt x="29063" y="820"/>
                </a:lnTo>
                <a:lnTo>
                  <a:pt x="28952" y="969"/>
                </a:lnTo>
                <a:lnTo>
                  <a:pt x="28821" y="1099"/>
                </a:lnTo>
                <a:lnTo>
                  <a:pt x="28672" y="1211"/>
                </a:lnTo>
                <a:lnTo>
                  <a:pt x="28672" y="1118"/>
                </a:lnTo>
                <a:lnTo>
                  <a:pt x="28691" y="1025"/>
                </a:lnTo>
                <a:lnTo>
                  <a:pt x="28728" y="932"/>
                </a:lnTo>
                <a:lnTo>
                  <a:pt x="28803" y="857"/>
                </a:lnTo>
                <a:lnTo>
                  <a:pt x="28877" y="783"/>
                </a:lnTo>
                <a:lnTo>
                  <a:pt x="28970" y="727"/>
                </a:lnTo>
                <a:lnTo>
                  <a:pt x="29082" y="671"/>
                </a:lnTo>
                <a:lnTo>
                  <a:pt x="29175" y="652"/>
                </a:lnTo>
                <a:close/>
                <a:moveTo>
                  <a:pt x="82944" y="839"/>
                </a:moveTo>
                <a:lnTo>
                  <a:pt x="82665" y="1043"/>
                </a:lnTo>
                <a:lnTo>
                  <a:pt x="82367" y="1211"/>
                </a:lnTo>
                <a:lnTo>
                  <a:pt x="82478" y="1062"/>
                </a:lnTo>
                <a:lnTo>
                  <a:pt x="82609" y="950"/>
                </a:lnTo>
                <a:lnTo>
                  <a:pt x="82776" y="876"/>
                </a:lnTo>
                <a:lnTo>
                  <a:pt x="82944" y="839"/>
                </a:lnTo>
                <a:close/>
                <a:moveTo>
                  <a:pt x="80840" y="708"/>
                </a:moveTo>
                <a:lnTo>
                  <a:pt x="80747" y="857"/>
                </a:lnTo>
                <a:lnTo>
                  <a:pt x="80617" y="988"/>
                </a:lnTo>
                <a:lnTo>
                  <a:pt x="80486" y="1118"/>
                </a:lnTo>
                <a:lnTo>
                  <a:pt x="80356" y="1230"/>
                </a:lnTo>
                <a:lnTo>
                  <a:pt x="80375" y="1155"/>
                </a:lnTo>
                <a:lnTo>
                  <a:pt x="80412" y="1081"/>
                </a:lnTo>
                <a:lnTo>
                  <a:pt x="80524" y="932"/>
                </a:lnTo>
                <a:lnTo>
                  <a:pt x="80691" y="801"/>
                </a:lnTo>
                <a:lnTo>
                  <a:pt x="80840" y="708"/>
                </a:lnTo>
                <a:close/>
                <a:moveTo>
                  <a:pt x="39806" y="913"/>
                </a:moveTo>
                <a:lnTo>
                  <a:pt x="39657" y="1099"/>
                </a:lnTo>
                <a:lnTo>
                  <a:pt x="39471" y="1248"/>
                </a:lnTo>
                <a:lnTo>
                  <a:pt x="39620" y="1062"/>
                </a:lnTo>
                <a:lnTo>
                  <a:pt x="39806" y="913"/>
                </a:lnTo>
                <a:close/>
                <a:moveTo>
                  <a:pt x="88325" y="969"/>
                </a:moveTo>
                <a:lnTo>
                  <a:pt x="88380" y="988"/>
                </a:lnTo>
                <a:lnTo>
                  <a:pt x="88231" y="1137"/>
                </a:lnTo>
                <a:lnTo>
                  <a:pt x="88064" y="1267"/>
                </a:lnTo>
                <a:lnTo>
                  <a:pt x="88083" y="1211"/>
                </a:lnTo>
                <a:lnTo>
                  <a:pt x="88101" y="1137"/>
                </a:lnTo>
                <a:lnTo>
                  <a:pt x="88138" y="1081"/>
                </a:lnTo>
                <a:lnTo>
                  <a:pt x="88176" y="1025"/>
                </a:lnTo>
                <a:lnTo>
                  <a:pt x="88213" y="988"/>
                </a:lnTo>
                <a:lnTo>
                  <a:pt x="88269" y="969"/>
                </a:lnTo>
                <a:close/>
                <a:moveTo>
                  <a:pt x="22137" y="708"/>
                </a:moveTo>
                <a:lnTo>
                  <a:pt x="22137" y="727"/>
                </a:lnTo>
                <a:lnTo>
                  <a:pt x="22119" y="783"/>
                </a:lnTo>
                <a:lnTo>
                  <a:pt x="22081" y="857"/>
                </a:lnTo>
                <a:lnTo>
                  <a:pt x="21970" y="1025"/>
                </a:lnTo>
                <a:lnTo>
                  <a:pt x="21746" y="1285"/>
                </a:lnTo>
                <a:lnTo>
                  <a:pt x="21746" y="1230"/>
                </a:lnTo>
                <a:lnTo>
                  <a:pt x="21784" y="1137"/>
                </a:lnTo>
                <a:lnTo>
                  <a:pt x="21933" y="913"/>
                </a:lnTo>
                <a:lnTo>
                  <a:pt x="22063" y="746"/>
                </a:lnTo>
                <a:lnTo>
                  <a:pt x="22119" y="708"/>
                </a:lnTo>
                <a:close/>
                <a:moveTo>
                  <a:pt x="23180" y="746"/>
                </a:moveTo>
                <a:lnTo>
                  <a:pt x="23161" y="894"/>
                </a:lnTo>
                <a:lnTo>
                  <a:pt x="23143" y="1025"/>
                </a:lnTo>
                <a:lnTo>
                  <a:pt x="23087" y="1155"/>
                </a:lnTo>
                <a:lnTo>
                  <a:pt x="23031" y="1285"/>
                </a:lnTo>
                <a:lnTo>
                  <a:pt x="23012" y="1211"/>
                </a:lnTo>
                <a:lnTo>
                  <a:pt x="22994" y="1137"/>
                </a:lnTo>
                <a:lnTo>
                  <a:pt x="22994" y="1062"/>
                </a:lnTo>
                <a:lnTo>
                  <a:pt x="23012" y="988"/>
                </a:lnTo>
                <a:lnTo>
                  <a:pt x="23031" y="913"/>
                </a:lnTo>
                <a:lnTo>
                  <a:pt x="23068" y="857"/>
                </a:lnTo>
                <a:lnTo>
                  <a:pt x="23124" y="801"/>
                </a:lnTo>
                <a:lnTo>
                  <a:pt x="23180" y="746"/>
                </a:lnTo>
                <a:close/>
                <a:moveTo>
                  <a:pt x="34760" y="894"/>
                </a:moveTo>
                <a:lnTo>
                  <a:pt x="34853" y="913"/>
                </a:lnTo>
                <a:lnTo>
                  <a:pt x="34667" y="1099"/>
                </a:lnTo>
                <a:lnTo>
                  <a:pt x="34481" y="1285"/>
                </a:lnTo>
                <a:lnTo>
                  <a:pt x="34463" y="1211"/>
                </a:lnTo>
                <a:lnTo>
                  <a:pt x="34463" y="1137"/>
                </a:lnTo>
                <a:lnTo>
                  <a:pt x="34500" y="1062"/>
                </a:lnTo>
                <a:lnTo>
                  <a:pt x="34537" y="1006"/>
                </a:lnTo>
                <a:lnTo>
                  <a:pt x="34611" y="932"/>
                </a:lnTo>
                <a:lnTo>
                  <a:pt x="34686" y="894"/>
                </a:lnTo>
                <a:close/>
                <a:moveTo>
                  <a:pt x="70712" y="913"/>
                </a:moveTo>
                <a:lnTo>
                  <a:pt x="70656" y="1025"/>
                </a:lnTo>
                <a:lnTo>
                  <a:pt x="70582" y="1137"/>
                </a:lnTo>
                <a:lnTo>
                  <a:pt x="70488" y="1211"/>
                </a:lnTo>
                <a:lnTo>
                  <a:pt x="70395" y="1285"/>
                </a:lnTo>
                <a:lnTo>
                  <a:pt x="70451" y="1192"/>
                </a:lnTo>
                <a:lnTo>
                  <a:pt x="70526" y="1081"/>
                </a:lnTo>
                <a:lnTo>
                  <a:pt x="70619" y="1006"/>
                </a:lnTo>
                <a:lnTo>
                  <a:pt x="70712" y="913"/>
                </a:lnTo>
                <a:close/>
                <a:moveTo>
                  <a:pt x="57400" y="913"/>
                </a:moveTo>
                <a:lnTo>
                  <a:pt x="57661" y="950"/>
                </a:lnTo>
                <a:lnTo>
                  <a:pt x="57549" y="1043"/>
                </a:lnTo>
                <a:lnTo>
                  <a:pt x="57437" y="1137"/>
                </a:lnTo>
                <a:lnTo>
                  <a:pt x="57195" y="1304"/>
                </a:lnTo>
                <a:lnTo>
                  <a:pt x="57195" y="1192"/>
                </a:lnTo>
                <a:lnTo>
                  <a:pt x="57232" y="1062"/>
                </a:lnTo>
                <a:lnTo>
                  <a:pt x="57270" y="1006"/>
                </a:lnTo>
                <a:lnTo>
                  <a:pt x="57307" y="969"/>
                </a:lnTo>
                <a:lnTo>
                  <a:pt x="57344" y="932"/>
                </a:lnTo>
                <a:lnTo>
                  <a:pt x="57400" y="913"/>
                </a:lnTo>
                <a:close/>
                <a:moveTo>
                  <a:pt x="76800" y="876"/>
                </a:moveTo>
                <a:lnTo>
                  <a:pt x="76893" y="894"/>
                </a:lnTo>
                <a:lnTo>
                  <a:pt x="76986" y="950"/>
                </a:lnTo>
                <a:lnTo>
                  <a:pt x="76726" y="1137"/>
                </a:lnTo>
                <a:lnTo>
                  <a:pt x="76446" y="1304"/>
                </a:lnTo>
                <a:lnTo>
                  <a:pt x="76446" y="1211"/>
                </a:lnTo>
                <a:lnTo>
                  <a:pt x="76483" y="1099"/>
                </a:lnTo>
                <a:lnTo>
                  <a:pt x="76539" y="1006"/>
                </a:lnTo>
                <a:lnTo>
                  <a:pt x="76614" y="950"/>
                </a:lnTo>
                <a:lnTo>
                  <a:pt x="76707" y="894"/>
                </a:lnTo>
                <a:lnTo>
                  <a:pt x="76800" y="876"/>
                </a:lnTo>
                <a:close/>
                <a:moveTo>
                  <a:pt x="30627" y="932"/>
                </a:moveTo>
                <a:lnTo>
                  <a:pt x="30515" y="1043"/>
                </a:lnTo>
                <a:lnTo>
                  <a:pt x="30404" y="1155"/>
                </a:lnTo>
                <a:lnTo>
                  <a:pt x="30273" y="1248"/>
                </a:lnTo>
                <a:lnTo>
                  <a:pt x="30143" y="1323"/>
                </a:lnTo>
                <a:lnTo>
                  <a:pt x="30143" y="1323"/>
                </a:lnTo>
                <a:lnTo>
                  <a:pt x="30218" y="1192"/>
                </a:lnTo>
                <a:lnTo>
                  <a:pt x="30329" y="1081"/>
                </a:lnTo>
                <a:lnTo>
                  <a:pt x="30478" y="988"/>
                </a:lnTo>
                <a:lnTo>
                  <a:pt x="30553" y="950"/>
                </a:lnTo>
                <a:lnTo>
                  <a:pt x="30627" y="932"/>
                </a:lnTo>
                <a:close/>
                <a:moveTo>
                  <a:pt x="63805" y="1006"/>
                </a:moveTo>
                <a:lnTo>
                  <a:pt x="63823" y="1025"/>
                </a:lnTo>
                <a:lnTo>
                  <a:pt x="63823" y="1062"/>
                </a:lnTo>
                <a:lnTo>
                  <a:pt x="63749" y="1192"/>
                </a:lnTo>
                <a:lnTo>
                  <a:pt x="63693" y="1267"/>
                </a:lnTo>
                <a:lnTo>
                  <a:pt x="63656" y="1323"/>
                </a:lnTo>
                <a:lnTo>
                  <a:pt x="63618" y="1323"/>
                </a:lnTo>
                <a:lnTo>
                  <a:pt x="63618" y="1285"/>
                </a:lnTo>
                <a:lnTo>
                  <a:pt x="63637" y="1211"/>
                </a:lnTo>
                <a:lnTo>
                  <a:pt x="63674" y="1137"/>
                </a:lnTo>
                <a:lnTo>
                  <a:pt x="63730" y="1062"/>
                </a:lnTo>
                <a:lnTo>
                  <a:pt x="63786" y="1006"/>
                </a:lnTo>
                <a:close/>
                <a:moveTo>
                  <a:pt x="65759" y="1006"/>
                </a:moveTo>
                <a:lnTo>
                  <a:pt x="65834" y="1025"/>
                </a:lnTo>
                <a:lnTo>
                  <a:pt x="65648" y="1174"/>
                </a:lnTo>
                <a:lnTo>
                  <a:pt x="65462" y="1323"/>
                </a:lnTo>
                <a:lnTo>
                  <a:pt x="65480" y="1248"/>
                </a:lnTo>
                <a:lnTo>
                  <a:pt x="65499" y="1192"/>
                </a:lnTo>
                <a:lnTo>
                  <a:pt x="65536" y="1137"/>
                </a:lnTo>
                <a:lnTo>
                  <a:pt x="65592" y="1081"/>
                </a:lnTo>
                <a:lnTo>
                  <a:pt x="65648" y="1043"/>
                </a:lnTo>
                <a:lnTo>
                  <a:pt x="65704" y="1025"/>
                </a:lnTo>
                <a:lnTo>
                  <a:pt x="65759" y="1006"/>
                </a:lnTo>
                <a:close/>
                <a:moveTo>
                  <a:pt x="75068" y="783"/>
                </a:moveTo>
                <a:lnTo>
                  <a:pt x="75143" y="801"/>
                </a:lnTo>
                <a:lnTo>
                  <a:pt x="75180" y="820"/>
                </a:lnTo>
                <a:lnTo>
                  <a:pt x="75199" y="876"/>
                </a:lnTo>
                <a:lnTo>
                  <a:pt x="75199" y="950"/>
                </a:lnTo>
                <a:lnTo>
                  <a:pt x="75180" y="1006"/>
                </a:lnTo>
                <a:lnTo>
                  <a:pt x="75143" y="1062"/>
                </a:lnTo>
                <a:lnTo>
                  <a:pt x="75031" y="1155"/>
                </a:lnTo>
                <a:lnTo>
                  <a:pt x="74771" y="1323"/>
                </a:lnTo>
                <a:lnTo>
                  <a:pt x="74715" y="1211"/>
                </a:lnTo>
                <a:lnTo>
                  <a:pt x="74715" y="1099"/>
                </a:lnTo>
                <a:lnTo>
                  <a:pt x="74752" y="988"/>
                </a:lnTo>
                <a:lnTo>
                  <a:pt x="74826" y="894"/>
                </a:lnTo>
                <a:lnTo>
                  <a:pt x="74882" y="839"/>
                </a:lnTo>
                <a:lnTo>
                  <a:pt x="74938" y="801"/>
                </a:lnTo>
                <a:lnTo>
                  <a:pt x="75013" y="783"/>
                </a:lnTo>
                <a:close/>
                <a:moveTo>
                  <a:pt x="25917" y="783"/>
                </a:moveTo>
                <a:lnTo>
                  <a:pt x="25842" y="969"/>
                </a:lnTo>
                <a:lnTo>
                  <a:pt x="25731" y="1118"/>
                </a:lnTo>
                <a:lnTo>
                  <a:pt x="25600" y="1267"/>
                </a:lnTo>
                <a:lnTo>
                  <a:pt x="25433" y="1379"/>
                </a:lnTo>
                <a:lnTo>
                  <a:pt x="25451" y="1285"/>
                </a:lnTo>
                <a:lnTo>
                  <a:pt x="25489" y="1174"/>
                </a:lnTo>
                <a:lnTo>
                  <a:pt x="25526" y="1099"/>
                </a:lnTo>
                <a:lnTo>
                  <a:pt x="25600" y="1006"/>
                </a:lnTo>
                <a:lnTo>
                  <a:pt x="25656" y="932"/>
                </a:lnTo>
                <a:lnTo>
                  <a:pt x="25749" y="876"/>
                </a:lnTo>
                <a:lnTo>
                  <a:pt x="25824" y="820"/>
                </a:lnTo>
                <a:lnTo>
                  <a:pt x="25917" y="783"/>
                </a:lnTo>
                <a:close/>
                <a:moveTo>
                  <a:pt x="52541" y="988"/>
                </a:moveTo>
                <a:lnTo>
                  <a:pt x="52373" y="1192"/>
                </a:lnTo>
                <a:lnTo>
                  <a:pt x="52187" y="1379"/>
                </a:lnTo>
                <a:lnTo>
                  <a:pt x="52206" y="1323"/>
                </a:lnTo>
                <a:lnTo>
                  <a:pt x="52224" y="1267"/>
                </a:lnTo>
                <a:lnTo>
                  <a:pt x="52299" y="1155"/>
                </a:lnTo>
                <a:lnTo>
                  <a:pt x="52410" y="1043"/>
                </a:lnTo>
                <a:lnTo>
                  <a:pt x="52541" y="988"/>
                </a:lnTo>
                <a:close/>
                <a:moveTo>
                  <a:pt x="54347" y="1025"/>
                </a:moveTo>
                <a:lnTo>
                  <a:pt x="54216" y="1137"/>
                </a:lnTo>
                <a:lnTo>
                  <a:pt x="54086" y="1230"/>
                </a:lnTo>
                <a:lnTo>
                  <a:pt x="53956" y="1323"/>
                </a:lnTo>
                <a:lnTo>
                  <a:pt x="53825" y="1397"/>
                </a:lnTo>
                <a:lnTo>
                  <a:pt x="53844" y="1323"/>
                </a:lnTo>
                <a:lnTo>
                  <a:pt x="53881" y="1267"/>
                </a:lnTo>
                <a:lnTo>
                  <a:pt x="53937" y="1211"/>
                </a:lnTo>
                <a:lnTo>
                  <a:pt x="54011" y="1155"/>
                </a:lnTo>
                <a:lnTo>
                  <a:pt x="54179" y="1062"/>
                </a:lnTo>
                <a:lnTo>
                  <a:pt x="54347" y="1025"/>
                </a:lnTo>
                <a:close/>
                <a:moveTo>
                  <a:pt x="41630" y="969"/>
                </a:moveTo>
                <a:lnTo>
                  <a:pt x="41537" y="1099"/>
                </a:lnTo>
                <a:lnTo>
                  <a:pt x="41426" y="1230"/>
                </a:lnTo>
                <a:lnTo>
                  <a:pt x="41295" y="1341"/>
                </a:lnTo>
                <a:lnTo>
                  <a:pt x="41146" y="1434"/>
                </a:lnTo>
                <a:lnTo>
                  <a:pt x="41109" y="1360"/>
                </a:lnTo>
                <a:lnTo>
                  <a:pt x="41091" y="1267"/>
                </a:lnTo>
                <a:lnTo>
                  <a:pt x="41128" y="1192"/>
                </a:lnTo>
                <a:lnTo>
                  <a:pt x="41202" y="1118"/>
                </a:lnTo>
                <a:lnTo>
                  <a:pt x="41295" y="1043"/>
                </a:lnTo>
                <a:lnTo>
                  <a:pt x="41407" y="988"/>
                </a:lnTo>
                <a:lnTo>
                  <a:pt x="41519" y="969"/>
                </a:lnTo>
                <a:close/>
                <a:moveTo>
                  <a:pt x="71959" y="969"/>
                </a:moveTo>
                <a:lnTo>
                  <a:pt x="71903" y="1099"/>
                </a:lnTo>
                <a:lnTo>
                  <a:pt x="71829" y="1230"/>
                </a:lnTo>
                <a:lnTo>
                  <a:pt x="71736" y="1323"/>
                </a:lnTo>
                <a:lnTo>
                  <a:pt x="71624" y="1434"/>
                </a:lnTo>
                <a:lnTo>
                  <a:pt x="71606" y="1341"/>
                </a:lnTo>
                <a:lnTo>
                  <a:pt x="71624" y="1267"/>
                </a:lnTo>
                <a:lnTo>
                  <a:pt x="71643" y="1192"/>
                </a:lnTo>
                <a:lnTo>
                  <a:pt x="71680" y="1118"/>
                </a:lnTo>
                <a:lnTo>
                  <a:pt x="71736" y="1062"/>
                </a:lnTo>
                <a:lnTo>
                  <a:pt x="71810" y="1025"/>
                </a:lnTo>
                <a:lnTo>
                  <a:pt x="71885" y="988"/>
                </a:lnTo>
                <a:lnTo>
                  <a:pt x="71959" y="969"/>
                </a:lnTo>
                <a:close/>
                <a:moveTo>
                  <a:pt x="67510" y="969"/>
                </a:moveTo>
                <a:lnTo>
                  <a:pt x="67398" y="1099"/>
                </a:lnTo>
                <a:lnTo>
                  <a:pt x="67268" y="1230"/>
                </a:lnTo>
                <a:lnTo>
                  <a:pt x="67137" y="1341"/>
                </a:lnTo>
                <a:lnTo>
                  <a:pt x="66988" y="1453"/>
                </a:lnTo>
                <a:lnTo>
                  <a:pt x="67063" y="1323"/>
                </a:lnTo>
                <a:lnTo>
                  <a:pt x="67156" y="1192"/>
                </a:lnTo>
                <a:lnTo>
                  <a:pt x="67230" y="1118"/>
                </a:lnTo>
                <a:lnTo>
                  <a:pt x="67323" y="1062"/>
                </a:lnTo>
                <a:lnTo>
                  <a:pt x="67416" y="1006"/>
                </a:lnTo>
                <a:lnTo>
                  <a:pt x="67510" y="969"/>
                </a:lnTo>
                <a:close/>
                <a:moveTo>
                  <a:pt x="55817" y="932"/>
                </a:moveTo>
                <a:lnTo>
                  <a:pt x="55873" y="950"/>
                </a:lnTo>
                <a:lnTo>
                  <a:pt x="55892" y="988"/>
                </a:lnTo>
                <a:lnTo>
                  <a:pt x="55892" y="1025"/>
                </a:lnTo>
                <a:lnTo>
                  <a:pt x="55892" y="1062"/>
                </a:lnTo>
                <a:lnTo>
                  <a:pt x="55873" y="1099"/>
                </a:lnTo>
                <a:lnTo>
                  <a:pt x="55799" y="1174"/>
                </a:lnTo>
                <a:lnTo>
                  <a:pt x="55706" y="1267"/>
                </a:lnTo>
                <a:lnTo>
                  <a:pt x="55482" y="1416"/>
                </a:lnTo>
                <a:lnTo>
                  <a:pt x="55352" y="1490"/>
                </a:lnTo>
                <a:lnTo>
                  <a:pt x="55352" y="1416"/>
                </a:lnTo>
                <a:lnTo>
                  <a:pt x="55371" y="1323"/>
                </a:lnTo>
                <a:lnTo>
                  <a:pt x="55389" y="1267"/>
                </a:lnTo>
                <a:lnTo>
                  <a:pt x="55445" y="1192"/>
                </a:lnTo>
                <a:lnTo>
                  <a:pt x="55520" y="1118"/>
                </a:lnTo>
                <a:lnTo>
                  <a:pt x="55631" y="1006"/>
                </a:lnTo>
                <a:lnTo>
                  <a:pt x="55706" y="969"/>
                </a:lnTo>
                <a:lnTo>
                  <a:pt x="55762" y="932"/>
                </a:lnTo>
                <a:close/>
                <a:moveTo>
                  <a:pt x="69334" y="932"/>
                </a:moveTo>
                <a:lnTo>
                  <a:pt x="69353" y="950"/>
                </a:lnTo>
                <a:lnTo>
                  <a:pt x="69353" y="969"/>
                </a:lnTo>
                <a:lnTo>
                  <a:pt x="69334" y="1006"/>
                </a:lnTo>
                <a:lnTo>
                  <a:pt x="69297" y="1081"/>
                </a:lnTo>
                <a:lnTo>
                  <a:pt x="69111" y="1248"/>
                </a:lnTo>
                <a:lnTo>
                  <a:pt x="68906" y="1397"/>
                </a:lnTo>
                <a:lnTo>
                  <a:pt x="68776" y="1490"/>
                </a:lnTo>
                <a:lnTo>
                  <a:pt x="68831" y="1379"/>
                </a:lnTo>
                <a:lnTo>
                  <a:pt x="68887" y="1285"/>
                </a:lnTo>
                <a:lnTo>
                  <a:pt x="68962" y="1192"/>
                </a:lnTo>
                <a:lnTo>
                  <a:pt x="69036" y="1118"/>
                </a:lnTo>
                <a:lnTo>
                  <a:pt x="69185" y="1006"/>
                </a:lnTo>
                <a:lnTo>
                  <a:pt x="69297" y="950"/>
                </a:lnTo>
                <a:lnTo>
                  <a:pt x="69334" y="932"/>
                </a:lnTo>
                <a:close/>
                <a:moveTo>
                  <a:pt x="73095" y="1174"/>
                </a:moveTo>
                <a:lnTo>
                  <a:pt x="72946" y="1341"/>
                </a:lnTo>
                <a:lnTo>
                  <a:pt x="72797" y="1490"/>
                </a:lnTo>
                <a:lnTo>
                  <a:pt x="72760" y="1379"/>
                </a:lnTo>
                <a:lnTo>
                  <a:pt x="72741" y="1304"/>
                </a:lnTo>
                <a:lnTo>
                  <a:pt x="72741" y="1248"/>
                </a:lnTo>
                <a:lnTo>
                  <a:pt x="72778" y="1211"/>
                </a:lnTo>
                <a:lnTo>
                  <a:pt x="72834" y="1174"/>
                </a:lnTo>
                <a:close/>
                <a:moveTo>
                  <a:pt x="79332" y="988"/>
                </a:moveTo>
                <a:lnTo>
                  <a:pt x="79183" y="1137"/>
                </a:lnTo>
                <a:lnTo>
                  <a:pt x="79016" y="1267"/>
                </a:lnTo>
                <a:lnTo>
                  <a:pt x="78848" y="1379"/>
                </a:lnTo>
                <a:lnTo>
                  <a:pt x="78662" y="1490"/>
                </a:lnTo>
                <a:lnTo>
                  <a:pt x="78718" y="1379"/>
                </a:lnTo>
                <a:lnTo>
                  <a:pt x="78773" y="1304"/>
                </a:lnTo>
                <a:lnTo>
                  <a:pt x="78848" y="1230"/>
                </a:lnTo>
                <a:lnTo>
                  <a:pt x="78941" y="1155"/>
                </a:lnTo>
                <a:lnTo>
                  <a:pt x="79016" y="1099"/>
                </a:lnTo>
                <a:lnTo>
                  <a:pt x="79127" y="1043"/>
                </a:lnTo>
                <a:lnTo>
                  <a:pt x="79220" y="1006"/>
                </a:lnTo>
                <a:lnTo>
                  <a:pt x="79332" y="988"/>
                </a:lnTo>
                <a:close/>
                <a:moveTo>
                  <a:pt x="46229" y="1006"/>
                </a:moveTo>
                <a:lnTo>
                  <a:pt x="46155" y="1155"/>
                </a:lnTo>
                <a:lnTo>
                  <a:pt x="46062" y="1304"/>
                </a:lnTo>
                <a:lnTo>
                  <a:pt x="45950" y="1416"/>
                </a:lnTo>
                <a:lnTo>
                  <a:pt x="45820" y="1527"/>
                </a:lnTo>
                <a:lnTo>
                  <a:pt x="45801" y="1397"/>
                </a:lnTo>
                <a:lnTo>
                  <a:pt x="45820" y="1323"/>
                </a:lnTo>
                <a:lnTo>
                  <a:pt x="45857" y="1267"/>
                </a:lnTo>
                <a:lnTo>
                  <a:pt x="45968" y="1155"/>
                </a:lnTo>
                <a:lnTo>
                  <a:pt x="46099" y="1081"/>
                </a:lnTo>
                <a:lnTo>
                  <a:pt x="46229" y="1006"/>
                </a:lnTo>
                <a:close/>
                <a:moveTo>
                  <a:pt x="50995" y="1341"/>
                </a:moveTo>
                <a:lnTo>
                  <a:pt x="50884" y="1453"/>
                </a:lnTo>
                <a:lnTo>
                  <a:pt x="50791" y="1546"/>
                </a:lnTo>
                <a:lnTo>
                  <a:pt x="50809" y="1490"/>
                </a:lnTo>
                <a:lnTo>
                  <a:pt x="50846" y="1453"/>
                </a:lnTo>
                <a:lnTo>
                  <a:pt x="50995" y="1341"/>
                </a:lnTo>
                <a:close/>
                <a:moveTo>
                  <a:pt x="25712" y="1751"/>
                </a:moveTo>
                <a:lnTo>
                  <a:pt x="25786" y="1770"/>
                </a:lnTo>
                <a:lnTo>
                  <a:pt x="25786" y="1751"/>
                </a:lnTo>
                <a:close/>
                <a:moveTo>
                  <a:pt x="1043" y="1956"/>
                </a:moveTo>
                <a:lnTo>
                  <a:pt x="969" y="2030"/>
                </a:lnTo>
                <a:lnTo>
                  <a:pt x="876" y="2067"/>
                </a:lnTo>
                <a:lnTo>
                  <a:pt x="782" y="2123"/>
                </a:lnTo>
                <a:lnTo>
                  <a:pt x="689" y="2142"/>
                </a:lnTo>
                <a:lnTo>
                  <a:pt x="745" y="2067"/>
                </a:lnTo>
                <a:lnTo>
                  <a:pt x="838" y="1993"/>
                </a:lnTo>
                <a:lnTo>
                  <a:pt x="950" y="1974"/>
                </a:lnTo>
                <a:lnTo>
                  <a:pt x="1043" y="1956"/>
                </a:lnTo>
                <a:close/>
                <a:moveTo>
                  <a:pt x="92085" y="2142"/>
                </a:moveTo>
                <a:lnTo>
                  <a:pt x="92067" y="2198"/>
                </a:lnTo>
                <a:lnTo>
                  <a:pt x="92030" y="2254"/>
                </a:lnTo>
                <a:lnTo>
                  <a:pt x="91992" y="2309"/>
                </a:lnTo>
                <a:lnTo>
                  <a:pt x="91936" y="2347"/>
                </a:lnTo>
                <a:lnTo>
                  <a:pt x="91806" y="2403"/>
                </a:lnTo>
                <a:lnTo>
                  <a:pt x="91676" y="2403"/>
                </a:lnTo>
                <a:lnTo>
                  <a:pt x="91769" y="2309"/>
                </a:lnTo>
                <a:lnTo>
                  <a:pt x="91862" y="2235"/>
                </a:lnTo>
                <a:lnTo>
                  <a:pt x="91974" y="2179"/>
                </a:lnTo>
                <a:lnTo>
                  <a:pt x="92085" y="2142"/>
                </a:lnTo>
                <a:close/>
                <a:moveTo>
                  <a:pt x="92123" y="6759"/>
                </a:moveTo>
                <a:lnTo>
                  <a:pt x="92067" y="6796"/>
                </a:lnTo>
                <a:lnTo>
                  <a:pt x="91992" y="6834"/>
                </a:lnTo>
                <a:lnTo>
                  <a:pt x="91918" y="6852"/>
                </a:lnTo>
                <a:lnTo>
                  <a:pt x="91843" y="6871"/>
                </a:lnTo>
                <a:lnTo>
                  <a:pt x="91992" y="6815"/>
                </a:lnTo>
                <a:lnTo>
                  <a:pt x="92123" y="6759"/>
                </a:lnTo>
                <a:close/>
                <a:moveTo>
                  <a:pt x="91955" y="9850"/>
                </a:moveTo>
                <a:lnTo>
                  <a:pt x="91992" y="9868"/>
                </a:lnTo>
                <a:lnTo>
                  <a:pt x="91992" y="9906"/>
                </a:lnTo>
                <a:lnTo>
                  <a:pt x="91955" y="9924"/>
                </a:lnTo>
                <a:lnTo>
                  <a:pt x="91899" y="9961"/>
                </a:lnTo>
                <a:lnTo>
                  <a:pt x="91750" y="9999"/>
                </a:lnTo>
                <a:lnTo>
                  <a:pt x="91639" y="10017"/>
                </a:lnTo>
                <a:lnTo>
                  <a:pt x="91694" y="9943"/>
                </a:lnTo>
                <a:lnTo>
                  <a:pt x="91788" y="9906"/>
                </a:lnTo>
                <a:lnTo>
                  <a:pt x="91862" y="9868"/>
                </a:lnTo>
                <a:lnTo>
                  <a:pt x="91955" y="9850"/>
                </a:lnTo>
                <a:close/>
                <a:moveTo>
                  <a:pt x="1304" y="10297"/>
                </a:moveTo>
                <a:lnTo>
                  <a:pt x="1341" y="10315"/>
                </a:lnTo>
                <a:lnTo>
                  <a:pt x="1378" y="10315"/>
                </a:lnTo>
                <a:lnTo>
                  <a:pt x="1378" y="10352"/>
                </a:lnTo>
                <a:lnTo>
                  <a:pt x="1378" y="10371"/>
                </a:lnTo>
                <a:lnTo>
                  <a:pt x="1322" y="10446"/>
                </a:lnTo>
                <a:lnTo>
                  <a:pt x="1229" y="10539"/>
                </a:lnTo>
                <a:lnTo>
                  <a:pt x="1118" y="10650"/>
                </a:lnTo>
                <a:lnTo>
                  <a:pt x="1006" y="10743"/>
                </a:lnTo>
                <a:lnTo>
                  <a:pt x="894" y="10799"/>
                </a:lnTo>
                <a:lnTo>
                  <a:pt x="838" y="10818"/>
                </a:lnTo>
                <a:lnTo>
                  <a:pt x="782" y="10818"/>
                </a:lnTo>
                <a:lnTo>
                  <a:pt x="745" y="10799"/>
                </a:lnTo>
                <a:lnTo>
                  <a:pt x="727" y="10781"/>
                </a:lnTo>
                <a:lnTo>
                  <a:pt x="708" y="10725"/>
                </a:lnTo>
                <a:lnTo>
                  <a:pt x="727" y="10650"/>
                </a:lnTo>
                <a:lnTo>
                  <a:pt x="727" y="10594"/>
                </a:lnTo>
                <a:lnTo>
                  <a:pt x="764" y="10539"/>
                </a:lnTo>
                <a:lnTo>
                  <a:pt x="838" y="10464"/>
                </a:lnTo>
                <a:lnTo>
                  <a:pt x="969" y="10390"/>
                </a:lnTo>
                <a:lnTo>
                  <a:pt x="1080" y="10334"/>
                </a:lnTo>
                <a:lnTo>
                  <a:pt x="1211" y="10297"/>
                </a:lnTo>
                <a:close/>
                <a:moveTo>
                  <a:pt x="91639" y="11637"/>
                </a:moveTo>
                <a:lnTo>
                  <a:pt x="91583" y="11693"/>
                </a:lnTo>
                <a:lnTo>
                  <a:pt x="91527" y="11674"/>
                </a:lnTo>
                <a:lnTo>
                  <a:pt x="91639" y="11637"/>
                </a:lnTo>
                <a:close/>
                <a:moveTo>
                  <a:pt x="1099" y="12438"/>
                </a:moveTo>
                <a:lnTo>
                  <a:pt x="1211" y="12456"/>
                </a:lnTo>
                <a:lnTo>
                  <a:pt x="1341" y="12475"/>
                </a:lnTo>
                <a:lnTo>
                  <a:pt x="1434" y="12512"/>
                </a:lnTo>
                <a:lnTo>
                  <a:pt x="1304" y="12680"/>
                </a:lnTo>
                <a:lnTo>
                  <a:pt x="1155" y="12829"/>
                </a:lnTo>
                <a:lnTo>
                  <a:pt x="1006" y="12922"/>
                </a:lnTo>
                <a:lnTo>
                  <a:pt x="913" y="12959"/>
                </a:lnTo>
                <a:lnTo>
                  <a:pt x="857" y="12978"/>
                </a:lnTo>
                <a:lnTo>
                  <a:pt x="782" y="12978"/>
                </a:lnTo>
                <a:lnTo>
                  <a:pt x="727" y="12940"/>
                </a:lnTo>
                <a:lnTo>
                  <a:pt x="708" y="12866"/>
                </a:lnTo>
                <a:lnTo>
                  <a:pt x="689" y="12736"/>
                </a:lnTo>
                <a:lnTo>
                  <a:pt x="689" y="12680"/>
                </a:lnTo>
                <a:lnTo>
                  <a:pt x="708" y="12642"/>
                </a:lnTo>
                <a:lnTo>
                  <a:pt x="764" y="12549"/>
                </a:lnTo>
                <a:lnTo>
                  <a:pt x="857" y="12494"/>
                </a:lnTo>
                <a:lnTo>
                  <a:pt x="969" y="12456"/>
                </a:lnTo>
                <a:lnTo>
                  <a:pt x="1099" y="12438"/>
                </a:lnTo>
                <a:close/>
                <a:moveTo>
                  <a:pt x="91750" y="13201"/>
                </a:moveTo>
                <a:lnTo>
                  <a:pt x="91713" y="13275"/>
                </a:lnTo>
                <a:lnTo>
                  <a:pt x="91657" y="13331"/>
                </a:lnTo>
                <a:lnTo>
                  <a:pt x="91583" y="13387"/>
                </a:lnTo>
                <a:lnTo>
                  <a:pt x="91508" y="13406"/>
                </a:lnTo>
                <a:lnTo>
                  <a:pt x="91508" y="13406"/>
                </a:lnTo>
                <a:lnTo>
                  <a:pt x="91750" y="13201"/>
                </a:lnTo>
                <a:close/>
                <a:moveTo>
                  <a:pt x="1024" y="14355"/>
                </a:moveTo>
                <a:lnTo>
                  <a:pt x="1118" y="14374"/>
                </a:lnTo>
                <a:lnTo>
                  <a:pt x="820" y="14560"/>
                </a:lnTo>
                <a:lnTo>
                  <a:pt x="540" y="14709"/>
                </a:lnTo>
                <a:lnTo>
                  <a:pt x="540" y="14709"/>
                </a:lnTo>
                <a:lnTo>
                  <a:pt x="559" y="14635"/>
                </a:lnTo>
                <a:lnTo>
                  <a:pt x="615" y="14560"/>
                </a:lnTo>
                <a:lnTo>
                  <a:pt x="671" y="14486"/>
                </a:lnTo>
                <a:lnTo>
                  <a:pt x="764" y="14448"/>
                </a:lnTo>
                <a:lnTo>
                  <a:pt x="838" y="14393"/>
                </a:lnTo>
                <a:lnTo>
                  <a:pt x="931" y="14374"/>
                </a:lnTo>
                <a:lnTo>
                  <a:pt x="1024" y="14355"/>
                </a:lnTo>
                <a:close/>
                <a:moveTo>
                  <a:pt x="92104" y="14784"/>
                </a:moveTo>
                <a:lnTo>
                  <a:pt x="92067" y="14839"/>
                </a:lnTo>
                <a:lnTo>
                  <a:pt x="92030" y="14895"/>
                </a:lnTo>
                <a:lnTo>
                  <a:pt x="91918" y="14988"/>
                </a:lnTo>
                <a:lnTo>
                  <a:pt x="91769" y="15063"/>
                </a:lnTo>
                <a:lnTo>
                  <a:pt x="91620" y="15081"/>
                </a:lnTo>
                <a:lnTo>
                  <a:pt x="91620" y="15081"/>
                </a:lnTo>
                <a:lnTo>
                  <a:pt x="91862" y="14914"/>
                </a:lnTo>
                <a:lnTo>
                  <a:pt x="92104" y="14784"/>
                </a:lnTo>
                <a:close/>
                <a:moveTo>
                  <a:pt x="1173" y="15901"/>
                </a:moveTo>
                <a:lnTo>
                  <a:pt x="950" y="16087"/>
                </a:lnTo>
                <a:lnTo>
                  <a:pt x="727" y="16236"/>
                </a:lnTo>
                <a:lnTo>
                  <a:pt x="727" y="16143"/>
                </a:lnTo>
                <a:lnTo>
                  <a:pt x="764" y="16068"/>
                </a:lnTo>
                <a:lnTo>
                  <a:pt x="801" y="16012"/>
                </a:lnTo>
                <a:lnTo>
                  <a:pt x="876" y="15956"/>
                </a:lnTo>
                <a:lnTo>
                  <a:pt x="931" y="15938"/>
                </a:lnTo>
                <a:lnTo>
                  <a:pt x="1006" y="15901"/>
                </a:lnTo>
                <a:close/>
                <a:moveTo>
                  <a:pt x="92141" y="16366"/>
                </a:moveTo>
                <a:lnTo>
                  <a:pt x="92067" y="16459"/>
                </a:lnTo>
                <a:lnTo>
                  <a:pt x="91955" y="16515"/>
                </a:lnTo>
                <a:lnTo>
                  <a:pt x="91843" y="16552"/>
                </a:lnTo>
                <a:lnTo>
                  <a:pt x="91732" y="16552"/>
                </a:lnTo>
                <a:lnTo>
                  <a:pt x="91936" y="16459"/>
                </a:lnTo>
                <a:lnTo>
                  <a:pt x="92141" y="16366"/>
                </a:lnTo>
                <a:close/>
                <a:moveTo>
                  <a:pt x="876" y="17688"/>
                </a:moveTo>
                <a:lnTo>
                  <a:pt x="969" y="17725"/>
                </a:lnTo>
                <a:lnTo>
                  <a:pt x="801" y="17781"/>
                </a:lnTo>
                <a:lnTo>
                  <a:pt x="633" y="17818"/>
                </a:lnTo>
                <a:lnTo>
                  <a:pt x="633" y="17818"/>
                </a:lnTo>
                <a:lnTo>
                  <a:pt x="652" y="17762"/>
                </a:lnTo>
                <a:lnTo>
                  <a:pt x="689" y="17725"/>
                </a:lnTo>
                <a:lnTo>
                  <a:pt x="727" y="17707"/>
                </a:lnTo>
                <a:lnTo>
                  <a:pt x="764" y="17688"/>
                </a:lnTo>
                <a:close/>
                <a:moveTo>
                  <a:pt x="91992" y="17930"/>
                </a:moveTo>
                <a:lnTo>
                  <a:pt x="91899" y="17986"/>
                </a:lnTo>
                <a:lnTo>
                  <a:pt x="91806" y="18023"/>
                </a:lnTo>
                <a:lnTo>
                  <a:pt x="91694" y="18042"/>
                </a:lnTo>
                <a:lnTo>
                  <a:pt x="91583" y="18042"/>
                </a:lnTo>
                <a:lnTo>
                  <a:pt x="91788" y="17967"/>
                </a:lnTo>
                <a:lnTo>
                  <a:pt x="91992" y="17930"/>
                </a:lnTo>
                <a:close/>
                <a:moveTo>
                  <a:pt x="91955" y="19475"/>
                </a:moveTo>
                <a:lnTo>
                  <a:pt x="91881" y="19568"/>
                </a:lnTo>
                <a:lnTo>
                  <a:pt x="91806" y="19643"/>
                </a:lnTo>
                <a:lnTo>
                  <a:pt x="91694" y="19699"/>
                </a:lnTo>
                <a:lnTo>
                  <a:pt x="91583" y="19736"/>
                </a:lnTo>
                <a:lnTo>
                  <a:pt x="91359" y="19736"/>
                </a:lnTo>
                <a:lnTo>
                  <a:pt x="91248" y="19699"/>
                </a:lnTo>
                <a:lnTo>
                  <a:pt x="91136" y="19661"/>
                </a:lnTo>
                <a:lnTo>
                  <a:pt x="91229" y="19606"/>
                </a:lnTo>
                <a:lnTo>
                  <a:pt x="91341" y="19550"/>
                </a:lnTo>
                <a:lnTo>
                  <a:pt x="91527" y="19494"/>
                </a:lnTo>
                <a:lnTo>
                  <a:pt x="91750" y="19475"/>
                </a:lnTo>
                <a:close/>
                <a:moveTo>
                  <a:pt x="91769" y="20555"/>
                </a:moveTo>
                <a:lnTo>
                  <a:pt x="91676" y="20611"/>
                </a:lnTo>
                <a:lnTo>
                  <a:pt x="91564" y="20648"/>
                </a:lnTo>
                <a:lnTo>
                  <a:pt x="91564" y="20648"/>
                </a:lnTo>
                <a:lnTo>
                  <a:pt x="91657" y="20592"/>
                </a:lnTo>
                <a:lnTo>
                  <a:pt x="91769" y="20555"/>
                </a:lnTo>
                <a:close/>
                <a:moveTo>
                  <a:pt x="1118" y="20648"/>
                </a:moveTo>
                <a:lnTo>
                  <a:pt x="1024" y="20741"/>
                </a:lnTo>
                <a:lnTo>
                  <a:pt x="913" y="20797"/>
                </a:lnTo>
                <a:lnTo>
                  <a:pt x="801" y="20853"/>
                </a:lnTo>
                <a:lnTo>
                  <a:pt x="671" y="20872"/>
                </a:lnTo>
                <a:lnTo>
                  <a:pt x="671" y="20872"/>
                </a:lnTo>
                <a:lnTo>
                  <a:pt x="708" y="20816"/>
                </a:lnTo>
                <a:lnTo>
                  <a:pt x="764" y="20779"/>
                </a:lnTo>
                <a:lnTo>
                  <a:pt x="857" y="20704"/>
                </a:lnTo>
                <a:lnTo>
                  <a:pt x="987" y="20667"/>
                </a:lnTo>
                <a:lnTo>
                  <a:pt x="1118" y="20648"/>
                </a:lnTo>
                <a:close/>
                <a:moveTo>
                  <a:pt x="92141" y="30888"/>
                </a:moveTo>
                <a:lnTo>
                  <a:pt x="92104" y="30944"/>
                </a:lnTo>
                <a:lnTo>
                  <a:pt x="92067" y="31000"/>
                </a:lnTo>
                <a:lnTo>
                  <a:pt x="91955" y="31056"/>
                </a:lnTo>
                <a:lnTo>
                  <a:pt x="91825" y="31112"/>
                </a:lnTo>
                <a:lnTo>
                  <a:pt x="91694" y="31112"/>
                </a:lnTo>
                <a:lnTo>
                  <a:pt x="91788" y="31037"/>
                </a:lnTo>
                <a:lnTo>
                  <a:pt x="91899" y="30963"/>
                </a:lnTo>
                <a:lnTo>
                  <a:pt x="92011" y="30925"/>
                </a:lnTo>
                <a:lnTo>
                  <a:pt x="92141" y="30888"/>
                </a:lnTo>
                <a:close/>
                <a:moveTo>
                  <a:pt x="1266" y="31112"/>
                </a:moveTo>
                <a:lnTo>
                  <a:pt x="1155" y="31167"/>
                </a:lnTo>
                <a:lnTo>
                  <a:pt x="1062" y="31205"/>
                </a:lnTo>
                <a:lnTo>
                  <a:pt x="1155" y="31149"/>
                </a:lnTo>
                <a:lnTo>
                  <a:pt x="1266" y="31112"/>
                </a:lnTo>
                <a:close/>
                <a:moveTo>
                  <a:pt x="1341" y="32024"/>
                </a:moveTo>
                <a:lnTo>
                  <a:pt x="1453" y="32042"/>
                </a:lnTo>
                <a:lnTo>
                  <a:pt x="1564" y="32061"/>
                </a:lnTo>
                <a:lnTo>
                  <a:pt x="1676" y="32117"/>
                </a:lnTo>
                <a:lnTo>
                  <a:pt x="1583" y="32173"/>
                </a:lnTo>
                <a:lnTo>
                  <a:pt x="1490" y="32210"/>
                </a:lnTo>
                <a:lnTo>
                  <a:pt x="1285" y="32266"/>
                </a:lnTo>
                <a:lnTo>
                  <a:pt x="1080" y="32303"/>
                </a:lnTo>
                <a:lnTo>
                  <a:pt x="857" y="32285"/>
                </a:lnTo>
                <a:lnTo>
                  <a:pt x="931" y="32210"/>
                </a:lnTo>
                <a:lnTo>
                  <a:pt x="1024" y="32136"/>
                </a:lnTo>
                <a:lnTo>
                  <a:pt x="1118" y="32080"/>
                </a:lnTo>
                <a:lnTo>
                  <a:pt x="1229" y="32042"/>
                </a:lnTo>
                <a:lnTo>
                  <a:pt x="1341" y="32024"/>
                </a:lnTo>
                <a:close/>
                <a:moveTo>
                  <a:pt x="1118" y="33718"/>
                </a:moveTo>
                <a:lnTo>
                  <a:pt x="1229" y="33737"/>
                </a:lnTo>
                <a:lnTo>
                  <a:pt x="1024" y="33811"/>
                </a:lnTo>
                <a:lnTo>
                  <a:pt x="820" y="33830"/>
                </a:lnTo>
                <a:lnTo>
                  <a:pt x="913" y="33774"/>
                </a:lnTo>
                <a:lnTo>
                  <a:pt x="1024" y="33737"/>
                </a:lnTo>
                <a:lnTo>
                  <a:pt x="1118" y="33718"/>
                </a:lnTo>
                <a:close/>
                <a:moveTo>
                  <a:pt x="92197" y="33960"/>
                </a:moveTo>
                <a:lnTo>
                  <a:pt x="92160" y="33997"/>
                </a:lnTo>
                <a:lnTo>
                  <a:pt x="92141" y="34035"/>
                </a:lnTo>
                <a:lnTo>
                  <a:pt x="92104" y="34072"/>
                </a:lnTo>
                <a:lnTo>
                  <a:pt x="92048" y="34090"/>
                </a:lnTo>
                <a:lnTo>
                  <a:pt x="91955" y="34072"/>
                </a:lnTo>
                <a:lnTo>
                  <a:pt x="91843" y="34035"/>
                </a:lnTo>
                <a:lnTo>
                  <a:pt x="92011" y="33979"/>
                </a:lnTo>
                <a:lnTo>
                  <a:pt x="92197" y="33960"/>
                </a:lnTo>
                <a:close/>
                <a:moveTo>
                  <a:pt x="1099" y="35208"/>
                </a:moveTo>
                <a:lnTo>
                  <a:pt x="894" y="35319"/>
                </a:lnTo>
                <a:lnTo>
                  <a:pt x="671" y="35394"/>
                </a:lnTo>
                <a:lnTo>
                  <a:pt x="764" y="35319"/>
                </a:lnTo>
                <a:lnTo>
                  <a:pt x="857" y="35263"/>
                </a:lnTo>
                <a:lnTo>
                  <a:pt x="969" y="35226"/>
                </a:lnTo>
                <a:lnTo>
                  <a:pt x="1099" y="35208"/>
                </a:lnTo>
                <a:close/>
                <a:moveTo>
                  <a:pt x="92104" y="35543"/>
                </a:moveTo>
                <a:lnTo>
                  <a:pt x="92085" y="35636"/>
                </a:lnTo>
                <a:lnTo>
                  <a:pt x="92048" y="35692"/>
                </a:lnTo>
                <a:lnTo>
                  <a:pt x="92011" y="35766"/>
                </a:lnTo>
                <a:lnTo>
                  <a:pt x="91955" y="35803"/>
                </a:lnTo>
                <a:lnTo>
                  <a:pt x="91881" y="35841"/>
                </a:lnTo>
                <a:lnTo>
                  <a:pt x="91806" y="35859"/>
                </a:lnTo>
                <a:lnTo>
                  <a:pt x="91732" y="35878"/>
                </a:lnTo>
                <a:lnTo>
                  <a:pt x="91639" y="35859"/>
                </a:lnTo>
                <a:lnTo>
                  <a:pt x="91862" y="35692"/>
                </a:lnTo>
                <a:lnTo>
                  <a:pt x="92104" y="35543"/>
                </a:lnTo>
                <a:close/>
                <a:moveTo>
                  <a:pt x="1211" y="36697"/>
                </a:moveTo>
                <a:lnTo>
                  <a:pt x="969" y="36846"/>
                </a:lnTo>
                <a:lnTo>
                  <a:pt x="708" y="36995"/>
                </a:lnTo>
                <a:lnTo>
                  <a:pt x="745" y="36920"/>
                </a:lnTo>
                <a:lnTo>
                  <a:pt x="801" y="36865"/>
                </a:lnTo>
                <a:lnTo>
                  <a:pt x="913" y="36771"/>
                </a:lnTo>
                <a:lnTo>
                  <a:pt x="1043" y="36716"/>
                </a:lnTo>
                <a:lnTo>
                  <a:pt x="1211" y="36697"/>
                </a:lnTo>
                <a:close/>
                <a:moveTo>
                  <a:pt x="92290" y="37051"/>
                </a:moveTo>
                <a:lnTo>
                  <a:pt x="92253" y="37144"/>
                </a:lnTo>
                <a:lnTo>
                  <a:pt x="92197" y="37218"/>
                </a:lnTo>
                <a:lnTo>
                  <a:pt x="92141" y="37274"/>
                </a:lnTo>
                <a:lnTo>
                  <a:pt x="92067" y="37330"/>
                </a:lnTo>
                <a:lnTo>
                  <a:pt x="91974" y="37367"/>
                </a:lnTo>
                <a:lnTo>
                  <a:pt x="91899" y="37386"/>
                </a:lnTo>
                <a:lnTo>
                  <a:pt x="91806" y="37404"/>
                </a:lnTo>
                <a:lnTo>
                  <a:pt x="91713" y="37404"/>
                </a:lnTo>
                <a:lnTo>
                  <a:pt x="91992" y="37218"/>
                </a:lnTo>
                <a:lnTo>
                  <a:pt x="92290" y="37051"/>
                </a:lnTo>
                <a:close/>
                <a:moveTo>
                  <a:pt x="1322" y="38354"/>
                </a:moveTo>
                <a:lnTo>
                  <a:pt x="1062" y="38577"/>
                </a:lnTo>
                <a:lnTo>
                  <a:pt x="1062" y="38577"/>
                </a:lnTo>
                <a:lnTo>
                  <a:pt x="1099" y="38503"/>
                </a:lnTo>
                <a:lnTo>
                  <a:pt x="1155" y="38428"/>
                </a:lnTo>
                <a:lnTo>
                  <a:pt x="1229" y="38391"/>
                </a:lnTo>
                <a:lnTo>
                  <a:pt x="1322" y="38354"/>
                </a:lnTo>
                <a:close/>
                <a:moveTo>
                  <a:pt x="91974" y="38782"/>
                </a:moveTo>
                <a:lnTo>
                  <a:pt x="92030" y="38801"/>
                </a:lnTo>
                <a:lnTo>
                  <a:pt x="92085" y="38838"/>
                </a:lnTo>
                <a:lnTo>
                  <a:pt x="92123" y="38913"/>
                </a:lnTo>
                <a:lnTo>
                  <a:pt x="92123" y="39024"/>
                </a:lnTo>
                <a:lnTo>
                  <a:pt x="92123" y="39080"/>
                </a:lnTo>
                <a:lnTo>
                  <a:pt x="92104" y="39136"/>
                </a:lnTo>
                <a:lnTo>
                  <a:pt x="92048" y="39210"/>
                </a:lnTo>
                <a:lnTo>
                  <a:pt x="91955" y="39266"/>
                </a:lnTo>
                <a:lnTo>
                  <a:pt x="91843" y="39304"/>
                </a:lnTo>
                <a:lnTo>
                  <a:pt x="91732" y="39322"/>
                </a:lnTo>
                <a:lnTo>
                  <a:pt x="91601" y="39322"/>
                </a:lnTo>
                <a:lnTo>
                  <a:pt x="91490" y="39304"/>
                </a:lnTo>
                <a:lnTo>
                  <a:pt x="91378" y="39248"/>
                </a:lnTo>
                <a:lnTo>
                  <a:pt x="91508" y="39080"/>
                </a:lnTo>
                <a:lnTo>
                  <a:pt x="91676" y="38931"/>
                </a:lnTo>
                <a:lnTo>
                  <a:pt x="91825" y="38838"/>
                </a:lnTo>
                <a:lnTo>
                  <a:pt x="91899" y="38801"/>
                </a:lnTo>
                <a:lnTo>
                  <a:pt x="91974" y="38782"/>
                </a:lnTo>
                <a:close/>
                <a:moveTo>
                  <a:pt x="1285" y="40085"/>
                </a:moveTo>
                <a:lnTo>
                  <a:pt x="1192" y="40141"/>
                </a:lnTo>
                <a:lnTo>
                  <a:pt x="1192" y="40123"/>
                </a:lnTo>
                <a:lnTo>
                  <a:pt x="1229" y="40085"/>
                </a:lnTo>
                <a:close/>
                <a:moveTo>
                  <a:pt x="92030" y="40942"/>
                </a:moveTo>
                <a:lnTo>
                  <a:pt x="92067" y="40961"/>
                </a:lnTo>
                <a:lnTo>
                  <a:pt x="92085" y="40998"/>
                </a:lnTo>
                <a:lnTo>
                  <a:pt x="92104" y="41054"/>
                </a:lnTo>
                <a:lnTo>
                  <a:pt x="92104" y="41128"/>
                </a:lnTo>
                <a:lnTo>
                  <a:pt x="92085" y="41165"/>
                </a:lnTo>
                <a:lnTo>
                  <a:pt x="92067" y="41221"/>
                </a:lnTo>
                <a:lnTo>
                  <a:pt x="91974" y="41314"/>
                </a:lnTo>
                <a:lnTo>
                  <a:pt x="91862" y="41389"/>
                </a:lnTo>
                <a:lnTo>
                  <a:pt x="91732" y="41445"/>
                </a:lnTo>
                <a:lnTo>
                  <a:pt x="91601" y="41463"/>
                </a:lnTo>
                <a:lnTo>
                  <a:pt x="91471" y="41463"/>
                </a:lnTo>
                <a:lnTo>
                  <a:pt x="91452" y="41445"/>
                </a:lnTo>
                <a:lnTo>
                  <a:pt x="91434" y="41426"/>
                </a:lnTo>
                <a:lnTo>
                  <a:pt x="91452" y="41389"/>
                </a:lnTo>
                <a:lnTo>
                  <a:pt x="91490" y="41333"/>
                </a:lnTo>
                <a:lnTo>
                  <a:pt x="91583" y="41221"/>
                </a:lnTo>
                <a:lnTo>
                  <a:pt x="91694" y="41128"/>
                </a:lnTo>
                <a:lnTo>
                  <a:pt x="91825" y="41035"/>
                </a:lnTo>
                <a:lnTo>
                  <a:pt x="91936" y="40961"/>
                </a:lnTo>
                <a:lnTo>
                  <a:pt x="91992" y="40942"/>
                </a:lnTo>
                <a:close/>
                <a:moveTo>
                  <a:pt x="1192" y="41761"/>
                </a:moveTo>
                <a:lnTo>
                  <a:pt x="1118" y="41817"/>
                </a:lnTo>
                <a:lnTo>
                  <a:pt x="1043" y="41873"/>
                </a:lnTo>
                <a:lnTo>
                  <a:pt x="950" y="41891"/>
                </a:lnTo>
                <a:lnTo>
                  <a:pt x="857" y="41910"/>
                </a:lnTo>
                <a:lnTo>
                  <a:pt x="820" y="41891"/>
                </a:lnTo>
                <a:lnTo>
                  <a:pt x="838" y="41873"/>
                </a:lnTo>
                <a:lnTo>
                  <a:pt x="876" y="41836"/>
                </a:lnTo>
                <a:lnTo>
                  <a:pt x="931" y="41817"/>
                </a:lnTo>
                <a:lnTo>
                  <a:pt x="1080" y="41761"/>
                </a:lnTo>
                <a:close/>
                <a:moveTo>
                  <a:pt x="969" y="44908"/>
                </a:moveTo>
                <a:lnTo>
                  <a:pt x="838" y="44963"/>
                </a:lnTo>
                <a:lnTo>
                  <a:pt x="689" y="45019"/>
                </a:lnTo>
                <a:lnTo>
                  <a:pt x="689" y="45019"/>
                </a:lnTo>
                <a:lnTo>
                  <a:pt x="745" y="44963"/>
                </a:lnTo>
                <a:lnTo>
                  <a:pt x="820" y="44926"/>
                </a:lnTo>
                <a:lnTo>
                  <a:pt x="894" y="44908"/>
                </a:lnTo>
                <a:close/>
                <a:moveTo>
                  <a:pt x="1155" y="49357"/>
                </a:moveTo>
                <a:lnTo>
                  <a:pt x="1062" y="49450"/>
                </a:lnTo>
                <a:lnTo>
                  <a:pt x="950" y="49525"/>
                </a:lnTo>
                <a:lnTo>
                  <a:pt x="838" y="49581"/>
                </a:lnTo>
                <a:lnTo>
                  <a:pt x="745" y="49637"/>
                </a:lnTo>
                <a:lnTo>
                  <a:pt x="764" y="49562"/>
                </a:lnTo>
                <a:lnTo>
                  <a:pt x="801" y="49506"/>
                </a:lnTo>
                <a:lnTo>
                  <a:pt x="838" y="49469"/>
                </a:lnTo>
                <a:lnTo>
                  <a:pt x="894" y="49413"/>
                </a:lnTo>
                <a:lnTo>
                  <a:pt x="1006" y="49376"/>
                </a:lnTo>
                <a:lnTo>
                  <a:pt x="1155" y="49357"/>
                </a:lnTo>
                <a:close/>
                <a:moveTo>
                  <a:pt x="42040" y="50232"/>
                </a:moveTo>
                <a:lnTo>
                  <a:pt x="42021" y="50270"/>
                </a:lnTo>
                <a:lnTo>
                  <a:pt x="41966" y="50325"/>
                </a:lnTo>
                <a:lnTo>
                  <a:pt x="41835" y="50437"/>
                </a:lnTo>
                <a:lnTo>
                  <a:pt x="41928" y="50325"/>
                </a:lnTo>
                <a:lnTo>
                  <a:pt x="42040" y="50232"/>
                </a:lnTo>
                <a:close/>
                <a:moveTo>
                  <a:pt x="20015" y="50288"/>
                </a:moveTo>
                <a:lnTo>
                  <a:pt x="20034" y="50493"/>
                </a:lnTo>
                <a:lnTo>
                  <a:pt x="20015" y="50549"/>
                </a:lnTo>
                <a:lnTo>
                  <a:pt x="19996" y="50605"/>
                </a:lnTo>
                <a:lnTo>
                  <a:pt x="19959" y="50661"/>
                </a:lnTo>
                <a:lnTo>
                  <a:pt x="19922" y="50679"/>
                </a:lnTo>
                <a:lnTo>
                  <a:pt x="19754" y="50679"/>
                </a:lnTo>
                <a:lnTo>
                  <a:pt x="19829" y="50586"/>
                </a:lnTo>
                <a:lnTo>
                  <a:pt x="19885" y="50474"/>
                </a:lnTo>
                <a:lnTo>
                  <a:pt x="19940" y="50363"/>
                </a:lnTo>
                <a:lnTo>
                  <a:pt x="20015" y="50288"/>
                </a:lnTo>
                <a:close/>
                <a:moveTo>
                  <a:pt x="39005" y="50363"/>
                </a:moveTo>
                <a:lnTo>
                  <a:pt x="38987" y="50437"/>
                </a:lnTo>
                <a:lnTo>
                  <a:pt x="38949" y="50512"/>
                </a:lnTo>
                <a:lnTo>
                  <a:pt x="38894" y="50567"/>
                </a:lnTo>
                <a:lnTo>
                  <a:pt x="38819" y="50623"/>
                </a:lnTo>
                <a:lnTo>
                  <a:pt x="38652" y="50698"/>
                </a:lnTo>
                <a:lnTo>
                  <a:pt x="38484" y="50754"/>
                </a:lnTo>
                <a:lnTo>
                  <a:pt x="38484" y="50754"/>
                </a:lnTo>
                <a:lnTo>
                  <a:pt x="38596" y="50642"/>
                </a:lnTo>
                <a:lnTo>
                  <a:pt x="38726" y="50530"/>
                </a:lnTo>
                <a:lnTo>
                  <a:pt x="38856" y="50456"/>
                </a:lnTo>
                <a:lnTo>
                  <a:pt x="39005" y="50363"/>
                </a:lnTo>
                <a:close/>
                <a:moveTo>
                  <a:pt x="27369" y="50437"/>
                </a:moveTo>
                <a:lnTo>
                  <a:pt x="27350" y="50512"/>
                </a:lnTo>
                <a:lnTo>
                  <a:pt x="27313" y="50586"/>
                </a:lnTo>
                <a:lnTo>
                  <a:pt x="27276" y="50642"/>
                </a:lnTo>
                <a:lnTo>
                  <a:pt x="27239" y="50679"/>
                </a:lnTo>
                <a:lnTo>
                  <a:pt x="27183" y="50716"/>
                </a:lnTo>
                <a:lnTo>
                  <a:pt x="27127" y="50754"/>
                </a:lnTo>
                <a:lnTo>
                  <a:pt x="26997" y="50754"/>
                </a:lnTo>
                <a:lnTo>
                  <a:pt x="27183" y="50586"/>
                </a:lnTo>
                <a:lnTo>
                  <a:pt x="27369" y="50437"/>
                </a:lnTo>
                <a:close/>
                <a:moveTo>
                  <a:pt x="29194" y="50437"/>
                </a:moveTo>
                <a:lnTo>
                  <a:pt x="29194" y="50493"/>
                </a:lnTo>
                <a:lnTo>
                  <a:pt x="29175" y="50549"/>
                </a:lnTo>
                <a:lnTo>
                  <a:pt x="29138" y="50642"/>
                </a:lnTo>
                <a:lnTo>
                  <a:pt x="29082" y="50716"/>
                </a:lnTo>
                <a:lnTo>
                  <a:pt x="29026" y="50754"/>
                </a:lnTo>
                <a:lnTo>
                  <a:pt x="29007" y="50754"/>
                </a:lnTo>
                <a:lnTo>
                  <a:pt x="29007" y="50716"/>
                </a:lnTo>
                <a:lnTo>
                  <a:pt x="29082" y="50567"/>
                </a:lnTo>
                <a:lnTo>
                  <a:pt x="29119" y="50493"/>
                </a:lnTo>
                <a:lnTo>
                  <a:pt x="29175" y="50456"/>
                </a:lnTo>
                <a:lnTo>
                  <a:pt x="29194" y="50437"/>
                </a:lnTo>
                <a:close/>
                <a:moveTo>
                  <a:pt x="47011" y="50251"/>
                </a:moveTo>
                <a:lnTo>
                  <a:pt x="47011" y="50381"/>
                </a:lnTo>
                <a:lnTo>
                  <a:pt x="46992" y="50437"/>
                </a:lnTo>
                <a:lnTo>
                  <a:pt x="46955" y="50512"/>
                </a:lnTo>
                <a:lnTo>
                  <a:pt x="46844" y="50605"/>
                </a:lnTo>
                <a:lnTo>
                  <a:pt x="46713" y="50698"/>
                </a:lnTo>
                <a:lnTo>
                  <a:pt x="46583" y="50754"/>
                </a:lnTo>
                <a:lnTo>
                  <a:pt x="46657" y="50605"/>
                </a:lnTo>
                <a:lnTo>
                  <a:pt x="46750" y="50474"/>
                </a:lnTo>
                <a:lnTo>
                  <a:pt x="46881" y="50344"/>
                </a:lnTo>
                <a:lnTo>
                  <a:pt x="47011" y="50251"/>
                </a:lnTo>
                <a:close/>
                <a:moveTo>
                  <a:pt x="14150" y="50288"/>
                </a:moveTo>
                <a:lnTo>
                  <a:pt x="14113" y="50381"/>
                </a:lnTo>
                <a:lnTo>
                  <a:pt x="14038" y="50474"/>
                </a:lnTo>
                <a:lnTo>
                  <a:pt x="13964" y="50549"/>
                </a:lnTo>
                <a:lnTo>
                  <a:pt x="13890" y="50623"/>
                </a:lnTo>
                <a:lnTo>
                  <a:pt x="13796" y="50679"/>
                </a:lnTo>
                <a:lnTo>
                  <a:pt x="13703" y="50716"/>
                </a:lnTo>
                <a:lnTo>
                  <a:pt x="13592" y="50754"/>
                </a:lnTo>
                <a:lnTo>
                  <a:pt x="13499" y="50772"/>
                </a:lnTo>
                <a:lnTo>
                  <a:pt x="13648" y="50623"/>
                </a:lnTo>
                <a:lnTo>
                  <a:pt x="13796" y="50493"/>
                </a:lnTo>
                <a:lnTo>
                  <a:pt x="13983" y="50381"/>
                </a:lnTo>
                <a:lnTo>
                  <a:pt x="14150" y="50288"/>
                </a:lnTo>
                <a:close/>
                <a:moveTo>
                  <a:pt x="25824" y="50307"/>
                </a:moveTo>
                <a:lnTo>
                  <a:pt x="25749" y="50456"/>
                </a:lnTo>
                <a:lnTo>
                  <a:pt x="25656" y="50586"/>
                </a:lnTo>
                <a:lnTo>
                  <a:pt x="25582" y="50642"/>
                </a:lnTo>
                <a:lnTo>
                  <a:pt x="25507" y="50716"/>
                </a:lnTo>
                <a:lnTo>
                  <a:pt x="25414" y="50754"/>
                </a:lnTo>
                <a:lnTo>
                  <a:pt x="25321" y="50791"/>
                </a:lnTo>
                <a:lnTo>
                  <a:pt x="25321" y="50791"/>
                </a:lnTo>
                <a:lnTo>
                  <a:pt x="25433" y="50661"/>
                </a:lnTo>
                <a:lnTo>
                  <a:pt x="25544" y="50530"/>
                </a:lnTo>
                <a:lnTo>
                  <a:pt x="25675" y="50419"/>
                </a:lnTo>
                <a:lnTo>
                  <a:pt x="25824" y="50307"/>
                </a:lnTo>
                <a:close/>
                <a:moveTo>
                  <a:pt x="54868" y="50679"/>
                </a:moveTo>
                <a:lnTo>
                  <a:pt x="54812" y="50754"/>
                </a:lnTo>
                <a:lnTo>
                  <a:pt x="54738" y="50791"/>
                </a:lnTo>
                <a:lnTo>
                  <a:pt x="54738" y="50791"/>
                </a:lnTo>
                <a:lnTo>
                  <a:pt x="54868" y="50679"/>
                </a:lnTo>
                <a:close/>
                <a:moveTo>
                  <a:pt x="4748" y="50493"/>
                </a:moveTo>
                <a:lnTo>
                  <a:pt x="4748" y="50567"/>
                </a:lnTo>
                <a:lnTo>
                  <a:pt x="4729" y="50623"/>
                </a:lnTo>
                <a:lnTo>
                  <a:pt x="4692" y="50679"/>
                </a:lnTo>
                <a:lnTo>
                  <a:pt x="4636" y="50735"/>
                </a:lnTo>
                <a:lnTo>
                  <a:pt x="4599" y="50772"/>
                </a:lnTo>
                <a:lnTo>
                  <a:pt x="4543" y="50791"/>
                </a:lnTo>
                <a:lnTo>
                  <a:pt x="4487" y="50791"/>
                </a:lnTo>
                <a:lnTo>
                  <a:pt x="4432" y="50772"/>
                </a:lnTo>
                <a:lnTo>
                  <a:pt x="4581" y="50623"/>
                </a:lnTo>
                <a:lnTo>
                  <a:pt x="4748" y="50493"/>
                </a:lnTo>
                <a:close/>
                <a:moveTo>
                  <a:pt x="21188" y="50344"/>
                </a:moveTo>
                <a:lnTo>
                  <a:pt x="21206" y="50419"/>
                </a:lnTo>
                <a:lnTo>
                  <a:pt x="21188" y="50493"/>
                </a:lnTo>
                <a:lnTo>
                  <a:pt x="21169" y="50567"/>
                </a:lnTo>
                <a:lnTo>
                  <a:pt x="21132" y="50642"/>
                </a:lnTo>
                <a:lnTo>
                  <a:pt x="21076" y="50698"/>
                </a:lnTo>
                <a:lnTo>
                  <a:pt x="21020" y="50754"/>
                </a:lnTo>
                <a:lnTo>
                  <a:pt x="20946" y="50791"/>
                </a:lnTo>
                <a:lnTo>
                  <a:pt x="20853" y="50791"/>
                </a:lnTo>
                <a:lnTo>
                  <a:pt x="20927" y="50661"/>
                </a:lnTo>
                <a:lnTo>
                  <a:pt x="21002" y="50549"/>
                </a:lnTo>
                <a:lnTo>
                  <a:pt x="21095" y="50437"/>
                </a:lnTo>
                <a:lnTo>
                  <a:pt x="21188" y="50344"/>
                </a:lnTo>
                <a:close/>
                <a:moveTo>
                  <a:pt x="40625" y="50400"/>
                </a:moveTo>
                <a:lnTo>
                  <a:pt x="40625" y="50456"/>
                </a:lnTo>
                <a:lnTo>
                  <a:pt x="40606" y="50512"/>
                </a:lnTo>
                <a:lnTo>
                  <a:pt x="40532" y="50623"/>
                </a:lnTo>
                <a:lnTo>
                  <a:pt x="40420" y="50716"/>
                </a:lnTo>
                <a:lnTo>
                  <a:pt x="40290" y="50791"/>
                </a:lnTo>
                <a:lnTo>
                  <a:pt x="40439" y="50586"/>
                </a:lnTo>
                <a:lnTo>
                  <a:pt x="40625" y="50400"/>
                </a:lnTo>
                <a:close/>
                <a:moveTo>
                  <a:pt x="43436" y="50698"/>
                </a:moveTo>
                <a:lnTo>
                  <a:pt x="43455" y="50735"/>
                </a:lnTo>
                <a:lnTo>
                  <a:pt x="43455" y="50772"/>
                </a:lnTo>
                <a:lnTo>
                  <a:pt x="43436" y="50791"/>
                </a:lnTo>
                <a:lnTo>
                  <a:pt x="43381" y="50772"/>
                </a:lnTo>
                <a:lnTo>
                  <a:pt x="43436" y="50698"/>
                </a:lnTo>
                <a:close/>
                <a:moveTo>
                  <a:pt x="12624" y="988"/>
                </a:moveTo>
                <a:lnTo>
                  <a:pt x="12624" y="1062"/>
                </a:lnTo>
                <a:lnTo>
                  <a:pt x="12642" y="1118"/>
                </a:lnTo>
                <a:lnTo>
                  <a:pt x="12679" y="1174"/>
                </a:lnTo>
                <a:lnTo>
                  <a:pt x="12735" y="1211"/>
                </a:lnTo>
                <a:lnTo>
                  <a:pt x="12791" y="1248"/>
                </a:lnTo>
                <a:lnTo>
                  <a:pt x="12866" y="1285"/>
                </a:lnTo>
                <a:lnTo>
                  <a:pt x="13033" y="1304"/>
                </a:lnTo>
                <a:lnTo>
                  <a:pt x="13219" y="1323"/>
                </a:lnTo>
                <a:lnTo>
                  <a:pt x="13387" y="1323"/>
                </a:lnTo>
                <a:lnTo>
                  <a:pt x="13554" y="1304"/>
                </a:lnTo>
                <a:lnTo>
                  <a:pt x="13666" y="1285"/>
                </a:lnTo>
                <a:lnTo>
                  <a:pt x="13648" y="1453"/>
                </a:lnTo>
                <a:lnTo>
                  <a:pt x="13666" y="1527"/>
                </a:lnTo>
                <a:lnTo>
                  <a:pt x="13685" y="1583"/>
                </a:lnTo>
                <a:lnTo>
                  <a:pt x="13703" y="1639"/>
                </a:lnTo>
                <a:lnTo>
                  <a:pt x="13759" y="1676"/>
                </a:lnTo>
                <a:lnTo>
                  <a:pt x="13852" y="1751"/>
                </a:lnTo>
                <a:lnTo>
                  <a:pt x="13964" y="1770"/>
                </a:lnTo>
                <a:lnTo>
                  <a:pt x="14113" y="1788"/>
                </a:lnTo>
                <a:lnTo>
                  <a:pt x="14281" y="1770"/>
                </a:lnTo>
                <a:lnTo>
                  <a:pt x="14448" y="1732"/>
                </a:lnTo>
                <a:lnTo>
                  <a:pt x="14634" y="1676"/>
                </a:lnTo>
                <a:lnTo>
                  <a:pt x="14802" y="1602"/>
                </a:lnTo>
                <a:lnTo>
                  <a:pt x="15156" y="1453"/>
                </a:lnTo>
                <a:lnTo>
                  <a:pt x="15435" y="1285"/>
                </a:lnTo>
                <a:lnTo>
                  <a:pt x="15621" y="1155"/>
                </a:lnTo>
                <a:lnTo>
                  <a:pt x="15677" y="1267"/>
                </a:lnTo>
                <a:lnTo>
                  <a:pt x="15733" y="1360"/>
                </a:lnTo>
                <a:lnTo>
                  <a:pt x="15826" y="1453"/>
                </a:lnTo>
                <a:lnTo>
                  <a:pt x="15919" y="1527"/>
                </a:lnTo>
                <a:lnTo>
                  <a:pt x="16031" y="1565"/>
                </a:lnTo>
                <a:lnTo>
                  <a:pt x="16142" y="1602"/>
                </a:lnTo>
                <a:lnTo>
                  <a:pt x="16273" y="1621"/>
                </a:lnTo>
                <a:lnTo>
                  <a:pt x="16384" y="1621"/>
                </a:lnTo>
                <a:lnTo>
                  <a:pt x="16496" y="1583"/>
                </a:lnTo>
                <a:lnTo>
                  <a:pt x="16608" y="1527"/>
                </a:lnTo>
                <a:lnTo>
                  <a:pt x="16719" y="1472"/>
                </a:lnTo>
                <a:lnTo>
                  <a:pt x="16831" y="1434"/>
                </a:lnTo>
                <a:lnTo>
                  <a:pt x="17017" y="1248"/>
                </a:lnTo>
                <a:lnTo>
                  <a:pt x="17129" y="1379"/>
                </a:lnTo>
                <a:lnTo>
                  <a:pt x="17259" y="1453"/>
                </a:lnTo>
                <a:lnTo>
                  <a:pt x="17501" y="1527"/>
                </a:lnTo>
                <a:lnTo>
                  <a:pt x="17725" y="1565"/>
                </a:lnTo>
                <a:lnTo>
                  <a:pt x="17930" y="1565"/>
                </a:lnTo>
                <a:lnTo>
                  <a:pt x="18134" y="1546"/>
                </a:lnTo>
                <a:lnTo>
                  <a:pt x="18339" y="1472"/>
                </a:lnTo>
                <a:lnTo>
                  <a:pt x="18525" y="1379"/>
                </a:lnTo>
                <a:lnTo>
                  <a:pt x="18712" y="1230"/>
                </a:lnTo>
                <a:lnTo>
                  <a:pt x="18898" y="1062"/>
                </a:lnTo>
                <a:lnTo>
                  <a:pt x="18991" y="1192"/>
                </a:lnTo>
                <a:lnTo>
                  <a:pt x="19103" y="1285"/>
                </a:lnTo>
                <a:lnTo>
                  <a:pt x="19233" y="1360"/>
                </a:lnTo>
                <a:lnTo>
                  <a:pt x="19382" y="1397"/>
                </a:lnTo>
                <a:lnTo>
                  <a:pt x="19549" y="1416"/>
                </a:lnTo>
                <a:lnTo>
                  <a:pt x="19698" y="1416"/>
                </a:lnTo>
                <a:lnTo>
                  <a:pt x="19866" y="1379"/>
                </a:lnTo>
                <a:lnTo>
                  <a:pt x="19996" y="1341"/>
                </a:lnTo>
                <a:lnTo>
                  <a:pt x="20034" y="1509"/>
                </a:lnTo>
                <a:lnTo>
                  <a:pt x="20089" y="1639"/>
                </a:lnTo>
                <a:lnTo>
                  <a:pt x="20164" y="1751"/>
                </a:lnTo>
                <a:lnTo>
                  <a:pt x="20257" y="1844"/>
                </a:lnTo>
                <a:lnTo>
                  <a:pt x="20350" y="1900"/>
                </a:lnTo>
                <a:lnTo>
                  <a:pt x="20480" y="1918"/>
                </a:lnTo>
                <a:lnTo>
                  <a:pt x="20611" y="1937"/>
                </a:lnTo>
                <a:lnTo>
                  <a:pt x="20741" y="1937"/>
                </a:lnTo>
                <a:lnTo>
                  <a:pt x="20890" y="1900"/>
                </a:lnTo>
                <a:lnTo>
                  <a:pt x="21020" y="1863"/>
                </a:lnTo>
                <a:lnTo>
                  <a:pt x="21169" y="1807"/>
                </a:lnTo>
                <a:lnTo>
                  <a:pt x="21300" y="1751"/>
                </a:lnTo>
                <a:lnTo>
                  <a:pt x="21430" y="1676"/>
                </a:lnTo>
                <a:lnTo>
                  <a:pt x="21542" y="1602"/>
                </a:lnTo>
                <a:lnTo>
                  <a:pt x="21635" y="1527"/>
                </a:lnTo>
                <a:lnTo>
                  <a:pt x="21728" y="1434"/>
                </a:lnTo>
                <a:lnTo>
                  <a:pt x="21765" y="1527"/>
                </a:lnTo>
                <a:lnTo>
                  <a:pt x="21821" y="1621"/>
                </a:lnTo>
                <a:lnTo>
                  <a:pt x="21877" y="1676"/>
                </a:lnTo>
                <a:lnTo>
                  <a:pt x="21933" y="1732"/>
                </a:lnTo>
                <a:lnTo>
                  <a:pt x="22007" y="1770"/>
                </a:lnTo>
                <a:lnTo>
                  <a:pt x="22081" y="1788"/>
                </a:lnTo>
                <a:lnTo>
                  <a:pt x="22230" y="1825"/>
                </a:lnTo>
                <a:lnTo>
                  <a:pt x="22398" y="1807"/>
                </a:lnTo>
                <a:lnTo>
                  <a:pt x="22547" y="1770"/>
                </a:lnTo>
                <a:lnTo>
                  <a:pt x="22882" y="1676"/>
                </a:lnTo>
                <a:lnTo>
                  <a:pt x="23031" y="1527"/>
                </a:lnTo>
                <a:lnTo>
                  <a:pt x="23105" y="1583"/>
                </a:lnTo>
                <a:lnTo>
                  <a:pt x="23199" y="1639"/>
                </a:lnTo>
                <a:lnTo>
                  <a:pt x="23292" y="1676"/>
                </a:lnTo>
                <a:lnTo>
                  <a:pt x="23385" y="1714"/>
                </a:lnTo>
                <a:lnTo>
                  <a:pt x="23571" y="1732"/>
                </a:lnTo>
                <a:lnTo>
                  <a:pt x="23738" y="1695"/>
                </a:lnTo>
                <a:lnTo>
                  <a:pt x="23887" y="1639"/>
                </a:lnTo>
                <a:lnTo>
                  <a:pt x="24036" y="1565"/>
                </a:lnTo>
                <a:lnTo>
                  <a:pt x="24036" y="1621"/>
                </a:lnTo>
                <a:lnTo>
                  <a:pt x="24074" y="1676"/>
                </a:lnTo>
                <a:lnTo>
                  <a:pt x="24129" y="1732"/>
                </a:lnTo>
                <a:lnTo>
                  <a:pt x="24204" y="1751"/>
                </a:lnTo>
                <a:lnTo>
                  <a:pt x="24297" y="1770"/>
                </a:lnTo>
                <a:lnTo>
                  <a:pt x="24390" y="1770"/>
                </a:lnTo>
                <a:lnTo>
                  <a:pt x="24632" y="1751"/>
                </a:lnTo>
                <a:lnTo>
                  <a:pt x="24874" y="1714"/>
                </a:lnTo>
                <a:lnTo>
                  <a:pt x="25098" y="1658"/>
                </a:lnTo>
                <a:lnTo>
                  <a:pt x="25340" y="1602"/>
                </a:lnTo>
                <a:lnTo>
                  <a:pt x="25321" y="1621"/>
                </a:lnTo>
                <a:lnTo>
                  <a:pt x="25358" y="1639"/>
                </a:lnTo>
                <a:lnTo>
                  <a:pt x="25582" y="1695"/>
                </a:lnTo>
                <a:lnTo>
                  <a:pt x="25786" y="1751"/>
                </a:lnTo>
                <a:lnTo>
                  <a:pt x="25973" y="1751"/>
                </a:lnTo>
                <a:lnTo>
                  <a:pt x="26122" y="1732"/>
                </a:lnTo>
                <a:lnTo>
                  <a:pt x="26252" y="1676"/>
                </a:lnTo>
                <a:lnTo>
                  <a:pt x="26531" y="1583"/>
                </a:lnTo>
                <a:lnTo>
                  <a:pt x="26755" y="1453"/>
                </a:lnTo>
                <a:lnTo>
                  <a:pt x="26773" y="1527"/>
                </a:lnTo>
                <a:lnTo>
                  <a:pt x="26810" y="1583"/>
                </a:lnTo>
                <a:lnTo>
                  <a:pt x="26866" y="1621"/>
                </a:lnTo>
                <a:lnTo>
                  <a:pt x="26922" y="1658"/>
                </a:lnTo>
                <a:lnTo>
                  <a:pt x="27015" y="1695"/>
                </a:lnTo>
                <a:lnTo>
                  <a:pt x="27108" y="1714"/>
                </a:lnTo>
                <a:lnTo>
                  <a:pt x="27332" y="1732"/>
                </a:lnTo>
                <a:lnTo>
                  <a:pt x="27555" y="1732"/>
                </a:lnTo>
                <a:lnTo>
                  <a:pt x="27779" y="1714"/>
                </a:lnTo>
                <a:lnTo>
                  <a:pt x="27965" y="1676"/>
                </a:lnTo>
                <a:lnTo>
                  <a:pt x="28095" y="1658"/>
                </a:lnTo>
                <a:lnTo>
                  <a:pt x="28319" y="1546"/>
                </a:lnTo>
                <a:lnTo>
                  <a:pt x="28449" y="1490"/>
                </a:lnTo>
                <a:lnTo>
                  <a:pt x="28561" y="1453"/>
                </a:lnTo>
                <a:lnTo>
                  <a:pt x="28598" y="1472"/>
                </a:lnTo>
                <a:lnTo>
                  <a:pt x="28635" y="1509"/>
                </a:lnTo>
                <a:lnTo>
                  <a:pt x="28672" y="1565"/>
                </a:lnTo>
                <a:lnTo>
                  <a:pt x="28710" y="1583"/>
                </a:lnTo>
                <a:lnTo>
                  <a:pt x="28840" y="1602"/>
                </a:lnTo>
                <a:lnTo>
                  <a:pt x="28970" y="1639"/>
                </a:lnTo>
                <a:lnTo>
                  <a:pt x="29101" y="1676"/>
                </a:lnTo>
                <a:lnTo>
                  <a:pt x="29231" y="1695"/>
                </a:lnTo>
                <a:lnTo>
                  <a:pt x="29324" y="1676"/>
                </a:lnTo>
                <a:lnTo>
                  <a:pt x="29417" y="1676"/>
                </a:lnTo>
                <a:lnTo>
                  <a:pt x="29603" y="1639"/>
                </a:lnTo>
                <a:lnTo>
                  <a:pt x="29771" y="1583"/>
                </a:lnTo>
                <a:lnTo>
                  <a:pt x="29957" y="1583"/>
                </a:lnTo>
                <a:lnTo>
                  <a:pt x="30124" y="1658"/>
                </a:lnTo>
                <a:lnTo>
                  <a:pt x="30255" y="1714"/>
                </a:lnTo>
                <a:lnTo>
                  <a:pt x="30385" y="1732"/>
                </a:lnTo>
                <a:lnTo>
                  <a:pt x="30590" y="1751"/>
                </a:lnTo>
                <a:lnTo>
                  <a:pt x="30813" y="1714"/>
                </a:lnTo>
                <a:lnTo>
                  <a:pt x="31018" y="1676"/>
                </a:lnTo>
                <a:lnTo>
                  <a:pt x="31223" y="1621"/>
                </a:lnTo>
                <a:lnTo>
                  <a:pt x="31409" y="1527"/>
                </a:lnTo>
                <a:lnTo>
                  <a:pt x="31595" y="1416"/>
                </a:lnTo>
                <a:lnTo>
                  <a:pt x="31670" y="1379"/>
                </a:lnTo>
                <a:lnTo>
                  <a:pt x="31763" y="1341"/>
                </a:lnTo>
                <a:lnTo>
                  <a:pt x="31930" y="1341"/>
                </a:lnTo>
                <a:lnTo>
                  <a:pt x="31986" y="1379"/>
                </a:lnTo>
                <a:lnTo>
                  <a:pt x="32079" y="1453"/>
                </a:lnTo>
                <a:lnTo>
                  <a:pt x="32172" y="1509"/>
                </a:lnTo>
                <a:lnTo>
                  <a:pt x="32266" y="1565"/>
                </a:lnTo>
                <a:lnTo>
                  <a:pt x="32359" y="1583"/>
                </a:lnTo>
                <a:lnTo>
                  <a:pt x="32433" y="1565"/>
                </a:lnTo>
                <a:lnTo>
                  <a:pt x="32582" y="1527"/>
                </a:lnTo>
                <a:lnTo>
                  <a:pt x="32731" y="1472"/>
                </a:lnTo>
                <a:lnTo>
                  <a:pt x="32805" y="1453"/>
                </a:lnTo>
                <a:lnTo>
                  <a:pt x="32861" y="1453"/>
                </a:lnTo>
                <a:lnTo>
                  <a:pt x="32936" y="1490"/>
                </a:lnTo>
                <a:lnTo>
                  <a:pt x="33010" y="1527"/>
                </a:lnTo>
                <a:lnTo>
                  <a:pt x="33178" y="1621"/>
                </a:lnTo>
                <a:lnTo>
                  <a:pt x="33345" y="1732"/>
                </a:lnTo>
                <a:lnTo>
                  <a:pt x="33439" y="1770"/>
                </a:lnTo>
                <a:lnTo>
                  <a:pt x="33550" y="1807"/>
                </a:lnTo>
                <a:lnTo>
                  <a:pt x="33755" y="1807"/>
                </a:lnTo>
                <a:lnTo>
                  <a:pt x="33848" y="1770"/>
                </a:lnTo>
                <a:lnTo>
                  <a:pt x="33941" y="1732"/>
                </a:lnTo>
                <a:lnTo>
                  <a:pt x="34127" y="1676"/>
                </a:lnTo>
                <a:lnTo>
                  <a:pt x="34220" y="1639"/>
                </a:lnTo>
                <a:lnTo>
                  <a:pt x="34388" y="1639"/>
                </a:lnTo>
                <a:lnTo>
                  <a:pt x="34481" y="1658"/>
                </a:lnTo>
                <a:lnTo>
                  <a:pt x="34649" y="1732"/>
                </a:lnTo>
                <a:lnTo>
                  <a:pt x="34835" y="1807"/>
                </a:lnTo>
                <a:lnTo>
                  <a:pt x="34947" y="1825"/>
                </a:lnTo>
                <a:lnTo>
                  <a:pt x="35040" y="1844"/>
                </a:lnTo>
                <a:lnTo>
                  <a:pt x="35189" y="1825"/>
                </a:lnTo>
                <a:lnTo>
                  <a:pt x="35319" y="1788"/>
                </a:lnTo>
                <a:lnTo>
                  <a:pt x="35431" y="1732"/>
                </a:lnTo>
                <a:lnTo>
                  <a:pt x="35561" y="1676"/>
                </a:lnTo>
                <a:lnTo>
                  <a:pt x="35803" y="1546"/>
                </a:lnTo>
                <a:lnTo>
                  <a:pt x="35915" y="1509"/>
                </a:lnTo>
                <a:lnTo>
                  <a:pt x="36045" y="1490"/>
                </a:lnTo>
                <a:lnTo>
                  <a:pt x="36120" y="1490"/>
                </a:lnTo>
                <a:lnTo>
                  <a:pt x="36231" y="1509"/>
                </a:lnTo>
                <a:lnTo>
                  <a:pt x="36455" y="1583"/>
                </a:lnTo>
                <a:lnTo>
                  <a:pt x="36697" y="1658"/>
                </a:lnTo>
                <a:lnTo>
                  <a:pt x="36808" y="1676"/>
                </a:lnTo>
                <a:lnTo>
                  <a:pt x="36920" y="1695"/>
                </a:lnTo>
                <a:lnTo>
                  <a:pt x="37144" y="1658"/>
                </a:lnTo>
                <a:lnTo>
                  <a:pt x="37367" y="1602"/>
                </a:lnTo>
                <a:lnTo>
                  <a:pt x="37590" y="1583"/>
                </a:lnTo>
                <a:lnTo>
                  <a:pt x="37683" y="1565"/>
                </a:lnTo>
                <a:lnTo>
                  <a:pt x="37758" y="1583"/>
                </a:lnTo>
                <a:lnTo>
                  <a:pt x="37851" y="1621"/>
                </a:lnTo>
                <a:lnTo>
                  <a:pt x="37944" y="1676"/>
                </a:lnTo>
                <a:lnTo>
                  <a:pt x="38093" y="1788"/>
                </a:lnTo>
                <a:lnTo>
                  <a:pt x="38167" y="1844"/>
                </a:lnTo>
                <a:lnTo>
                  <a:pt x="38261" y="1881"/>
                </a:lnTo>
                <a:lnTo>
                  <a:pt x="38354" y="1918"/>
                </a:lnTo>
                <a:lnTo>
                  <a:pt x="38577" y="1918"/>
                </a:lnTo>
                <a:lnTo>
                  <a:pt x="38689" y="1900"/>
                </a:lnTo>
                <a:lnTo>
                  <a:pt x="38875" y="1844"/>
                </a:lnTo>
                <a:lnTo>
                  <a:pt x="39061" y="1770"/>
                </a:lnTo>
                <a:lnTo>
                  <a:pt x="39136" y="1751"/>
                </a:lnTo>
                <a:lnTo>
                  <a:pt x="39322" y="1751"/>
                </a:lnTo>
                <a:lnTo>
                  <a:pt x="39434" y="1788"/>
                </a:lnTo>
                <a:lnTo>
                  <a:pt x="39638" y="1844"/>
                </a:lnTo>
                <a:lnTo>
                  <a:pt x="39862" y="1918"/>
                </a:lnTo>
                <a:lnTo>
                  <a:pt x="39973" y="1956"/>
                </a:lnTo>
                <a:lnTo>
                  <a:pt x="40309" y="1956"/>
                </a:lnTo>
                <a:lnTo>
                  <a:pt x="40513" y="1918"/>
                </a:lnTo>
                <a:lnTo>
                  <a:pt x="40942" y="1807"/>
                </a:lnTo>
                <a:lnTo>
                  <a:pt x="41146" y="1770"/>
                </a:lnTo>
                <a:lnTo>
                  <a:pt x="41351" y="1770"/>
                </a:lnTo>
                <a:lnTo>
                  <a:pt x="41779" y="1751"/>
                </a:lnTo>
                <a:lnTo>
                  <a:pt x="41910" y="1732"/>
                </a:lnTo>
                <a:lnTo>
                  <a:pt x="42021" y="1695"/>
                </a:lnTo>
                <a:lnTo>
                  <a:pt x="42263" y="1583"/>
                </a:lnTo>
                <a:lnTo>
                  <a:pt x="42506" y="1472"/>
                </a:lnTo>
                <a:lnTo>
                  <a:pt x="42617" y="1434"/>
                </a:lnTo>
                <a:lnTo>
                  <a:pt x="42710" y="1416"/>
                </a:lnTo>
                <a:lnTo>
                  <a:pt x="42803" y="1434"/>
                </a:lnTo>
                <a:lnTo>
                  <a:pt x="42878" y="1453"/>
                </a:lnTo>
                <a:lnTo>
                  <a:pt x="43027" y="1546"/>
                </a:lnTo>
                <a:lnTo>
                  <a:pt x="43213" y="1639"/>
                </a:lnTo>
                <a:lnTo>
                  <a:pt x="43306" y="1676"/>
                </a:lnTo>
                <a:lnTo>
                  <a:pt x="43418" y="1714"/>
                </a:lnTo>
                <a:lnTo>
                  <a:pt x="43548" y="1714"/>
                </a:lnTo>
                <a:lnTo>
                  <a:pt x="43660" y="1695"/>
                </a:lnTo>
                <a:lnTo>
                  <a:pt x="43753" y="1658"/>
                </a:lnTo>
                <a:lnTo>
                  <a:pt x="43883" y="1639"/>
                </a:lnTo>
                <a:lnTo>
                  <a:pt x="44032" y="1639"/>
                </a:lnTo>
                <a:lnTo>
                  <a:pt x="44051" y="1621"/>
                </a:lnTo>
                <a:lnTo>
                  <a:pt x="44237" y="1695"/>
                </a:lnTo>
                <a:lnTo>
                  <a:pt x="44367" y="1751"/>
                </a:lnTo>
                <a:lnTo>
                  <a:pt x="44498" y="1825"/>
                </a:lnTo>
                <a:lnTo>
                  <a:pt x="44628" y="1900"/>
                </a:lnTo>
                <a:lnTo>
                  <a:pt x="44777" y="1937"/>
                </a:lnTo>
                <a:lnTo>
                  <a:pt x="44926" y="1956"/>
                </a:lnTo>
                <a:lnTo>
                  <a:pt x="45056" y="1956"/>
                </a:lnTo>
                <a:lnTo>
                  <a:pt x="45187" y="1937"/>
                </a:lnTo>
                <a:lnTo>
                  <a:pt x="45317" y="1900"/>
                </a:lnTo>
                <a:lnTo>
                  <a:pt x="45540" y="1844"/>
                </a:lnTo>
                <a:lnTo>
                  <a:pt x="45671" y="1825"/>
                </a:lnTo>
                <a:lnTo>
                  <a:pt x="45875" y="1825"/>
                </a:lnTo>
                <a:lnTo>
                  <a:pt x="45950" y="1844"/>
                </a:lnTo>
                <a:lnTo>
                  <a:pt x="46099" y="1900"/>
                </a:lnTo>
                <a:lnTo>
                  <a:pt x="46266" y="1956"/>
                </a:lnTo>
                <a:lnTo>
                  <a:pt x="46341" y="1974"/>
                </a:lnTo>
                <a:lnTo>
                  <a:pt x="46434" y="1974"/>
                </a:lnTo>
                <a:lnTo>
                  <a:pt x="46527" y="1956"/>
                </a:lnTo>
                <a:lnTo>
                  <a:pt x="46620" y="1918"/>
                </a:lnTo>
                <a:lnTo>
                  <a:pt x="46769" y="1844"/>
                </a:lnTo>
                <a:lnTo>
                  <a:pt x="46918" y="1732"/>
                </a:lnTo>
                <a:lnTo>
                  <a:pt x="46992" y="1695"/>
                </a:lnTo>
                <a:lnTo>
                  <a:pt x="47067" y="1658"/>
                </a:lnTo>
                <a:lnTo>
                  <a:pt x="47234" y="1621"/>
                </a:lnTo>
                <a:lnTo>
                  <a:pt x="47439" y="1602"/>
                </a:lnTo>
                <a:lnTo>
                  <a:pt x="47663" y="1602"/>
                </a:lnTo>
                <a:lnTo>
                  <a:pt x="47849" y="1621"/>
                </a:lnTo>
                <a:lnTo>
                  <a:pt x="47979" y="1565"/>
                </a:lnTo>
                <a:lnTo>
                  <a:pt x="48072" y="1509"/>
                </a:lnTo>
                <a:lnTo>
                  <a:pt x="48128" y="1509"/>
                </a:lnTo>
                <a:lnTo>
                  <a:pt x="48165" y="1527"/>
                </a:lnTo>
                <a:lnTo>
                  <a:pt x="48203" y="1546"/>
                </a:lnTo>
                <a:lnTo>
                  <a:pt x="48221" y="1583"/>
                </a:lnTo>
                <a:lnTo>
                  <a:pt x="48277" y="1714"/>
                </a:lnTo>
                <a:lnTo>
                  <a:pt x="48389" y="1751"/>
                </a:lnTo>
                <a:lnTo>
                  <a:pt x="48501" y="1807"/>
                </a:lnTo>
                <a:lnTo>
                  <a:pt x="48612" y="1844"/>
                </a:lnTo>
                <a:lnTo>
                  <a:pt x="48743" y="1863"/>
                </a:lnTo>
                <a:lnTo>
                  <a:pt x="48854" y="1844"/>
                </a:lnTo>
                <a:lnTo>
                  <a:pt x="48947" y="1807"/>
                </a:lnTo>
                <a:lnTo>
                  <a:pt x="49115" y="1695"/>
                </a:lnTo>
                <a:lnTo>
                  <a:pt x="49264" y="1621"/>
                </a:lnTo>
                <a:lnTo>
                  <a:pt x="49338" y="1602"/>
                </a:lnTo>
                <a:lnTo>
                  <a:pt x="49431" y="1602"/>
                </a:lnTo>
                <a:lnTo>
                  <a:pt x="49506" y="1621"/>
                </a:lnTo>
                <a:lnTo>
                  <a:pt x="49580" y="1658"/>
                </a:lnTo>
                <a:lnTo>
                  <a:pt x="49729" y="1770"/>
                </a:lnTo>
                <a:lnTo>
                  <a:pt x="49897" y="1881"/>
                </a:lnTo>
                <a:lnTo>
                  <a:pt x="49990" y="1918"/>
                </a:lnTo>
                <a:lnTo>
                  <a:pt x="50083" y="1937"/>
                </a:lnTo>
                <a:lnTo>
                  <a:pt x="50269" y="1956"/>
                </a:lnTo>
                <a:lnTo>
                  <a:pt x="50437" y="1937"/>
                </a:lnTo>
                <a:lnTo>
                  <a:pt x="50623" y="1900"/>
                </a:lnTo>
                <a:lnTo>
                  <a:pt x="50772" y="1918"/>
                </a:lnTo>
                <a:lnTo>
                  <a:pt x="50902" y="1937"/>
                </a:lnTo>
                <a:lnTo>
                  <a:pt x="51014" y="1974"/>
                </a:lnTo>
                <a:lnTo>
                  <a:pt x="51219" y="2030"/>
                </a:lnTo>
                <a:lnTo>
                  <a:pt x="51312" y="2049"/>
                </a:lnTo>
                <a:lnTo>
                  <a:pt x="51424" y="2049"/>
                </a:lnTo>
                <a:lnTo>
                  <a:pt x="51535" y="2030"/>
                </a:lnTo>
                <a:lnTo>
                  <a:pt x="51684" y="1974"/>
                </a:lnTo>
                <a:lnTo>
                  <a:pt x="51759" y="1937"/>
                </a:lnTo>
                <a:lnTo>
                  <a:pt x="51852" y="1863"/>
                </a:lnTo>
                <a:lnTo>
                  <a:pt x="51945" y="1807"/>
                </a:lnTo>
                <a:lnTo>
                  <a:pt x="52019" y="1788"/>
                </a:lnTo>
                <a:lnTo>
                  <a:pt x="52112" y="1770"/>
                </a:lnTo>
                <a:lnTo>
                  <a:pt x="52168" y="1770"/>
                </a:lnTo>
                <a:lnTo>
                  <a:pt x="52224" y="1788"/>
                </a:lnTo>
                <a:lnTo>
                  <a:pt x="52541" y="1788"/>
                </a:lnTo>
                <a:lnTo>
                  <a:pt x="52745" y="1825"/>
                </a:lnTo>
                <a:lnTo>
                  <a:pt x="52969" y="1844"/>
                </a:lnTo>
                <a:lnTo>
                  <a:pt x="53081" y="1825"/>
                </a:lnTo>
                <a:lnTo>
                  <a:pt x="53192" y="1825"/>
                </a:lnTo>
                <a:lnTo>
                  <a:pt x="53285" y="1788"/>
                </a:lnTo>
                <a:lnTo>
                  <a:pt x="53378" y="1751"/>
                </a:lnTo>
                <a:lnTo>
                  <a:pt x="53490" y="1714"/>
                </a:lnTo>
                <a:lnTo>
                  <a:pt x="53676" y="1714"/>
                </a:lnTo>
                <a:lnTo>
                  <a:pt x="53769" y="1751"/>
                </a:lnTo>
                <a:lnTo>
                  <a:pt x="53844" y="1788"/>
                </a:lnTo>
                <a:lnTo>
                  <a:pt x="53956" y="1807"/>
                </a:lnTo>
                <a:lnTo>
                  <a:pt x="54216" y="1863"/>
                </a:lnTo>
                <a:lnTo>
                  <a:pt x="54440" y="1881"/>
                </a:lnTo>
                <a:lnTo>
                  <a:pt x="54682" y="1881"/>
                </a:lnTo>
                <a:lnTo>
                  <a:pt x="54924" y="1863"/>
                </a:lnTo>
                <a:lnTo>
                  <a:pt x="55371" y="1825"/>
                </a:lnTo>
                <a:lnTo>
                  <a:pt x="55817" y="1825"/>
                </a:lnTo>
                <a:lnTo>
                  <a:pt x="56264" y="1788"/>
                </a:lnTo>
                <a:lnTo>
                  <a:pt x="56506" y="1770"/>
                </a:lnTo>
                <a:lnTo>
                  <a:pt x="56730" y="1714"/>
                </a:lnTo>
                <a:lnTo>
                  <a:pt x="57009" y="1639"/>
                </a:lnTo>
                <a:lnTo>
                  <a:pt x="57083" y="1639"/>
                </a:lnTo>
                <a:lnTo>
                  <a:pt x="57139" y="1714"/>
                </a:lnTo>
                <a:lnTo>
                  <a:pt x="57195" y="1751"/>
                </a:lnTo>
                <a:lnTo>
                  <a:pt x="57307" y="1807"/>
                </a:lnTo>
                <a:lnTo>
                  <a:pt x="57512" y="1881"/>
                </a:lnTo>
                <a:lnTo>
                  <a:pt x="57698" y="1918"/>
                </a:lnTo>
                <a:lnTo>
                  <a:pt x="57884" y="1918"/>
                </a:lnTo>
                <a:lnTo>
                  <a:pt x="58107" y="1863"/>
                </a:lnTo>
                <a:lnTo>
                  <a:pt x="58182" y="1807"/>
                </a:lnTo>
                <a:lnTo>
                  <a:pt x="58275" y="1751"/>
                </a:lnTo>
                <a:lnTo>
                  <a:pt x="58461" y="1583"/>
                </a:lnTo>
                <a:lnTo>
                  <a:pt x="58647" y="1434"/>
                </a:lnTo>
                <a:lnTo>
                  <a:pt x="58740" y="1379"/>
                </a:lnTo>
                <a:lnTo>
                  <a:pt x="58815" y="1341"/>
                </a:lnTo>
                <a:lnTo>
                  <a:pt x="59001" y="1341"/>
                </a:lnTo>
                <a:lnTo>
                  <a:pt x="59262" y="1379"/>
                </a:lnTo>
                <a:lnTo>
                  <a:pt x="59522" y="1416"/>
                </a:lnTo>
                <a:lnTo>
                  <a:pt x="59709" y="1453"/>
                </a:lnTo>
                <a:lnTo>
                  <a:pt x="59802" y="1434"/>
                </a:lnTo>
                <a:lnTo>
                  <a:pt x="59895" y="1397"/>
                </a:lnTo>
                <a:lnTo>
                  <a:pt x="60006" y="1360"/>
                </a:lnTo>
                <a:lnTo>
                  <a:pt x="60081" y="1360"/>
                </a:lnTo>
                <a:lnTo>
                  <a:pt x="60342" y="1732"/>
                </a:lnTo>
                <a:lnTo>
                  <a:pt x="60435" y="1807"/>
                </a:lnTo>
                <a:lnTo>
                  <a:pt x="60546" y="1863"/>
                </a:lnTo>
                <a:lnTo>
                  <a:pt x="60658" y="1900"/>
                </a:lnTo>
                <a:lnTo>
                  <a:pt x="60788" y="1937"/>
                </a:lnTo>
                <a:lnTo>
                  <a:pt x="61030" y="1937"/>
                </a:lnTo>
                <a:lnTo>
                  <a:pt x="61161" y="1918"/>
                </a:lnTo>
                <a:lnTo>
                  <a:pt x="61273" y="1881"/>
                </a:lnTo>
                <a:lnTo>
                  <a:pt x="61384" y="1844"/>
                </a:lnTo>
                <a:lnTo>
                  <a:pt x="61477" y="1788"/>
                </a:lnTo>
                <a:lnTo>
                  <a:pt x="61663" y="1676"/>
                </a:lnTo>
                <a:lnTo>
                  <a:pt x="61812" y="1583"/>
                </a:lnTo>
                <a:lnTo>
                  <a:pt x="61906" y="1565"/>
                </a:lnTo>
                <a:lnTo>
                  <a:pt x="62054" y="1565"/>
                </a:lnTo>
                <a:lnTo>
                  <a:pt x="62148" y="1602"/>
                </a:lnTo>
                <a:lnTo>
                  <a:pt x="62334" y="1695"/>
                </a:lnTo>
                <a:lnTo>
                  <a:pt x="62539" y="1788"/>
                </a:lnTo>
                <a:lnTo>
                  <a:pt x="62632" y="1807"/>
                </a:lnTo>
                <a:lnTo>
                  <a:pt x="62743" y="1825"/>
                </a:lnTo>
                <a:lnTo>
                  <a:pt x="62855" y="1825"/>
                </a:lnTo>
                <a:lnTo>
                  <a:pt x="62948" y="1807"/>
                </a:lnTo>
                <a:lnTo>
                  <a:pt x="63172" y="1751"/>
                </a:lnTo>
                <a:lnTo>
                  <a:pt x="63376" y="1714"/>
                </a:lnTo>
                <a:lnTo>
                  <a:pt x="63563" y="1714"/>
                </a:lnTo>
                <a:lnTo>
                  <a:pt x="63656" y="1751"/>
                </a:lnTo>
                <a:lnTo>
                  <a:pt x="63749" y="1770"/>
                </a:lnTo>
                <a:lnTo>
                  <a:pt x="63916" y="1863"/>
                </a:lnTo>
                <a:lnTo>
                  <a:pt x="64102" y="1937"/>
                </a:lnTo>
                <a:lnTo>
                  <a:pt x="64196" y="1956"/>
                </a:lnTo>
                <a:lnTo>
                  <a:pt x="64307" y="1974"/>
                </a:lnTo>
                <a:lnTo>
                  <a:pt x="64419" y="1974"/>
                </a:lnTo>
                <a:lnTo>
                  <a:pt x="64531" y="1956"/>
                </a:lnTo>
                <a:lnTo>
                  <a:pt x="64735" y="1900"/>
                </a:lnTo>
                <a:lnTo>
                  <a:pt x="64922" y="1825"/>
                </a:lnTo>
                <a:lnTo>
                  <a:pt x="65126" y="1788"/>
                </a:lnTo>
                <a:lnTo>
                  <a:pt x="65331" y="1751"/>
                </a:lnTo>
                <a:lnTo>
                  <a:pt x="65347" y="1748"/>
                </a:lnTo>
                <a:lnTo>
                  <a:pt x="65347" y="1748"/>
                </a:lnTo>
                <a:lnTo>
                  <a:pt x="65350" y="1751"/>
                </a:lnTo>
                <a:lnTo>
                  <a:pt x="65424" y="1788"/>
                </a:lnTo>
                <a:lnTo>
                  <a:pt x="65517" y="1825"/>
                </a:lnTo>
                <a:lnTo>
                  <a:pt x="65592" y="1900"/>
                </a:lnTo>
                <a:lnTo>
                  <a:pt x="65685" y="1974"/>
                </a:lnTo>
                <a:lnTo>
                  <a:pt x="65778" y="2012"/>
                </a:lnTo>
                <a:lnTo>
                  <a:pt x="65890" y="2049"/>
                </a:lnTo>
                <a:lnTo>
                  <a:pt x="66020" y="2030"/>
                </a:lnTo>
                <a:lnTo>
                  <a:pt x="66169" y="2012"/>
                </a:lnTo>
                <a:lnTo>
                  <a:pt x="66318" y="1974"/>
                </a:lnTo>
                <a:lnTo>
                  <a:pt x="66597" y="1900"/>
                </a:lnTo>
                <a:lnTo>
                  <a:pt x="66728" y="1863"/>
                </a:lnTo>
                <a:lnTo>
                  <a:pt x="66970" y="1863"/>
                </a:lnTo>
                <a:lnTo>
                  <a:pt x="67137" y="1918"/>
                </a:lnTo>
                <a:lnTo>
                  <a:pt x="67305" y="1974"/>
                </a:lnTo>
                <a:lnTo>
                  <a:pt x="67472" y="2012"/>
                </a:lnTo>
                <a:lnTo>
                  <a:pt x="67714" y="2012"/>
                </a:lnTo>
                <a:lnTo>
                  <a:pt x="67938" y="1974"/>
                </a:lnTo>
                <a:lnTo>
                  <a:pt x="68161" y="1918"/>
                </a:lnTo>
                <a:lnTo>
                  <a:pt x="68385" y="1863"/>
                </a:lnTo>
                <a:lnTo>
                  <a:pt x="68608" y="1825"/>
                </a:lnTo>
                <a:lnTo>
                  <a:pt x="68906" y="1844"/>
                </a:lnTo>
                <a:lnTo>
                  <a:pt x="69111" y="1863"/>
                </a:lnTo>
                <a:lnTo>
                  <a:pt x="69316" y="1881"/>
                </a:lnTo>
                <a:lnTo>
                  <a:pt x="69409" y="1863"/>
                </a:lnTo>
                <a:lnTo>
                  <a:pt x="69539" y="1844"/>
                </a:lnTo>
                <a:lnTo>
                  <a:pt x="69781" y="1751"/>
                </a:lnTo>
                <a:lnTo>
                  <a:pt x="70004" y="1658"/>
                </a:lnTo>
                <a:lnTo>
                  <a:pt x="70116" y="1621"/>
                </a:lnTo>
                <a:lnTo>
                  <a:pt x="70209" y="1621"/>
                </a:lnTo>
                <a:lnTo>
                  <a:pt x="70302" y="1732"/>
                </a:lnTo>
                <a:lnTo>
                  <a:pt x="70358" y="1807"/>
                </a:lnTo>
                <a:lnTo>
                  <a:pt x="70414" y="1844"/>
                </a:lnTo>
                <a:lnTo>
                  <a:pt x="70637" y="1881"/>
                </a:lnTo>
                <a:lnTo>
                  <a:pt x="70861" y="1900"/>
                </a:lnTo>
                <a:lnTo>
                  <a:pt x="70954" y="1900"/>
                </a:lnTo>
                <a:lnTo>
                  <a:pt x="71047" y="1881"/>
                </a:lnTo>
                <a:lnTo>
                  <a:pt x="71233" y="1807"/>
                </a:lnTo>
                <a:lnTo>
                  <a:pt x="71401" y="1751"/>
                </a:lnTo>
                <a:lnTo>
                  <a:pt x="71550" y="1751"/>
                </a:lnTo>
                <a:lnTo>
                  <a:pt x="71643" y="1770"/>
                </a:lnTo>
                <a:lnTo>
                  <a:pt x="71717" y="1807"/>
                </a:lnTo>
                <a:lnTo>
                  <a:pt x="71866" y="1900"/>
                </a:lnTo>
                <a:lnTo>
                  <a:pt x="71922" y="1937"/>
                </a:lnTo>
                <a:lnTo>
                  <a:pt x="72015" y="1974"/>
                </a:lnTo>
                <a:lnTo>
                  <a:pt x="72090" y="1993"/>
                </a:lnTo>
                <a:lnTo>
                  <a:pt x="72201" y="1993"/>
                </a:lnTo>
                <a:lnTo>
                  <a:pt x="72313" y="1956"/>
                </a:lnTo>
                <a:lnTo>
                  <a:pt x="72406" y="1918"/>
                </a:lnTo>
                <a:lnTo>
                  <a:pt x="72481" y="1863"/>
                </a:lnTo>
                <a:lnTo>
                  <a:pt x="72592" y="1825"/>
                </a:lnTo>
                <a:lnTo>
                  <a:pt x="72704" y="1807"/>
                </a:lnTo>
                <a:lnTo>
                  <a:pt x="72741" y="1788"/>
                </a:lnTo>
                <a:lnTo>
                  <a:pt x="72760" y="1788"/>
                </a:lnTo>
                <a:lnTo>
                  <a:pt x="72890" y="1807"/>
                </a:lnTo>
                <a:lnTo>
                  <a:pt x="73095" y="1844"/>
                </a:lnTo>
                <a:lnTo>
                  <a:pt x="73281" y="1900"/>
                </a:lnTo>
                <a:lnTo>
                  <a:pt x="73486" y="1937"/>
                </a:lnTo>
                <a:lnTo>
                  <a:pt x="73598" y="1937"/>
                </a:lnTo>
                <a:lnTo>
                  <a:pt x="73728" y="1918"/>
                </a:lnTo>
                <a:lnTo>
                  <a:pt x="73914" y="1863"/>
                </a:lnTo>
                <a:lnTo>
                  <a:pt x="74100" y="1788"/>
                </a:lnTo>
                <a:lnTo>
                  <a:pt x="74268" y="1714"/>
                </a:lnTo>
                <a:lnTo>
                  <a:pt x="74454" y="1658"/>
                </a:lnTo>
                <a:lnTo>
                  <a:pt x="74622" y="1621"/>
                </a:lnTo>
                <a:lnTo>
                  <a:pt x="74678" y="1621"/>
                </a:lnTo>
                <a:lnTo>
                  <a:pt x="74715" y="1658"/>
                </a:lnTo>
                <a:lnTo>
                  <a:pt x="74864" y="1714"/>
                </a:lnTo>
                <a:lnTo>
                  <a:pt x="75050" y="1788"/>
                </a:lnTo>
                <a:lnTo>
                  <a:pt x="75199" y="1844"/>
                </a:lnTo>
                <a:lnTo>
                  <a:pt x="75366" y="1881"/>
                </a:lnTo>
                <a:lnTo>
                  <a:pt x="75571" y="1863"/>
                </a:lnTo>
                <a:lnTo>
                  <a:pt x="75683" y="1844"/>
                </a:lnTo>
                <a:lnTo>
                  <a:pt x="75795" y="1825"/>
                </a:lnTo>
                <a:lnTo>
                  <a:pt x="76018" y="1732"/>
                </a:lnTo>
                <a:lnTo>
                  <a:pt x="76223" y="1676"/>
                </a:lnTo>
                <a:lnTo>
                  <a:pt x="76316" y="1658"/>
                </a:lnTo>
                <a:lnTo>
                  <a:pt x="76390" y="1676"/>
                </a:lnTo>
                <a:lnTo>
                  <a:pt x="76483" y="1714"/>
                </a:lnTo>
                <a:lnTo>
                  <a:pt x="76558" y="1751"/>
                </a:lnTo>
                <a:lnTo>
                  <a:pt x="76707" y="1881"/>
                </a:lnTo>
                <a:lnTo>
                  <a:pt x="76874" y="1993"/>
                </a:lnTo>
                <a:lnTo>
                  <a:pt x="76986" y="2030"/>
                </a:lnTo>
                <a:lnTo>
                  <a:pt x="77079" y="2067"/>
                </a:lnTo>
                <a:lnTo>
                  <a:pt x="77359" y="2067"/>
                </a:lnTo>
                <a:lnTo>
                  <a:pt x="77601" y="2049"/>
                </a:lnTo>
                <a:lnTo>
                  <a:pt x="78122" y="1918"/>
                </a:lnTo>
                <a:lnTo>
                  <a:pt x="78308" y="1881"/>
                </a:lnTo>
                <a:lnTo>
                  <a:pt x="79127" y="1881"/>
                </a:lnTo>
                <a:lnTo>
                  <a:pt x="79332" y="1863"/>
                </a:lnTo>
                <a:lnTo>
                  <a:pt x="79537" y="1844"/>
                </a:lnTo>
                <a:lnTo>
                  <a:pt x="79742" y="1788"/>
                </a:lnTo>
                <a:lnTo>
                  <a:pt x="79984" y="1714"/>
                </a:lnTo>
                <a:lnTo>
                  <a:pt x="80151" y="1676"/>
                </a:lnTo>
                <a:lnTo>
                  <a:pt x="80319" y="1658"/>
                </a:lnTo>
                <a:lnTo>
                  <a:pt x="80561" y="1676"/>
                </a:lnTo>
                <a:lnTo>
                  <a:pt x="80859" y="1695"/>
                </a:lnTo>
                <a:lnTo>
                  <a:pt x="81157" y="1676"/>
                </a:lnTo>
                <a:lnTo>
                  <a:pt x="81752" y="1639"/>
                </a:lnTo>
                <a:lnTo>
                  <a:pt x="81883" y="1621"/>
                </a:lnTo>
                <a:lnTo>
                  <a:pt x="81994" y="1639"/>
                </a:lnTo>
                <a:lnTo>
                  <a:pt x="82218" y="1676"/>
                </a:lnTo>
                <a:lnTo>
                  <a:pt x="82441" y="1714"/>
                </a:lnTo>
                <a:lnTo>
                  <a:pt x="82721" y="1751"/>
                </a:lnTo>
                <a:lnTo>
                  <a:pt x="82851" y="1770"/>
                </a:lnTo>
                <a:lnTo>
                  <a:pt x="82963" y="1751"/>
                </a:lnTo>
                <a:lnTo>
                  <a:pt x="83205" y="1732"/>
                </a:lnTo>
                <a:lnTo>
                  <a:pt x="83707" y="1621"/>
                </a:lnTo>
                <a:lnTo>
                  <a:pt x="83838" y="1602"/>
                </a:lnTo>
                <a:lnTo>
                  <a:pt x="83931" y="1565"/>
                </a:lnTo>
                <a:lnTo>
                  <a:pt x="84005" y="1546"/>
                </a:lnTo>
                <a:lnTo>
                  <a:pt x="84117" y="1565"/>
                </a:lnTo>
                <a:lnTo>
                  <a:pt x="84210" y="1602"/>
                </a:lnTo>
                <a:lnTo>
                  <a:pt x="84322" y="1695"/>
                </a:lnTo>
                <a:lnTo>
                  <a:pt x="84415" y="1770"/>
                </a:lnTo>
                <a:lnTo>
                  <a:pt x="84526" y="1825"/>
                </a:lnTo>
                <a:lnTo>
                  <a:pt x="84675" y="1881"/>
                </a:lnTo>
                <a:lnTo>
                  <a:pt x="84843" y="1900"/>
                </a:lnTo>
                <a:lnTo>
                  <a:pt x="84973" y="1881"/>
                </a:lnTo>
                <a:lnTo>
                  <a:pt x="85122" y="1863"/>
                </a:lnTo>
                <a:lnTo>
                  <a:pt x="85420" y="1788"/>
                </a:lnTo>
                <a:lnTo>
                  <a:pt x="85718" y="1714"/>
                </a:lnTo>
                <a:lnTo>
                  <a:pt x="85774" y="1695"/>
                </a:lnTo>
                <a:lnTo>
                  <a:pt x="85848" y="1658"/>
                </a:lnTo>
                <a:lnTo>
                  <a:pt x="85923" y="1621"/>
                </a:lnTo>
                <a:lnTo>
                  <a:pt x="85997" y="1602"/>
                </a:lnTo>
                <a:lnTo>
                  <a:pt x="86053" y="1639"/>
                </a:lnTo>
                <a:lnTo>
                  <a:pt x="86090" y="1695"/>
                </a:lnTo>
                <a:lnTo>
                  <a:pt x="86146" y="1751"/>
                </a:lnTo>
                <a:lnTo>
                  <a:pt x="86221" y="1788"/>
                </a:lnTo>
                <a:lnTo>
                  <a:pt x="86463" y="1844"/>
                </a:lnTo>
                <a:lnTo>
                  <a:pt x="86705" y="1881"/>
                </a:lnTo>
                <a:lnTo>
                  <a:pt x="86947" y="1900"/>
                </a:lnTo>
                <a:lnTo>
                  <a:pt x="87207" y="1881"/>
                </a:lnTo>
                <a:lnTo>
                  <a:pt x="87338" y="1844"/>
                </a:lnTo>
                <a:lnTo>
                  <a:pt x="87450" y="1807"/>
                </a:lnTo>
                <a:lnTo>
                  <a:pt x="87580" y="1770"/>
                </a:lnTo>
                <a:lnTo>
                  <a:pt x="87692" y="1751"/>
                </a:lnTo>
                <a:lnTo>
                  <a:pt x="87896" y="1751"/>
                </a:lnTo>
                <a:lnTo>
                  <a:pt x="88083" y="1807"/>
                </a:lnTo>
                <a:lnTo>
                  <a:pt x="88492" y="1918"/>
                </a:lnTo>
                <a:lnTo>
                  <a:pt x="88697" y="1956"/>
                </a:lnTo>
                <a:lnTo>
                  <a:pt x="88920" y="1956"/>
                </a:lnTo>
                <a:lnTo>
                  <a:pt x="89181" y="1900"/>
                </a:lnTo>
                <a:lnTo>
                  <a:pt x="89423" y="1825"/>
                </a:lnTo>
                <a:lnTo>
                  <a:pt x="89665" y="1751"/>
                </a:lnTo>
                <a:lnTo>
                  <a:pt x="89795" y="1732"/>
                </a:lnTo>
                <a:lnTo>
                  <a:pt x="89907" y="1714"/>
                </a:lnTo>
                <a:lnTo>
                  <a:pt x="90224" y="1714"/>
                </a:lnTo>
                <a:lnTo>
                  <a:pt x="90503" y="1732"/>
                </a:lnTo>
                <a:lnTo>
                  <a:pt x="90801" y="1714"/>
                </a:lnTo>
                <a:lnTo>
                  <a:pt x="90950" y="1695"/>
                </a:lnTo>
                <a:lnTo>
                  <a:pt x="91117" y="1658"/>
                </a:lnTo>
                <a:lnTo>
                  <a:pt x="91061" y="1732"/>
                </a:lnTo>
                <a:lnTo>
                  <a:pt x="91043" y="1807"/>
                </a:lnTo>
                <a:lnTo>
                  <a:pt x="91043" y="1900"/>
                </a:lnTo>
                <a:lnTo>
                  <a:pt x="91043" y="1974"/>
                </a:lnTo>
                <a:lnTo>
                  <a:pt x="91080" y="2123"/>
                </a:lnTo>
                <a:lnTo>
                  <a:pt x="91136" y="2254"/>
                </a:lnTo>
                <a:lnTo>
                  <a:pt x="91266" y="2477"/>
                </a:lnTo>
                <a:lnTo>
                  <a:pt x="91303" y="2551"/>
                </a:lnTo>
                <a:lnTo>
                  <a:pt x="91303" y="2589"/>
                </a:lnTo>
                <a:lnTo>
                  <a:pt x="91285" y="2607"/>
                </a:lnTo>
                <a:lnTo>
                  <a:pt x="91192" y="2775"/>
                </a:lnTo>
                <a:lnTo>
                  <a:pt x="91117" y="2961"/>
                </a:lnTo>
                <a:lnTo>
                  <a:pt x="91061" y="3147"/>
                </a:lnTo>
                <a:lnTo>
                  <a:pt x="91043" y="3315"/>
                </a:lnTo>
                <a:lnTo>
                  <a:pt x="91061" y="3482"/>
                </a:lnTo>
                <a:lnTo>
                  <a:pt x="91099" y="3631"/>
                </a:lnTo>
                <a:lnTo>
                  <a:pt x="91154" y="3780"/>
                </a:lnTo>
                <a:lnTo>
                  <a:pt x="91248" y="3911"/>
                </a:lnTo>
                <a:lnTo>
                  <a:pt x="91378" y="4022"/>
                </a:lnTo>
                <a:lnTo>
                  <a:pt x="91545" y="4115"/>
                </a:lnTo>
                <a:lnTo>
                  <a:pt x="91434" y="4246"/>
                </a:lnTo>
                <a:lnTo>
                  <a:pt x="91341" y="4395"/>
                </a:lnTo>
                <a:lnTo>
                  <a:pt x="91285" y="4544"/>
                </a:lnTo>
                <a:lnTo>
                  <a:pt x="91266" y="4711"/>
                </a:lnTo>
                <a:lnTo>
                  <a:pt x="91266" y="4860"/>
                </a:lnTo>
                <a:lnTo>
                  <a:pt x="91322" y="5028"/>
                </a:lnTo>
                <a:lnTo>
                  <a:pt x="91397" y="5158"/>
                </a:lnTo>
                <a:lnTo>
                  <a:pt x="91527" y="5288"/>
                </a:lnTo>
                <a:lnTo>
                  <a:pt x="91434" y="5363"/>
                </a:lnTo>
                <a:lnTo>
                  <a:pt x="91341" y="5456"/>
                </a:lnTo>
                <a:lnTo>
                  <a:pt x="91266" y="5549"/>
                </a:lnTo>
                <a:lnTo>
                  <a:pt x="91192" y="5661"/>
                </a:lnTo>
                <a:lnTo>
                  <a:pt x="91117" y="5772"/>
                </a:lnTo>
                <a:lnTo>
                  <a:pt x="91061" y="5903"/>
                </a:lnTo>
                <a:lnTo>
                  <a:pt x="91024" y="6014"/>
                </a:lnTo>
                <a:lnTo>
                  <a:pt x="91006" y="6145"/>
                </a:lnTo>
                <a:lnTo>
                  <a:pt x="90987" y="6256"/>
                </a:lnTo>
                <a:lnTo>
                  <a:pt x="90987" y="6387"/>
                </a:lnTo>
                <a:lnTo>
                  <a:pt x="91006" y="6499"/>
                </a:lnTo>
                <a:lnTo>
                  <a:pt x="91043" y="6610"/>
                </a:lnTo>
                <a:lnTo>
                  <a:pt x="91099" y="6722"/>
                </a:lnTo>
                <a:lnTo>
                  <a:pt x="91173" y="6815"/>
                </a:lnTo>
                <a:lnTo>
                  <a:pt x="91266" y="6908"/>
                </a:lnTo>
                <a:lnTo>
                  <a:pt x="91397" y="6983"/>
                </a:lnTo>
                <a:lnTo>
                  <a:pt x="91322" y="7076"/>
                </a:lnTo>
                <a:lnTo>
                  <a:pt x="91248" y="7169"/>
                </a:lnTo>
                <a:lnTo>
                  <a:pt x="91192" y="7262"/>
                </a:lnTo>
                <a:lnTo>
                  <a:pt x="91154" y="7374"/>
                </a:lnTo>
                <a:lnTo>
                  <a:pt x="91117" y="7485"/>
                </a:lnTo>
                <a:lnTo>
                  <a:pt x="91099" y="7597"/>
                </a:lnTo>
                <a:lnTo>
                  <a:pt x="91080" y="7709"/>
                </a:lnTo>
                <a:lnTo>
                  <a:pt x="91080" y="7820"/>
                </a:lnTo>
                <a:lnTo>
                  <a:pt x="91099" y="7932"/>
                </a:lnTo>
                <a:lnTo>
                  <a:pt x="91117" y="8044"/>
                </a:lnTo>
                <a:lnTo>
                  <a:pt x="91154" y="8156"/>
                </a:lnTo>
                <a:lnTo>
                  <a:pt x="91210" y="8249"/>
                </a:lnTo>
                <a:lnTo>
                  <a:pt x="91266" y="8342"/>
                </a:lnTo>
                <a:lnTo>
                  <a:pt x="91359" y="8416"/>
                </a:lnTo>
                <a:lnTo>
                  <a:pt x="91452" y="8491"/>
                </a:lnTo>
                <a:lnTo>
                  <a:pt x="91564" y="8565"/>
                </a:lnTo>
                <a:lnTo>
                  <a:pt x="91378" y="8695"/>
                </a:lnTo>
                <a:lnTo>
                  <a:pt x="91229" y="8863"/>
                </a:lnTo>
                <a:lnTo>
                  <a:pt x="91154" y="8956"/>
                </a:lnTo>
                <a:lnTo>
                  <a:pt x="91099" y="9049"/>
                </a:lnTo>
                <a:lnTo>
                  <a:pt x="91061" y="9142"/>
                </a:lnTo>
                <a:lnTo>
                  <a:pt x="91043" y="9254"/>
                </a:lnTo>
                <a:lnTo>
                  <a:pt x="91024" y="9366"/>
                </a:lnTo>
                <a:lnTo>
                  <a:pt x="91024" y="9459"/>
                </a:lnTo>
                <a:lnTo>
                  <a:pt x="91024" y="9570"/>
                </a:lnTo>
                <a:lnTo>
                  <a:pt x="91061" y="9664"/>
                </a:lnTo>
                <a:lnTo>
                  <a:pt x="91080" y="9719"/>
                </a:lnTo>
                <a:lnTo>
                  <a:pt x="91117" y="9775"/>
                </a:lnTo>
                <a:lnTo>
                  <a:pt x="91248" y="9906"/>
                </a:lnTo>
                <a:lnTo>
                  <a:pt x="91341" y="10017"/>
                </a:lnTo>
                <a:lnTo>
                  <a:pt x="91359" y="10073"/>
                </a:lnTo>
                <a:lnTo>
                  <a:pt x="91359" y="10092"/>
                </a:lnTo>
                <a:lnTo>
                  <a:pt x="91229" y="10259"/>
                </a:lnTo>
                <a:lnTo>
                  <a:pt x="91080" y="10483"/>
                </a:lnTo>
                <a:lnTo>
                  <a:pt x="90950" y="10706"/>
                </a:lnTo>
                <a:lnTo>
                  <a:pt x="90894" y="10837"/>
                </a:lnTo>
                <a:lnTo>
                  <a:pt x="90875" y="10948"/>
                </a:lnTo>
                <a:lnTo>
                  <a:pt x="90875" y="11060"/>
                </a:lnTo>
                <a:lnTo>
                  <a:pt x="90912" y="11172"/>
                </a:lnTo>
                <a:lnTo>
                  <a:pt x="90968" y="11283"/>
                </a:lnTo>
                <a:lnTo>
                  <a:pt x="91024" y="11376"/>
                </a:lnTo>
                <a:lnTo>
                  <a:pt x="91154" y="11563"/>
                </a:lnTo>
                <a:lnTo>
                  <a:pt x="91192" y="11656"/>
                </a:lnTo>
                <a:lnTo>
                  <a:pt x="91210" y="11730"/>
                </a:lnTo>
                <a:lnTo>
                  <a:pt x="91192" y="11805"/>
                </a:lnTo>
                <a:lnTo>
                  <a:pt x="91154" y="11879"/>
                </a:lnTo>
                <a:lnTo>
                  <a:pt x="91006" y="12065"/>
                </a:lnTo>
                <a:lnTo>
                  <a:pt x="90857" y="12270"/>
                </a:lnTo>
                <a:lnTo>
                  <a:pt x="90782" y="12363"/>
                </a:lnTo>
                <a:lnTo>
                  <a:pt x="90745" y="12438"/>
                </a:lnTo>
                <a:lnTo>
                  <a:pt x="90726" y="12587"/>
                </a:lnTo>
                <a:lnTo>
                  <a:pt x="90708" y="12717"/>
                </a:lnTo>
                <a:lnTo>
                  <a:pt x="90708" y="12829"/>
                </a:lnTo>
                <a:lnTo>
                  <a:pt x="90726" y="12940"/>
                </a:lnTo>
                <a:lnTo>
                  <a:pt x="90745" y="13052"/>
                </a:lnTo>
                <a:lnTo>
                  <a:pt x="90782" y="13145"/>
                </a:lnTo>
                <a:lnTo>
                  <a:pt x="90894" y="13387"/>
                </a:lnTo>
                <a:lnTo>
                  <a:pt x="90987" y="13499"/>
                </a:lnTo>
                <a:lnTo>
                  <a:pt x="91117" y="13573"/>
                </a:lnTo>
                <a:lnTo>
                  <a:pt x="90968" y="13797"/>
                </a:lnTo>
                <a:lnTo>
                  <a:pt x="90931" y="13908"/>
                </a:lnTo>
                <a:lnTo>
                  <a:pt x="90894" y="14020"/>
                </a:lnTo>
                <a:lnTo>
                  <a:pt x="90838" y="14132"/>
                </a:lnTo>
                <a:lnTo>
                  <a:pt x="90801" y="14262"/>
                </a:lnTo>
                <a:lnTo>
                  <a:pt x="90801" y="14393"/>
                </a:lnTo>
                <a:lnTo>
                  <a:pt x="90819" y="14542"/>
                </a:lnTo>
                <a:lnTo>
                  <a:pt x="90838" y="14672"/>
                </a:lnTo>
                <a:lnTo>
                  <a:pt x="90894" y="14802"/>
                </a:lnTo>
                <a:lnTo>
                  <a:pt x="90968" y="14914"/>
                </a:lnTo>
                <a:lnTo>
                  <a:pt x="91043" y="15026"/>
                </a:lnTo>
                <a:lnTo>
                  <a:pt x="91136" y="15119"/>
                </a:lnTo>
                <a:lnTo>
                  <a:pt x="91266" y="15193"/>
                </a:lnTo>
                <a:lnTo>
                  <a:pt x="91136" y="15361"/>
                </a:lnTo>
                <a:lnTo>
                  <a:pt x="91043" y="15547"/>
                </a:lnTo>
                <a:lnTo>
                  <a:pt x="90987" y="15752"/>
                </a:lnTo>
                <a:lnTo>
                  <a:pt x="90968" y="15975"/>
                </a:lnTo>
                <a:lnTo>
                  <a:pt x="90968" y="16068"/>
                </a:lnTo>
                <a:lnTo>
                  <a:pt x="90987" y="16161"/>
                </a:lnTo>
                <a:lnTo>
                  <a:pt x="91024" y="16273"/>
                </a:lnTo>
                <a:lnTo>
                  <a:pt x="91061" y="16366"/>
                </a:lnTo>
                <a:lnTo>
                  <a:pt x="91117" y="16441"/>
                </a:lnTo>
                <a:lnTo>
                  <a:pt x="91192" y="16515"/>
                </a:lnTo>
                <a:lnTo>
                  <a:pt x="91266" y="16589"/>
                </a:lnTo>
                <a:lnTo>
                  <a:pt x="91378" y="16645"/>
                </a:lnTo>
                <a:lnTo>
                  <a:pt x="91229" y="16794"/>
                </a:lnTo>
                <a:lnTo>
                  <a:pt x="91099" y="16962"/>
                </a:lnTo>
                <a:lnTo>
                  <a:pt x="91006" y="17148"/>
                </a:lnTo>
                <a:lnTo>
                  <a:pt x="90950" y="17353"/>
                </a:lnTo>
                <a:lnTo>
                  <a:pt x="90931" y="17446"/>
                </a:lnTo>
                <a:lnTo>
                  <a:pt x="90931" y="17558"/>
                </a:lnTo>
                <a:lnTo>
                  <a:pt x="90950" y="17651"/>
                </a:lnTo>
                <a:lnTo>
                  <a:pt x="90968" y="17744"/>
                </a:lnTo>
                <a:lnTo>
                  <a:pt x="91024" y="17837"/>
                </a:lnTo>
                <a:lnTo>
                  <a:pt x="91080" y="17930"/>
                </a:lnTo>
                <a:lnTo>
                  <a:pt x="91154" y="18004"/>
                </a:lnTo>
                <a:lnTo>
                  <a:pt x="91229" y="18079"/>
                </a:lnTo>
                <a:lnTo>
                  <a:pt x="91117" y="18172"/>
                </a:lnTo>
                <a:lnTo>
                  <a:pt x="91024" y="18284"/>
                </a:lnTo>
                <a:lnTo>
                  <a:pt x="90912" y="18395"/>
                </a:lnTo>
                <a:lnTo>
                  <a:pt x="90838" y="18526"/>
                </a:lnTo>
                <a:lnTo>
                  <a:pt x="90782" y="18656"/>
                </a:lnTo>
                <a:lnTo>
                  <a:pt x="90726" y="18805"/>
                </a:lnTo>
                <a:lnTo>
                  <a:pt x="90708" y="18954"/>
                </a:lnTo>
                <a:lnTo>
                  <a:pt x="90708" y="19103"/>
                </a:lnTo>
                <a:lnTo>
                  <a:pt x="90745" y="19215"/>
                </a:lnTo>
                <a:lnTo>
                  <a:pt x="90819" y="19382"/>
                </a:lnTo>
                <a:lnTo>
                  <a:pt x="90931" y="19643"/>
                </a:lnTo>
                <a:lnTo>
                  <a:pt x="90912" y="19699"/>
                </a:lnTo>
                <a:lnTo>
                  <a:pt x="90875" y="19755"/>
                </a:lnTo>
                <a:lnTo>
                  <a:pt x="90801" y="19848"/>
                </a:lnTo>
                <a:lnTo>
                  <a:pt x="90726" y="19959"/>
                </a:lnTo>
                <a:lnTo>
                  <a:pt x="90689" y="20034"/>
                </a:lnTo>
                <a:lnTo>
                  <a:pt x="90670" y="20090"/>
                </a:lnTo>
                <a:lnTo>
                  <a:pt x="90670" y="20239"/>
                </a:lnTo>
                <a:lnTo>
                  <a:pt x="90689" y="20369"/>
                </a:lnTo>
                <a:lnTo>
                  <a:pt x="90745" y="20481"/>
                </a:lnTo>
                <a:lnTo>
                  <a:pt x="90801" y="20592"/>
                </a:lnTo>
                <a:lnTo>
                  <a:pt x="90950" y="20779"/>
                </a:lnTo>
                <a:lnTo>
                  <a:pt x="91006" y="20872"/>
                </a:lnTo>
                <a:lnTo>
                  <a:pt x="91024" y="20965"/>
                </a:lnTo>
                <a:lnTo>
                  <a:pt x="91024" y="21076"/>
                </a:lnTo>
                <a:lnTo>
                  <a:pt x="91006" y="21207"/>
                </a:lnTo>
                <a:lnTo>
                  <a:pt x="90950" y="21449"/>
                </a:lnTo>
                <a:lnTo>
                  <a:pt x="90931" y="21561"/>
                </a:lnTo>
                <a:lnTo>
                  <a:pt x="90950" y="21616"/>
                </a:lnTo>
                <a:lnTo>
                  <a:pt x="90968" y="21654"/>
                </a:lnTo>
                <a:lnTo>
                  <a:pt x="91006" y="21709"/>
                </a:lnTo>
                <a:lnTo>
                  <a:pt x="91043" y="21747"/>
                </a:lnTo>
                <a:lnTo>
                  <a:pt x="91117" y="21784"/>
                </a:lnTo>
                <a:lnTo>
                  <a:pt x="91210" y="21821"/>
                </a:lnTo>
                <a:lnTo>
                  <a:pt x="91099" y="21914"/>
                </a:lnTo>
                <a:lnTo>
                  <a:pt x="91024" y="22026"/>
                </a:lnTo>
                <a:lnTo>
                  <a:pt x="90931" y="22138"/>
                </a:lnTo>
                <a:lnTo>
                  <a:pt x="90875" y="22249"/>
                </a:lnTo>
                <a:lnTo>
                  <a:pt x="90801" y="22380"/>
                </a:lnTo>
                <a:lnTo>
                  <a:pt x="90764" y="22510"/>
                </a:lnTo>
                <a:lnTo>
                  <a:pt x="90726" y="22640"/>
                </a:lnTo>
                <a:lnTo>
                  <a:pt x="90708" y="22789"/>
                </a:lnTo>
                <a:lnTo>
                  <a:pt x="90708" y="22938"/>
                </a:lnTo>
                <a:lnTo>
                  <a:pt x="90726" y="23087"/>
                </a:lnTo>
                <a:lnTo>
                  <a:pt x="90782" y="23218"/>
                </a:lnTo>
                <a:lnTo>
                  <a:pt x="90838" y="23366"/>
                </a:lnTo>
                <a:lnTo>
                  <a:pt x="90931" y="23609"/>
                </a:lnTo>
                <a:lnTo>
                  <a:pt x="90968" y="23720"/>
                </a:lnTo>
                <a:lnTo>
                  <a:pt x="90968" y="23832"/>
                </a:lnTo>
                <a:lnTo>
                  <a:pt x="90931" y="23999"/>
                </a:lnTo>
                <a:lnTo>
                  <a:pt x="90838" y="24223"/>
                </a:lnTo>
                <a:lnTo>
                  <a:pt x="90745" y="24502"/>
                </a:lnTo>
                <a:lnTo>
                  <a:pt x="90652" y="24781"/>
                </a:lnTo>
                <a:lnTo>
                  <a:pt x="90615" y="24930"/>
                </a:lnTo>
                <a:lnTo>
                  <a:pt x="90596" y="25061"/>
                </a:lnTo>
                <a:lnTo>
                  <a:pt x="90596" y="25191"/>
                </a:lnTo>
                <a:lnTo>
                  <a:pt x="90615" y="25303"/>
                </a:lnTo>
                <a:lnTo>
                  <a:pt x="90652" y="25414"/>
                </a:lnTo>
                <a:lnTo>
                  <a:pt x="90726" y="25508"/>
                </a:lnTo>
                <a:lnTo>
                  <a:pt x="90838" y="25582"/>
                </a:lnTo>
                <a:lnTo>
                  <a:pt x="90968" y="25619"/>
                </a:lnTo>
                <a:lnTo>
                  <a:pt x="90894" y="25731"/>
                </a:lnTo>
                <a:lnTo>
                  <a:pt x="90838" y="25861"/>
                </a:lnTo>
                <a:lnTo>
                  <a:pt x="90801" y="25973"/>
                </a:lnTo>
                <a:lnTo>
                  <a:pt x="90764" y="26103"/>
                </a:lnTo>
                <a:lnTo>
                  <a:pt x="90745" y="26234"/>
                </a:lnTo>
                <a:lnTo>
                  <a:pt x="90745" y="26364"/>
                </a:lnTo>
                <a:lnTo>
                  <a:pt x="90764" y="26476"/>
                </a:lnTo>
                <a:lnTo>
                  <a:pt x="90782" y="26606"/>
                </a:lnTo>
                <a:lnTo>
                  <a:pt x="90819" y="26718"/>
                </a:lnTo>
                <a:lnTo>
                  <a:pt x="90875" y="26848"/>
                </a:lnTo>
                <a:lnTo>
                  <a:pt x="90950" y="26941"/>
                </a:lnTo>
                <a:lnTo>
                  <a:pt x="91024" y="27053"/>
                </a:lnTo>
                <a:lnTo>
                  <a:pt x="91099" y="27146"/>
                </a:lnTo>
                <a:lnTo>
                  <a:pt x="91210" y="27220"/>
                </a:lnTo>
                <a:lnTo>
                  <a:pt x="91322" y="27295"/>
                </a:lnTo>
                <a:lnTo>
                  <a:pt x="91434" y="27369"/>
                </a:lnTo>
                <a:lnTo>
                  <a:pt x="91359" y="27444"/>
                </a:lnTo>
                <a:lnTo>
                  <a:pt x="91303" y="27518"/>
                </a:lnTo>
                <a:lnTo>
                  <a:pt x="91248" y="27611"/>
                </a:lnTo>
                <a:lnTo>
                  <a:pt x="91210" y="27704"/>
                </a:lnTo>
                <a:lnTo>
                  <a:pt x="91154" y="27891"/>
                </a:lnTo>
                <a:lnTo>
                  <a:pt x="91136" y="28095"/>
                </a:lnTo>
                <a:lnTo>
                  <a:pt x="91173" y="28282"/>
                </a:lnTo>
                <a:lnTo>
                  <a:pt x="91248" y="28468"/>
                </a:lnTo>
                <a:lnTo>
                  <a:pt x="91303" y="28542"/>
                </a:lnTo>
                <a:lnTo>
                  <a:pt x="91359" y="28635"/>
                </a:lnTo>
                <a:lnTo>
                  <a:pt x="91434" y="28710"/>
                </a:lnTo>
                <a:lnTo>
                  <a:pt x="91527" y="28766"/>
                </a:lnTo>
                <a:lnTo>
                  <a:pt x="91359" y="28933"/>
                </a:lnTo>
                <a:lnTo>
                  <a:pt x="91210" y="29138"/>
                </a:lnTo>
                <a:lnTo>
                  <a:pt x="91080" y="29361"/>
                </a:lnTo>
                <a:lnTo>
                  <a:pt x="90968" y="29604"/>
                </a:lnTo>
                <a:lnTo>
                  <a:pt x="90894" y="29846"/>
                </a:lnTo>
                <a:lnTo>
                  <a:pt x="90838" y="30106"/>
                </a:lnTo>
                <a:lnTo>
                  <a:pt x="90819" y="30348"/>
                </a:lnTo>
                <a:lnTo>
                  <a:pt x="90838" y="30590"/>
                </a:lnTo>
                <a:lnTo>
                  <a:pt x="90875" y="30702"/>
                </a:lnTo>
                <a:lnTo>
                  <a:pt x="90931" y="30814"/>
                </a:lnTo>
                <a:lnTo>
                  <a:pt x="90987" y="30925"/>
                </a:lnTo>
                <a:lnTo>
                  <a:pt x="91061" y="31018"/>
                </a:lnTo>
                <a:lnTo>
                  <a:pt x="91192" y="31205"/>
                </a:lnTo>
                <a:lnTo>
                  <a:pt x="91248" y="31279"/>
                </a:lnTo>
                <a:lnTo>
                  <a:pt x="91303" y="31372"/>
                </a:lnTo>
                <a:lnTo>
                  <a:pt x="91322" y="31521"/>
                </a:lnTo>
                <a:lnTo>
                  <a:pt x="91341" y="31652"/>
                </a:lnTo>
                <a:lnTo>
                  <a:pt x="91378" y="31894"/>
                </a:lnTo>
                <a:lnTo>
                  <a:pt x="91415" y="32005"/>
                </a:lnTo>
                <a:lnTo>
                  <a:pt x="91471" y="32117"/>
                </a:lnTo>
                <a:lnTo>
                  <a:pt x="91583" y="32210"/>
                </a:lnTo>
                <a:lnTo>
                  <a:pt x="91750" y="32285"/>
                </a:lnTo>
                <a:lnTo>
                  <a:pt x="91639" y="32396"/>
                </a:lnTo>
                <a:lnTo>
                  <a:pt x="91545" y="32527"/>
                </a:lnTo>
                <a:lnTo>
                  <a:pt x="91452" y="32657"/>
                </a:lnTo>
                <a:lnTo>
                  <a:pt x="91378" y="32787"/>
                </a:lnTo>
                <a:lnTo>
                  <a:pt x="91341" y="32936"/>
                </a:lnTo>
                <a:lnTo>
                  <a:pt x="91285" y="33085"/>
                </a:lnTo>
                <a:lnTo>
                  <a:pt x="91266" y="33253"/>
                </a:lnTo>
                <a:lnTo>
                  <a:pt x="91266" y="33402"/>
                </a:lnTo>
                <a:lnTo>
                  <a:pt x="91303" y="33532"/>
                </a:lnTo>
                <a:lnTo>
                  <a:pt x="91359" y="33681"/>
                </a:lnTo>
                <a:lnTo>
                  <a:pt x="91397" y="33830"/>
                </a:lnTo>
                <a:lnTo>
                  <a:pt x="91415" y="33886"/>
                </a:lnTo>
                <a:lnTo>
                  <a:pt x="91415" y="33942"/>
                </a:lnTo>
                <a:lnTo>
                  <a:pt x="91397" y="34072"/>
                </a:lnTo>
                <a:lnTo>
                  <a:pt x="91341" y="34165"/>
                </a:lnTo>
                <a:lnTo>
                  <a:pt x="91173" y="34407"/>
                </a:lnTo>
                <a:lnTo>
                  <a:pt x="91099" y="34537"/>
                </a:lnTo>
                <a:lnTo>
                  <a:pt x="91043" y="34686"/>
                </a:lnTo>
                <a:lnTo>
                  <a:pt x="91006" y="34835"/>
                </a:lnTo>
                <a:lnTo>
                  <a:pt x="90968" y="34984"/>
                </a:lnTo>
                <a:lnTo>
                  <a:pt x="90950" y="35133"/>
                </a:lnTo>
                <a:lnTo>
                  <a:pt x="90950" y="35301"/>
                </a:lnTo>
                <a:lnTo>
                  <a:pt x="90987" y="35450"/>
                </a:lnTo>
                <a:lnTo>
                  <a:pt x="91024" y="35580"/>
                </a:lnTo>
                <a:lnTo>
                  <a:pt x="91099" y="35692"/>
                </a:lnTo>
                <a:lnTo>
                  <a:pt x="91210" y="35841"/>
                </a:lnTo>
                <a:lnTo>
                  <a:pt x="91303" y="35990"/>
                </a:lnTo>
                <a:lnTo>
                  <a:pt x="91322" y="36045"/>
                </a:lnTo>
                <a:lnTo>
                  <a:pt x="91303" y="36083"/>
                </a:lnTo>
                <a:lnTo>
                  <a:pt x="91248" y="36176"/>
                </a:lnTo>
                <a:lnTo>
                  <a:pt x="91192" y="36250"/>
                </a:lnTo>
                <a:lnTo>
                  <a:pt x="91136" y="36585"/>
                </a:lnTo>
                <a:lnTo>
                  <a:pt x="91117" y="36753"/>
                </a:lnTo>
                <a:lnTo>
                  <a:pt x="91099" y="36902"/>
                </a:lnTo>
                <a:lnTo>
                  <a:pt x="91117" y="37051"/>
                </a:lnTo>
                <a:lnTo>
                  <a:pt x="91173" y="37200"/>
                </a:lnTo>
                <a:lnTo>
                  <a:pt x="91229" y="37274"/>
                </a:lnTo>
                <a:lnTo>
                  <a:pt x="91285" y="37330"/>
                </a:lnTo>
                <a:lnTo>
                  <a:pt x="91359" y="37404"/>
                </a:lnTo>
                <a:lnTo>
                  <a:pt x="91434" y="37460"/>
                </a:lnTo>
                <a:lnTo>
                  <a:pt x="91303" y="37572"/>
                </a:lnTo>
                <a:lnTo>
                  <a:pt x="91192" y="37702"/>
                </a:lnTo>
                <a:lnTo>
                  <a:pt x="91080" y="37833"/>
                </a:lnTo>
                <a:lnTo>
                  <a:pt x="90987" y="37982"/>
                </a:lnTo>
                <a:lnTo>
                  <a:pt x="90912" y="38131"/>
                </a:lnTo>
                <a:lnTo>
                  <a:pt x="90875" y="38298"/>
                </a:lnTo>
                <a:lnTo>
                  <a:pt x="90838" y="38466"/>
                </a:lnTo>
                <a:lnTo>
                  <a:pt x="90857" y="38633"/>
                </a:lnTo>
                <a:lnTo>
                  <a:pt x="90875" y="38726"/>
                </a:lnTo>
                <a:lnTo>
                  <a:pt x="90912" y="38819"/>
                </a:lnTo>
                <a:lnTo>
                  <a:pt x="91024" y="39006"/>
                </a:lnTo>
                <a:lnTo>
                  <a:pt x="91136" y="39155"/>
                </a:lnTo>
                <a:lnTo>
                  <a:pt x="91173" y="39229"/>
                </a:lnTo>
                <a:lnTo>
                  <a:pt x="91192" y="39285"/>
                </a:lnTo>
                <a:lnTo>
                  <a:pt x="91173" y="39359"/>
                </a:lnTo>
                <a:lnTo>
                  <a:pt x="91154" y="39434"/>
                </a:lnTo>
                <a:lnTo>
                  <a:pt x="91043" y="39601"/>
                </a:lnTo>
                <a:lnTo>
                  <a:pt x="90912" y="39788"/>
                </a:lnTo>
                <a:lnTo>
                  <a:pt x="90838" y="39918"/>
                </a:lnTo>
                <a:lnTo>
                  <a:pt x="90782" y="40085"/>
                </a:lnTo>
                <a:lnTo>
                  <a:pt x="90745" y="40253"/>
                </a:lnTo>
                <a:lnTo>
                  <a:pt x="90726" y="40421"/>
                </a:lnTo>
                <a:lnTo>
                  <a:pt x="90708" y="40607"/>
                </a:lnTo>
                <a:lnTo>
                  <a:pt x="90708" y="40774"/>
                </a:lnTo>
                <a:lnTo>
                  <a:pt x="90745" y="40942"/>
                </a:lnTo>
                <a:lnTo>
                  <a:pt x="90801" y="41109"/>
                </a:lnTo>
                <a:lnTo>
                  <a:pt x="90894" y="41258"/>
                </a:lnTo>
                <a:lnTo>
                  <a:pt x="90950" y="41352"/>
                </a:lnTo>
                <a:lnTo>
                  <a:pt x="91043" y="41445"/>
                </a:lnTo>
                <a:lnTo>
                  <a:pt x="91136" y="41519"/>
                </a:lnTo>
                <a:lnTo>
                  <a:pt x="91229" y="41575"/>
                </a:lnTo>
                <a:lnTo>
                  <a:pt x="91210" y="41798"/>
                </a:lnTo>
                <a:lnTo>
                  <a:pt x="91285" y="41985"/>
                </a:lnTo>
                <a:lnTo>
                  <a:pt x="91378" y="42152"/>
                </a:lnTo>
                <a:lnTo>
                  <a:pt x="91415" y="42227"/>
                </a:lnTo>
                <a:lnTo>
                  <a:pt x="91471" y="42301"/>
                </a:lnTo>
                <a:lnTo>
                  <a:pt x="91545" y="42357"/>
                </a:lnTo>
                <a:lnTo>
                  <a:pt x="91639" y="42413"/>
                </a:lnTo>
                <a:lnTo>
                  <a:pt x="91490" y="42580"/>
                </a:lnTo>
                <a:lnTo>
                  <a:pt x="91322" y="42785"/>
                </a:lnTo>
                <a:lnTo>
                  <a:pt x="91266" y="42897"/>
                </a:lnTo>
                <a:lnTo>
                  <a:pt x="91210" y="43009"/>
                </a:lnTo>
                <a:lnTo>
                  <a:pt x="91173" y="43120"/>
                </a:lnTo>
                <a:lnTo>
                  <a:pt x="91154" y="43232"/>
                </a:lnTo>
                <a:lnTo>
                  <a:pt x="91154" y="43306"/>
                </a:lnTo>
                <a:lnTo>
                  <a:pt x="91173" y="43381"/>
                </a:lnTo>
                <a:lnTo>
                  <a:pt x="91210" y="43493"/>
                </a:lnTo>
                <a:lnTo>
                  <a:pt x="91266" y="43604"/>
                </a:lnTo>
                <a:lnTo>
                  <a:pt x="91303" y="43716"/>
                </a:lnTo>
                <a:lnTo>
                  <a:pt x="91303" y="43939"/>
                </a:lnTo>
                <a:lnTo>
                  <a:pt x="91303" y="44163"/>
                </a:lnTo>
                <a:lnTo>
                  <a:pt x="91303" y="44368"/>
                </a:lnTo>
                <a:lnTo>
                  <a:pt x="91341" y="44610"/>
                </a:lnTo>
                <a:lnTo>
                  <a:pt x="91397" y="44666"/>
                </a:lnTo>
                <a:lnTo>
                  <a:pt x="91452" y="44703"/>
                </a:lnTo>
                <a:lnTo>
                  <a:pt x="91490" y="44740"/>
                </a:lnTo>
                <a:lnTo>
                  <a:pt x="91508" y="44796"/>
                </a:lnTo>
                <a:lnTo>
                  <a:pt x="91508" y="44833"/>
                </a:lnTo>
                <a:lnTo>
                  <a:pt x="91471" y="44889"/>
                </a:lnTo>
                <a:lnTo>
                  <a:pt x="91434" y="44926"/>
                </a:lnTo>
                <a:lnTo>
                  <a:pt x="91378" y="44982"/>
                </a:lnTo>
                <a:lnTo>
                  <a:pt x="91303" y="45131"/>
                </a:lnTo>
                <a:lnTo>
                  <a:pt x="91248" y="45280"/>
                </a:lnTo>
                <a:lnTo>
                  <a:pt x="91192" y="45503"/>
                </a:lnTo>
                <a:lnTo>
                  <a:pt x="91173" y="45690"/>
                </a:lnTo>
                <a:lnTo>
                  <a:pt x="91192" y="45894"/>
                </a:lnTo>
                <a:lnTo>
                  <a:pt x="91229" y="46081"/>
                </a:lnTo>
                <a:lnTo>
                  <a:pt x="91322" y="46434"/>
                </a:lnTo>
                <a:lnTo>
                  <a:pt x="91341" y="46602"/>
                </a:lnTo>
                <a:lnTo>
                  <a:pt x="91359" y="46769"/>
                </a:lnTo>
                <a:lnTo>
                  <a:pt x="91341" y="46974"/>
                </a:lnTo>
                <a:lnTo>
                  <a:pt x="91285" y="47179"/>
                </a:lnTo>
                <a:lnTo>
                  <a:pt x="91229" y="47384"/>
                </a:lnTo>
                <a:lnTo>
                  <a:pt x="91192" y="47589"/>
                </a:lnTo>
                <a:lnTo>
                  <a:pt x="91173" y="47682"/>
                </a:lnTo>
                <a:lnTo>
                  <a:pt x="91173" y="47775"/>
                </a:lnTo>
                <a:lnTo>
                  <a:pt x="91192" y="47868"/>
                </a:lnTo>
                <a:lnTo>
                  <a:pt x="91229" y="47961"/>
                </a:lnTo>
                <a:lnTo>
                  <a:pt x="91266" y="48054"/>
                </a:lnTo>
                <a:lnTo>
                  <a:pt x="91341" y="48147"/>
                </a:lnTo>
                <a:lnTo>
                  <a:pt x="91434" y="48222"/>
                </a:lnTo>
                <a:lnTo>
                  <a:pt x="91545" y="48315"/>
                </a:lnTo>
                <a:lnTo>
                  <a:pt x="91452" y="48426"/>
                </a:lnTo>
                <a:lnTo>
                  <a:pt x="91359" y="48538"/>
                </a:lnTo>
                <a:lnTo>
                  <a:pt x="91248" y="48762"/>
                </a:lnTo>
                <a:lnTo>
                  <a:pt x="91154" y="49004"/>
                </a:lnTo>
                <a:lnTo>
                  <a:pt x="91099" y="49264"/>
                </a:lnTo>
                <a:lnTo>
                  <a:pt x="91099" y="49506"/>
                </a:lnTo>
                <a:lnTo>
                  <a:pt x="91099" y="49767"/>
                </a:lnTo>
                <a:lnTo>
                  <a:pt x="91136" y="50046"/>
                </a:lnTo>
                <a:lnTo>
                  <a:pt x="91173" y="50307"/>
                </a:lnTo>
                <a:lnTo>
                  <a:pt x="91061" y="50307"/>
                </a:lnTo>
                <a:lnTo>
                  <a:pt x="90950" y="50325"/>
                </a:lnTo>
                <a:lnTo>
                  <a:pt x="90745" y="50400"/>
                </a:lnTo>
                <a:lnTo>
                  <a:pt x="90540" y="50456"/>
                </a:lnTo>
                <a:lnTo>
                  <a:pt x="90447" y="50493"/>
                </a:lnTo>
                <a:lnTo>
                  <a:pt x="90242" y="50493"/>
                </a:lnTo>
                <a:lnTo>
                  <a:pt x="90131" y="50474"/>
                </a:lnTo>
                <a:lnTo>
                  <a:pt x="89888" y="50437"/>
                </a:lnTo>
                <a:lnTo>
                  <a:pt x="89646" y="50400"/>
                </a:lnTo>
                <a:lnTo>
                  <a:pt x="89516" y="50400"/>
                </a:lnTo>
                <a:lnTo>
                  <a:pt x="89367" y="50419"/>
                </a:lnTo>
                <a:lnTo>
                  <a:pt x="89200" y="50474"/>
                </a:lnTo>
                <a:lnTo>
                  <a:pt x="89013" y="50567"/>
                </a:lnTo>
                <a:lnTo>
                  <a:pt x="88827" y="50642"/>
                </a:lnTo>
                <a:lnTo>
                  <a:pt x="88753" y="50661"/>
                </a:lnTo>
                <a:lnTo>
                  <a:pt x="88678" y="50679"/>
                </a:lnTo>
                <a:lnTo>
                  <a:pt x="88529" y="50642"/>
                </a:lnTo>
                <a:lnTo>
                  <a:pt x="88399" y="50605"/>
                </a:lnTo>
                <a:lnTo>
                  <a:pt x="88157" y="50512"/>
                </a:lnTo>
                <a:lnTo>
                  <a:pt x="88027" y="50474"/>
                </a:lnTo>
                <a:lnTo>
                  <a:pt x="87896" y="50437"/>
                </a:lnTo>
                <a:lnTo>
                  <a:pt x="87747" y="50419"/>
                </a:lnTo>
                <a:lnTo>
                  <a:pt x="87598" y="50437"/>
                </a:lnTo>
                <a:lnTo>
                  <a:pt x="87580" y="50270"/>
                </a:lnTo>
                <a:lnTo>
                  <a:pt x="87561" y="50195"/>
                </a:lnTo>
                <a:lnTo>
                  <a:pt x="87543" y="50139"/>
                </a:lnTo>
                <a:lnTo>
                  <a:pt x="87505" y="50083"/>
                </a:lnTo>
                <a:lnTo>
                  <a:pt x="87468" y="50046"/>
                </a:lnTo>
                <a:lnTo>
                  <a:pt x="87375" y="49990"/>
                </a:lnTo>
                <a:lnTo>
                  <a:pt x="87263" y="49972"/>
                </a:lnTo>
                <a:lnTo>
                  <a:pt x="87114" y="49990"/>
                </a:lnTo>
                <a:lnTo>
                  <a:pt x="86965" y="50028"/>
                </a:lnTo>
                <a:lnTo>
                  <a:pt x="86816" y="50083"/>
                </a:lnTo>
                <a:lnTo>
                  <a:pt x="86649" y="50158"/>
                </a:lnTo>
                <a:lnTo>
                  <a:pt x="86481" y="50251"/>
                </a:lnTo>
                <a:lnTo>
                  <a:pt x="86183" y="50437"/>
                </a:lnTo>
                <a:lnTo>
                  <a:pt x="85923" y="50623"/>
                </a:lnTo>
                <a:lnTo>
                  <a:pt x="85774" y="50772"/>
                </a:lnTo>
                <a:lnTo>
                  <a:pt x="85699" y="50623"/>
                </a:lnTo>
                <a:lnTo>
                  <a:pt x="85606" y="50512"/>
                </a:lnTo>
                <a:lnTo>
                  <a:pt x="85495" y="50419"/>
                </a:lnTo>
                <a:lnTo>
                  <a:pt x="85364" y="50363"/>
                </a:lnTo>
                <a:lnTo>
                  <a:pt x="85215" y="50325"/>
                </a:lnTo>
                <a:lnTo>
                  <a:pt x="85066" y="50325"/>
                </a:lnTo>
                <a:lnTo>
                  <a:pt x="84917" y="50363"/>
                </a:lnTo>
                <a:lnTo>
                  <a:pt x="84787" y="50419"/>
                </a:lnTo>
                <a:lnTo>
                  <a:pt x="84750" y="50344"/>
                </a:lnTo>
                <a:lnTo>
                  <a:pt x="84713" y="50270"/>
                </a:lnTo>
                <a:lnTo>
                  <a:pt x="84638" y="50232"/>
                </a:lnTo>
                <a:lnTo>
                  <a:pt x="84545" y="50214"/>
                </a:lnTo>
                <a:lnTo>
                  <a:pt x="84433" y="50214"/>
                </a:lnTo>
                <a:lnTo>
                  <a:pt x="84322" y="50232"/>
                </a:lnTo>
                <a:lnTo>
                  <a:pt x="84061" y="50288"/>
                </a:lnTo>
                <a:lnTo>
                  <a:pt x="83819" y="50381"/>
                </a:lnTo>
                <a:lnTo>
                  <a:pt x="83577" y="50493"/>
                </a:lnTo>
                <a:lnTo>
                  <a:pt x="83372" y="50586"/>
                </a:lnTo>
                <a:lnTo>
                  <a:pt x="83260" y="50679"/>
                </a:lnTo>
                <a:lnTo>
                  <a:pt x="83242" y="50586"/>
                </a:lnTo>
                <a:lnTo>
                  <a:pt x="83205" y="50512"/>
                </a:lnTo>
                <a:lnTo>
                  <a:pt x="83167" y="50456"/>
                </a:lnTo>
                <a:lnTo>
                  <a:pt x="83111" y="50419"/>
                </a:lnTo>
                <a:lnTo>
                  <a:pt x="83037" y="50381"/>
                </a:lnTo>
                <a:lnTo>
                  <a:pt x="82963" y="50363"/>
                </a:lnTo>
                <a:lnTo>
                  <a:pt x="82795" y="50363"/>
                </a:lnTo>
                <a:lnTo>
                  <a:pt x="82609" y="50400"/>
                </a:lnTo>
                <a:lnTo>
                  <a:pt x="82423" y="50456"/>
                </a:lnTo>
                <a:lnTo>
                  <a:pt x="82106" y="50567"/>
                </a:lnTo>
                <a:lnTo>
                  <a:pt x="82106" y="50567"/>
                </a:lnTo>
                <a:lnTo>
                  <a:pt x="82125" y="50456"/>
                </a:lnTo>
                <a:lnTo>
                  <a:pt x="82106" y="50419"/>
                </a:lnTo>
                <a:lnTo>
                  <a:pt x="82088" y="50381"/>
                </a:lnTo>
                <a:lnTo>
                  <a:pt x="82013" y="50325"/>
                </a:lnTo>
                <a:lnTo>
                  <a:pt x="81920" y="50288"/>
                </a:lnTo>
                <a:lnTo>
                  <a:pt x="81641" y="50288"/>
                </a:lnTo>
                <a:lnTo>
                  <a:pt x="81473" y="50307"/>
                </a:lnTo>
                <a:lnTo>
                  <a:pt x="81306" y="50344"/>
                </a:lnTo>
                <a:lnTo>
                  <a:pt x="80952" y="50456"/>
                </a:lnTo>
                <a:lnTo>
                  <a:pt x="80617" y="50567"/>
                </a:lnTo>
                <a:lnTo>
                  <a:pt x="80356" y="50698"/>
                </a:lnTo>
                <a:lnTo>
                  <a:pt x="80188" y="50791"/>
                </a:lnTo>
                <a:lnTo>
                  <a:pt x="80188" y="50716"/>
                </a:lnTo>
                <a:lnTo>
                  <a:pt x="80170" y="50642"/>
                </a:lnTo>
                <a:lnTo>
                  <a:pt x="80133" y="50605"/>
                </a:lnTo>
                <a:lnTo>
                  <a:pt x="80077" y="50549"/>
                </a:lnTo>
                <a:lnTo>
                  <a:pt x="80021" y="50512"/>
                </a:lnTo>
                <a:lnTo>
                  <a:pt x="79946" y="50493"/>
                </a:lnTo>
                <a:lnTo>
                  <a:pt x="79779" y="50456"/>
                </a:lnTo>
                <a:lnTo>
                  <a:pt x="79425" y="50456"/>
                </a:lnTo>
                <a:lnTo>
                  <a:pt x="79276" y="50474"/>
                </a:lnTo>
                <a:lnTo>
                  <a:pt x="79164" y="50493"/>
                </a:lnTo>
                <a:lnTo>
                  <a:pt x="79164" y="50325"/>
                </a:lnTo>
                <a:lnTo>
                  <a:pt x="79164" y="50251"/>
                </a:lnTo>
                <a:lnTo>
                  <a:pt x="79146" y="50176"/>
                </a:lnTo>
                <a:lnTo>
                  <a:pt x="79109" y="50139"/>
                </a:lnTo>
                <a:lnTo>
                  <a:pt x="79071" y="50083"/>
                </a:lnTo>
                <a:lnTo>
                  <a:pt x="78978" y="50028"/>
                </a:lnTo>
                <a:lnTo>
                  <a:pt x="78848" y="49990"/>
                </a:lnTo>
                <a:lnTo>
                  <a:pt x="78699" y="49990"/>
                </a:lnTo>
                <a:lnTo>
                  <a:pt x="78550" y="50009"/>
                </a:lnTo>
                <a:lnTo>
                  <a:pt x="78364" y="50046"/>
                </a:lnTo>
                <a:lnTo>
                  <a:pt x="78196" y="50102"/>
                </a:lnTo>
                <a:lnTo>
                  <a:pt x="78010" y="50158"/>
                </a:lnTo>
                <a:lnTo>
                  <a:pt x="77675" y="50325"/>
                </a:lnTo>
                <a:lnTo>
                  <a:pt x="77377" y="50474"/>
                </a:lnTo>
                <a:lnTo>
                  <a:pt x="77191" y="50605"/>
                </a:lnTo>
                <a:lnTo>
                  <a:pt x="77154" y="50493"/>
                </a:lnTo>
                <a:lnTo>
                  <a:pt x="77079" y="50400"/>
                </a:lnTo>
                <a:lnTo>
                  <a:pt x="76986" y="50325"/>
                </a:lnTo>
                <a:lnTo>
                  <a:pt x="76893" y="50251"/>
                </a:lnTo>
                <a:lnTo>
                  <a:pt x="76781" y="50195"/>
                </a:lnTo>
                <a:lnTo>
                  <a:pt x="76670" y="50158"/>
                </a:lnTo>
                <a:lnTo>
                  <a:pt x="76558" y="50139"/>
                </a:lnTo>
                <a:lnTo>
                  <a:pt x="76446" y="50158"/>
                </a:lnTo>
                <a:lnTo>
                  <a:pt x="76316" y="50176"/>
                </a:lnTo>
                <a:lnTo>
                  <a:pt x="76204" y="50232"/>
                </a:lnTo>
                <a:lnTo>
                  <a:pt x="76111" y="50288"/>
                </a:lnTo>
                <a:lnTo>
                  <a:pt x="75999" y="50344"/>
                </a:lnTo>
                <a:lnTo>
                  <a:pt x="75795" y="50512"/>
                </a:lnTo>
                <a:lnTo>
                  <a:pt x="75683" y="50400"/>
                </a:lnTo>
                <a:lnTo>
                  <a:pt x="75553" y="50307"/>
                </a:lnTo>
                <a:lnTo>
                  <a:pt x="75311" y="50251"/>
                </a:lnTo>
                <a:lnTo>
                  <a:pt x="75087" y="50195"/>
                </a:lnTo>
                <a:lnTo>
                  <a:pt x="74882" y="50195"/>
                </a:lnTo>
                <a:lnTo>
                  <a:pt x="74678" y="50232"/>
                </a:lnTo>
                <a:lnTo>
                  <a:pt x="74473" y="50288"/>
                </a:lnTo>
                <a:lnTo>
                  <a:pt x="74287" y="50400"/>
                </a:lnTo>
                <a:lnTo>
                  <a:pt x="74100" y="50530"/>
                </a:lnTo>
                <a:lnTo>
                  <a:pt x="73933" y="50716"/>
                </a:lnTo>
                <a:lnTo>
                  <a:pt x="73840" y="50586"/>
                </a:lnTo>
                <a:lnTo>
                  <a:pt x="73709" y="50474"/>
                </a:lnTo>
                <a:lnTo>
                  <a:pt x="73579" y="50400"/>
                </a:lnTo>
                <a:lnTo>
                  <a:pt x="73430" y="50363"/>
                </a:lnTo>
                <a:lnTo>
                  <a:pt x="73281" y="50344"/>
                </a:lnTo>
                <a:lnTo>
                  <a:pt x="73114" y="50363"/>
                </a:lnTo>
                <a:lnTo>
                  <a:pt x="72965" y="50381"/>
                </a:lnTo>
                <a:lnTo>
                  <a:pt x="72816" y="50437"/>
                </a:lnTo>
                <a:lnTo>
                  <a:pt x="72778" y="50270"/>
                </a:lnTo>
                <a:lnTo>
                  <a:pt x="72741" y="50121"/>
                </a:lnTo>
                <a:lnTo>
                  <a:pt x="72667" y="50009"/>
                </a:lnTo>
                <a:lnTo>
                  <a:pt x="72574" y="49934"/>
                </a:lnTo>
                <a:lnTo>
                  <a:pt x="72462" y="49879"/>
                </a:lnTo>
                <a:lnTo>
                  <a:pt x="72350" y="49841"/>
                </a:lnTo>
                <a:lnTo>
                  <a:pt x="72220" y="49823"/>
                </a:lnTo>
                <a:lnTo>
                  <a:pt x="72071" y="49841"/>
                </a:lnTo>
                <a:lnTo>
                  <a:pt x="71941" y="49860"/>
                </a:lnTo>
                <a:lnTo>
                  <a:pt x="71792" y="49897"/>
                </a:lnTo>
                <a:lnTo>
                  <a:pt x="71661" y="49953"/>
                </a:lnTo>
                <a:lnTo>
                  <a:pt x="71531" y="50009"/>
                </a:lnTo>
                <a:lnTo>
                  <a:pt x="71401" y="50083"/>
                </a:lnTo>
                <a:lnTo>
                  <a:pt x="71289" y="50176"/>
                </a:lnTo>
                <a:lnTo>
                  <a:pt x="71177" y="50251"/>
                </a:lnTo>
                <a:lnTo>
                  <a:pt x="71103" y="50344"/>
                </a:lnTo>
                <a:lnTo>
                  <a:pt x="71010" y="50158"/>
                </a:lnTo>
                <a:lnTo>
                  <a:pt x="70954" y="50083"/>
                </a:lnTo>
                <a:lnTo>
                  <a:pt x="70879" y="50009"/>
                </a:lnTo>
                <a:lnTo>
                  <a:pt x="70824" y="49972"/>
                </a:lnTo>
                <a:lnTo>
                  <a:pt x="70768" y="49934"/>
                </a:lnTo>
                <a:lnTo>
                  <a:pt x="70693" y="49897"/>
                </a:lnTo>
                <a:lnTo>
                  <a:pt x="70619" y="49879"/>
                </a:lnTo>
                <a:lnTo>
                  <a:pt x="70470" y="49879"/>
                </a:lnTo>
                <a:lnTo>
                  <a:pt x="70302" y="49916"/>
                </a:lnTo>
                <a:lnTo>
                  <a:pt x="70116" y="49990"/>
                </a:lnTo>
                <a:lnTo>
                  <a:pt x="69949" y="50083"/>
                </a:lnTo>
                <a:lnTo>
                  <a:pt x="69781" y="50251"/>
                </a:lnTo>
                <a:lnTo>
                  <a:pt x="69706" y="50176"/>
                </a:lnTo>
                <a:lnTo>
                  <a:pt x="69613" y="50121"/>
                </a:lnTo>
                <a:lnTo>
                  <a:pt x="69520" y="50083"/>
                </a:lnTo>
                <a:lnTo>
                  <a:pt x="69427" y="50065"/>
                </a:lnTo>
                <a:lnTo>
                  <a:pt x="69260" y="50046"/>
                </a:lnTo>
                <a:lnTo>
                  <a:pt x="69092" y="50065"/>
                </a:lnTo>
                <a:lnTo>
                  <a:pt x="68925" y="50121"/>
                </a:lnTo>
                <a:lnTo>
                  <a:pt x="68776" y="50214"/>
                </a:lnTo>
                <a:lnTo>
                  <a:pt x="68776" y="50139"/>
                </a:lnTo>
                <a:lnTo>
                  <a:pt x="68757" y="50083"/>
                </a:lnTo>
                <a:lnTo>
                  <a:pt x="68701" y="50046"/>
                </a:lnTo>
                <a:lnTo>
                  <a:pt x="68627" y="50028"/>
                </a:lnTo>
                <a:lnTo>
                  <a:pt x="68534" y="50009"/>
                </a:lnTo>
                <a:lnTo>
                  <a:pt x="68422" y="50009"/>
                </a:lnTo>
                <a:lnTo>
                  <a:pt x="68180" y="50028"/>
                </a:lnTo>
                <a:lnTo>
                  <a:pt x="67956" y="50065"/>
                </a:lnTo>
                <a:lnTo>
                  <a:pt x="67733" y="50102"/>
                </a:lnTo>
                <a:lnTo>
                  <a:pt x="67491" y="50158"/>
                </a:lnTo>
                <a:lnTo>
                  <a:pt x="67416" y="50121"/>
                </a:lnTo>
                <a:lnTo>
                  <a:pt x="67249" y="50083"/>
                </a:lnTo>
                <a:lnTo>
                  <a:pt x="67025" y="50065"/>
                </a:lnTo>
                <a:lnTo>
                  <a:pt x="66783" y="50065"/>
                </a:lnTo>
                <a:lnTo>
                  <a:pt x="66523" y="50102"/>
                </a:lnTo>
                <a:lnTo>
                  <a:pt x="66392" y="50139"/>
                </a:lnTo>
                <a:lnTo>
                  <a:pt x="66281" y="50176"/>
                </a:lnTo>
                <a:lnTo>
                  <a:pt x="66169" y="50232"/>
                </a:lnTo>
                <a:lnTo>
                  <a:pt x="66057" y="50325"/>
                </a:lnTo>
                <a:lnTo>
                  <a:pt x="66057" y="50251"/>
                </a:lnTo>
                <a:lnTo>
                  <a:pt x="66020" y="50195"/>
                </a:lnTo>
                <a:lnTo>
                  <a:pt x="65964" y="50139"/>
                </a:lnTo>
                <a:lnTo>
                  <a:pt x="65890" y="50102"/>
                </a:lnTo>
                <a:lnTo>
                  <a:pt x="65797" y="50083"/>
                </a:lnTo>
                <a:lnTo>
                  <a:pt x="65704" y="50065"/>
                </a:lnTo>
                <a:lnTo>
                  <a:pt x="65480" y="50046"/>
                </a:lnTo>
                <a:lnTo>
                  <a:pt x="65257" y="50046"/>
                </a:lnTo>
                <a:lnTo>
                  <a:pt x="65033" y="50065"/>
                </a:lnTo>
                <a:lnTo>
                  <a:pt x="64866" y="50083"/>
                </a:lnTo>
                <a:lnTo>
                  <a:pt x="64735" y="50102"/>
                </a:lnTo>
                <a:lnTo>
                  <a:pt x="64512" y="50214"/>
                </a:lnTo>
                <a:lnTo>
                  <a:pt x="64363" y="50288"/>
                </a:lnTo>
                <a:lnTo>
                  <a:pt x="64251" y="50307"/>
                </a:lnTo>
                <a:lnTo>
                  <a:pt x="64233" y="50288"/>
                </a:lnTo>
                <a:lnTo>
                  <a:pt x="64196" y="50251"/>
                </a:lnTo>
                <a:lnTo>
                  <a:pt x="64158" y="50214"/>
                </a:lnTo>
                <a:lnTo>
                  <a:pt x="64102" y="50195"/>
                </a:lnTo>
                <a:lnTo>
                  <a:pt x="63991" y="50158"/>
                </a:lnTo>
                <a:lnTo>
                  <a:pt x="63860" y="50139"/>
                </a:lnTo>
                <a:lnTo>
                  <a:pt x="63730" y="50102"/>
                </a:lnTo>
                <a:lnTo>
                  <a:pt x="63600" y="50083"/>
                </a:lnTo>
                <a:lnTo>
                  <a:pt x="63507" y="50083"/>
                </a:lnTo>
                <a:lnTo>
                  <a:pt x="63414" y="50102"/>
                </a:lnTo>
                <a:lnTo>
                  <a:pt x="63227" y="50139"/>
                </a:lnTo>
                <a:lnTo>
                  <a:pt x="63041" y="50176"/>
                </a:lnTo>
                <a:lnTo>
                  <a:pt x="62874" y="50195"/>
                </a:lnTo>
                <a:lnTo>
                  <a:pt x="62706" y="50121"/>
                </a:lnTo>
                <a:lnTo>
                  <a:pt x="62557" y="50065"/>
                </a:lnTo>
                <a:lnTo>
                  <a:pt x="62445" y="50028"/>
                </a:lnTo>
                <a:lnTo>
                  <a:pt x="62222" y="50028"/>
                </a:lnTo>
                <a:lnTo>
                  <a:pt x="62017" y="50046"/>
                </a:lnTo>
                <a:lnTo>
                  <a:pt x="61794" y="50083"/>
                </a:lnTo>
                <a:lnTo>
                  <a:pt x="61608" y="50158"/>
                </a:lnTo>
                <a:lnTo>
                  <a:pt x="61403" y="50251"/>
                </a:lnTo>
                <a:lnTo>
                  <a:pt x="61217" y="50344"/>
                </a:lnTo>
                <a:lnTo>
                  <a:pt x="61142" y="50381"/>
                </a:lnTo>
                <a:lnTo>
                  <a:pt x="61068" y="50419"/>
                </a:lnTo>
                <a:lnTo>
                  <a:pt x="60975" y="50437"/>
                </a:lnTo>
                <a:lnTo>
                  <a:pt x="60900" y="50419"/>
                </a:lnTo>
                <a:lnTo>
                  <a:pt x="60826" y="50381"/>
                </a:lnTo>
                <a:lnTo>
                  <a:pt x="60733" y="50325"/>
                </a:lnTo>
                <a:lnTo>
                  <a:pt x="60639" y="50251"/>
                </a:lnTo>
                <a:lnTo>
                  <a:pt x="60565" y="50214"/>
                </a:lnTo>
                <a:lnTo>
                  <a:pt x="60472" y="50195"/>
                </a:lnTo>
                <a:lnTo>
                  <a:pt x="60379" y="50195"/>
                </a:lnTo>
                <a:lnTo>
                  <a:pt x="60230" y="50251"/>
                </a:lnTo>
                <a:lnTo>
                  <a:pt x="60100" y="50288"/>
                </a:lnTo>
                <a:lnTo>
                  <a:pt x="60025" y="50307"/>
                </a:lnTo>
                <a:lnTo>
                  <a:pt x="59951" y="50307"/>
                </a:lnTo>
                <a:lnTo>
                  <a:pt x="59876" y="50288"/>
                </a:lnTo>
                <a:lnTo>
                  <a:pt x="59802" y="50251"/>
                </a:lnTo>
                <a:lnTo>
                  <a:pt x="59653" y="50139"/>
                </a:lnTo>
                <a:lnTo>
                  <a:pt x="59467" y="50046"/>
                </a:lnTo>
                <a:lnTo>
                  <a:pt x="59373" y="49990"/>
                </a:lnTo>
                <a:lnTo>
                  <a:pt x="59262" y="49972"/>
                </a:lnTo>
                <a:lnTo>
                  <a:pt x="59169" y="49953"/>
                </a:lnTo>
                <a:lnTo>
                  <a:pt x="59057" y="49972"/>
                </a:lnTo>
                <a:lnTo>
                  <a:pt x="58964" y="49990"/>
                </a:lnTo>
                <a:lnTo>
                  <a:pt x="58871" y="50028"/>
                </a:lnTo>
                <a:lnTo>
                  <a:pt x="58685" y="50102"/>
                </a:lnTo>
                <a:lnTo>
                  <a:pt x="58610" y="50121"/>
                </a:lnTo>
                <a:lnTo>
                  <a:pt x="58517" y="50139"/>
                </a:lnTo>
                <a:lnTo>
                  <a:pt x="58424" y="50121"/>
                </a:lnTo>
                <a:lnTo>
                  <a:pt x="58349" y="50102"/>
                </a:lnTo>
                <a:lnTo>
                  <a:pt x="58163" y="50028"/>
                </a:lnTo>
                <a:lnTo>
                  <a:pt x="57977" y="49972"/>
                </a:lnTo>
                <a:lnTo>
                  <a:pt x="57884" y="49934"/>
                </a:lnTo>
                <a:lnTo>
                  <a:pt x="57642" y="49934"/>
                </a:lnTo>
                <a:lnTo>
                  <a:pt x="57512" y="49972"/>
                </a:lnTo>
                <a:lnTo>
                  <a:pt x="57381" y="50028"/>
                </a:lnTo>
                <a:lnTo>
                  <a:pt x="57270" y="50083"/>
                </a:lnTo>
                <a:lnTo>
                  <a:pt x="57028" y="50214"/>
                </a:lnTo>
                <a:lnTo>
                  <a:pt x="56897" y="50251"/>
                </a:lnTo>
                <a:lnTo>
                  <a:pt x="56786" y="50288"/>
                </a:lnTo>
                <a:lnTo>
                  <a:pt x="56692" y="50270"/>
                </a:lnTo>
                <a:lnTo>
                  <a:pt x="56599" y="50251"/>
                </a:lnTo>
                <a:lnTo>
                  <a:pt x="56357" y="50176"/>
                </a:lnTo>
                <a:lnTo>
                  <a:pt x="56134" y="50102"/>
                </a:lnTo>
                <a:lnTo>
                  <a:pt x="56022" y="50083"/>
                </a:lnTo>
                <a:lnTo>
                  <a:pt x="55911" y="50083"/>
                </a:lnTo>
                <a:lnTo>
                  <a:pt x="55668" y="50102"/>
                </a:lnTo>
                <a:lnTo>
                  <a:pt x="55445" y="50158"/>
                </a:lnTo>
                <a:lnTo>
                  <a:pt x="55240" y="50195"/>
                </a:lnTo>
                <a:lnTo>
                  <a:pt x="55147" y="50195"/>
                </a:lnTo>
                <a:lnTo>
                  <a:pt x="55054" y="50176"/>
                </a:lnTo>
                <a:lnTo>
                  <a:pt x="54961" y="50139"/>
                </a:lnTo>
                <a:lnTo>
                  <a:pt x="54887" y="50102"/>
                </a:lnTo>
                <a:lnTo>
                  <a:pt x="54738" y="49990"/>
                </a:lnTo>
                <a:lnTo>
                  <a:pt x="54644" y="49934"/>
                </a:lnTo>
                <a:lnTo>
                  <a:pt x="54570" y="49897"/>
                </a:lnTo>
                <a:lnTo>
                  <a:pt x="54458" y="49860"/>
                </a:lnTo>
                <a:lnTo>
                  <a:pt x="54328" y="49841"/>
                </a:lnTo>
                <a:lnTo>
                  <a:pt x="54235" y="49860"/>
                </a:lnTo>
                <a:lnTo>
                  <a:pt x="54142" y="49879"/>
                </a:lnTo>
                <a:lnTo>
                  <a:pt x="53956" y="49934"/>
                </a:lnTo>
                <a:lnTo>
                  <a:pt x="53769" y="49990"/>
                </a:lnTo>
                <a:lnTo>
                  <a:pt x="53676" y="50009"/>
                </a:lnTo>
                <a:lnTo>
                  <a:pt x="53602" y="50028"/>
                </a:lnTo>
                <a:lnTo>
                  <a:pt x="53490" y="50009"/>
                </a:lnTo>
                <a:lnTo>
                  <a:pt x="53397" y="49990"/>
                </a:lnTo>
                <a:lnTo>
                  <a:pt x="53174" y="49916"/>
                </a:lnTo>
                <a:lnTo>
                  <a:pt x="52950" y="49841"/>
                </a:lnTo>
                <a:lnTo>
                  <a:pt x="52839" y="49823"/>
                </a:lnTo>
                <a:lnTo>
                  <a:pt x="52727" y="49804"/>
                </a:lnTo>
                <a:lnTo>
                  <a:pt x="52522" y="49823"/>
                </a:lnTo>
                <a:lnTo>
                  <a:pt x="52299" y="49860"/>
                </a:lnTo>
                <a:lnTo>
                  <a:pt x="51870" y="49953"/>
                </a:lnTo>
                <a:lnTo>
                  <a:pt x="51666" y="49990"/>
                </a:lnTo>
                <a:lnTo>
                  <a:pt x="51461" y="50009"/>
                </a:lnTo>
                <a:lnTo>
                  <a:pt x="51051" y="50009"/>
                </a:lnTo>
                <a:lnTo>
                  <a:pt x="50921" y="50046"/>
                </a:lnTo>
                <a:lnTo>
                  <a:pt x="50791" y="50083"/>
                </a:lnTo>
                <a:lnTo>
                  <a:pt x="50549" y="50195"/>
                </a:lnTo>
                <a:lnTo>
                  <a:pt x="50325" y="50288"/>
                </a:lnTo>
                <a:lnTo>
                  <a:pt x="50213" y="50325"/>
                </a:lnTo>
                <a:lnTo>
                  <a:pt x="50102" y="50344"/>
                </a:lnTo>
                <a:lnTo>
                  <a:pt x="50027" y="50344"/>
                </a:lnTo>
                <a:lnTo>
                  <a:pt x="49934" y="50307"/>
                </a:lnTo>
                <a:lnTo>
                  <a:pt x="49785" y="50232"/>
                </a:lnTo>
                <a:lnTo>
                  <a:pt x="49618" y="50121"/>
                </a:lnTo>
                <a:lnTo>
                  <a:pt x="49506" y="50083"/>
                </a:lnTo>
                <a:lnTo>
                  <a:pt x="49413" y="50065"/>
                </a:lnTo>
                <a:lnTo>
                  <a:pt x="49282" y="50065"/>
                </a:lnTo>
                <a:lnTo>
                  <a:pt x="49171" y="50083"/>
                </a:lnTo>
                <a:lnTo>
                  <a:pt x="49059" y="50102"/>
                </a:lnTo>
                <a:lnTo>
                  <a:pt x="48947" y="50121"/>
                </a:lnTo>
                <a:lnTo>
                  <a:pt x="48798" y="50139"/>
                </a:lnTo>
                <a:lnTo>
                  <a:pt x="48761" y="50158"/>
                </a:lnTo>
                <a:lnTo>
                  <a:pt x="48594" y="50083"/>
                </a:lnTo>
                <a:lnTo>
                  <a:pt x="48445" y="50009"/>
                </a:lnTo>
                <a:lnTo>
                  <a:pt x="48314" y="49934"/>
                </a:lnTo>
                <a:lnTo>
                  <a:pt x="48184" y="49879"/>
                </a:lnTo>
                <a:lnTo>
                  <a:pt x="48035" y="49823"/>
                </a:lnTo>
                <a:lnTo>
                  <a:pt x="47886" y="49804"/>
                </a:lnTo>
                <a:lnTo>
                  <a:pt x="47756" y="49804"/>
                </a:lnTo>
                <a:lnTo>
                  <a:pt x="47625" y="49823"/>
                </a:lnTo>
                <a:lnTo>
                  <a:pt x="47514" y="49860"/>
                </a:lnTo>
                <a:lnTo>
                  <a:pt x="47272" y="49916"/>
                </a:lnTo>
                <a:lnTo>
                  <a:pt x="47141" y="49953"/>
                </a:lnTo>
                <a:lnTo>
                  <a:pt x="47030" y="49953"/>
                </a:lnTo>
                <a:lnTo>
                  <a:pt x="46955" y="49934"/>
                </a:lnTo>
                <a:lnTo>
                  <a:pt x="46862" y="49916"/>
                </a:lnTo>
                <a:lnTo>
                  <a:pt x="46713" y="49860"/>
                </a:lnTo>
                <a:lnTo>
                  <a:pt x="46564" y="49804"/>
                </a:lnTo>
                <a:lnTo>
                  <a:pt x="46471" y="49785"/>
                </a:lnTo>
                <a:lnTo>
                  <a:pt x="46397" y="49785"/>
                </a:lnTo>
                <a:lnTo>
                  <a:pt x="46285" y="49804"/>
                </a:lnTo>
                <a:lnTo>
                  <a:pt x="46192" y="49841"/>
                </a:lnTo>
                <a:lnTo>
                  <a:pt x="46043" y="49934"/>
                </a:lnTo>
                <a:lnTo>
                  <a:pt x="45913" y="50028"/>
                </a:lnTo>
                <a:lnTo>
                  <a:pt x="45838" y="50083"/>
                </a:lnTo>
                <a:lnTo>
                  <a:pt x="45745" y="50121"/>
                </a:lnTo>
                <a:lnTo>
                  <a:pt x="45652" y="50139"/>
                </a:lnTo>
                <a:lnTo>
                  <a:pt x="45540" y="50158"/>
                </a:lnTo>
                <a:lnTo>
                  <a:pt x="45242" y="50176"/>
                </a:lnTo>
                <a:lnTo>
                  <a:pt x="44963" y="50195"/>
                </a:lnTo>
                <a:lnTo>
                  <a:pt x="44833" y="50195"/>
                </a:lnTo>
                <a:lnTo>
                  <a:pt x="44740" y="50251"/>
                </a:lnTo>
                <a:lnTo>
                  <a:pt x="44665" y="50251"/>
                </a:lnTo>
                <a:lnTo>
                  <a:pt x="44628" y="50214"/>
                </a:lnTo>
                <a:lnTo>
                  <a:pt x="44591" y="50176"/>
                </a:lnTo>
                <a:lnTo>
                  <a:pt x="44553" y="50065"/>
                </a:lnTo>
                <a:lnTo>
                  <a:pt x="44423" y="50009"/>
                </a:lnTo>
                <a:lnTo>
                  <a:pt x="44330" y="49953"/>
                </a:lnTo>
                <a:lnTo>
                  <a:pt x="44218" y="49916"/>
                </a:lnTo>
                <a:lnTo>
                  <a:pt x="44088" y="49916"/>
                </a:lnTo>
                <a:lnTo>
                  <a:pt x="43976" y="49934"/>
                </a:lnTo>
                <a:lnTo>
                  <a:pt x="43883" y="49972"/>
                </a:lnTo>
                <a:lnTo>
                  <a:pt x="43697" y="50065"/>
                </a:lnTo>
                <a:lnTo>
                  <a:pt x="43548" y="50158"/>
                </a:lnTo>
                <a:lnTo>
                  <a:pt x="43474" y="50176"/>
                </a:lnTo>
                <a:lnTo>
                  <a:pt x="43399" y="50176"/>
                </a:lnTo>
                <a:lnTo>
                  <a:pt x="43325" y="50139"/>
                </a:lnTo>
                <a:lnTo>
                  <a:pt x="43250" y="50102"/>
                </a:lnTo>
                <a:lnTo>
                  <a:pt x="43083" y="49990"/>
                </a:lnTo>
                <a:lnTo>
                  <a:pt x="42934" y="49897"/>
                </a:lnTo>
                <a:lnTo>
                  <a:pt x="42841" y="49841"/>
                </a:lnTo>
                <a:lnTo>
                  <a:pt x="42748" y="49823"/>
                </a:lnTo>
                <a:lnTo>
                  <a:pt x="42561" y="49823"/>
                </a:lnTo>
                <a:lnTo>
                  <a:pt x="42375" y="49841"/>
                </a:lnTo>
                <a:lnTo>
                  <a:pt x="42208" y="49860"/>
                </a:lnTo>
                <a:lnTo>
                  <a:pt x="42040" y="49860"/>
                </a:lnTo>
                <a:lnTo>
                  <a:pt x="41910" y="49841"/>
                </a:lnTo>
                <a:lnTo>
                  <a:pt x="41798" y="49804"/>
                </a:lnTo>
                <a:lnTo>
                  <a:pt x="41612" y="49748"/>
                </a:lnTo>
                <a:lnTo>
                  <a:pt x="41519" y="49730"/>
                </a:lnTo>
                <a:lnTo>
                  <a:pt x="41407" y="49730"/>
                </a:lnTo>
                <a:lnTo>
                  <a:pt x="41277" y="49748"/>
                </a:lnTo>
                <a:lnTo>
                  <a:pt x="41128" y="49785"/>
                </a:lnTo>
                <a:lnTo>
                  <a:pt x="41053" y="49841"/>
                </a:lnTo>
                <a:lnTo>
                  <a:pt x="40960" y="49897"/>
                </a:lnTo>
                <a:lnTo>
                  <a:pt x="40886" y="49953"/>
                </a:lnTo>
                <a:lnTo>
                  <a:pt x="40793" y="49990"/>
                </a:lnTo>
                <a:lnTo>
                  <a:pt x="40495" y="49990"/>
                </a:lnTo>
                <a:lnTo>
                  <a:pt x="40290" y="49972"/>
                </a:lnTo>
                <a:lnTo>
                  <a:pt x="40067" y="49953"/>
                </a:lnTo>
                <a:lnTo>
                  <a:pt x="39843" y="49934"/>
                </a:lnTo>
                <a:lnTo>
                  <a:pt x="39731" y="49934"/>
                </a:lnTo>
                <a:lnTo>
                  <a:pt x="39620" y="49953"/>
                </a:lnTo>
                <a:lnTo>
                  <a:pt x="39527" y="49972"/>
                </a:lnTo>
                <a:lnTo>
                  <a:pt x="39434" y="50009"/>
                </a:lnTo>
                <a:lnTo>
                  <a:pt x="39340" y="50046"/>
                </a:lnTo>
                <a:lnTo>
                  <a:pt x="39247" y="50065"/>
                </a:lnTo>
                <a:lnTo>
                  <a:pt x="39136" y="50046"/>
                </a:lnTo>
                <a:lnTo>
                  <a:pt x="39061" y="50028"/>
                </a:lnTo>
                <a:lnTo>
                  <a:pt x="38968" y="49990"/>
                </a:lnTo>
                <a:lnTo>
                  <a:pt x="38856" y="49953"/>
                </a:lnTo>
                <a:lnTo>
                  <a:pt x="38614" y="49916"/>
                </a:lnTo>
                <a:lnTo>
                  <a:pt x="38372" y="49879"/>
                </a:lnTo>
                <a:lnTo>
                  <a:pt x="38149" y="49879"/>
                </a:lnTo>
                <a:lnTo>
                  <a:pt x="37888" y="49897"/>
                </a:lnTo>
                <a:lnTo>
                  <a:pt x="37441" y="49934"/>
                </a:lnTo>
                <a:lnTo>
                  <a:pt x="36995" y="49953"/>
                </a:lnTo>
                <a:lnTo>
                  <a:pt x="36548" y="49972"/>
                </a:lnTo>
                <a:lnTo>
                  <a:pt x="36324" y="50009"/>
                </a:lnTo>
                <a:lnTo>
                  <a:pt x="36082" y="50065"/>
                </a:lnTo>
                <a:lnTo>
                  <a:pt x="35822" y="50121"/>
                </a:lnTo>
                <a:lnTo>
                  <a:pt x="35766" y="50139"/>
                </a:lnTo>
                <a:lnTo>
                  <a:pt x="35729" y="50121"/>
                </a:lnTo>
                <a:lnTo>
                  <a:pt x="35691" y="50065"/>
                </a:lnTo>
                <a:lnTo>
                  <a:pt x="35617" y="50009"/>
                </a:lnTo>
                <a:lnTo>
                  <a:pt x="35505" y="49953"/>
                </a:lnTo>
                <a:lnTo>
                  <a:pt x="35300" y="49879"/>
                </a:lnTo>
                <a:lnTo>
                  <a:pt x="35114" y="49841"/>
                </a:lnTo>
                <a:lnTo>
                  <a:pt x="35021" y="49841"/>
                </a:lnTo>
                <a:lnTo>
                  <a:pt x="34928" y="49860"/>
                </a:lnTo>
                <a:lnTo>
                  <a:pt x="34723" y="49916"/>
                </a:lnTo>
                <a:lnTo>
                  <a:pt x="34630" y="49953"/>
                </a:lnTo>
                <a:lnTo>
                  <a:pt x="34537" y="50028"/>
                </a:lnTo>
                <a:lnTo>
                  <a:pt x="34351" y="50176"/>
                </a:lnTo>
                <a:lnTo>
                  <a:pt x="34165" y="50344"/>
                </a:lnTo>
                <a:lnTo>
                  <a:pt x="34090" y="50400"/>
                </a:lnTo>
                <a:lnTo>
                  <a:pt x="33997" y="50437"/>
                </a:lnTo>
                <a:lnTo>
                  <a:pt x="33829" y="50437"/>
                </a:lnTo>
                <a:lnTo>
                  <a:pt x="33569" y="50400"/>
                </a:lnTo>
                <a:lnTo>
                  <a:pt x="33308" y="50344"/>
                </a:lnTo>
                <a:lnTo>
                  <a:pt x="33103" y="50325"/>
                </a:lnTo>
                <a:lnTo>
                  <a:pt x="33029" y="50344"/>
                </a:lnTo>
                <a:lnTo>
                  <a:pt x="32917" y="50381"/>
                </a:lnTo>
                <a:lnTo>
                  <a:pt x="32805" y="50400"/>
                </a:lnTo>
                <a:lnTo>
                  <a:pt x="32731" y="50400"/>
                </a:lnTo>
                <a:lnTo>
                  <a:pt x="32489" y="50028"/>
                </a:lnTo>
                <a:lnTo>
                  <a:pt x="32377" y="49953"/>
                </a:lnTo>
                <a:lnTo>
                  <a:pt x="32266" y="49897"/>
                </a:lnTo>
                <a:lnTo>
                  <a:pt x="32154" y="49860"/>
                </a:lnTo>
                <a:lnTo>
                  <a:pt x="32042" y="49841"/>
                </a:lnTo>
                <a:lnTo>
                  <a:pt x="31912" y="49823"/>
                </a:lnTo>
                <a:lnTo>
                  <a:pt x="31782" y="49841"/>
                </a:lnTo>
                <a:lnTo>
                  <a:pt x="31670" y="49860"/>
                </a:lnTo>
                <a:lnTo>
                  <a:pt x="31539" y="49879"/>
                </a:lnTo>
                <a:lnTo>
                  <a:pt x="31446" y="49934"/>
                </a:lnTo>
                <a:lnTo>
                  <a:pt x="31335" y="49972"/>
                </a:lnTo>
                <a:lnTo>
                  <a:pt x="31167" y="50083"/>
                </a:lnTo>
                <a:lnTo>
                  <a:pt x="31000" y="50176"/>
                </a:lnTo>
                <a:lnTo>
                  <a:pt x="30925" y="50214"/>
                </a:lnTo>
                <a:lnTo>
                  <a:pt x="30832" y="50214"/>
                </a:lnTo>
                <a:lnTo>
                  <a:pt x="30758" y="50195"/>
                </a:lnTo>
                <a:lnTo>
                  <a:pt x="30664" y="50176"/>
                </a:lnTo>
                <a:lnTo>
                  <a:pt x="30478" y="50083"/>
                </a:lnTo>
                <a:lnTo>
                  <a:pt x="30292" y="49990"/>
                </a:lnTo>
                <a:lnTo>
                  <a:pt x="30180" y="49953"/>
                </a:lnTo>
                <a:lnTo>
                  <a:pt x="29976" y="49953"/>
                </a:lnTo>
                <a:lnTo>
                  <a:pt x="29864" y="49972"/>
                </a:lnTo>
                <a:lnTo>
                  <a:pt x="29640" y="50009"/>
                </a:lnTo>
                <a:lnTo>
                  <a:pt x="29436" y="50065"/>
                </a:lnTo>
                <a:lnTo>
                  <a:pt x="29343" y="50065"/>
                </a:lnTo>
                <a:lnTo>
                  <a:pt x="29268" y="50046"/>
                </a:lnTo>
                <a:lnTo>
                  <a:pt x="29156" y="50028"/>
                </a:lnTo>
                <a:lnTo>
                  <a:pt x="29082" y="49990"/>
                </a:lnTo>
                <a:lnTo>
                  <a:pt x="28914" y="49897"/>
                </a:lnTo>
                <a:lnTo>
                  <a:pt x="28728" y="49823"/>
                </a:lnTo>
                <a:lnTo>
                  <a:pt x="28616" y="49804"/>
                </a:lnTo>
                <a:lnTo>
                  <a:pt x="28393" y="49804"/>
                </a:lnTo>
                <a:lnTo>
                  <a:pt x="28300" y="49823"/>
                </a:lnTo>
                <a:lnTo>
                  <a:pt x="28095" y="49879"/>
                </a:lnTo>
                <a:lnTo>
                  <a:pt x="27890" y="49934"/>
                </a:lnTo>
                <a:lnTo>
                  <a:pt x="27686" y="49990"/>
                </a:lnTo>
                <a:lnTo>
                  <a:pt x="27481" y="50009"/>
                </a:lnTo>
                <a:lnTo>
                  <a:pt x="27457" y="50018"/>
                </a:lnTo>
                <a:lnTo>
                  <a:pt x="27388" y="49990"/>
                </a:lnTo>
                <a:lnTo>
                  <a:pt x="27313" y="49934"/>
                </a:lnTo>
                <a:lnTo>
                  <a:pt x="27220" y="49879"/>
                </a:lnTo>
                <a:lnTo>
                  <a:pt x="27127" y="49804"/>
                </a:lnTo>
                <a:lnTo>
                  <a:pt x="27053" y="49748"/>
                </a:lnTo>
                <a:lnTo>
                  <a:pt x="26941" y="49730"/>
                </a:lnTo>
                <a:lnTo>
                  <a:pt x="26848" y="49711"/>
                </a:lnTo>
                <a:lnTo>
                  <a:pt x="26755" y="49711"/>
                </a:lnTo>
                <a:lnTo>
                  <a:pt x="26662" y="49730"/>
                </a:lnTo>
                <a:lnTo>
                  <a:pt x="26271" y="49804"/>
                </a:lnTo>
                <a:lnTo>
                  <a:pt x="25813" y="49887"/>
                </a:lnTo>
                <a:lnTo>
                  <a:pt x="25813" y="49887"/>
                </a:lnTo>
                <a:lnTo>
                  <a:pt x="25675" y="49841"/>
                </a:lnTo>
                <a:lnTo>
                  <a:pt x="25507" y="49785"/>
                </a:lnTo>
                <a:lnTo>
                  <a:pt x="25340" y="49748"/>
                </a:lnTo>
                <a:lnTo>
                  <a:pt x="25228" y="49748"/>
                </a:lnTo>
                <a:lnTo>
                  <a:pt x="25098" y="49767"/>
                </a:lnTo>
                <a:lnTo>
                  <a:pt x="24874" y="49804"/>
                </a:lnTo>
                <a:lnTo>
                  <a:pt x="24651" y="49860"/>
                </a:lnTo>
                <a:lnTo>
                  <a:pt x="24427" y="49897"/>
                </a:lnTo>
                <a:lnTo>
                  <a:pt x="24204" y="49934"/>
                </a:lnTo>
                <a:lnTo>
                  <a:pt x="23925" y="49916"/>
                </a:lnTo>
                <a:lnTo>
                  <a:pt x="23720" y="49897"/>
                </a:lnTo>
                <a:lnTo>
                  <a:pt x="23515" y="49879"/>
                </a:lnTo>
                <a:lnTo>
                  <a:pt x="23403" y="49897"/>
                </a:lnTo>
                <a:lnTo>
                  <a:pt x="23292" y="49934"/>
                </a:lnTo>
                <a:lnTo>
                  <a:pt x="23050" y="50028"/>
                </a:lnTo>
                <a:lnTo>
                  <a:pt x="22808" y="50121"/>
                </a:lnTo>
                <a:lnTo>
                  <a:pt x="22715" y="50139"/>
                </a:lnTo>
                <a:lnTo>
                  <a:pt x="22621" y="50139"/>
                </a:lnTo>
                <a:lnTo>
                  <a:pt x="22528" y="50046"/>
                </a:lnTo>
                <a:lnTo>
                  <a:pt x="22454" y="49972"/>
                </a:lnTo>
                <a:lnTo>
                  <a:pt x="22398" y="49934"/>
                </a:lnTo>
                <a:lnTo>
                  <a:pt x="22175" y="49879"/>
                </a:lnTo>
                <a:lnTo>
                  <a:pt x="21951" y="49860"/>
                </a:lnTo>
                <a:lnTo>
                  <a:pt x="21877" y="49879"/>
                </a:lnTo>
                <a:lnTo>
                  <a:pt x="21784" y="49897"/>
                </a:lnTo>
                <a:lnTo>
                  <a:pt x="21597" y="49953"/>
                </a:lnTo>
                <a:lnTo>
                  <a:pt x="21411" y="50009"/>
                </a:lnTo>
                <a:lnTo>
                  <a:pt x="21337" y="50028"/>
                </a:lnTo>
                <a:lnTo>
                  <a:pt x="21262" y="50028"/>
                </a:lnTo>
                <a:lnTo>
                  <a:pt x="21169" y="49990"/>
                </a:lnTo>
                <a:lnTo>
                  <a:pt x="21095" y="49953"/>
                </a:lnTo>
                <a:lnTo>
                  <a:pt x="20964" y="49879"/>
                </a:lnTo>
                <a:lnTo>
                  <a:pt x="20890" y="49823"/>
                </a:lnTo>
                <a:lnTo>
                  <a:pt x="20815" y="49804"/>
                </a:lnTo>
                <a:lnTo>
                  <a:pt x="20722" y="49785"/>
                </a:lnTo>
                <a:lnTo>
                  <a:pt x="20611" y="49785"/>
                </a:lnTo>
                <a:lnTo>
                  <a:pt x="20499" y="49804"/>
                </a:lnTo>
                <a:lnTo>
                  <a:pt x="20424" y="49860"/>
                </a:lnTo>
                <a:lnTo>
                  <a:pt x="20331" y="49897"/>
                </a:lnTo>
                <a:lnTo>
                  <a:pt x="20238" y="49934"/>
                </a:lnTo>
                <a:lnTo>
                  <a:pt x="20108" y="49972"/>
                </a:lnTo>
                <a:lnTo>
                  <a:pt x="20052" y="49972"/>
                </a:lnTo>
                <a:lnTo>
                  <a:pt x="19922" y="49953"/>
                </a:lnTo>
                <a:lnTo>
                  <a:pt x="19717" y="49916"/>
                </a:lnTo>
                <a:lnTo>
                  <a:pt x="19531" y="49879"/>
                </a:lnTo>
                <a:lnTo>
                  <a:pt x="19345" y="49841"/>
                </a:lnTo>
                <a:lnTo>
                  <a:pt x="19103" y="49841"/>
                </a:lnTo>
                <a:lnTo>
                  <a:pt x="18916" y="49897"/>
                </a:lnTo>
                <a:lnTo>
                  <a:pt x="18730" y="49990"/>
                </a:lnTo>
                <a:lnTo>
                  <a:pt x="18544" y="50065"/>
                </a:lnTo>
                <a:lnTo>
                  <a:pt x="18358" y="50121"/>
                </a:lnTo>
                <a:lnTo>
                  <a:pt x="18209" y="50139"/>
                </a:lnTo>
                <a:lnTo>
                  <a:pt x="18153" y="50139"/>
                </a:lnTo>
                <a:lnTo>
                  <a:pt x="18097" y="50121"/>
                </a:lnTo>
                <a:lnTo>
                  <a:pt x="17967" y="50046"/>
                </a:lnTo>
                <a:lnTo>
                  <a:pt x="17781" y="49990"/>
                </a:lnTo>
                <a:lnTo>
                  <a:pt x="17613" y="49934"/>
                </a:lnTo>
                <a:lnTo>
                  <a:pt x="17446" y="49897"/>
                </a:lnTo>
                <a:lnTo>
                  <a:pt x="17241" y="49897"/>
                </a:lnTo>
                <a:lnTo>
                  <a:pt x="17129" y="49916"/>
                </a:lnTo>
                <a:lnTo>
                  <a:pt x="17017" y="49953"/>
                </a:lnTo>
                <a:lnTo>
                  <a:pt x="16794" y="50028"/>
                </a:lnTo>
                <a:lnTo>
                  <a:pt x="16589" y="50102"/>
                </a:lnTo>
                <a:lnTo>
                  <a:pt x="16422" y="50102"/>
                </a:lnTo>
                <a:lnTo>
                  <a:pt x="16329" y="50065"/>
                </a:lnTo>
                <a:lnTo>
                  <a:pt x="16254" y="50009"/>
                </a:lnTo>
                <a:lnTo>
                  <a:pt x="16105" y="49897"/>
                </a:lnTo>
                <a:lnTo>
                  <a:pt x="15938" y="49785"/>
                </a:lnTo>
                <a:lnTo>
                  <a:pt x="15844" y="49730"/>
                </a:lnTo>
                <a:lnTo>
                  <a:pt x="15733" y="49711"/>
                </a:lnTo>
                <a:lnTo>
                  <a:pt x="15602" y="49692"/>
                </a:lnTo>
                <a:lnTo>
                  <a:pt x="15472" y="49692"/>
                </a:lnTo>
                <a:lnTo>
                  <a:pt x="15211" y="49730"/>
                </a:lnTo>
                <a:lnTo>
                  <a:pt x="14709" y="49841"/>
                </a:lnTo>
                <a:lnTo>
                  <a:pt x="14504" y="49879"/>
                </a:lnTo>
                <a:lnTo>
                  <a:pt x="14299" y="49897"/>
                </a:lnTo>
                <a:lnTo>
                  <a:pt x="13499" y="49897"/>
                </a:lnTo>
                <a:lnTo>
                  <a:pt x="13294" y="49934"/>
                </a:lnTo>
                <a:lnTo>
                  <a:pt x="13089" y="49990"/>
                </a:lnTo>
                <a:lnTo>
                  <a:pt x="12847" y="50065"/>
                </a:lnTo>
                <a:lnTo>
                  <a:pt x="12679" y="50102"/>
                </a:lnTo>
                <a:lnTo>
                  <a:pt x="12493" y="50102"/>
                </a:lnTo>
                <a:lnTo>
                  <a:pt x="12270" y="50083"/>
                </a:lnTo>
                <a:lnTo>
                  <a:pt x="11674" y="50083"/>
                </a:lnTo>
                <a:lnTo>
                  <a:pt x="11078" y="50139"/>
                </a:lnTo>
                <a:lnTo>
                  <a:pt x="10818" y="50139"/>
                </a:lnTo>
                <a:lnTo>
                  <a:pt x="10594" y="50102"/>
                </a:lnTo>
                <a:lnTo>
                  <a:pt x="10371" y="50046"/>
                </a:lnTo>
                <a:lnTo>
                  <a:pt x="10110" y="50009"/>
                </a:lnTo>
                <a:lnTo>
                  <a:pt x="9849" y="50009"/>
                </a:lnTo>
                <a:lnTo>
                  <a:pt x="9607" y="50046"/>
                </a:lnTo>
                <a:lnTo>
                  <a:pt x="9123" y="50139"/>
                </a:lnTo>
                <a:lnTo>
                  <a:pt x="8993" y="50176"/>
                </a:lnTo>
                <a:lnTo>
                  <a:pt x="8900" y="50214"/>
                </a:lnTo>
                <a:lnTo>
                  <a:pt x="8695" y="50214"/>
                </a:lnTo>
                <a:lnTo>
                  <a:pt x="8602" y="50158"/>
                </a:lnTo>
                <a:lnTo>
                  <a:pt x="8509" y="50083"/>
                </a:lnTo>
                <a:lnTo>
                  <a:pt x="8397" y="49990"/>
                </a:lnTo>
                <a:lnTo>
                  <a:pt x="8286" y="49934"/>
                </a:lnTo>
                <a:lnTo>
                  <a:pt x="8137" y="49897"/>
                </a:lnTo>
                <a:lnTo>
                  <a:pt x="7988" y="49879"/>
                </a:lnTo>
                <a:lnTo>
                  <a:pt x="7839" y="49879"/>
                </a:lnTo>
                <a:lnTo>
                  <a:pt x="7690" y="49897"/>
                </a:lnTo>
                <a:lnTo>
                  <a:pt x="7410" y="49972"/>
                </a:lnTo>
                <a:lnTo>
                  <a:pt x="7113" y="50046"/>
                </a:lnTo>
                <a:lnTo>
                  <a:pt x="7038" y="50083"/>
                </a:lnTo>
                <a:lnTo>
                  <a:pt x="6964" y="50121"/>
                </a:lnTo>
                <a:lnTo>
                  <a:pt x="6889" y="50158"/>
                </a:lnTo>
                <a:lnTo>
                  <a:pt x="6833" y="50158"/>
                </a:lnTo>
                <a:lnTo>
                  <a:pt x="6777" y="50139"/>
                </a:lnTo>
                <a:lnTo>
                  <a:pt x="6722" y="50083"/>
                </a:lnTo>
                <a:lnTo>
                  <a:pt x="6666" y="50028"/>
                </a:lnTo>
                <a:lnTo>
                  <a:pt x="6610" y="49990"/>
                </a:lnTo>
                <a:lnTo>
                  <a:pt x="6349" y="49916"/>
                </a:lnTo>
                <a:lnTo>
                  <a:pt x="6107" y="49879"/>
                </a:lnTo>
                <a:lnTo>
                  <a:pt x="5865" y="49860"/>
                </a:lnTo>
                <a:lnTo>
                  <a:pt x="5605" y="49897"/>
                </a:lnTo>
                <a:lnTo>
                  <a:pt x="5493" y="49916"/>
                </a:lnTo>
                <a:lnTo>
                  <a:pt x="5362" y="49953"/>
                </a:lnTo>
                <a:lnTo>
                  <a:pt x="5232" y="49990"/>
                </a:lnTo>
                <a:lnTo>
                  <a:pt x="5120" y="50009"/>
                </a:lnTo>
                <a:lnTo>
                  <a:pt x="4916" y="50028"/>
                </a:lnTo>
                <a:lnTo>
                  <a:pt x="4729" y="49972"/>
                </a:lnTo>
                <a:lnTo>
                  <a:pt x="4320" y="49841"/>
                </a:lnTo>
                <a:lnTo>
                  <a:pt x="4134" y="49804"/>
                </a:lnTo>
                <a:lnTo>
                  <a:pt x="4022" y="49804"/>
                </a:lnTo>
                <a:lnTo>
                  <a:pt x="3892" y="49823"/>
                </a:lnTo>
                <a:lnTo>
                  <a:pt x="3650" y="49879"/>
                </a:lnTo>
                <a:lnTo>
                  <a:pt x="3389" y="49953"/>
                </a:lnTo>
                <a:lnTo>
                  <a:pt x="3147" y="50009"/>
                </a:lnTo>
                <a:lnTo>
                  <a:pt x="3035" y="50046"/>
                </a:lnTo>
                <a:lnTo>
                  <a:pt x="2309" y="50046"/>
                </a:lnTo>
                <a:lnTo>
                  <a:pt x="2011" y="50065"/>
                </a:lnTo>
                <a:lnTo>
                  <a:pt x="1862" y="50083"/>
                </a:lnTo>
                <a:lnTo>
                  <a:pt x="1713" y="50121"/>
                </a:lnTo>
                <a:lnTo>
                  <a:pt x="1751" y="50028"/>
                </a:lnTo>
                <a:lnTo>
                  <a:pt x="1788" y="49934"/>
                </a:lnTo>
                <a:lnTo>
                  <a:pt x="1788" y="49860"/>
                </a:lnTo>
                <a:lnTo>
                  <a:pt x="1788" y="49785"/>
                </a:lnTo>
                <a:lnTo>
                  <a:pt x="1751" y="49637"/>
                </a:lnTo>
                <a:lnTo>
                  <a:pt x="1695" y="49506"/>
                </a:lnTo>
                <a:lnTo>
                  <a:pt x="1564" y="49283"/>
                </a:lnTo>
                <a:lnTo>
                  <a:pt x="1527" y="49208"/>
                </a:lnTo>
                <a:lnTo>
                  <a:pt x="1527" y="49190"/>
                </a:lnTo>
                <a:lnTo>
                  <a:pt x="1527" y="49171"/>
                </a:lnTo>
                <a:lnTo>
                  <a:pt x="1639" y="48985"/>
                </a:lnTo>
                <a:lnTo>
                  <a:pt x="1713" y="48799"/>
                </a:lnTo>
                <a:lnTo>
                  <a:pt x="1751" y="48631"/>
                </a:lnTo>
                <a:lnTo>
                  <a:pt x="1769" y="48464"/>
                </a:lnTo>
                <a:lnTo>
                  <a:pt x="1769" y="48296"/>
                </a:lnTo>
                <a:lnTo>
                  <a:pt x="1732" y="48128"/>
                </a:lnTo>
                <a:lnTo>
                  <a:pt x="1657" y="47980"/>
                </a:lnTo>
                <a:lnTo>
                  <a:pt x="1564" y="47849"/>
                </a:lnTo>
                <a:lnTo>
                  <a:pt x="1434" y="47738"/>
                </a:lnTo>
                <a:lnTo>
                  <a:pt x="1285" y="47644"/>
                </a:lnTo>
                <a:lnTo>
                  <a:pt x="1397" y="47514"/>
                </a:lnTo>
                <a:lnTo>
                  <a:pt x="1471" y="47384"/>
                </a:lnTo>
                <a:lnTo>
                  <a:pt x="1527" y="47216"/>
                </a:lnTo>
                <a:lnTo>
                  <a:pt x="1564" y="47067"/>
                </a:lnTo>
                <a:lnTo>
                  <a:pt x="1546" y="46900"/>
                </a:lnTo>
                <a:lnTo>
                  <a:pt x="1509" y="46751"/>
                </a:lnTo>
                <a:lnTo>
                  <a:pt x="1415" y="46602"/>
                </a:lnTo>
                <a:lnTo>
                  <a:pt x="1304" y="46471"/>
                </a:lnTo>
                <a:lnTo>
                  <a:pt x="1397" y="46397"/>
                </a:lnTo>
                <a:lnTo>
                  <a:pt x="1471" y="46304"/>
                </a:lnTo>
                <a:lnTo>
                  <a:pt x="1564" y="46211"/>
                </a:lnTo>
                <a:lnTo>
                  <a:pt x="1639" y="46099"/>
                </a:lnTo>
                <a:lnTo>
                  <a:pt x="1695" y="45987"/>
                </a:lnTo>
                <a:lnTo>
                  <a:pt x="1751" y="45876"/>
                </a:lnTo>
                <a:lnTo>
                  <a:pt x="1788" y="45745"/>
                </a:lnTo>
                <a:lnTo>
                  <a:pt x="1825" y="45634"/>
                </a:lnTo>
                <a:lnTo>
                  <a:pt x="1825" y="45503"/>
                </a:lnTo>
                <a:lnTo>
                  <a:pt x="1825" y="45392"/>
                </a:lnTo>
                <a:lnTo>
                  <a:pt x="1806" y="45261"/>
                </a:lnTo>
                <a:lnTo>
                  <a:pt x="1788" y="45150"/>
                </a:lnTo>
                <a:lnTo>
                  <a:pt x="1732" y="45038"/>
                </a:lnTo>
                <a:lnTo>
                  <a:pt x="1657" y="44945"/>
                </a:lnTo>
                <a:lnTo>
                  <a:pt x="1546" y="44870"/>
                </a:lnTo>
                <a:lnTo>
                  <a:pt x="1434" y="44796"/>
                </a:lnTo>
                <a:lnTo>
                  <a:pt x="1509" y="44703"/>
                </a:lnTo>
                <a:lnTo>
                  <a:pt x="1564" y="44610"/>
                </a:lnTo>
                <a:lnTo>
                  <a:pt x="1620" y="44498"/>
                </a:lnTo>
                <a:lnTo>
                  <a:pt x="1676" y="44386"/>
                </a:lnTo>
                <a:lnTo>
                  <a:pt x="1713" y="44275"/>
                </a:lnTo>
                <a:lnTo>
                  <a:pt x="1732" y="44163"/>
                </a:lnTo>
                <a:lnTo>
                  <a:pt x="1732" y="44051"/>
                </a:lnTo>
                <a:lnTo>
                  <a:pt x="1732" y="43939"/>
                </a:lnTo>
                <a:lnTo>
                  <a:pt x="1732" y="43828"/>
                </a:lnTo>
                <a:lnTo>
                  <a:pt x="1695" y="43716"/>
                </a:lnTo>
                <a:lnTo>
                  <a:pt x="1657" y="43623"/>
                </a:lnTo>
                <a:lnTo>
                  <a:pt x="1602" y="43530"/>
                </a:lnTo>
                <a:lnTo>
                  <a:pt x="1546" y="43437"/>
                </a:lnTo>
                <a:lnTo>
                  <a:pt x="1471" y="43344"/>
                </a:lnTo>
                <a:lnTo>
                  <a:pt x="1378" y="43269"/>
                </a:lnTo>
                <a:lnTo>
                  <a:pt x="1266" y="43213"/>
                </a:lnTo>
                <a:lnTo>
                  <a:pt x="1434" y="43064"/>
                </a:lnTo>
                <a:lnTo>
                  <a:pt x="1602" y="42915"/>
                </a:lnTo>
                <a:lnTo>
                  <a:pt x="1657" y="42822"/>
                </a:lnTo>
                <a:lnTo>
                  <a:pt x="1713" y="42729"/>
                </a:lnTo>
                <a:lnTo>
                  <a:pt x="1751" y="42618"/>
                </a:lnTo>
                <a:lnTo>
                  <a:pt x="1788" y="42506"/>
                </a:lnTo>
                <a:lnTo>
                  <a:pt x="1806" y="42413"/>
                </a:lnTo>
                <a:lnTo>
                  <a:pt x="1806" y="42301"/>
                </a:lnTo>
                <a:lnTo>
                  <a:pt x="1788" y="42208"/>
                </a:lnTo>
                <a:lnTo>
                  <a:pt x="1769" y="42096"/>
                </a:lnTo>
                <a:lnTo>
                  <a:pt x="1695" y="42003"/>
                </a:lnTo>
                <a:lnTo>
                  <a:pt x="1602" y="41873"/>
                </a:lnTo>
                <a:lnTo>
                  <a:pt x="1490" y="41742"/>
                </a:lnTo>
                <a:lnTo>
                  <a:pt x="1471" y="41705"/>
                </a:lnTo>
                <a:lnTo>
                  <a:pt x="1453" y="41668"/>
                </a:lnTo>
                <a:lnTo>
                  <a:pt x="1471" y="41575"/>
                </a:lnTo>
                <a:lnTo>
                  <a:pt x="1527" y="41482"/>
                </a:lnTo>
                <a:lnTo>
                  <a:pt x="1695" y="41277"/>
                </a:lnTo>
                <a:lnTo>
                  <a:pt x="1862" y="41054"/>
                </a:lnTo>
                <a:lnTo>
                  <a:pt x="1918" y="40942"/>
                </a:lnTo>
                <a:lnTo>
                  <a:pt x="1955" y="40830"/>
                </a:lnTo>
                <a:lnTo>
                  <a:pt x="1937" y="40700"/>
                </a:lnTo>
                <a:lnTo>
                  <a:pt x="1918" y="40588"/>
                </a:lnTo>
                <a:lnTo>
                  <a:pt x="1862" y="40476"/>
                </a:lnTo>
                <a:lnTo>
                  <a:pt x="1788" y="40383"/>
                </a:lnTo>
                <a:lnTo>
                  <a:pt x="1657" y="40197"/>
                </a:lnTo>
                <a:lnTo>
                  <a:pt x="1620" y="40123"/>
                </a:lnTo>
                <a:lnTo>
                  <a:pt x="1602" y="40048"/>
                </a:lnTo>
                <a:lnTo>
                  <a:pt x="1620" y="39974"/>
                </a:lnTo>
                <a:lnTo>
                  <a:pt x="1676" y="39881"/>
                </a:lnTo>
                <a:lnTo>
                  <a:pt x="1806" y="39695"/>
                </a:lnTo>
                <a:lnTo>
                  <a:pt x="1974" y="39508"/>
                </a:lnTo>
                <a:lnTo>
                  <a:pt x="2030" y="39415"/>
                </a:lnTo>
                <a:lnTo>
                  <a:pt x="2067" y="39322"/>
                </a:lnTo>
                <a:lnTo>
                  <a:pt x="2104" y="39192"/>
                </a:lnTo>
                <a:lnTo>
                  <a:pt x="2123" y="39061"/>
                </a:lnTo>
                <a:lnTo>
                  <a:pt x="2123" y="38950"/>
                </a:lnTo>
                <a:lnTo>
                  <a:pt x="2104" y="38838"/>
                </a:lnTo>
                <a:lnTo>
                  <a:pt x="2067" y="38726"/>
                </a:lnTo>
                <a:lnTo>
                  <a:pt x="2030" y="38615"/>
                </a:lnTo>
                <a:lnTo>
                  <a:pt x="1918" y="38373"/>
                </a:lnTo>
                <a:lnTo>
                  <a:pt x="1825" y="38280"/>
                </a:lnTo>
                <a:lnTo>
                  <a:pt x="1713" y="38205"/>
                </a:lnTo>
                <a:lnTo>
                  <a:pt x="1844" y="37982"/>
                </a:lnTo>
                <a:lnTo>
                  <a:pt x="1881" y="37870"/>
                </a:lnTo>
                <a:lnTo>
                  <a:pt x="1937" y="37740"/>
                </a:lnTo>
                <a:lnTo>
                  <a:pt x="1974" y="37628"/>
                </a:lnTo>
                <a:lnTo>
                  <a:pt x="2011" y="37516"/>
                </a:lnTo>
                <a:lnTo>
                  <a:pt x="2011" y="37367"/>
                </a:lnTo>
                <a:lnTo>
                  <a:pt x="2011" y="37237"/>
                </a:lnTo>
                <a:lnTo>
                  <a:pt x="1974" y="37107"/>
                </a:lnTo>
                <a:lnTo>
                  <a:pt x="1918" y="36976"/>
                </a:lnTo>
                <a:lnTo>
                  <a:pt x="1862" y="36846"/>
                </a:lnTo>
                <a:lnTo>
                  <a:pt x="1769" y="36734"/>
                </a:lnTo>
                <a:lnTo>
                  <a:pt x="1676" y="36641"/>
                </a:lnTo>
                <a:lnTo>
                  <a:pt x="1564" y="36567"/>
                </a:lnTo>
                <a:lnTo>
                  <a:pt x="1676" y="36399"/>
                </a:lnTo>
                <a:lnTo>
                  <a:pt x="1769" y="36213"/>
                </a:lnTo>
                <a:lnTo>
                  <a:pt x="1825" y="36008"/>
                </a:lnTo>
                <a:lnTo>
                  <a:pt x="1844" y="35803"/>
                </a:lnTo>
                <a:lnTo>
                  <a:pt x="1844" y="35692"/>
                </a:lnTo>
                <a:lnTo>
                  <a:pt x="1825" y="35599"/>
                </a:lnTo>
                <a:lnTo>
                  <a:pt x="1806" y="35505"/>
                </a:lnTo>
                <a:lnTo>
                  <a:pt x="1751" y="35412"/>
                </a:lnTo>
                <a:lnTo>
                  <a:pt x="1695" y="35319"/>
                </a:lnTo>
                <a:lnTo>
                  <a:pt x="1639" y="35245"/>
                </a:lnTo>
                <a:lnTo>
                  <a:pt x="1546" y="35170"/>
                </a:lnTo>
                <a:lnTo>
                  <a:pt x="1453" y="35114"/>
                </a:lnTo>
                <a:lnTo>
                  <a:pt x="1602" y="34966"/>
                </a:lnTo>
                <a:lnTo>
                  <a:pt x="1732" y="34798"/>
                </a:lnTo>
                <a:lnTo>
                  <a:pt x="1825" y="34612"/>
                </a:lnTo>
                <a:lnTo>
                  <a:pt x="1862" y="34426"/>
                </a:lnTo>
                <a:lnTo>
                  <a:pt x="1881" y="34314"/>
                </a:lnTo>
                <a:lnTo>
                  <a:pt x="1881" y="34221"/>
                </a:lnTo>
                <a:lnTo>
                  <a:pt x="1862" y="34128"/>
                </a:lnTo>
                <a:lnTo>
                  <a:pt x="1844" y="34016"/>
                </a:lnTo>
                <a:lnTo>
                  <a:pt x="1806" y="33923"/>
                </a:lnTo>
                <a:lnTo>
                  <a:pt x="1751" y="33848"/>
                </a:lnTo>
                <a:lnTo>
                  <a:pt x="1676" y="33755"/>
                </a:lnTo>
                <a:lnTo>
                  <a:pt x="1583" y="33681"/>
                </a:lnTo>
                <a:lnTo>
                  <a:pt x="1695" y="33588"/>
                </a:lnTo>
                <a:lnTo>
                  <a:pt x="1806" y="33495"/>
                </a:lnTo>
                <a:lnTo>
                  <a:pt x="1900" y="33364"/>
                </a:lnTo>
                <a:lnTo>
                  <a:pt x="1974" y="33234"/>
                </a:lnTo>
                <a:lnTo>
                  <a:pt x="2048" y="33104"/>
                </a:lnTo>
                <a:lnTo>
                  <a:pt x="2086" y="32973"/>
                </a:lnTo>
                <a:lnTo>
                  <a:pt x="2123" y="32824"/>
                </a:lnTo>
                <a:lnTo>
                  <a:pt x="2123" y="32675"/>
                </a:lnTo>
                <a:lnTo>
                  <a:pt x="2086" y="32564"/>
                </a:lnTo>
                <a:lnTo>
                  <a:pt x="2011" y="32378"/>
                </a:lnTo>
                <a:lnTo>
                  <a:pt x="1900" y="32117"/>
                </a:lnTo>
                <a:lnTo>
                  <a:pt x="1900" y="32080"/>
                </a:lnTo>
                <a:lnTo>
                  <a:pt x="1937" y="32024"/>
                </a:lnTo>
                <a:lnTo>
                  <a:pt x="2011" y="31912"/>
                </a:lnTo>
                <a:lnTo>
                  <a:pt x="2104" y="31800"/>
                </a:lnTo>
                <a:lnTo>
                  <a:pt x="2123" y="31745"/>
                </a:lnTo>
                <a:lnTo>
                  <a:pt x="2142" y="31670"/>
                </a:lnTo>
                <a:lnTo>
                  <a:pt x="2160" y="31540"/>
                </a:lnTo>
                <a:lnTo>
                  <a:pt x="2123" y="31409"/>
                </a:lnTo>
                <a:lnTo>
                  <a:pt x="2086" y="31298"/>
                </a:lnTo>
                <a:lnTo>
                  <a:pt x="2011" y="31186"/>
                </a:lnTo>
                <a:lnTo>
                  <a:pt x="1881" y="31000"/>
                </a:lnTo>
                <a:lnTo>
                  <a:pt x="1825" y="30907"/>
                </a:lnTo>
                <a:lnTo>
                  <a:pt x="1788" y="30795"/>
                </a:lnTo>
                <a:lnTo>
                  <a:pt x="1788" y="30683"/>
                </a:lnTo>
                <a:lnTo>
                  <a:pt x="1806" y="30572"/>
                </a:lnTo>
                <a:lnTo>
                  <a:pt x="1881" y="30330"/>
                </a:lnTo>
                <a:lnTo>
                  <a:pt x="1881" y="30218"/>
                </a:lnTo>
                <a:lnTo>
                  <a:pt x="1881" y="30162"/>
                </a:lnTo>
                <a:lnTo>
                  <a:pt x="1844" y="30106"/>
                </a:lnTo>
                <a:lnTo>
                  <a:pt x="1825" y="30069"/>
                </a:lnTo>
                <a:lnTo>
                  <a:pt x="1769" y="30013"/>
                </a:lnTo>
                <a:lnTo>
                  <a:pt x="1695" y="29976"/>
                </a:lnTo>
                <a:lnTo>
                  <a:pt x="1620" y="29957"/>
                </a:lnTo>
                <a:lnTo>
                  <a:pt x="1713" y="29846"/>
                </a:lnTo>
                <a:lnTo>
                  <a:pt x="1806" y="29752"/>
                </a:lnTo>
                <a:lnTo>
                  <a:pt x="1881" y="29641"/>
                </a:lnTo>
                <a:lnTo>
                  <a:pt x="1955" y="29510"/>
                </a:lnTo>
                <a:lnTo>
                  <a:pt x="2011" y="29380"/>
                </a:lnTo>
                <a:lnTo>
                  <a:pt x="2067" y="29268"/>
                </a:lnTo>
                <a:lnTo>
                  <a:pt x="2086" y="29119"/>
                </a:lnTo>
                <a:lnTo>
                  <a:pt x="2104" y="28989"/>
                </a:lnTo>
                <a:lnTo>
                  <a:pt x="2104" y="28840"/>
                </a:lnTo>
                <a:lnTo>
                  <a:pt x="2086" y="28691"/>
                </a:lnTo>
                <a:lnTo>
                  <a:pt x="2048" y="28542"/>
                </a:lnTo>
                <a:lnTo>
                  <a:pt x="1993" y="28412"/>
                </a:lnTo>
                <a:lnTo>
                  <a:pt x="1881" y="28170"/>
                </a:lnTo>
                <a:lnTo>
                  <a:pt x="1844" y="28058"/>
                </a:lnTo>
                <a:lnTo>
                  <a:pt x="1844" y="27947"/>
                </a:lnTo>
                <a:lnTo>
                  <a:pt x="1881" y="27779"/>
                </a:lnTo>
                <a:lnTo>
                  <a:pt x="1974" y="27537"/>
                </a:lnTo>
                <a:lnTo>
                  <a:pt x="2086" y="27276"/>
                </a:lnTo>
                <a:lnTo>
                  <a:pt x="2179" y="26978"/>
                </a:lnTo>
                <a:lnTo>
                  <a:pt x="2216" y="26848"/>
                </a:lnTo>
                <a:lnTo>
                  <a:pt x="2235" y="26699"/>
                </a:lnTo>
                <a:lnTo>
                  <a:pt x="2235" y="26587"/>
                </a:lnTo>
                <a:lnTo>
                  <a:pt x="2216" y="26457"/>
                </a:lnTo>
                <a:lnTo>
                  <a:pt x="2160" y="26364"/>
                </a:lnTo>
                <a:lnTo>
                  <a:pt x="2086" y="26271"/>
                </a:lnTo>
                <a:lnTo>
                  <a:pt x="1993" y="26196"/>
                </a:lnTo>
                <a:lnTo>
                  <a:pt x="1844" y="26141"/>
                </a:lnTo>
                <a:lnTo>
                  <a:pt x="1918" y="26029"/>
                </a:lnTo>
                <a:lnTo>
                  <a:pt x="1974" y="25917"/>
                </a:lnTo>
                <a:lnTo>
                  <a:pt x="2030" y="25787"/>
                </a:lnTo>
                <a:lnTo>
                  <a:pt x="2048" y="25656"/>
                </a:lnTo>
                <a:lnTo>
                  <a:pt x="2067" y="25545"/>
                </a:lnTo>
                <a:lnTo>
                  <a:pt x="2067" y="25414"/>
                </a:lnTo>
                <a:lnTo>
                  <a:pt x="2048" y="25284"/>
                </a:lnTo>
                <a:lnTo>
                  <a:pt x="2030" y="25154"/>
                </a:lnTo>
                <a:lnTo>
                  <a:pt x="1993" y="25042"/>
                </a:lnTo>
                <a:lnTo>
                  <a:pt x="1937" y="24930"/>
                </a:lnTo>
                <a:lnTo>
                  <a:pt x="1881" y="24819"/>
                </a:lnTo>
                <a:lnTo>
                  <a:pt x="1806" y="24726"/>
                </a:lnTo>
                <a:lnTo>
                  <a:pt x="1713" y="24632"/>
                </a:lnTo>
                <a:lnTo>
                  <a:pt x="1620" y="24539"/>
                </a:lnTo>
                <a:lnTo>
                  <a:pt x="1509" y="24465"/>
                </a:lnTo>
                <a:lnTo>
                  <a:pt x="1378" y="24409"/>
                </a:lnTo>
                <a:lnTo>
                  <a:pt x="1453" y="24335"/>
                </a:lnTo>
                <a:lnTo>
                  <a:pt x="1527" y="24242"/>
                </a:lnTo>
                <a:lnTo>
                  <a:pt x="1583" y="24148"/>
                </a:lnTo>
                <a:lnTo>
                  <a:pt x="1620" y="24074"/>
                </a:lnTo>
                <a:lnTo>
                  <a:pt x="1676" y="23869"/>
                </a:lnTo>
                <a:lnTo>
                  <a:pt x="1676" y="23683"/>
                </a:lnTo>
                <a:lnTo>
                  <a:pt x="1639" y="23497"/>
                </a:lnTo>
                <a:lnTo>
                  <a:pt x="1564" y="23311"/>
                </a:lnTo>
                <a:lnTo>
                  <a:pt x="1509" y="23218"/>
                </a:lnTo>
                <a:lnTo>
                  <a:pt x="1453" y="23143"/>
                </a:lnTo>
                <a:lnTo>
                  <a:pt x="1378" y="23069"/>
                </a:lnTo>
                <a:lnTo>
                  <a:pt x="1304" y="22994"/>
                </a:lnTo>
                <a:lnTo>
                  <a:pt x="1453" y="22827"/>
                </a:lnTo>
                <a:lnTo>
                  <a:pt x="1602" y="22622"/>
                </a:lnTo>
                <a:lnTo>
                  <a:pt x="1732" y="22398"/>
                </a:lnTo>
                <a:lnTo>
                  <a:pt x="1844" y="22175"/>
                </a:lnTo>
                <a:lnTo>
                  <a:pt x="1937" y="21914"/>
                </a:lnTo>
                <a:lnTo>
                  <a:pt x="1974" y="21672"/>
                </a:lnTo>
                <a:lnTo>
                  <a:pt x="1993" y="21430"/>
                </a:lnTo>
                <a:lnTo>
                  <a:pt x="1974" y="21188"/>
                </a:lnTo>
                <a:lnTo>
                  <a:pt x="1955" y="21058"/>
                </a:lnTo>
                <a:lnTo>
                  <a:pt x="1900" y="20946"/>
                </a:lnTo>
                <a:lnTo>
                  <a:pt x="1825" y="20853"/>
                </a:lnTo>
                <a:lnTo>
                  <a:pt x="1751" y="20760"/>
                </a:lnTo>
                <a:lnTo>
                  <a:pt x="1620" y="20574"/>
                </a:lnTo>
                <a:lnTo>
                  <a:pt x="1564" y="20481"/>
                </a:lnTo>
                <a:lnTo>
                  <a:pt x="1527" y="20388"/>
                </a:lnTo>
                <a:lnTo>
                  <a:pt x="1490" y="20257"/>
                </a:lnTo>
                <a:lnTo>
                  <a:pt x="1471" y="20108"/>
                </a:lnTo>
                <a:lnTo>
                  <a:pt x="1434" y="19866"/>
                </a:lnTo>
                <a:lnTo>
                  <a:pt x="1415" y="19755"/>
                </a:lnTo>
                <a:lnTo>
                  <a:pt x="1341" y="19661"/>
                </a:lnTo>
                <a:lnTo>
                  <a:pt x="1229" y="19568"/>
                </a:lnTo>
                <a:lnTo>
                  <a:pt x="1080" y="19475"/>
                </a:lnTo>
                <a:lnTo>
                  <a:pt x="1192" y="19345"/>
                </a:lnTo>
                <a:lnTo>
                  <a:pt x="1304" y="19196"/>
                </a:lnTo>
                <a:lnTo>
                  <a:pt x="1397" y="19047"/>
                </a:lnTo>
                <a:lnTo>
                  <a:pt x="1471" y="18880"/>
                </a:lnTo>
                <a:lnTo>
                  <a:pt x="1527" y="18693"/>
                </a:lnTo>
                <a:lnTo>
                  <a:pt x="1546" y="18507"/>
                </a:lnTo>
                <a:lnTo>
                  <a:pt x="1546" y="18321"/>
                </a:lnTo>
                <a:lnTo>
                  <a:pt x="1527" y="18153"/>
                </a:lnTo>
                <a:lnTo>
                  <a:pt x="1490" y="18042"/>
                </a:lnTo>
                <a:lnTo>
                  <a:pt x="1453" y="17930"/>
                </a:lnTo>
                <a:lnTo>
                  <a:pt x="1397" y="17818"/>
                </a:lnTo>
                <a:lnTo>
                  <a:pt x="1341" y="17725"/>
                </a:lnTo>
                <a:lnTo>
                  <a:pt x="1509" y="17558"/>
                </a:lnTo>
                <a:lnTo>
                  <a:pt x="1602" y="17353"/>
                </a:lnTo>
                <a:lnTo>
                  <a:pt x="1695" y="17185"/>
                </a:lnTo>
                <a:lnTo>
                  <a:pt x="1788" y="16999"/>
                </a:lnTo>
                <a:lnTo>
                  <a:pt x="1825" y="16887"/>
                </a:lnTo>
                <a:lnTo>
                  <a:pt x="1844" y="16776"/>
                </a:lnTo>
                <a:lnTo>
                  <a:pt x="1844" y="16589"/>
                </a:lnTo>
                <a:lnTo>
                  <a:pt x="1825" y="16441"/>
                </a:lnTo>
                <a:lnTo>
                  <a:pt x="1769" y="16292"/>
                </a:lnTo>
                <a:lnTo>
                  <a:pt x="1713" y="16161"/>
                </a:lnTo>
                <a:lnTo>
                  <a:pt x="1583" y="15919"/>
                </a:lnTo>
                <a:lnTo>
                  <a:pt x="1546" y="15789"/>
                </a:lnTo>
                <a:lnTo>
                  <a:pt x="1527" y="15677"/>
                </a:lnTo>
                <a:lnTo>
                  <a:pt x="1527" y="15621"/>
                </a:lnTo>
                <a:lnTo>
                  <a:pt x="1546" y="15547"/>
                </a:lnTo>
                <a:lnTo>
                  <a:pt x="1620" y="15379"/>
                </a:lnTo>
                <a:lnTo>
                  <a:pt x="1695" y="15212"/>
                </a:lnTo>
                <a:lnTo>
                  <a:pt x="1713" y="15137"/>
                </a:lnTo>
                <a:lnTo>
                  <a:pt x="1732" y="15063"/>
                </a:lnTo>
                <a:lnTo>
                  <a:pt x="1713" y="14839"/>
                </a:lnTo>
                <a:lnTo>
                  <a:pt x="1695" y="14746"/>
                </a:lnTo>
                <a:lnTo>
                  <a:pt x="1657" y="14635"/>
                </a:lnTo>
                <a:lnTo>
                  <a:pt x="1620" y="14542"/>
                </a:lnTo>
                <a:lnTo>
                  <a:pt x="1546" y="14448"/>
                </a:lnTo>
                <a:lnTo>
                  <a:pt x="1471" y="14374"/>
                </a:lnTo>
                <a:lnTo>
                  <a:pt x="1378" y="14318"/>
                </a:lnTo>
                <a:lnTo>
                  <a:pt x="1509" y="14188"/>
                </a:lnTo>
                <a:lnTo>
                  <a:pt x="1639" y="14076"/>
                </a:lnTo>
                <a:lnTo>
                  <a:pt x="1732" y="13927"/>
                </a:lnTo>
                <a:lnTo>
                  <a:pt x="1825" y="13797"/>
                </a:lnTo>
                <a:lnTo>
                  <a:pt x="1900" y="13629"/>
                </a:lnTo>
                <a:lnTo>
                  <a:pt x="1955" y="13480"/>
                </a:lnTo>
                <a:lnTo>
                  <a:pt x="1974" y="13313"/>
                </a:lnTo>
                <a:lnTo>
                  <a:pt x="1974" y="13127"/>
                </a:lnTo>
                <a:lnTo>
                  <a:pt x="1955" y="13033"/>
                </a:lnTo>
                <a:lnTo>
                  <a:pt x="1900" y="12940"/>
                </a:lnTo>
                <a:lnTo>
                  <a:pt x="1788" y="12773"/>
                </a:lnTo>
                <a:lnTo>
                  <a:pt x="1676" y="12605"/>
                </a:lnTo>
                <a:lnTo>
                  <a:pt x="1639" y="12531"/>
                </a:lnTo>
                <a:lnTo>
                  <a:pt x="1639" y="12475"/>
                </a:lnTo>
                <a:lnTo>
                  <a:pt x="1639" y="12419"/>
                </a:lnTo>
                <a:lnTo>
                  <a:pt x="1676" y="12345"/>
                </a:lnTo>
                <a:lnTo>
                  <a:pt x="1788" y="12158"/>
                </a:lnTo>
                <a:lnTo>
                  <a:pt x="1900" y="11972"/>
                </a:lnTo>
                <a:lnTo>
                  <a:pt x="1974" y="11842"/>
                </a:lnTo>
                <a:lnTo>
                  <a:pt x="2030" y="11693"/>
                </a:lnTo>
                <a:lnTo>
                  <a:pt x="2067" y="11507"/>
                </a:lnTo>
                <a:lnTo>
                  <a:pt x="2104" y="11339"/>
                </a:lnTo>
                <a:lnTo>
                  <a:pt x="2104" y="11172"/>
                </a:lnTo>
                <a:lnTo>
                  <a:pt x="2104" y="10985"/>
                </a:lnTo>
                <a:lnTo>
                  <a:pt x="2067" y="10818"/>
                </a:lnTo>
                <a:lnTo>
                  <a:pt x="2011" y="10669"/>
                </a:lnTo>
                <a:lnTo>
                  <a:pt x="1937" y="10501"/>
                </a:lnTo>
                <a:lnTo>
                  <a:pt x="1862" y="10408"/>
                </a:lnTo>
                <a:lnTo>
                  <a:pt x="1788" y="10334"/>
                </a:lnTo>
                <a:lnTo>
                  <a:pt x="1695" y="10259"/>
                </a:lnTo>
                <a:lnTo>
                  <a:pt x="1583" y="10203"/>
                </a:lnTo>
                <a:lnTo>
                  <a:pt x="1602" y="9980"/>
                </a:lnTo>
                <a:lnTo>
                  <a:pt x="1527" y="9794"/>
                </a:lnTo>
                <a:lnTo>
                  <a:pt x="1453" y="9626"/>
                </a:lnTo>
                <a:lnTo>
                  <a:pt x="1397" y="9552"/>
                </a:lnTo>
                <a:lnTo>
                  <a:pt x="1341" y="9477"/>
                </a:lnTo>
                <a:lnTo>
                  <a:pt x="1266" y="9403"/>
                </a:lnTo>
                <a:lnTo>
                  <a:pt x="1173" y="9347"/>
                </a:lnTo>
                <a:lnTo>
                  <a:pt x="1341" y="9180"/>
                </a:lnTo>
                <a:lnTo>
                  <a:pt x="1490" y="8993"/>
                </a:lnTo>
                <a:lnTo>
                  <a:pt x="1546" y="8882"/>
                </a:lnTo>
                <a:lnTo>
                  <a:pt x="1602" y="8770"/>
                </a:lnTo>
                <a:lnTo>
                  <a:pt x="1639" y="8658"/>
                </a:lnTo>
                <a:lnTo>
                  <a:pt x="1657" y="8528"/>
                </a:lnTo>
                <a:lnTo>
                  <a:pt x="1657" y="8453"/>
                </a:lnTo>
                <a:lnTo>
                  <a:pt x="1639" y="8398"/>
                </a:lnTo>
                <a:lnTo>
                  <a:pt x="1602" y="8267"/>
                </a:lnTo>
                <a:lnTo>
                  <a:pt x="1546" y="8174"/>
                </a:lnTo>
                <a:lnTo>
                  <a:pt x="1527" y="8062"/>
                </a:lnTo>
                <a:lnTo>
                  <a:pt x="1527" y="7820"/>
                </a:lnTo>
                <a:lnTo>
                  <a:pt x="1527" y="7616"/>
                </a:lnTo>
                <a:lnTo>
                  <a:pt x="1527" y="7392"/>
                </a:lnTo>
                <a:lnTo>
                  <a:pt x="1490" y="7150"/>
                </a:lnTo>
                <a:lnTo>
                  <a:pt x="1415" y="7113"/>
                </a:lnTo>
                <a:lnTo>
                  <a:pt x="1360" y="7076"/>
                </a:lnTo>
                <a:lnTo>
                  <a:pt x="1322" y="7020"/>
                </a:lnTo>
                <a:lnTo>
                  <a:pt x="1322" y="6983"/>
                </a:lnTo>
                <a:lnTo>
                  <a:pt x="1322" y="6927"/>
                </a:lnTo>
                <a:lnTo>
                  <a:pt x="1341" y="6889"/>
                </a:lnTo>
                <a:lnTo>
                  <a:pt x="1378" y="6834"/>
                </a:lnTo>
                <a:lnTo>
                  <a:pt x="1434" y="6778"/>
                </a:lnTo>
                <a:lnTo>
                  <a:pt x="1509" y="6647"/>
                </a:lnTo>
                <a:lnTo>
                  <a:pt x="1564" y="6480"/>
                </a:lnTo>
                <a:lnTo>
                  <a:pt x="1620" y="6275"/>
                </a:lnTo>
                <a:lnTo>
                  <a:pt x="1639" y="6070"/>
                </a:lnTo>
                <a:lnTo>
                  <a:pt x="1620" y="5884"/>
                </a:lnTo>
                <a:lnTo>
                  <a:pt x="1583" y="5698"/>
                </a:lnTo>
                <a:lnTo>
                  <a:pt x="1509" y="5344"/>
                </a:lnTo>
                <a:lnTo>
                  <a:pt x="1471" y="5177"/>
                </a:lnTo>
                <a:lnTo>
                  <a:pt x="1471" y="4990"/>
                </a:lnTo>
                <a:lnTo>
                  <a:pt x="1490" y="4804"/>
                </a:lnTo>
                <a:lnTo>
                  <a:pt x="1527" y="4599"/>
                </a:lnTo>
                <a:lnTo>
                  <a:pt x="1583" y="4395"/>
                </a:lnTo>
                <a:lnTo>
                  <a:pt x="1639" y="4190"/>
                </a:lnTo>
                <a:lnTo>
                  <a:pt x="1639" y="4078"/>
                </a:lnTo>
                <a:lnTo>
                  <a:pt x="1639" y="3985"/>
                </a:lnTo>
                <a:lnTo>
                  <a:pt x="1620" y="3892"/>
                </a:lnTo>
                <a:lnTo>
                  <a:pt x="1602" y="3799"/>
                </a:lnTo>
                <a:lnTo>
                  <a:pt x="1546" y="3706"/>
                </a:lnTo>
                <a:lnTo>
                  <a:pt x="1490" y="3631"/>
                </a:lnTo>
                <a:lnTo>
                  <a:pt x="1397" y="3538"/>
                </a:lnTo>
                <a:lnTo>
                  <a:pt x="1285" y="3464"/>
                </a:lnTo>
                <a:lnTo>
                  <a:pt x="1378" y="3352"/>
                </a:lnTo>
                <a:lnTo>
                  <a:pt x="1471" y="3222"/>
                </a:lnTo>
                <a:lnTo>
                  <a:pt x="1546" y="3091"/>
                </a:lnTo>
                <a:lnTo>
                  <a:pt x="1620" y="2942"/>
                </a:lnTo>
                <a:lnTo>
                  <a:pt x="1676" y="2812"/>
                </a:lnTo>
                <a:lnTo>
                  <a:pt x="1713" y="2663"/>
                </a:lnTo>
                <a:lnTo>
                  <a:pt x="1751" y="2514"/>
                </a:lnTo>
                <a:lnTo>
                  <a:pt x="1751" y="2347"/>
                </a:lnTo>
                <a:lnTo>
                  <a:pt x="1751" y="2235"/>
                </a:lnTo>
                <a:lnTo>
                  <a:pt x="1713" y="2105"/>
                </a:lnTo>
                <a:lnTo>
                  <a:pt x="1602" y="1825"/>
                </a:lnTo>
                <a:lnTo>
                  <a:pt x="1490" y="1565"/>
                </a:lnTo>
                <a:lnTo>
                  <a:pt x="1471" y="1472"/>
                </a:lnTo>
                <a:lnTo>
                  <a:pt x="1471" y="1416"/>
                </a:lnTo>
                <a:lnTo>
                  <a:pt x="1583" y="1434"/>
                </a:lnTo>
                <a:lnTo>
                  <a:pt x="1713" y="1453"/>
                </a:lnTo>
                <a:lnTo>
                  <a:pt x="1937" y="1453"/>
                </a:lnTo>
                <a:lnTo>
                  <a:pt x="2011" y="1434"/>
                </a:lnTo>
                <a:lnTo>
                  <a:pt x="2179" y="1360"/>
                </a:lnTo>
                <a:lnTo>
                  <a:pt x="2384" y="1267"/>
                </a:lnTo>
                <a:lnTo>
                  <a:pt x="2551" y="1230"/>
                </a:lnTo>
                <a:lnTo>
                  <a:pt x="2644" y="1248"/>
                </a:lnTo>
                <a:lnTo>
                  <a:pt x="2756" y="1267"/>
                </a:lnTo>
                <a:lnTo>
                  <a:pt x="2961" y="1323"/>
                </a:lnTo>
                <a:lnTo>
                  <a:pt x="3072" y="1341"/>
                </a:lnTo>
                <a:lnTo>
                  <a:pt x="3184" y="1360"/>
                </a:lnTo>
                <a:lnTo>
                  <a:pt x="3445" y="1360"/>
                </a:lnTo>
                <a:lnTo>
                  <a:pt x="3631" y="1285"/>
                </a:lnTo>
                <a:lnTo>
                  <a:pt x="3817" y="1192"/>
                </a:lnTo>
                <a:lnTo>
                  <a:pt x="3985" y="1118"/>
                </a:lnTo>
                <a:lnTo>
                  <a:pt x="4078" y="1099"/>
                </a:lnTo>
                <a:lnTo>
                  <a:pt x="4134" y="1099"/>
                </a:lnTo>
                <a:lnTo>
                  <a:pt x="4283" y="1118"/>
                </a:lnTo>
                <a:lnTo>
                  <a:pt x="4413" y="1155"/>
                </a:lnTo>
                <a:lnTo>
                  <a:pt x="4655" y="1248"/>
                </a:lnTo>
                <a:lnTo>
                  <a:pt x="4785" y="1304"/>
                </a:lnTo>
                <a:lnTo>
                  <a:pt x="4916" y="1341"/>
                </a:lnTo>
                <a:lnTo>
                  <a:pt x="5065" y="1341"/>
                </a:lnTo>
                <a:lnTo>
                  <a:pt x="5232" y="1323"/>
                </a:lnTo>
                <a:lnTo>
                  <a:pt x="5232" y="1509"/>
                </a:lnTo>
                <a:lnTo>
                  <a:pt x="5251" y="1565"/>
                </a:lnTo>
                <a:lnTo>
                  <a:pt x="5269" y="1639"/>
                </a:lnTo>
                <a:lnTo>
                  <a:pt x="5307" y="1676"/>
                </a:lnTo>
                <a:lnTo>
                  <a:pt x="5344" y="1714"/>
                </a:lnTo>
                <a:lnTo>
                  <a:pt x="5437" y="1770"/>
                </a:lnTo>
                <a:lnTo>
                  <a:pt x="5567" y="1788"/>
                </a:lnTo>
                <a:lnTo>
                  <a:pt x="5698" y="1770"/>
                </a:lnTo>
                <a:lnTo>
                  <a:pt x="5847" y="1732"/>
                </a:lnTo>
                <a:lnTo>
                  <a:pt x="6014" y="1676"/>
                </a:lnTo>
                <a:lnTo>
                  <a:pt x="6182" y="1602"/>
                </a:lnTo>
                <a:lnTo>
                  <a:pt x="6331" y="1527"/>
                </a:lnTo>
                <a:lnTo>
                  <a:pt x="6647" y="1341"/>
                </a:lnTo>
                <a:lnTo>
                  <a:pt x="6889" y="1155"/>
                </a:lnTo>
                <a:lnTo>
                  <a:pt x="7057" y="1006"/>
                </a:lnTo>
                <a:lnTo>
                  <a:pt x="7131" y="1137"/>
                </a:lnTo>
                <a:lnTo>
                  <a:pt x="7224" y="1267"/>
                </a:lnTo>
                <a:lnTo>
                  <a:pt x="7336" y="1360"/>
                </a:lnTo>
                <a:lnTo>
                  <a:pt x="7466" y="1416"/>
                </a:lnTo>
                <a:lnTo>
                  <a:pt x="7597" y="1453"/>
                </a:lnTo>
                <a:lnTo>
                  <a:pt x="7746" y="1453"/>
                </a:lnTo>
                <a:lnTo>
                  <a:pt x="7895" y="1416"/>
                </a:lnTo>
                <a:lnTo>
                  <a:pt x="8043" y="1341"/>
                </a:lnTo>
                <a:lnTo>
                  <a:pt x="8062" y="1434"/>
                </a:lnTo>
                <a:lnTo>
                  <a:pt x="8118" y="1490"/>
                </a:lnTo>
                <a:lnTo>
                  <a:pt x="8192" y="1527"/>
                </a:lnTo>
                <a:lnTo>
                  <a:pt x="8286" y="1546"/>
                </a:lnTo>
                <a:lnTo>
                  <a:pt x="8490" y="1546"/>
                </a:lnTo>
                <a:lnTo>
                  <a:pt x="8751" y="1472"/>
                </a:lnTo>
                <a:lnTo>
                  <a:pt x="9012" y="1379"/>
                </a:lnTo>
                <a:lnTo>
                  <a:pt x="9254" y="1285"/>
                </a:lnTo>
                <a:lnTo>
                  <a:pt x="9440" y="1174"/>
                </a:lnTo>
                <a:lnTo>
                  <a:pt x="9570" y="1099"/>
                </a:lnTo>
                <a:lnTo>
                  <a:pt x="9570" y="1192"/>
                </a:lnTo>
                <a:lnTo>
                  <a:pt x="9607" y="1267"/>
                </a:lnTo>
                <a:lnTo>
                  <a:pt x="9645" y="1323"/>
                </a:lnTo>
                <a:lnTo>
                  <a:pt x="9700" y="1360"/>
                </a:lnTo>
                <a:lnTo>
                  <a:pt x="9775" y="1379"/>
                </a:lnTo>
                <a:lnTo>
                  <a:pt x="9849" y="1397"/>
                </a:lnTo>
                <a:lnTo>
                  <a:pt x="10036" y="1397"/>
                </a:lnTo>
                <a:lnTo>
                  <a:pt x="10222" y="1360"/>
                </a:lnTo>
                <a:lnTo>
                  <a:pt x="10408" y="1304"/>
                </a:lnTo>
                <a:lnTo>
                  <a:pt x="10706" y="1192"/>
                </a:lnTo>
                <a:lnTo>
                  <a:pt x="10706" y="1304"/>
                </a:lnTo>
                <a:lnTo>
                  <a:pt x="10706" y="1360"/>
                </a:lnTo>
                <a:lnTo>
                  <a:pt x="10743" y="1397"/>
                </a:lnTo>
                <a:lnTo>
                  <a:pt x="10799" y="1453"/>
                </a:lnTo>
                <a:lnTo>
                  <a:pt x="10911" y="1472"/>
                </a:lnTo>
                <a:lnTo>
                  <a:pt x="11041" y="1490"/>
                </a:lnTo>
                <a:lnTo>
                  <a:pt x="11171" y="1472"/>
                </a:lnTo>
                <a:lnTo>
                  <a:pt x="11339" y="1453"/>
                </a:lnTo>
                <a:lnTo>
                  <a:pt x="11506" y="1416"/>
                </a:lnTo>
                <a:lnTo>
                  <a:pt x="11860" y="1323"/>
                </a:lnTo>
                <a:lnTo>
                  <a:pt x="12195" y="1192"/>
                </a:lnTo>
                <a:lnTo>
                  <a:pt x="12475" y="1081"/>
                </a:lnTo>
                <a:lnTo>
                  <a:pt x="12624" y="988"/>
                </a:lnTo>
                <a:close/>
                <a:moveTo>
                  <a:pt x="51666" y="50325"/>
                </a:moveTo>
                <a:lnTo>
                  <a:pt x="51721" y="50419"/>
                </a:lnTo>
                <a:lnTo>
                  <a:pt x="51721" y="50493"/>
                </a:lnTo>
                <a:lnTo>
                  <a:pt x="51684" y="50567"/>
                </a:lnTo>
                <a:lnTo>
                  <a:pt x="51610" y="50642"/>
                </a:lnTo>
                <a:lnTo>
                  <a:pt x="51517" y="50735"/>
                </a:lnTo>
                <a:lnTo>
                  <a:pt x="51424" y="50791"/>
                </a:lnTo>
                <a:lnTo>
                  <a:pt x="51312" y="50809"/>
                </a:lnTo>
                <a:lnTo>
                  <a:pt x="51182" y="50809"/>
                </a:lnTo>
                <a:lnTo>
                  <a:pt x="51293" y="50679"/>
                </a:lnTo>
                <a:lnTo>
                  <a:pt x="51405" y="50549"/>
                </a:lnTo>
                <a:lnTo>
                  <a:pt x="51535" y="50437"/>
                </a:lnTo>
                <a:lnTo>
                  <a:pt x="51666" y="50325"/>
                </a:lnTo>
                <a:close/>
                <a:moveTo>
                  <a:pt x="24036" y="50288"/>
                </a:moveTo>
                <a:lnTo>
                  <a:pt x="23999" y="50381"/>
                </a:lnTo>
                <a:lnTo>
                  <a:pt x="23943" y="50493"/>
                </a:lnTo>
                <a:lnTo>
                  <a:pt x="23869" y="50567"/>
                </a:lnTo>
                <a:lnTo>
                  <a:pt x="23794" y="50661"/>
                </a:lnTo>
                <a:lnTo>
                  <a:pt x="23627" y="50772"/>
                </a:lnTo>
                <a:lnTo>
                  <a:pt x="23534" y="50828"/>
                </a:lnTo>
                <a:lnTo>
                  <a:pt x="23496" y="50828"/>
                </a:lnTo>
                <a:lnTo>
                  <a:pt x="23478" y="50809"/>
                </a:lnTo>
                <a:lnTo>
                  <a:pt x="23459" y="50791"/>
                </a:lnTo>
                <a:lnTo>
                  <a:pt x="23478" y="50754"/>
                </a:lnTo>
                <a:lnTo>
                  <a:pt x="23534" y="50698"/>
                </a:lnTo>
                <a:lnTo>
                  <a:pt x="23720" y="50512"/>
                </a:lnTo>
                <a:lnTo>
                  <a:pt x="23925" y="50363"/>
                </a:lnTo>
                <a:lnTo>
                  <a:pt x="24036" y="50288"/>
                </a:lnTo>
                <a:close/>
                <a:moveTo>
                  <a:pt x="62687" y="50456"/>
                </a:moveTo>
                <a:lnTo>
                  <a:pt x="62594" y="50567"/>
                </a:lnTo>
                <a:lnTo>
                  <a:pt x="62483" y="50698"/>
                </a:lnTo>
                <a:lnTo>
                  <a:pt x="62334" y="50791"/>
                </a:lnTo>
                <a:lnTo>
                  <a:pt x="62259" y="50809"/>
                </a:lnTo>
                <a:lnTo>
                  <a:pt x="62185" y="50828"/>
                </a:lnTo>
                <a:lnTo>
                  <a:pt x="62297" y="50716"/>
                </a:lnTo>
                <a:lnTo>
                  <a:pt x="62408" y="50623"/>
                </a:lnTo>
                <a:lnTo>
                  <a:pt x="62539" y="50530"/>
                </a:lnTo>
                <a:lnTo>
                  <a:pt x="62687" y="50456"/>
                </a:lnTo>
                <a:close/>
                <a:moveTo>
                  <a:pt x="22417" y="50474"/>
                </a:moveTo>
                <a:lnTo>
                  <a:pt x="22361" y="50586"/>
                </a:lnTo>
                <a:lnTo>
                  <a:pt x="22286" y="50679"/>
                </a:lnTo>
                <a:lnTo>
                  <a:pt x="22212" y="50772"/>
                </a:lnTo>
                <a:lnTo>
                  <a:pt x="22100" y="50847"/>
                </a:lnTo>
                <a:lnTo>
                  <a:pt x="22100" y="50847"/>
                </a:lnTo>
                <a:lnTo>
                  <a:pt x="22156" y="50735"/>
                </a:lnTo>
                <a:lnTo>
                  <a:pt x="22230" y="50642"/>
                </a:lnTo>
                <a:lnTo>
                  <a:pt x="22324" y="50549"/>
                </a:lnTo>
                <a:lnTo>
                  <a:pt x="22417" y="50474"/>
                </a:lnTo>
                <a:close/>
                <a:moveTo>
                  <a:pt x="37479" y="50270"/>
                </a:moveTo>
                <a:lnTo>
                  <a:pt x="37479" y="50363"/>
                </a:lnTo>
                <a:lnTo>
                  <a:pt x="37460" y="50437"/>
                </a:lnTo>
                <a:lnTo>
                  <a:pt x="37423" y="50512"/>
                </a:lnTo>
                <a:lnTo>
                  <a:pt x="37386" y="50586"/>
                </a:lnTo>
                <a:lnTo>
                  <a:pt x="37311" y="50661"/>
                </a:lnTo>
                <a:lnTo>
                  <a:pt x="37181" y="50772"/>
                </a:lnTo>
                <a:lnTo>
                  <a:pt x="37125" y="50809"/>
                </a:lnTo>
                <a:lnTo>
                  <a:pt x="37050" y="50828"/>
                </a:lnTo>
                <a:lnTo>
                  <a:pt x="36995" y="50847"/>
                </a:lnTo>
                <a:lnTo>
                  <a:pt x="36957" y="50828"/>
                </a:lnTo>
                <a:lnTo>
                  <a:pt x="36939" y="50791"/>
                </a:lnTo>
                <a:lnTo>
                  <a:pt x="36920" y="50754"/>
                </a:lnTo>
                <a:lnTo>
                  <a:pt x="36939" y="50716"/>
                </a:lnTo>
                <a:lnTo>
                  <a:pt x="36957" y="50679"/>
                </a:lnTo>
                <a:lnTo>
                  <a:pt x="37013" y="50586"/>
                </a:lnTo>
                <a:lnTo>
                  <a:pt x="37125" y="50512"/>
                </a:lnTo>
                <a:lnTo>
                  <a:pt x="37330" y="50363"/>
                </a:lnTo>
                <a:lnTo>
                  <a:pt x="37479" y="50270"/>
                </a:lnTo>
                <a:close/>
                <a:moveTo>
                  <a:pt x="53341" y="50512"/>
                </a:moveTo>
                <a:lnTo>
                  <a:pt x="53192" y="50716"/>
                </a:lnTo>
                <a:lnTo>
                  <a:pt x="53006" y="50847"/>
                </a:lnTo>
                <a:lnTo>
                  <a:pt x="53174" y="50679"/>
                </a:lnTo>
                <a:lnTo>
                  <a:pt x="53341" y="50512"/>
                </a:lnTo>
                <a:close/>
                <a:moveTo>
                  <a:pt x="35617" y="50456"/>
                </a:moveTo>
                <a:lnTo>
                  <a:pt x="35617" y="50586"/>
                </a:lnTo>
                <a:lnTo>
                  <a:pt x="35580" y="50698"/>
                </a:lnTo>
                <a:lnTo>
                  <a:pt x="35561" y="50754"/>
                </a:lnTo>
                <a:lnTo>
                  <a:pt x="35524" y="50791"/>
                </a:lnTo>
                <a:lnTo>
                  <a:pt x="35468" y="50828"/>
                </a:lnTo>
                <a:lnTo>
                  <a:pt x="35412" y="50865"/>
                </a:lnTo>
                <a:lnTo>
                  <a:pt x="35393" y="50847"/>
                </a:lnTo>
                <a:lnTo>
                  <a:pt x="35393" y="50809"/>
                </a:lnTo>
                <a:lnTo>
                  <a:pt x="35431" y="50698"/>
                </a:lnTo>
                <a:lnTo>
                  <a:pt x="35505" y="50567"/>
                </a:lnTo>
                <a:lnTo>
                  <a:pt x="35561" y="50512"/>
                </a:lnTo>
                <a:lnTo>
                  <a:pt x="35617" y="50456"/>
                </a:lnTo>
                <a:close/>
                <a:moveTo>
                  <a:pt x="58349" y="50493"/>
                </a:moveTo>
                <a:lnTo>
                  <a:pt x="58349" y="50567"/>
                </a:lnTo>
                <a:lnTo>
                  <a:pt x="58349" y="50642"/>
                </a:lnTo>
                <a:lnTo>
                  <a:pt x="58331" y="50698"/>
                </a:lnTo>
                <a:lnTo>
                  <a:pt x="58275" y="50772"/>
                </a:lnTo>
                <a:lnTo>
                  <a:pt x="58219" y="50828"/>
                </a:lnTo>
                <a:lnTo>
                  <a:pt x="58145" y="50865"/>
                </a:lnTo>
                <a:lnTo>
                  <a:pt x="58052" y="50884"/>
                </a:lnTo>
                <a:lnTo>
                  <a:pt x="57958" y="50865"/>
                </a:lnTo>
                <a:lnTo>
                  <a:pt x="58145" y="50679"/>
                </a:lnTo>
                <a:lnTo>
                  <a:pt x="58349" y="50493"/>
                </a:lnTo>
                <a:close/>
                <a:moveTo>
                  <a:pt x="16366" y="50456"/>
                </a:moveTo>
                <a:lnTo>
                  <a:pt x="16366" y="50567"/>
                </a:lnTo>
                <a:lnTo>
                  <a:pt x="16329" y="50661"/>
                </a:lnTo>
                <a:lnTo>
                  <a:pt x="16273" y="50754"/>
                </a:lnTo>
                <a:lnTo>
                  <a:pt x="16198" y="50828"/>
                </a:lnTo>
                <a:lnTo>
                  <a:pt x="16105" y="50884"/>
                </a:lnTo>
                <a:lnTo>
                  <a:pt x="16012" y="50903"/>
                </a:lnTo>
                <a:lnTo>
                  <a:pt x="15919" y="50884"/>
                </a:lnTo>
                <a:lnTo>
                  <a:pt x="15826" y="50828"/>
                </a:lnTo>
                <a:lnTo>
                  <a:pt x="16086" y="50642"/>
                </a:lnTo>
                <a:lnTo>
                  <a:pt x="16366" y="50456"/>
                </a:lnTo>
                <a:close/>
                <a:moveTo>
                  <a:pt x="8621" y="50661"/>
                </a:moveTo>
                <a:lnTo>
                  <a:pt x="8583" y="50772"/>
                </a:lnTo>
                <a:lnTo>
                  <a:pt x="8528" y="50865"/>
                </a:lnTo>
                <a:lnTo>
                  <a:pt x="8453" y="50903"/>
                </a:lnTo>
                <a:lnTo>
                  <a:pt x="8341" y="50921"/>
                </a:lnTo>
                <a:lnTo>
                  <a:pt x="8341" y="50921"/>
                </a:lnTo>
                <a:lnTo>
                  <a:pt x="8472" y="50791"/>
                </a:lnTo>
                <a:lnTo>
                  <a:pt x="8621" y="50661"/>
                </a:lnTo>
                <a:close/>
                <a:moveTo>
                  <a:pt x="48482" y="50661"/>
                </a:moveTo>
                <a:lnTo>
                  <a:pt x="48445" y="50735"/>
                </a:lnTo>
                <a:lnTo>
                  <a:pt x="48389" y="50809"/>
                </a:lnTo>
                <a:lnTo>
                  <a:pt x="48314" y="50865"/>
                </a:lnTo>
                <a:lnTo>
                  <a:pt x="48240" y="50921"/>
                </a:lnTo>
                <a:lnTo>
                  <a:pt x="48352" y="50791"/>
                </a:lnTo>
                <a:lnTo>
                  <a:pt x="48482" y="50661"/>
                </a:lnTo>
                <a:close/>
                <a:moveTo>
                  <a:pt x="10464" y="50567"/>
                </a:moveTo>
                <a:lnTo>
                  <a:pt x="10352" y="50698"/>
                </a:lnTo>
                <a:lnTo>
                  <a:pt x="10203" y="50809"/>
                </a:lnTo>
                <a:lnTo>
                  <a:pt x="10036" y="50884"/>
                </a:lnTo>
                <a:lnTo>
                  <a:pt x="9868" y="50940"/>
                </a:lnTo>
                <a:lnTo>
                  <a:pt x="10147" y="50735"/>
                </a:lnTo>
                <a:lnTo>
                  <a:pt x="10464" y="50567"/>
                </a:lnTo>
                <a:close/>
                <a:moveTo>
                  <a:pt x="87263" y="50791"/>
                </a:moveTo>
                <a:lnTo>
                  <a:pt x="87170" y="50884"/>
                </a:lnTo>
                <a:lnTo>
                  <a:pt x="87059" y="50958"/>
                </a:lnTo>
                <a:lnTo>
                  <a:pt x="87059" y="50958"/>
                </a:lnTo>
                <a:lnTo>
                  <a:pt x="87152" y="50865"/>
                </a:lnTo>
                <a:lnTo>
                  <a:pt x="87263" y="50791"/>
                </a:lnTo>
                <a:close/>
                <a:moveTo>
                  <a:pt x="56432" y="50735"/>
                </a:moveTo>
                <a:lnTo>
                  <a:pt x="56357" y="50809"/>
                </a:lnTo>
                <a:lnTo>
                  <a:pt x="56264" y="50884"/>
                </a:lnTo>
                <a:lnTo>
                  <a:pt x="56171" y="50921"/>
                </a:lnTo>
                <a:lnTo>
                  <a:pt x="56059" y="50958"/>
                </a:lnTo>
                <a:lnTo>
                  <a:pt x="56432" y="50735"/>
                </a:lnTo>
                <a:close/>
                <a:moveTo>
                  <a:pt x="65797" y="50716"/>
                </a:moveTo>
                <a:lnTo>
                  <a:pt x="65759" y="50791"/>
                </a:lnTo>
                <a:lnTo>
                  <a:pt x="65611" y="50958"/>
                </a:lnTo>
                <a:lnTo>
                  <a:pt x="65778" y="50735"/>
                </a:lnTo>
                <a:lnTo>
                  <a:pt x="65797" y="50716"/>
                </a:lnTo>
                <a:close/>
                <a:moveTo>
                  <a:pt x="67379" y="50381"/>
                </a:moveTo>
                <a:lnTo>
                  <a:pt x="67361" y="50493"/>
                </a:lnTo>
                <a:lnTo>
                  <a:pt x="67323" y="50586"/>
                </a:lnTo>
                <a:lnTo>
                  <a:pt x="67286" y="50679"/>
                </a:lnTo>
                <a:lnTo>
                  <a:pt x="67230" y="50754"/>
                </a:lnTo>
                <a:lnTo>
                  <a:pt x="67156" y="50828"/>
                </a:lnTo>
                <a:lnTo>
                  <a:pt x="67081" y="50903"/>
                </a:lnTo>
                <a:lnTo>
                  <a:pt x="66988" y="50940"/>
                </a:lnTo>
                <a:lnTo>
                  <a:pt x="66895" y="50977"/>
                </a:lnTo>
                <a:lnTo>
                  <a:pt x="66988" y="50809"/>
                </a:lnTo>
                <a:lnTo>
                  <a:pt x="67100" y="50642"/>
                </a:lnTo>
                <a:lnTo>
                  <a:pt x="67230" y="50512"/>
                </a:lnTo>
                <a:lnTo>
                  <a:pt x="67379" y="50381"/>
                </a:lnTo>
                <a:close/>
                <a:moveTo>
                  <a:pt x="91527" y="50549"/>
                </a:moveTo>
                <a:lnTo>
                  <a:pt x="91639" y="50567"/>
                </a:lnTo>
                <a:lnTo>
                  <a:pt x="91806" y="50605"/>
                </a:lnTo>
                <a:lnTo>
                  <a:pt x="91955" y="50661"/>
                </a:lnTo>
                <a:lnTo>
                  <a:pt x="92011" y="50716"/>
                </a:lnTo>
                <a:lnTo>
                  <a:pt x="92048" y="50754"/>
                </a:lnTo>
                <a:lnTo>
                  <a:pt x="91992" y="50865"/>
                </a:lnTo>
                <a:lnTo>
                  <a:pt x="91918" y="50977"/>
                </a:lnTo>
                <a:lnTo>
                  <a:pt x="91806" y="50884"/>
                </a:lnTo>
                <a:lnTo>
                  <a:pt x="91694" y="50791"/>
                </a:lnTo>
                <a:lnTo>
                  <a:pt x="91601" y="50679"/>
                </a:lnTo>
                <a:lnTo>
                  <a:pt x="91527" y="50549"/>
                </a:lnTo>
                <a:close/>
                <a:moveTo>
                  <a:pt x="6424" y="50679"/>
                </a:moveTo>
                <a:lnTo>
                  <a:pt x="6331" y="50791"/>
                </a:lnTo>
                <a:lnTo>
                  <a:pt x="6238" y="50865"/>
                </a:lnTo>
                <a:lnTo>
                  <a:pt x="6126" y="50940"/>
                </a:lnTo>
                <a:lnTo>
                  <a:pt x="6014" y="50996"/>
                </a:lnTo>
                <a:lnTo>
                  <a:pt x="6200" y="50828"/>
                </a:lnTo>
                <a:lnTo>
                  <a:pt x="6424" y="50679"/>
                </a:lnTo>
                <a:close/>
                <a:moveTo>
                  <a:pt x="18041" y="50456"/>
                </a:moveTo>
                <a:lnTo>
                  <a:pt x="18097" y="50567"/>
                </a:lnTo>
                <a:lnTo>
                  <a:pt x="18097" y="50679"/>
                </a:lnTo>
                <a:lnTo>
                  <a:pt x="18079" y="50772"/>
                </a:lnTo>
                <a:lnTo>
                  <a:pt x="18004" y="50884"/>
                </a:lnTo>
                <a:lnTo>
                  <a:pt x="17948" y="50921"/>
                </a:lnTo>
                <a:lnTo>
                  <a:pt x="17874" y="50958"/>
                </a:lnTo>
                <a:lnTo>
                  <a:pt x="17818" y="50977"/>
                </a:lnTo>
                <a:lnTo>
                  <a:pt x="17743" y="50996"/>
                </a:lnTo>
                <a:lnTo>
                  <a:pt x="17688" y="50977"/>
                </a:lnTo>
                <a:lnTo>
                  <a:pt x="17632" y="50940"/>
                </a:lnTo>
                <a:lnTo>
                  <a:pt x="17613" y="50884"/>
                </a:lnTo>
                <a:lnTo>
                  <a:pt x="17613" y="50809"/>
                </a:lnTo>
                <a:lnTo>
                  <a:pt x="17632" y="50754"/>
                </a:lnTo>
                <a:lnTo>
                  <a:pt x="17669" y="50698"/>
                </a:lnTo>
                <a:lnTo>
                  <a:pt x="17799" y="50605"/>
                </a:lnTo>
                <a:lnTo>
                  <a:pt x="18041" y="50456"/>
                </a:lnTo>
                <a:close/>
                <a:moveTo>
                  <a:pt x="1155" y="50698"/>
                </a:moveTo>
                <a:lnTo>
                  <a:pt x="1136" y="50754"/>
                </a:lnTo>
                <a:lnTo>
                  <a:pt x="1099" y="50828"/>
                </a:lnTo>
                <a:lnTo>
                  <a:pt x="1043" y="50865"/>
                </a:lnTo>
                <a:lnTo>
                  <a:pt x="1006" y="50903"/>
                </a:lnTo>
                <a:lnTo>
                  <a:pt x="894" y="50958"/>
                </a:lnTo>
                <a:lnTo>
                  <a:pt x="782" y="51014"/>
                </a:lnTo>
                <a:lnTo>
                  <a:pt x="820" y="50921"/>
                </a:lnTo>
                <a:lnTo>
                  <a:pt x="857" y="50847"/>
                </a:lnTo>
                <a:lnTo>
                  <a:pt x="913" y="50791"/>
                </a:lnTo>
                <a:lnTo>
                  <a:pt x="950" y="50754"/>
                </a:lnTo>
                <a:lnTo>
                  <a:pt x="1062" y="50735"/>
                </a:lnTo>
                <a:lnTo>
                  <a:pt x="1099" y="50716"/>
                </a:lnTo>
                <a:lnTo>
                  <a:pt x="1155" y="50698"/>
                </a:lnTo>
                <a:close/>
                <a:moveTo>
                  <a:pt x="69781" y="50474"/>
                </a:moveTo>
                <a:lnTo>
                  <a:pt x="69800" y="50549"/>
                </a:lnTo>
                <a:lnTo>
                  <a:pt x="69818" y="50623"/>
                </a:lnTo>
                <a:lnTo>
                  <a:pt x="69818" y="50698"/>
                </a:lnTo>
                <a:lnTo>
                  <a:pt x="69800" y="50772"/>
                </a:lnTo>
                <a:lnTo>
                  <a:pt x="69781" y="50847"/>
                </a:lnTo>
                <a:lnTo>
                  <a:pt x="69744" y="50921"/>
                </a:lnTo>
                <a:lnTo>
                  <a:pt x="69706" y="50977"/>
                </a:lnTo>
                <a:lnTo>
                  <a:pt x="69632" y="51014"/>
                </a:lnTo>
                <a:lnTo>
                  <a:pt x="69651" y="50884"/>
                </a:lnTo>
                <a:lnTo>
                  <a:pt x="69688" y="50735"/>
                </a:lnTo>
                <a:lnTo>
                  <a:pt x="69725" y="50605"/>
                </a:lnTo>
                <a:lnTo>
                  <a:pt x="69781" y="50474"/>
                </a:lnTo>
                <a:close/>
                <a:moveTo>
                  <a:pt x="72704" y="50623"/>
                </a:moveTo>
                <a:lnTo>
                  <a:pt x="72667" y="50716"/>
                </a:lnTo>
                <a:lnTo>
                  <a:pt x="72611" y="50791"/>
                </a:lnTo>
                <a:lnTo>
                  <a:pt x="72555" y="50865"/>
                </a:lnTo>
                <a:lnTo>
                  <a:pt x="72499" y="50921"/>
                </a:lnTo>
                <a:lnTo>
                  <a:pt x="72425" y="50977"/>
                </a:lnTo>
                <a:lnTo>
                  <a:pt x="72332" y="50996"/>
                </a:lnTo>
                <a:lnTo>
                  <a:pt x="72257" y="51014"/>
                </a:lnTo>
                <a:lnTo>
                  <a:pt x="72164" y="51014"/>
                </a:lnTo>
                <a:lnTo>
                  <a:pt x="72425" y="50809"/>
                </a:lnTo>
                <a:lnTo>
                  <a:pt x="72555" y="50716"/>
                </a:lnTo>
                <a:lnTo>
                  <a:pt x="72704" y="50623"/>
                </a:lnTo>
                <a:close/>
                <a:moveTo>
                  <a:pt x="33904" y="50772"/>
                </a:moveTo>
                <a:lnTo>
                  <a:pt x="33885" y="50847"/>
                </a:lnTo>
                <a:lnTo>
                  <a:pt x="33792" y="51033"/>
                </a:lnTo>
                <a:lnTo>
                  <a:pt x="33867" y="50847"/>
                </a:lnTo>
                <a:lnTo>
                  <a:pt x="33904" y="50772"/>
                </a:lnTo>
                <a:close/>
                <a:moveTo>
                  <a:pt x="32526" y="50772"/>
                </a:moveTo>
                <a:lnTo>
                  <a:pt x="32470" y="50884"/>
                </a:lnTo>
                <a:lnTo>
                  <a:pt x="32377" y="50958"/>
                </a:lnTo>
                <a:lnTo>
                  <a:pt x="32303" y="51033"/>
                </a:lnTo>
                <a:lnTo>
                  <a:pt x="32191" y="51052"/>
                </a:lnTo>
                <a:lnTo>
                  <a:pt x="32340" y="50903"/>
                </a:lnTo>
                <a:lnTo>
                  <a:pt x="32526" y="50772"/>
                </a:lnTo>
                <a:close/>
                <a:moveTo>
                  <a:pt x="12475" y="50530"/>
                </a:moveTo>
                <a:lnTo>
                  <a:pt x="12456" y="50605"/>
                </a:lnTo>
                <a:lnTo>
                  <a:pt x="12400" y="50679"/>
                </a:lnTo>
                <a:lnTo>
                  <a:pt x="12288" y="50828"/>
                </a:lnTo>
                <a:lnTo>
                  <a:pt x="12139" y="50958"/>
                </a:lnTo>
                <a:lnTo>
                  <a:pt x="11972" y="51070"/>
                </a:lnTo>
                <a:lnTo>
                  <a:pt x="12084" y="50921"/>
                </a:lnTo>
                <a:lnTo>
                  <a:pt x="12195" y="50772"/>
                </a:lnTo>
                <a:lnTo>
                  <a:pt x="12326" y="50642"/>
                </a:lnTo>
                <a:lnTo>
                  <a:pt x="12475" y="50530"/>
                </a:lnTo>
                <a:close/>
                <a:moveTo>
                  <a:pt x="59671" y="50772"/>
                </a:moveTo>
                <a:lnTo>
                  <a:pt x="59653" y="50865"/>
                </a:lnTo>
                <a:lnTo>
                  <a:pt x="59597" y="50958"/>
                </a:lnTo>
                <a:lnTo>
                  <a:pt x="59522" y="51033"/>
                </a:lnTo>
                <a:lnTo>
                  <a:pt x="59448" y="51089"/>
                </a:lnTo>
                <a:lnTo>
                  <a:pt x="59560" y="50921"/>
                </a:lnTo>
                <a:lnTo>
                  <a:pt x="59671" y="50772"/>
                </a:lnTo>
                <a:close/>
                <a:moveTo>
                  <a:pt x="71084" y="50474"/>
                </a:moveTo>
                <a:lnTo>
                  <a:pt x="71084" y="50586"/>
                </a:lnTo>
                <a:lnTo>
                  <a:pt x="71047" y="50735"/>
                </a:lnTo>
                <a:lnTo>
                  <a:pt x="70991" y="50865"/>
                </a:lnTo>
                <a:lnTo>
                  <a:pt x="70954" y="50977"/>
                </a:lnTo>
                <a:lnTo>
                  <a:pt x="70917" y="50996"/>
                </a:lnTo>
                <a:lnTo>
                  <a:pt x="70824" y="51052"/>
                </a:lnTo>
                <a:lnTo>
                  <a:pt x="70730" y="51089"/>
                </a:lnTo>
                <a:lnTo>
                  <a:pt x="70693" y="51070"/>
                </a:lnTo>
                <a:lnTo>
                  <a:pt x="70693" y="51052"/>
                </a:lnTo>
                <a:lnTo>
                  <a:pt x="70693" y="50996"/>
                </a:lnTo>
                <a:lnTo>
                  <a:pt x="70730" y="50921"/>
                </a:lnTo>
                <a:lnTo>
                  <a:pt x="70861" y="50754"/>
                </a:lnTo>
                <a:lnTo>
                  <a:pt x="71084" y="50474"/>
                </a:lnTo>
                <a:close/>
                <a:moveTo>
                  <a:pt x="64158" y="50549"/>
                </a:moveTo>
                <a:lnTo>
                  <a:pt x="64158" y="50661"/>
                </a:lnTo>
                <a:lnTo>
                  <a:pt x="64121" y="50754"/>
                </a:lnTo>
                <a:lnTo>
                  <a:pt x="64084" y="50847"/>
                </a:lnTo>
                <a:lnTo>
                  <a:pt x="64009" y="50921"/>
                </a:lnTo>
                <a:lnTo>
                  <a:pt x="63935" y="50996"/>
                </a:lnTo>
                <a:lnTo>
                  <a:pt x="63842" y="51052"/>
                </a:lnTo>
                <a:lnTo>
                  <a:pt x="63749" y="51089"/>
                </a:lnTo>
                <a:lnTo>
                  <a:pt x="63637" y="51107"/>
                </a:lnTo>
                <a:lnTo>
                  <a:pt x="63749" y="50958"/>
                </a:lnTo>
                <a:lnTo>
                  <a:pt x="63879" y="50809"/>
                </a:lnTo>
                <a:lnTo>
                  <a:pt x="64009" y="50679"/>
                </a:lnTo>
                <a:lnTo>
                  <a:pt x="64158" y="50549"/>
                </a:lnTo>
                <a:close/>
                <a:moveTo>
                  <a:pt x="78997" y="50679"/>
                </a:moveTo>
                <a:lnTo>
                  <a:pt x="78941" y="50772"/>
                </a:lnTo>
                <a:lnTo>
                  <a:pt x="78885" y="50847"/>
                </a:lnTo>
                <a:lnTo>
                  <a:pt x="78829" y="50921"/>
                </a:lnTo>
                <a:lnTo>
                  <a:pt x="78755" y="50977"/>
                </a:lnTo>
                <a:lnTo>
                  <a:pt x="78680" y="51033"/>
                </a:lnTo>
                <a:lnTo>
                  <a:pt x="78587" y="51070"/>
                </a:lnTo>
                <a:lnTo>
                  <a:pt x="78513" y="51107"/>
                </a:lnTo>
                <a:lnTo>
                  <a:pt x="78420" y="51126"/>
                </a:lnTo>
                <a:lnTo>
                  <a:pt x="78420" y="51126"/>
                </a:lnTo>
                <a:lnTo>
                  <a:pt x="78531" y="50977"/>
                </a:lnTo>
                <a:lnTo>
                  <a:pt x="78680" y="50865"/>
                </a:lnTo>
                <a:lnTo>
                  <a:pt x="78829" y="50772"/>
                </a:lnTo>
                <a:lnTo>
                  <a:pt x="78997" y="50679"/>
                </a:lnTo>
                <a:close/>
                <a:moveTo>
                  <a:pt x="84657" y="50698"/>
                </a:moveTo>
                <a:lnTo>
                  <a:pt x="84620" y="50809"/>
                </a:lnTo>
                <a:lnTo>
                  <a:pt x="84526" y="50940"/>
                </a:lnTo>
                <a:lnTo>
                  <a:pt x="84433" y="51052"/>
                </a:lnTo>
                <a:lnTo>
                  <a:pt x="84322" y="51126"/>
                </a:lnTo>
                <a:lnTo>
                  <a:pt x="84471" y="50903"/>
                </a:lnTo>
                <a:lnTo>
                  <a:pt x="84564" y="50791"/>
                </a:lnTo>
                <a:lnTo>
                  <a:pt x="84657" y="50698"/>
                </a:lnTo>
                <a:close/>
                <a:moveTo>
                  <a:pt x="75813" y="50679"/>
                </a:moveTo>
                <a:lnTo>
                  <a:pt x="75776" y="50921"/>
                </a:lnTo>
                <a:lnTo>
                  <a:pt x="75646" y="51033"/>
                </a:lnTo>
                <a:lnTo>
                  <a:pt x="75497" y="51145"/>
                </a:lnTo>
                <a:lnTo>
                  <a:pt x="75646" y="50903"/>
                </a:lnTo>
                <a:lnTo>
                  <a:pt x="75813" y="50679"/>
                </a:lnTo>
                <a:close/>
                <a:moveTo>
                  <a:pt x="60863" y="50847"/>
                </a:moveTo>
                <a:lnTo>
                  <a:pt x="60844" y="50940"/>
                </a:lnTo>
                <a:lnTo>
                  <a:pt x="60807" y="51033"/>
                </a:lnTo>
                <a:lnTo>
                  <a:pt x="60733" y="51107"/>
                </a:lnTo>
                <a:lnTo>
                  <a:pt x="60639" y="51163"/>
                </a:lnTo>
                <a:lnTo>
                  <a:pt x="60639" y="51163"/>
                </a:lnTo>
                <a:lnTo>
                  <a:pt x="60751" y="50996"/>
                </a:lnTo>
                <a:lnTo>
                  <a:pt x="60863" y="50847"/>
                </a:lnTo>
                <a:close/>
                <a:moveTo>
                  <a:pt x="49915" y="50735"/>
                </a:moveTo>
                <a:lnTo>
                  <a:pt x="49915" y="50828"/>
                </a:lnTo>
                <a:lnTo>
                  <a:pt x="49897" y="50903"/>
                </a:lnTo>
                <a:lnTo>
                  <a:pt x="49878" y="50977"/>
                </a:lnTo>
                <a:lnTo>
                  <a:pt x="49841" y="51052"/>
                </a:lnTo>
                <a:lnTo>
                  <a:pt x="49785" y="51126"/>
                </a:lnTo>
                <a:lnTo>
                  <a:pt x="49729" y="51182"/>
                </a:lnTo>
                <a:lnTo>
                  <a:pt x="49655" y="51219"/>
                </a:lnTo>
                <a:lnTo>
                  <a:pt x="49580" y="51256"/>
                </a:lnTo>
                <a:lnTo>
                  <a:pt x="49655" y="51107"/>
                </a:lnTo>
                <a:lnTo>
                  <a:pt x="49729" y="50977"/>
                </a:lnTo>
                <a:lnTo>
                  <a:pt x="49822" y="50847"/>
                </a:lnTo>
                <a:lnTo>
                  <a:pt x="49915" y="50735"/>
                </a:lnTo>
                <a:close/>
                <a:moveTo>
                  <a:pt x="83167" y="50921"/>
                </a:moveTo>
                <a:lnTo>
                  <a:pt x="83111" y="51052"/>
                </a:lnTo>
                <a:lnTo>
                  <a:pt x="83037" y="51182"/>
                </a:lnTo>
                <a:lnTo>
                  <a:pt x="82944" y="51312"/>
                </a:lnTo>
                <a:lnTo>
                  <a:pt x="82832" y="51405"/>
                </a:lnTo>
                <a:lnTo>
                  <a:pt x="82907" y="51275"/>
                </a:lnTo>
                <a:lnTo>
                  <a:pt x="82981" y="51145"/>
                </a:lnTo>
                <a:lnTo>
                  <a:pt x="83074" y="51033"/>
                </a:lnTo>
                <a:lnTo>
                  <a:pt x="83167" y="50921"/>
                </a:lnTo>
                <a:close/>
                <a:moveTo>
                  <a:pt x="90075" y="50977"/>
                </a:moveTo>
                <a:lnTo>
                  <a:pt x="90019" y="51126"/>
                </a:lnTo>
                <a:lnTo>
                  <a:pt x="89944" y="51256"/>
                </a:lnTo>
                <a:lnTo>
                  <a:pt x="89833" y="51349"/>
                </a:lnTo>
                <a:lnTo>
                  <a:pt x="89721" y="51443"/>
                </a:lnTo>
                <a:lnTo>
                  <a:pt x="89721" y="51443"/>
                </a:lnTo>
                <a:lnTo>
                  <a:pt x="89870" y="51200"/>
                </a:lnTo>
                <a:lnTo>
                  <a:pt x="90075" y="50977"/>
                </a:lnTo>
                <a:close/>
                <a:moveTo>
                  <a:pt x="73877" y="50977"/>
                </a:moveTo>
                <a:lnTo>
                  <a:pt x="73877" y="51052"/>
                </a:lnTo>
                <a:lnTo>
                  <a:pt x="73858" y="51126"/>
                </a:lnTo>
                <a:lnTo>
                  <a:pt x="73840" y="51200"/>
                </a:lnTo>
                <a:lnTo>
                  <a:pt x="73802" y="51256"/>
                </a:lnTo>
                <a:lnTo>
                  <a:pt x="73747" y="51312"/>
                </a:lnTo>
                <a:lnTo>
                  <a:pt x="73691" y="51368"/>
                </a:lnTo>
                <a:lnTo>
                  <a:pt x="73635" y="51405"/>
                </a:lnTo>
                <a:lnTo>
                  <a:pt x="73579" y="51443"/>
                </a:lnTo>
                <a:lnTo>
                  <a:pt x="73709" y="51200"/>
                </a:lnTo>
                <a:lnTo>
                  <a:pt x="73877" y="50977"/>
                </a:lnTo>
                <a:close/>
                <a:moveTo>
                  <a:pt x="3259" y="1"/>
                </a:moveTo>
                <a:lnTo>
                  <a:pt x="3184" y="19"/>
                </a:lnTo>
                <a:lnTo>
                  <a:pt x="3072" y="75"/>
                </a:lnTo>
                <a:lnTo>
                  <a:pt x="2924" y="168"/>
                </a:lnTo>
                <a:lnTo>
                  <a:pt x="2849" y="243"/>
                </a:lnTo>
                <a:lnTo>
                  <a:pt x="2775" y="317"/>
                </a:lnTo>
                <a:lnTo>
                  <a:pt x="2663" y="503"/>
                </a:lnTo>
                <a:lnTo>
                  <a:pt x="2477" y="894"/>
                </a:lnTo>
                <a:lnTo>
                  <a:pt x="2421" y="988"/>
                </a:lnTo>
                <a:lnTo>
                  <a:pt x="2365" y="1062"/>
                </a:lnTo>
                <a:lnTo>
                  <a:pt x="2290" y="1137"/>
                </a:lnTo>
                <a:lnTo>
                  <a:pt x="2216" y="1192"/>
                </a:lnTo>
                <a:lnTo>
                  <a:pt x="2123" y="1230"/>
                </a:lnTo>
                <a:lnTo>
                  <a:pt x="2030" y="1248"/>
                </a:lnTo>
                <a:lnTo>
                  <a:pt x="1900" y="1230"/>
                </a:lnTo>
                <a:lnTo>
                  <a:pt x="1769" y="1192"/>
                </a:lnTo>
                <a:lnTo>
                  <a:pt x="1676" y="1155"/>
                </a:lnTo>
                <a:lnTo>
                  <a:pt x="1602" y="1081"/>
                </a:lnTo>
                <a:lnTo>
                  <a:pt x="1564" y="1006"/>
                </a:lnTo>
                <a:lnTo>
                  <a:pt x="1546" y="932"/>
                </a:lnTo>
                <a:lnTo>
                  <a:pt x="1527" y="727"/>
                </a:lnTo>
                <a:lnTo>
                  <a:pt x="1490" y="615"/>
                </a:lnTo>
                <a:lnTo>
                  <a:pt x="1434" y="503"/>
                </a:lnTo>
                <a:lnTo>
                  <a:pt x="1378" y="410"/>
                </a:lnTo>
                <a:lnTo>
                  <a:pt x="1304" y="336"/>
                </a:lnTo>
                <a:lnTo>
                  <a:pt x="1211" y="243"/>
                </a:lnTo>
                <a:lnTo>
                  <a:pt x="1099" y="168"/>
                </a:lnTo>
                <a:lnTo>
                  <a:pt x="987" y="94"/>
                </a:lnTo>
                <a:lnTo>
                  <a:pt x="876" y="57"/>
                </a:lnTo>
                <a:lnTo>
                  <a:pt x="764" y="38"/>
                </a:lnTo>
                <a:lnTo>
                  <a:pt x="652" y="38"/>
                </a:lnTo>
                <a:lnTo>
                  <a:pt x="540" y="75"/>
                </a:lnTo>
                <a:lnTo>
                  <a:pt x="466" y="131"/>
                </a:lnTo>
                <a:lnTo>
                  <a:pt x="429" y="206"/>
                </a:lnTo>
                <a:lnTo>
                  <a:pt x="410" y="280"/>
                </a:lnTo>
                <a:lnTo>
                  <a:pt x="410" y="373"/>
                </a:lnTo>
                <a:lnTo>
                  <a:pt x="447" y="485"/>
                </a:lnTo>
                <a:lnTo>
                  <a:pt x="522" y="597"/>
                </a:lnTo>
                <a:lnTo>
                  <a:pt x="578" y="690"/>
                </a:lnTo>
                <a:lnTo>
                  <a:pt x="764" y="913"/>
                </a:lnTo>
                <a:lnTo>
                  <a:pt x="969" y="1099"/>
                </a:lnTo>
                <a:lnTo>
                  <a:pt x="1155" y="1267"/>
                </a:lnTo>
                <a:lnTo>
                  <a:pt x="1304" y="1360"/>
                </a:lnTo>
                <a:lnTo>
                  <a:pt x="1304" y="1453"/>
                </a:lnTo>
                <a:lnTo>
                  <a:pt x="1285" y="1546"/>
                </a:lnTo>
                <a:lnTo>
                  <a:pt x="1248" y="1602"/>
                </a:lnTo>
                <a:lnTo>
                  <a:pt x="1192" y="1658"/>
                </a:lnTo>
                <a:lnTo>
                  <a:pt x="1136" y="1695"/>
                </a:lnTo>
                <a:lnTo>
                  <a:pt x="1080" y="1732"/>
                </a:lnTo>
                <a:lnTo>
                  <a:pt x="931" y="1788"/>
                </a:lnTo>
                <a:lnTo>
                  <a:pt x="782" y="1825"/>
                </a:lnTo>
                <a:lnTo>
                  <a:pt x="652" y="1881"/>
                </a:lnTo>
                <a:lnTo>
                  <a:pt x="596" y="1937"/>
                </a:lnTo>
                <a:lnTo>
                  <a:pt x="559" y="1993"/>
                </a:lnTo>
                <a:lnTo>
                  <a:pt x="540" y="2067"/>
                </a:lnTo>
                <a:lnTo>
                  <a:pt x="522" y="2142"/>
                </a:lnTo>
                <a:lnTo>
                  <a:pt x="522" y="2216"/>
                </a:lnTo>
                <a:lnTo>
                  <a:pt x="540" y="2254"/>
                </a:lnTo>
                <a:lnTo>
                  <a:pt x="559" y="2291"/>
                </a:lnTo>
                <a:lnTo>
                  <a:pt x="596" y="2328"/>
                </a:lnTo>
                <a:lnTo>
                  <a:pt x="689" y="2328"/>
                </a:lnTo>
                <a:lnTo>
                  <a:pt x="801" y="2291"/>
                </a:lnTo>
                <a:lnTo>
                  <a:pt x="931" y="2235"/>
                </a:lnTo>
                <a:lnTo>
                  <a:pt x="1043" y="2160"/>
                </a:lnTo>
                <a:lnTo>
                  <a:pt x="1229" y="2030"/>
                </a:lnTo>
                <a:lnTo>
                  <a:pt x="1304" y="2086"/>
                </a:lnTo>
                <a:lnTo>
                  <a:pt x="1360" y="2160"/>
                </a:lnTo>
                <a:lnTo>
                  <a:pt x="1415" y="2254"/>
                </a:lnTo>
                <a:lnTo>
                  <a:pt x="1453" y="2328"/>
                </a:lnTo>
                <a:lnTo>
                  <a:pt x="1490" y="2421"/>
                </a:lnTo>
                <a:lnTo>
                  <a:pt x="1490" y="2533"/>
                </a:lnTo>
                <a:lnTo>
                  <a:pt x="1490" y="2626"/>
                </a:lnTo>
                <a:lnTo>
                  <a:pt x="1490" y="2719"/>
                </a:lnTo>
                <a:lnTo>
                  <a:pt x="1434" y="2924"/>
                </a:lnTo>
                <a:lnTo>
                  <a:pt x="1341" y="3091"/>
                </a:lnTo>
                <a:lnTo>
                  <a:pt x="1285" y="3184"/>
                </a:lnTo>
                <a:lnTo>
                  <a:pt x="1229" y="3259"/>
                </a:lnTo>
                <a:lnTo>
                  <a:pt x="1155" y="3315"/>
                </a:lnTo>
                <a:lnTo>
                  <a:pt x="1062" y="3371"/>
                </a:lnTo>
                <a:lnTo>
                  <a:pt x="987" y="3408"/>
                </a:lnTo>
                <a:lnTo>
                  <a:pt x="633" y="3408"/>
                </a:lnTo>
                <a:lnTo>
                  <a:pt x="559" y="3427"/>
                </a:lnTo>
                <a:lnTo>
                  <a:pt x="466" y="3464"/>
                </a:lnTo>
                <a:lnTo>
                  <a:pt x="373" y="3538"/>
                </a:lnTo>
                <a:lnTo>
                  <a:pt x="336" y="3613"/>
                </a:lnTo>
                <a:lnTo>
                  <a:pt x="298" y="3687"/>
                </a:lnTo>
                <a:lnTo>
                  <a:pt x="261" y="3743"/>
                </a:lnTo>
                <a:lnTo>
                  <a:pt x="261" y="3818"/>
                </a:lnTo>
                <a:lnTo>
                  <a:pt x="261" y="3892"/>
                </a:lnTo>
                <a:lnTo>
                  <a:pt x="280" y="3948"/>
                </a:lnTo>
                <a:lnTo>
                  <a:pt x="336" y="4004"/>
                </a:lnTo>
                <a:lnTo>
                  <a:pt x="391" y="4041"/>
                </a:lnTo>
                <a:lnTo>
                  <a:pt x="578" y="4041"/>
                </a:lnTo>
                <a:lnTo>
                  <a:pt x="633" y="4004"/>
                </a:lnTo>
                <a:lnTo>
                  <a:pt x="727" y="3929"/>
                </a:lnTo>
                <a:lnTo>
                  <a:pt x="820" y="3836"/>
                </a:lnTo>
                <a:lnTo>
                  <a:pt x="913" y="3762"/>
                </a:lnTo>
                <a:lnTo>
                  <a:pt x="1006" y="3706"/>
                </a:lnTo>
                <a:lnTo>
                  <a:pt x="1118" y="3706"/>
                </a:lnTo>
                <a:lnTo>
                  <a:pt x="1173" y="3743"/>
                </a:lnTo>
                <a:lnTo>
                  <a:pt x="1248" y="3780"/>
                </a:lnTo>
                <a:lnTo>
                  <a:pt x="1304" y="3855"/>
                </a:lnTo>
                <a:lnTo>
                  <a:pt x="1341" y="3948"/>
                </a:lnTo>
                <a:lnTo>
                  <a:pt x="1378" y="4060"/>
                </a:lnTo>
                <a:lnTo>
                  <a:pt x="1378" y="4171"/>
                </a:lnTo>
                <a:lnTo>
                  <a:pt x="1378" y="4395"/>
                </a:lnTo>
                <a:lnTo>
                  <a:pt x="1341" y="4581"/>
                </a:lnTo>
                <a:lnTo>
                  <a:pt x="1285" y="4730"/>
                </a:lnTo>
                <a:lnTo>
                  <a:pt x="1248" y="4804"/>
                </a:lnTo>
                <a:lnTo>
                  <a:pt x="1211" y="4860"/>
                </a:lnTo>
                <a:lnTo>
                  <a:pt x="1155" y="4879"/>
                </a:lnTo>
                <a:lnTo>
                  <a:pt x="1024" y="4916"/>
                </a:lnTo>
                <a:lnTo>
                  <a:pt x="950" y="4935"/>
                </a:lnTo>
                <a:lnTo>
                  <a:pt x="857" y="4972"/>
                </a:lnTo>
                <a:lnTo>
                  <a:pt x="727" y="5084"/>
                </a:lnTo>
                <a:lnTo>
                  <a:pt x="652" y="5139"/>
                </a:lnTo>
                <a:lnTo>
                  <a:pt x="596" y="5214"/>
                </a:lnTo>
                <a:lnTo>
                  <a:pt x="559" y="5288"/>
                </a:lnTo>
                <a:lnTo>
                  <a:pt x="540" y="5363"/>
                </a:lnTo>
                <a:lnTo>
                  <a:pt x="559" y="5437"/>
                </a:lnTo>
                <a:lnTo>
                  <a:pt x="633" y="5512"/>
                </a:lnTo>
                <a:lnTo>
                  <a:pt x="708" y="5549"/>
                </a:lnTo>
                <a:lnTo>
                  <a:pt x="801" y="5530"/>
                </a:lnTo>
                <a:lnTo>
                  <a:pt x="876" y="5512"/>
                </a:lnTo>
                <a:lnTo>
                  <a:pt x="950" y="5475"/>
                </a:lnTo>
                <a:lnTo>
                  <a:pt x="1043" y="5419"/>
                </a:lnTo>
                <a:lnTo>
                  <a:pt x="1118" y="5400"/>
                </a:lnTo>
                <a:lnTo>
                  <a:pt x="1192" y="5400"/>
                </a:lnTo>
                <a:lnTo>
                  <a:pt x="1266" y="5419"/>
                </a:lnTo>
                <a:lnTo>
                  <a:pt x="1341" y="5493"/>
                </a:lnTo>
                <a:lnTo>
                  <a:pt x="1378" y="5605"/>
                </a:lnTo>
                <a:lnTo>
                  <a:pt x="1397" y="5735"/>
                </a:lnTo>
                <a:lnTo>
                  <a:pt x="1397" y="5865"/>
                </a:lnTo>
                <a:lnTo>
                  <a:pt x="1378" y="6126"/>
                </a:lnTo>
                <a:lnTo>
                  <a:pt x="1322" y="6350"/>
                </a:lnTo>
                <a:lnTo>
                  <a:pt x="1248" y="6554"/>
                </a:lnTo>
                <a:lnTo>
                  <a:pt x="1211" y="6666"/>
                </a:lnTo>
                <a:lnTo>
                  <a:pt x="1136" y="6741"/>
                </a:lnTo>
                <a:lnTo>
                  <a:pt x="1080" y="6778"/>
                </a:lnTo>
                <a:lnTo>
                  <a:pt x="1043" y="6796"/>
                </a:lnTo>
                <a:lnTo>
                  <a:pt x="969" y="6796"/>
                </a:lnTo>
                <a:lnTo>
                  <a:pt x="913" y="6778"/>
                </a:lnTo>
                <a:lnTo>
                  <a:pt x="876" y="6796"/>
                </a:lnTo>
                <a:lnTo>
                  <a:pt x="820" y="6815"/>
                </a:lnTo>
                <a:lnTo>
                  <a:pt x="671" y="6871"/>
                </a:lnTo>
                <a:lnTo>
                  <a:pt x="540" y="6964"/>
                </a:lnTo>
                <a:lnTo>
                  <a:pt x="485" y="7020"/>
                </a:lnTo>
                <a:lnTo>
                  <a:pt x="447" y="7076"/>
                </a:lnTo>
                <a:lnTo>
                  <a:pt x="466" y="7150"/>
                </a:lnTo>
                <a:lnTo>
                  <a:pt x="522" y="7225"/>
                </a:lnTo>
                <a:lnTo>
                  <a:pt x="596" y="7262"/>
                </a:lnTo>
                <a:lnTo>
                  <a:pt x="671" y="7280"/>
                </a:lnTo>
                <a:lnTo>
                  <a:pt x="764" y="7262"/>
                </a:lnTo>
                <a:lnTo>
                  <a:pt x="857" y="7225"/>
                </a:lnTo>
                <a:lnTo>
                  <a:pt x="1024" y="7169"/>
                </a:lnTo>
                <a:lnTo>
                  <a:pt x="1099" y="7169"/>
                </a:lnTo>
                <a:lnTo>
                  <a:pt x="1173" y="7187"/>
                </a:lnTo>
                <a:lnTo>
                  <a:pt x="1229" y="7243"/>
                </a:lnTo>
                <a:lnTo>
                  <a:pt x="1285" y="7318"/>
                </a:lnTo>
                <a:lnTo>
                  <a:pt x="1322" y="7411"/>
                </a:lnTo>
                <a:lnTo>
                  <a:pt x="1341" y="7522"/>
                </a:lnTo>
                <a:lnTo>
                  <a:pt x="1360" y="7634"/>
                </a:lnTo>
                <a:lnTo>
                  <a:pt x="1341" y="7727"/>
                </a:lnTo>
                <a:lnTo>
                  <a:pt x="1322" y="7820"/>
                </a:lnTo>
                <a:lnTo>
                  <a:pt x="1285" y="7895"/>
                </a:lnTo>
                <a:lnTo>
                  <a:pt x="1248" y="7951"/>
                </a:lnTo>
                <a:lnTo>
                  <a:pt x="1173" y="7988"/>
                </a:lnTo>
                <a:lnTo>
                  <a:pt x="1024" y="8044"/>
                </a:lnTo>
                <a:lnTo>
                  <a:pt x="950" y="8081"/>
                </a:lnTo>
                <a:lnTo>
                  <a:pt x="894" y="8137"/>
                </a:lnTo>
                <a:lnTo>
                  <a:pt x="876" y="8211"/>
                </a:lnTo>
                <a:lnTo>
                  <a:pt x="876" y="8323"/>
                </a:lnTo>
                <a:lnTo>
                  <a:pt x="913" y="8416"/>
                </a:lnTo>
                <a:lnTo>
                  <a:pt x="969" y="8472"/>
                </a:lnTo>
                <a:lnTo>
                  <a:pt x="1043" y="8509"/>
                </a:lnTo>
                <a:lnTo>
                  <a:pt x="1118" y="8509"/>
                </a:lnTo>
                <a:lnTo>
                  <a:pt x="1192" y="8491"/>
                </a:lnTo>
                <a:lnTo>
                  <a:pt x="1266" y="8453"/>
                </a:lnTo>
                <a:lnTo>
                  <a:pt x="1341" y="8398"/>
                </a:lnTo>
                <a:lnTo>
                  <a:pt x="1397" y="8323"/>
                </a:lnTo>
                <a:lnTo>
                  <a:pt x="1415" y="8435"/>
                </a:lnTo>
                <a:lnTo>
                  <a:pt x="1397" y="8546"/>
                </a:lnTo>
                <a:lnTo>
                  <a:pt x="1378" y="8677"/>
                </a:lnTo>
                <a:lnTo>
                  <a:pt x="1341" y="8807"/>
                </a:lnTo>
                <a:lnTo>
                  <a:pt x="1285" y="8919"/>
                </a:lnTo>
                <a:lnTo>
                  <a:pt x="1211" y="9031"/>
                </a:lnTo>
                <a:lnTo>
                  <a:pt x="1136" y="9124"/>
                </a:lnTo>
                <a:lnTo>
                  <a:pt x="1062" y="9180"/>
                </a:lnTo>
                <a:lnTo>
                  <a:pt x="950" y="9235"/>
                </a:lnTo>
                <a:lnTo>
                  <a:pt x="876" y="9254"/>
                </a:lnTo>
                <a:lnTo>
                  <a:pt x="708" y="9254"/>
                </a:lnTo>
                <a:lnTo>
                  <a:pt x="652" y="9273"/>
                </a:lnTo>
                <a:lnTo>
                  <a:pt x="596" y="9291"/>
                </a:lnTo>
                <a:lnTo>
                  <a:pt x="540" y="9328"/>
                </a:lnTo>
                <a:lnTo>
                  <a:pt x="503" y="9403"/>
                </a:lnTo>
                <a:lnTo>
                  <a:pt x="447" y="9570"/>
                </a:lnTo>
                <a:lnTo>
                  <a:pt x="447" y="9608"/>
                </a:lnTo>
                <a:lnTo>
                  <a:pt x="466" y="9626"/>
                </a:lnTo>
                <a:lnTo>
                  <a:pt x="578" y="9608"/>
                </a:lnTo>
                <a:lnTo>
                  <a:pt x="838" y="9608"/>
                </a:lnTo>
                <a:lnTo>
                  <a:pt x="913" y="9589"/>
                </a:lnTo>
                <a:lnTo>
                  <a:pt x="1006" y="9552"/>
                </a:lnTo>
                <a:lnTo>
                  <a:pt x="1043" y="9533"/>
                </a:lnTo>
                <a:lnTo>
                  <a:pt x="1099" y="9552"/>
                </a:lnTo>
                <a:lnTo>
                  <a:pt x="1155" y="9589"/>
                </a:lnTo>
                <a:lnTo>
                  <a:pt x="1248" y="9664"/>
                </a:lnTo>
                <a:lnTo>
                  <a:pt x="1341" y="9775"/>
                </a:lnTo>
                <a:lnTo>
                  <a:pt x="1397" y="9887"/>
                </a:lnTo>
                <a:lnTo>
                  <a:pt x="1434" y="10017"/>
                </a:lnTo>
                <a:lnTo>
                  <a:pt x="1434" y="10148"/>
                </a:lnTo>
                <a:lnTo>
                  <a:pt x="1304" y="10129"/>
                </a:lnTo>
                <a:lnTo>
                  <a:pt x="1155" y="10148"/>
                </a:lnTo>
                <a:lnTo>
                  <a:pt x="987" y="10203"/>
                </a:lnTo>
                <a:lnTo>
                  <a:pt x="820" y="10278"/>
                </a:lnTo>
                <a:lnTo>
                  <a:pt x="689" y="10371"/>
                </a:lnTo>
                <a:lnTo>
                  <a:pt x="633" y="10427"/>
                </a:lnTo>
                <a:lnTo>
                  <a:pt x="596" y="10483"/>
                </a:lnTo>
                <a:lnTo>
                  <a:pt x="559" y="10557"/>
                </a:lnTo>
                <a:lnTo>
                  <a:pt x="559" y="10632"/>
                </a:lnTo>
                <a:lnTo>
                  <a:pt x="559" y="10706"/>
                </a:lnTo>
                <a:lnTo>
                  <a:pt x="578" y="10781"/>
                </a:lnTo>
                <a:lnTo>
                  <a:pt x="615" y="10855"/>
                </a:lnTo>
                <a:lnTo>
                  <a:pt x="671" y="10892"/>
                </a:lnTo>
                <a:lnTo>
                  <a:pt x="727" y="10911"/>
                </a:lnTo>
                <a:lnTo>
                  <a:pt x="782" y="10930"/>
                </a:lnTo>
                <a:lnTo>
                  <a:pt x="857" y="10911"/>
                </a:lnTo>
                <a:lnTo>
                  <a:pt x="931" y="10892"/>
                </a:lnTo>
                <a:lnTo>
                  <a:pt x="1099" y="10818"/>
                </a:lnTo>
                <a:lnTo>
                  <a:pt x="1248" y="10706"/>
                </a:lnTo>
                <a:lnTo>
                  <a:pt x="1378" y="10576"/>
                </a:lnTo>
                <a:lnTo>
                  <a:pt x="1490" y="10464"/>
                </a:lnTo>
                <a:lnTo>
                  <a:pt x="1546" y="10334"/>
                </a:lnTo>
                <a:lnTo>
                  <a:pt x="1676" y="10427"/>
                </a:lnTo>
                <a:lnTo>
                  <a:pt x="1788" y="10539"/>
                </a:lnTo>
                <a:lnTo>
                  <a:pt x="1862" y="10669"/>
                </a:lnTo>
                <a:lnTo>
                  <a:pt x="1918" y="10818"/>
                </a:lnTo>
                <a:lnTo>
                  <a:pt x="1955" y="10967"/>
                </a:lnTo>
                <a:lnTo>
                  <a:pt x="1974" y="11134"/>
                </a:lnTo>
                <a:lnTo>
                  <a:pt x="1974" y="11283"/>
                </a:lnTo>
                <a:lnTo>
                  <a:pt x="1955" y="11432"/>
                </a:lnTo>
                <a:lnTo>
                  <a:pt x="1918" y="11618"/>
                </a:lnTo>
                <a:lnTo>
                  <a:pt x="1844" y="11823"/>
                </a:lnTo>
                <a:lnTo>
                  <a:pt x="1769" y="12009"/>
                </a:lnTo>
                <a:lnTo>
                  <a:pt x="1713" y="12084"/>
                </a:lnTo>
                <a:lnTo>
                  <a:pt x="1657" y="12158"/>
                </a:lnTo>
                <a:lnTo>
                  <a:pt x="1490" y="12345"/>
                </a:lnTo>
                <a:lnTo>
                  <a:pt x="1471" y="12363"/>
                </a:lnTo>
                <a:lnTo>
                  <a:pt x="1471" y="12326"/>
                </a:lnTo>
                <a:lnTo>
                  <a:pt x="1453" y="12307"/>
                </a:lnTo>
                <a:lnTo>
                  <a:pt x="1378" y="12289"/>
                </a:lnTo>
                <a:lnTo>
                  <a:pt x="1248" y="12307"/>
                </a:lnTo>
                <a:lnTo>
                  <a:pt x="1006" y="12363"/>
                </a:lnTo>
                <a:lnTo>
                  <a:pt x="857" y="12419"/>
                </a:lnTo>
                <a:lnTo>
                  <a:pt x="708" y="12475"/>
                </a:lnTo>
                <a:lnTo>
                  <a:pt x="596" y="12549"/>
                </a:lnTo>
                <a:lnTo>
                  <a:pt x="540" y="12605"/>
                </a:lnTo>
                <a:lnTo>
                  <a:pt x="503" y="12661"/>
                </a:lnTo>
                <a:lnTo>
                  <a:pt x="485" y="12717"/>
                </a:lnTo>
                <a:lnTo>
                  <a:pt x="485" y="12773"/>
                </a:lnTo>
                <a:lnTo>
                  <a:pt x="503" y="12866"/>
                </a:lnTo>
                <a:lnTo>
                  <a:pt x="540" y="12940"/>
                </a:lnTo>
                <a:lnTo>
                  <a:pt x="596" y="13015"/>
                </a:lnTo>
                <a:lnTo>
                  <a:pt x="652" y="13052"/>
                </a:lnTo>
                <a:lnTo>
                  <a:pt x="708" y="13089"/>
                </a:lnTo>
                <a:lnTo>
                  <a:pt x="838" y="13089"/>
                </a:lnTo>
                <a:lnTo>
                  <a:pt x="913" y="13071"/>
                </a:lnTo>
                <a:lnTo>
                  <a:pt x="1080" y="12996"/>
                </a:lnTo>
                <a:lnTo>
                  <a:pt x="1211" y="12903"/>
                </a:lnTo>
                <a:lnTo>
                  <a:pt x="1360" y="12791"/>
                </a:lnTo>
                <a:lnTo>
                  <a:pt x="1546" y="12587"/>
                </a:lnTo>
                <a:lnTo>
                  <a:pt x="1639" y="12661"/>
                </a:lnTo>
                <a:lnTo>
                  <a:pt x="1695" y="12736"/>
                </a:lnTo>
                <a:lnTo>
                  <a:pt x="1751" y="12829"/>
                </a:lnTo>
                <a:lnTo>
                  <a:pt x="1806" y="12922"/>
                </a:lnTo>
                <a:lnTo>
                  <a:pt x="1825" y="13015"/>
                </a:lnTo>
                <a:lnTo>
                  <a:pt x="1844" y="13127"/>
                </a:lnTo>
                <a:lnTo>
                  <a:pt x="1862" y="13238"/>
                </a:lnTo>
                <a:lnTo>
                  <a:pt x="1844" y="13350"/>
                </a:lnTo>
                <a:lnTo>
                  <a:pt x="1806" y="13555"/>
                </a:lnTo>
                <a:lnTo>
                  <a:pt x="1732" y="13760"/>
                </a:lnTo>
                <a:lnTo>
                  <a:pt x="1676" y="13853"/>
                </a:lnTo>
                <a:lnTo>
                  <a:pt x="1602" y="13946"/>
                </a:lnTo>
                <a:lnTo>
                  <a:pt x="1527" y="14020"/>
                </a:lnTo>
                <a:lnTo>
                  <a:pt x="1453" y="14095"/>
                </a:lnTo>
                <a:lnTo>
                  <a:pt x="1211" y="14188"/>
                </a:lnTo>
                <a:lnTo>
                  <a:pt x="987" y="14262"/>
                </a:lnTo>
                <a:lnTo>
                  <a:pt x="745" y="14374"/>
                </a:lnTo>
                <a:lnTo>
                  <a:pt x="540" y="14504"/>
                </a:lnTo>
                <a:lnTo>
                  <a:pt x="466" y="14560"/>
                </a:lnTo>
                <a:lnTo>
                  <a:pt x="391" y="14616"/>
                </a:lnTo>
                <a:lnTo>
                  <a:pt x="373" y="14672"/>
                </a:lnTo>
                <a:lnTo>
                  <a:pt x="373" y="14746"/>
                </a:lnTo>
                <a:lnTo>
                  <a:pt x="410" y="14802"/>
                </a:lnTo>
                <a:lnTo>
                  <a:pt x="485" y="14839"/>
                </a:lnTo>
                <a:lnTo>
                  <a:pt x="540" y="14858"/>
                </a:lnTo>
                <a:lnTo>
                  <a:pt x="578" y="14858"/>
                </a:lnTo>
                <a:lnTo>
                  <a:pt x="689" y="14821"/>
                </a:lnTo>
                <a:lnTo>
                  <a:pt x="782" y="14746"/>
                </a:lnTo>
                <a:lnTo>
                  <a:pt x="913" y="14653"/>
                </a:lnTo>
                <a:lnTo>
                  <a:pt x="1024" y="14560"/>
                </a:lnTo>
                <a:lnTo>
                  <a:pt x="1136" y="14504"/>
                </a:lnTo>
                <a:lnTo>
                  <a:pt x="1248" y="14448"/>
                </a:lnTo>
                <a:lnTo>
                  <a:pt x="1285" y="14448"/>
                </a:lnTo>
                <a:lnTo>
                  <a:pt x="1341" y="14467"/>
                </a:lnTo>
                <a:lnTo>
                  <a:pt x="1415" y="14523"/>
                </a:lnTo>
                <a:lnTo>
                  <a:pt x="1471" y="14597"/>
                </a:lnTo>
                <a:lnTo>
                  <a:pt x="1527" y="14690"/>
                </a:lnTo>
                <a:lnTo>
                  <a:pt x="1564" y="14784"/>
                </a:lnTo>
                <a:lnTo>
                  <a:pt x="1583" y="14895"/>
                </a:lnTo>
                <a:lnTo>
                  <a:pt x="1583" y="15007"/>
                </a:lnTo>
                <a:lnTo>
                  <a:pt x="1583" y="15193"/>
                </a:lnTo>
                <a:lnTo>
                  <a:pt x="1564" y="15305"/>
                </a:lnTo>
                <a:lnTo>
                  <a:pt x="1527" y="15417"/>
                </a:lnTo>
                <a:lnTo>
                  <a:pt x="1490" y="15528"/>
                </a:lnTo>
                <a:lnTo>
                  <a:pt x="1415" y="15603"/>
                </a:lnTo>
                <a:lnTo>
                  <a:pt x="1341" y="15659"/>
                </a:lnTo>
                <a:lnTo>
                  <a:pt x="1229" y="15659"/>
                </a:lnTo>
                <a:lnTo>
                  <a:pt x="1136" y="15677"/>
                </a:lnTo>
                <a:lnTo>
                  <a:pt x="950" y="15733"/>
                </a:lnTo>
                <a:lnTo>
                  <a:pt x="764" y="15826"/>
                </a:lnTo>
                <a:lnTo>
                  <a:pt x="689" y="15863"/>
                </a:lnTo>
                <a:lnTo>
                  <a:pt x="615" y="15938"/>
                </a:lnTo>
                <a:lnTo>
                  <a:pt x="578" y="16031"/>
                </a:lnTo>
                <a:lnTo>
                  <a:pt x="559" y="16161"/>
                </a:lnTo>
                <a:lnTo>
                  <a:pt x="578" y="16236"/>
                </a:lnTo>
                <a:lnTo>
                  <a:pt x="596" y="16292"/>
                </a:lnTo>
                <a:lnTo>
                  <a:pt x="633" y="16310"/>
                </a:lnTo>
                <a:lnTo>
                  <a:pt x="689" y="16310"/>
                </a:lnTo>
                <a:lnTo>
                  <a:pt x="820" y="16236"/>
                </a:lnTo>
                <a:lnTo>
                  <a:pt x="969" y="16143"/>
                </a:lnTo>
                <a:lnTo>
                  <a:pt x="1155" y="16050"/>
                </a:lnTo>
                <a:lnTo>
                  <a:pt x="1229" y="16031"/>
                </a:lnTo>
                <a:lnTo>
                  <a:pt x="1322" y="16012"/>
                </a:lnTo>
                <a:lnTo>
                  <a:pt x="1397" y="16031"/>
                </a:lnTo>
                <a:lnTo>
                  <a:pt x="1490" y="16068"/>
                </a:lnTo>
                <a:lnTo>
                  <a:pt x="1546" y="16161"/>
                </a:lnTo>
                <a:lnTo>
                  <a:pt x="1620" y="16273"/>
                </a:lnTo>
                <a:lnTo>
                  <a:pt x="1639" y="16366"/>
                </a:lnTo>
                <a:lnTo>
                  <a:pt x="1657" y="16459"/>
                </a:lnTo>
                <a:lnTo>
                  <a:pt x="1657" y="16683"/>
                </a:lnTo>
                <a:lnTo>
                  <a:pt x="1620" y="16887"/>
                </a:lnTo>
                <a:lnTo>
                  <a:pt x="1546" y="17074"/>
                </a:lnTo>
                <a:lnTo>
                  <a:pt x="1471" y="17260"/>
                </a:lnTo>
                <a:lnTo>
                  <a:pt x="1397" y="17371"/>
                </a:lnTo>
                <a:lnTo>
                  <a:pt x="1341" y="17427"/>
                </a:lnTo>
                <a:lnTo>
                  <a:pt x="1229" y="17520"/>
                </a:lnTo>
                <a:lnTo>
                  <a:pt x="1155" y="17558"/>
                </a:lnTo>
                <a:lnTo>
                  <a:pt x="1136" y="17558"/>
                </a:lnTo>
                <a:lnTo>
                  <a:pt x="1118" y="17520"/>
                </a:lnTo>
                <a:lnTo>
                  <a:pt x="1099" y="17483"/>
                </a:lnTo>
                <a:lnTo>
                  <a:pt x="1062" y="17465"/>
                </a:lnTo>
                <a:lnTo>
                  <a:pt x="1006" y="17446"/>
                </a:lnTo>
                <a:lnTo>
                  <a:pt x="876" y="17465"/>
                </a:lnTo>
                <a:lnTo>
                  <a:pt x="708" y="17539"/>
                </a:lnTo>
                <a:lnTo>
                  <a:pt x="578" y="17613"/>
                </a:lnTo>
                <a:lnTo>
                  <a:pt x="485" y="17707"/>
                </a:lnTo>
                <a:lnTo>
                  <a:pt x="429" y="17800"/>
                </a:lnTo>
                <a:lnTo>
                  <a:pt x="429" y="17856"/>
                </a:lnTo>
                <a:lnTo>
                  <a:pt x="429" y="17893"/>
                </a:lnTo>
                <a:lnTo>
                  <a:pt x="466" y="17930"/>
                </a:lnTo>
                <a:lnTo>
                  <a:pt x="503" y="17949"/>
                </a:lnTo>
                <a:lnTo>
                  <a:pt x="559" y="17967"/>
                </a:lnTo>
                <a:lnTo>
                  <a:pt x="633" y="17986"/>
                </a:lnTo>
                <a:lnTo>
                  <a:pt x="857" y="17986"/>
                </a:lnTo>
                <a:lnTo>
                  <a:pt x="969" y="17967"/>
                </a:lnTo>
                <a:lnTo>
                  <a:pt x="1062" y="17949"/>
                </a:lnTo>
                <a:lnTo>
                  <a:pt x="1136" y="17930"/>
                </a:lnTo>
                <a:lnTo>
                  <a:pt x="1173" y="17911"/>
                </a:lnTo>
                <a:lnTo>
                  <a:pt x="1211" y="17930"/>
                </a:lnTo>
                <a:lnTo>
                  <a:pt x="1248" y="17967"/>
                </a:lnTo>
                <a:lnTo>
                  <a:pt x="1322" y="18209"/>
                </a:lnTo>
                <a:lnTo>
                  <a:pt x="1341" y="18340"/>
                </a:lnTo>
                <a:lnTo>
                  <a:pt x="1341" y="18470"/>
                </a:lnTo>
                <a:lnTo>
                  <a:pt x="1341" y="18600"/>
                </a:lnTo>
                <a:lnTo>
                  <a:pt x="1304" y="18749"/>
                </a:lnTo>
                <a:lnTo>
                  <a:pt x="1266" y="18880"/>
                </a:lnTo>
                <a:lnTo>
                  <a:pt x="1192" y="19010"/>
                </a:lnTo>
                <a:lnTo>
                  <a:pt x="1136" y="19122"/>
                </a:lnTo>
                <a:lnTo>
                  <a:pt x="1043" y="19215"/>
                </a:lnTo>
                <a:lnTo>
                  <a:pt x="950" y="19270"/>
                </a:lnTo>
                <a:lnTo>
                  <a:pt x="764" y="19364"/>
                </a:lnTo>
                <a:lnTo>
                  <a:pt x="280" y="19606"/>
                </a:lnTo>
                <a:lnTo>
                  <a:pt x="94" y="19717"/>
                </a:lnTo>
                <a:lnTo>
                  <a:pt x="38" y="19773"/>
                </a:lnTo>
                <a:lnTo>
                  <a:pt x="0" y="19810"/>
                </a:lnTo>
                <a:lnTo>
                  <a:pt x="19" y="19848"/>
                </a:lnTo>
                <a:lnTo>
                  <a:pt x="75" y="19866"/>
                </a:lnTo>
                <a:lnTo>
                  <a:pt x="187" y="19866"/>
                </a:lnTo>
                <a:lnTo>
                  <a:pt x="354" y="19848"/>
                </a:lnTo>
                <a:lnTo>
                  <a:pt x="466" y="19829"/>
                </a:lnTo>
                <a:lnTo>
                  <a:pt x="578" y="19792"/>
                </a:lnTo>
                <a:lnTo>
                  <a:pt x="782" y="19699"/>
                </a:lnTo>
                <a:lnTo>
                  <a:pt x="894" y="19680"/>
                </a:lnTo>
                <a:lnTo>
                  <a:pt x="987" y="19699"/>
                </a:lnTo>
                <a:lnTo>
                  <a:pt x="1080" y="19755"/>
                </a:lnTo>
                <a:lnTo>
                  <a:pt x="1192" y="19848"/>
                </a:lnTo>
                <a:lnTo>
                  <a:pt x="1248" y="19922"/>
                </a:lnTo>
                <a:lnTo>
                  <a:pt x="1304" y="20034"/>
                </a:lnTo>
                <a:lnTo>
                  <a:pt x="1322" y="20146"/>
                </a:lnTo>
                <a:lnTo>
                  <a:pt x="1322" y="20239"/>
                </a:lnTo>
                <a:lnTo>
                  <a:pt x="1304" y="20350"/>
                </a:lnTo>
                <a:lnTo>
                  <a:pt x="1266" y="20406"/>
                </a:lnTo>
                <a:lnTo>
                  <a:pt x="1248" y="20425"/>
                </a:lnTo>
                <a:lnTo>
                  <a:pt x="1211" y="20425"/>
                </a:lnTo>
                <a:lnTo>
                  <a:pt x="1099" y="20406"/>
                </a:lnTo>
                <a:lnTo>
                  <a:pt x="1043" y="20406"/>
                </a:lnTo>
                <a:lnTo>
                  <a:pt x="950" y="20443"/>
                </a:lnTo>
                <a:lnTo>
                  <a:pt x="857" y="20481"/>
                </a:lnTo>
                <a:lnTo>
                  <a:pt x="764" y="20555"/>
                </a:lnTo>
                <a:lnTo>
                  <a:pt x="615" y="20685"/>
                </a:lnTo>
                <a:lnTo>
                  <a:pt x="522" y="20834"/>
                </a:lnTo>
                <a:lnTo>
                  <a:pt x="503" y="20890"/>
                </a:lnTo>
                <a:lnTo>
                  <a:pt x="485" y="20965"/>
                </a:lnTo>
                <a:lnTo>
                  <a:pt x="485" y="21021"/>
                </a:lnTo>
                <a:lnTo>
                  <a:pt x="503" y="21058"/>
                </a:lnTo>
                <a:lnTo>
                  <a:pt x="540" y="21095"/>
                </a:lnTo>
                <a:lnTo>
                  <a:pt x="596" y="21114"/>
                </a:lnTo>
                <a:lnTo>
                  <a:pt x="764" y="21114"/>
                </a:lnTo>
                <a:lnTo>
                  <a:pt x="876" y="21076"/>
                </a:lnTo>
                <a:lnTo>
                  <a:pt x="1006" y="21021"/>
                </a:lnTo>
                <a:lnTo>
                  <a:pt x="1118" y="20965"/>
                </a:lnTo>
                <a:lnTo>
                  <a:pt x="1192" y="20890"/>
                </a:lnTo>
                <a:lnTo>
                  <a:pt x="1322" y="20779"/>
                </a:lnTo>
                <a:lnTo>
                  <a:pt x="1378" y="20760"/>
                </a:lnTo>
                <a:lnTo>
                  <a:pt x="1453" y="20760"/>
                </a:lnTo>
                <a:lnTo>
                  <a:pt x="1527" y="20816"/>
                </a:lnTo>
                <a:lnTo>
                  <a:pt x="1620" y="20909"/>
                </a:lnTo>
                <a:lnTo>
                  <a:pt x="1676" y="21002"/>
                </a:lnTo>
                <a:lnTo>
                  <a:pt x="1713" y="21095"/>
                </a:lnTo>
                <a:lnTo>
                  <a:pt x="1751" y="21207"/>
                </a:lnTo>
                <a:lnTo>
                  <a:pt x="1751" y="21337"/>
                </a:lnTo>
                <a:lnTo>
                  <a:pt x="1751" y="21561"/>
                </a:lnTo>
                <a:lnTo>
                  <a:pt x="1713" y="21784"/>
                </a:lnTo>
                <a:lnTo>
                  <a:pt x="1639" y="21989"/>
                </a:lnTo>
                <a:lnTo>
                  <a:pt x="1564" y="22194"/>
                </a:lnTo>
                <a:lnTo>
                  <a:pt x="1453" y="22380"/>
                </a:lnTo>
                <a:lnTo>
                  <a:pt x="1341" y="22566"/>
                </a:lnTo>
                <a:lnTo>
                  <a:pt x="1229" y="22696"/>
                </a:lnTo>
                <a:lnTo>
                  <a:pt x="1136" y="22752"/>
                </a:lnTo>
                <a:lnTo>
                  <a:pt x="1062" y="22789"/>
                </a:lnTo>
                <a:lnTo>
                  <a:pt x="969" y="22808"/>
                </a:lnTo>
                <a:lnTo>
                  <a:pt x="782" y="22789"/>
                </a:lnTo>
                <a:lnTo>
                  <a:pt x="652" y="22789"/>
                </a:lnTo>
                <a:lnTo>
                  <a:pt x="503" y="22808"/>
                </a:lnTo>
                <a:lnTo>
                  <a:pt x="373" y="22845"/>
                </a:lnTo>
                <a:lnTo>
                  <a:pt x="280" y="22901"/>
                </a:lnTo>
                <a:lnTo>
                  <a:pt x="224" y="22938"/>
                </a:lnTo>
                <a:lnTo>
                  <a:pt x="205" y="22994"/>
                </a:lnTo>
                <a:lnTo>
                  <a:pt x="224" y="23050"/>
                </a:lnTo>
                <a:lnTo>
                  <a:pt x="261" y="23106"/>
                </a:lnTo>
                <a:lnTo>
                  <a:pt x="354" y="23180"/>
                </a:lnTo>
                <a:lnTo>
                  <a:pt x="466" y="23236"/>
                </a:lnTo>
                <a:lnTo>
                  <a:pt x="596" y="23273"/>
                </a:lnTo>
                <a:lnTo>
                  <a:pt x="727" y="23273"/>
                </a:lnTo>
                <a:lnTo>
                  <a:pt x="950" y="23236"/>
                </a:lnTo>
                <a:lnTo>
                  <a:pt x="1043" y="23218"/>
                </a:lnTo>
                <a:lnTo>
                  <a:pt x="1136" y="23236"/>
                </a:lnTo>
                <a:lnTo>
                  <a:pt x="1192" y="23255"/>
                </a:lnTo>
                <a:lnTo>
                  <a:pt x="1229" y="23292"/>
                </a:lnTo>
                <a:lnTo>
                  <a:pt x="1341" y="23422"/>
                </a:lnTo>
                <a:lnTo>
                  <a:pt x="1378" y="23515"/>
                </a:lnTo>
                <a:lnTo>
                  <a:pt x="1415" y="23609"/>
                </a:lnTo>
                <a:lnTo>
                  <a:pt x="1415" y="23702"/>
                </a:lnTo>
                <a:lnTo>
                  <a:pt x="1415" y="23813"/>
                </a:lnTo>
                <a:lnTo>
                  <a:pt x="1397" y="23906"/>
                </a:lnTo>
                <a:lnTo>
                  <a:pt x="1360" y="24018"/>
                </a:lnTo>
                <a:lnTo>
                  <a:pt x="1322" y="24093"/>
                </a:lnTo>
                <a:lnTo>
                  <a:pt x="1248" y="24167"/>
                </a:lnTo>
                <a:lnTo>
                  <a:pt x="1211" y="24204"/>
                </a:lnTo>
                <a:lnTo>
                  <a:pt x="1155" y="24242"/>
                </a:lnTo>
                <a:lnTo>
                  <a:pt x="1024" y="24260"/>
                </a:lnTo>
                <a:lnTo>
                  <a:pt x="894" y="24279"/>
                </a:lnTo>
                <a:lnTo>
                  <a:pt x="764" y="24260"/>
                </a:lnTo>
                <a:lnTo>
                  <a:pt x="615" y="24279"/>
                </a:lnTo>
                <a:lnTo>
                  <a:pt x="485" y="24279"/>
                </a:lnTo>
                <a:lnTo>
                  <a:pt x="373" y="24316"/>
                </a:lnTo>
                <a:lnTo>
                  <a:pt x="336" y="24353"/>
                </a:lnTo>
                <a:lnTo>
                  <a:pt x="298" y="24390"/>
                </a:lnTo>
                <a:lnTo>
                  <a:pt x="261" y="24465"/>
                </a:lnTo>
                <a:lnTo>
                  <a:pt x="243" y="24502"/>
                </a:lnTo>
                <a:lnTo>
                  <a:pt x="261" y="24558"/>
                </a:lnTo>
                <a:lnTo>
                  <a:pt x="261" y="24577"/>
                </a:lnTo>
                <a:lnTo>
                  <a:pt x="298" y="24614"/>
                </a:lnTo>
                <a:lnTo>
                  <a:pt x="336" y="24632"/>
                </a:lnTo>
                <a:lnTo>
                  <a:pt x="447" y="24670"/>
                </a:lnTo>
                <a:lnTo>
                  <a:pt x="1211" y="24670"/>
                </a:lnTo>
                <a:lnTo>
                  <a:pt x="1304" y="24688"/>
                </a:lnTo>
                <a:lnTo>
                  <a:pt x="1397" y="24707"/>
                </a:lnTo>
                <a:lnTo>
                  <a:pt x="1490" y="24763"/>
                </a:lnTo>
                <a:lnTo>
                  <a:pt x="1583" y="24837"/>
                </a:lnTo>
                <a:lnTo>
                  <a:pt x="1657" y="24949"/>
                </a:lnTo>
                <a:lnTo>
                  <a:pt x="1713" y="25042"/>
                </a:lnTo>
                <a:lnTo>
                  <a:pt x="1769" y="25154"/>
                </a:lnTo>
                <a:lnTo>
                  <a:pt x="1788" y="25247"/>
                </a:lnTo>
                <a:lnTo>
                  <a:pt x="1806" y="25359"/>
                </a:lnTo>
                <a:lnTo>
                  <a:pt x="1806" y="25470"/>
                </a:lnTo>
                <a:lnTo>
                  <a:pt x="1806" y="25563"/>
                </a:lnTo>
                <a:lnTo>
                  <a:pt x="1788" y="25675"/>
                </a:lnTo>
                <a:lnTo>
                  <a:pt x="1751" y="25787"/>
                </a:lnTo>
                <a:lnTo>
                  <a:pt x="1695" y="25917"/>
                </a:lnTo>
                <a:lnTo>
                  <a:pt x="1620" y="26010"/>
                </a:lnTo>
                <a:lnTo>
                  <a:pt x="1527" y="26066"/>
                </a:lnTo>
                <a:lnTo>
                  <a:pt x="1434" y="26103"/>
                </a:lnTo>
                <a:lnTo>
                  <a:pt x="1248" y="26178"/>
                </a:lnTo>
                <a:lnTo>
                  <a:pt x="1136" y="26234"/>
                </a:lnTo>
                <a:lnTo>
                  <a:pt x="1024" y="26308"/>
                </a:lnTo>
                <a:lnTo>
                  <a:pt x="913" y="26401"/>
                </a:lnTo>
                <a:lnTo>
                  <a:pt x="857" y="26476"/>
                </a:lnTo>
                <a:lnTo>
                  <a:pt x="820" y="26550"/>
                </a:lnTo>
                <a:lnTo>
                  <a:pt x="838" y="26606"/>
                </a:lnTo>
                <a:lnTo>
                  <a:pt x="876" y="26643"/>
                </a:lnTo>
                <a:lnTo>
                  <a:pt x="950" y="26662"/>
                </a:lnTo>
                <a:lnTo>
                  <a:pt x="1043" y="26662"/>
                </a:lnTo>
                <a:lnTo>
                  <a:pt x="1192" y="26625"/>
                </a:lnTo>
                <a:lnTo>
                  <a:pt x="1341" y="26587"/>
                </a:lnTo>
                <a:lnTo>
                  <a:pt x="1471" y="26532"/>
                </a:lnTo>
                <a:lnTo>
                  <a:pt x="1583" y="26457"/>
                </a:lnTo>
                <a:lnTo>
                  <a:pt x="1676" y="26420"/>
                </a:lnTo>
                <a:lnTo>
                  <a:pt x="1769" y="26420"/>
                </a:lnTo>
                <a:lnTo>
                  <a:pt x="1806" y="26438"/>
                </a:lnTo>
                <a:lnTo>
                  <a:pt x="1844" y="26457"/>
                </a:lnTo>
                <a:lnTo>
                  <a:pt x="1862" y="26513"/>
                </a:lnTo>
                <a:lnTo>
                  <a:pt x="1900" y="26569"/>
                </a:lnTo>
                <a:lnTo>
                  <a:pt x="1955" y="26755"/>
                </a:lnTo>
                <a:lnTo>
                  <a:pt x="1955" y="26848"/>
                </a:lnTo>
                <a:lnTo>
                  <a:pt x="1955" y="26960"/>
                </a:lnTo>
                <a:lnTo>
                  <a:pt x="1918" y="27183"/>
                </a:lnTo>
                <a:lnTo>
                  <a:pt x="1862" y="27388"/>
                </a:lnTo>
                <a:lnTo>
                  <a:pt x="1788" y="27574"/>
                </a:lnTo>
                <a:lnTo>
                  <a:pt x="1657" y="27779"/>
                </a:lnTo>
                <a:lnTo>
                  <a:pt x="1583" y="27891"/>
                </a:lnTo>
                <a:lnTo>
                  <a:pt x="1509" y="27965"/>
                </a:lnTo>
                <a:lnTo>
                  <a:pt x="1471" y="27984"/>
                </a:lnTo>
                <a:lnTo>
                  <a:pt x="1434" y="28002"/>
                </a:lnTo>
                <a:lnTo>
                  <a:pt x="1341" y="27984"/>
                </a:lnTo>
                <a:lnTo>
                  <a:pt x="1248" y="28002"/>
                </a:lnTo>
                <a:lnTo>
                  <a:pt x="1192" y="28021"/>
                </a:lnTo>
                <a:lnTo>
                  <a:pt x="1136" y="28058"/>
                </a:lnTo>
                <a:lnTo>
                  <a:pt x="1043" y="28189"/>
                </a:lnTo>
                <a:lnTo>
                  <a:pt x="987" y="28263"/>
                </a:lnTo>
                <a:lnTo>
                  <a:pt x="969" y="28319"/>
                </a:lnTo>
                <a:lnTo>
                  <a:pt x="950" y="28375"/>
                </a:lnTo>
                <a:lnTo>
                  <a:pt x="969" y="28431"/>
                </a:lnTo>
                <a:lnTo>
                  <a:pt x="1006" y="28486"/>
                </a:lnTo>
                <a:lnTo>
                  <a:pt x="1099" y="28524"/>
                </a:lnTo>
                <a:lnTo>
                  <a:pt x="1155" y="28542"/>
                </a:lnTo>
                <a:lnTo>
                  <a:pt x="1229" y="28542"/>
                </a:lnTo>
                <a:lnTo>
                  <a:pt x="1285" y="28524"/>
                </a:lnTo>
                <a:lnTo>
                  <a:pt x="1341" y="28505"/>
                </a:lnTo>
                <a:lnTo>
                  <a:pt x="1434" y="28431"/>
                </a:lnTo>
                <a:lnTo>
                  <a:pt x="1527" y="28356"/>
                </a:lnTo>
                <a:lnTo>
                  <a:pt x="1620" y="28319"/>
                </a:lnTo>
                <a:lnTo>
                  <a:pt x="1713" y="28319"/>
                </a:lnTo>
                <a:lnTo>
                  <a:pt x="1751" y="28356"/>
                </a:lnTo>
                <a:lnTo>
                  <a:pt x="1788" y="28431"/>
                </a:lnTo>
                <a:lnTo>
                  <a:pt x="1825" y="28524"/>
                </a:lnTo>
                <a:lnTo>
                  <a:pt x="1881" y="28635"/>
                </a:lnTo>
                <a:lnTo>
                  <a:pt x="1900" y="28747"/>
                </a:lnTo>
                <a:lnTo>
                  <a:pt x="1900" y="28877"/>
                </a:lnTo>
                <a:lnTo>
                  <a:pt x="1900" y="28989"/>
                </a:lnTo>
                <a:lnTo>
                  <a:pt x="1881" y="29101"/>
                </a:lnTo>
                <a:lnTo>
                  <a:pt x="1806" y="29324"/>
                </a:lnTo>
                <a:lnTo>
                  <a:pt x="1695" y="29529"/>
                </a:lnTo>
                <a:lnTo>
                  <a:pt x="1620" y="29622"/>
                </a:lnTo>
                <a:lnTo>
                  <a:pt x="1546" y="29697"/>
                </a:lnTo>
                <a:lnTo>
                  <a:pt x="1453" y="29752"/>
                </a:lnTo>
                <a:lnTo>
                  <a:pt x="1378" y="29808"/>
                </a:lnTo>
                <a:lnTo>
                  <a:pt x="1192" y="29901"/>
                </a:lnTo>
                <a:lnTo>
                  <a:pt x="1118" y="29957"/>
                </a:lnTo>
                <a:lnTo>
                  <a:pt x="1043" y="30013"/>
                </a:lnTo>
                <a:lnTo>
                  <a:pt x="931" y="30125"/>
                </a:lnTo>
                <a:lnTo>
                  <a:pt x="857" y="30218"/>
                </a:lnTo>
                <a:lnTo>
                  <a:pt x="857" y="30255"/>
                </a:lnTo>
                <a:lnTo>
                  <a:pt x="876" y="30274"/>
                </a:lnTo>
                <a:lnTo>
                  <a:pt x="931" y="30292"/>
                </a:lnTo>
                <a:lnTo>
                  <a:pt x="1006" y="30274"/>
                </a:lnTo>
                <a:lnTo>
                  <a:pt x="1229" y="30237"/>
                </a:lnTo>
                <a:lnTo>
                  <a:pt x="1453" y="30218"/>
                </a:lnTo>
                <a:lnTo>
                  <a:pt x="1546" y="30218"/>
                </a:lnTo>
                <a:lnTo>
                  <a:pt x="1639" y="30237"/>
                </a:lnTo>
                <a:lnTo>
                  <a:pt x="1695" y="30292"/>
                </a:lnTo>
                <a:lnTo>
                  <a:pt x="1713" y="30311"/>
                </a:lnTo>
                <a:lnTo>
                  <a:pt x="1713" y="30367"/>
                </a:lnTo>
                <a:lnTo>
                  <a:pt x="1713" y="30479"/>
                </a:lnTo>
                <a:lnTo>
                  <a:pt x="1657" y="30628"/>
                </a:lnTo>
                <a:lnTo>
                  <a:pt x="1620" y="30702"/>
                </a:lnTo>
                <a:lnTo>
                  <a:pt x="1564" y="30758"/>
                </a:lnTo>
                <a:lnTo>
                  <a:pt x="1490" y="30814"/>
                </a:lnTo>
                <a:lnTo>
                  <a:pt x="1415" y="30851"/>
                </a:lnTo>
                <a:lnTo>
                  <a:pt x="1248" y="30925"/>
                </a:lnTo>
                <a:lnTo>
                  <a:pt x="1099" y="31018"/>
                </a:lnTo>
                <a:lnTo>
                  <a:pt x="969" y="31093"/>
                </a:lnTo>
                <a:lnTo>
                  <a:pt x="838" y="31205"/>
                </a:lnTo>
                <a:lnTo>
                  <a:pt x="801" y="31242"/>
                </a:lnTo>
                <a:lnTo>
                  <a:pt x="782" y="31298"/>
                </a:lnTo>
                <a:lnTo>
                  <a:pt x="801" y="31372"/>
                </a:lnTo>
                <a:lnTo>
                  <a:pt x="857" y="31428"/>
                </a:lnTo>
                <a:lnTo>
                  <a:pt x="913" y="31447"/>
                </a:lnTo>
                <a:lnTo>
                  <a:pt x="950" y="31465"/>
                </a:lnTo>
                <a:lnTo>
                  <a:pt x="1006" y="31465"/>
                </a:lnTo>
                <a:lnTo>
                  <a:pt x="1062" y="31447"/>
                </a:lnTo>
                <a:lnTo>
                  <a:pt x="1173" y="31372"/>
                </a:lnTo>
                <a:lnTo>
                  <a:pt x="1285" y="31298"/>
                </a:lnTo>
                <a:lnTo>
                  <a:pt x="1490" y="31112"/>
                </a:lnTo>
                <a:lnTo>
                  <a:pt x="1583" y="31056"/>
                </a:lnTo>
                <a:lnTo>
                  <a:pt x="1639" y="31037"/>
                </a:lnTo>
                <a:lnTo>
                  <a:pt x="1695" y="31037"/>
                </a:lnTo>
                <a:lnTo>
                  <a:pt x="1732" y="31074"/>
                </a:lnTo>
                <a:lnTo>
                  <a:pt x="1806" y="31130"/>
                </a:lnTo>
                <a:lnTo>
                  <a:pt x="1881" y="31223"/>
                </a:lnTo>
                <a:lnTo>
                  <a:pt x="1918" y="31354"/>
                </a:lnTo>
                <a:lnTo>
                  <a:pt x="1955" y="31465"/>
                </a:lnTo>
                <a:lnTo>
                  <a:pt x="1974" y="31596"/>
                </a:lnTo>
                <a:lnTo>
                  <a:pt x="1955" y="31689"/>
                </a:lnTo>
                <a:lnTo>
                  <a:pt x="1937" y="31782"/>
                </a:lnTo>
                <a:lnTo>
                  <a:pt x="1881" y="31894"/>
                </a:lnTo>
                <a:lnTo>
                  <a:pt x="1825" y="31949"/>
                </a:lnTo>
                <a:lnTo>
                  <a:pt x="1769" y="31987"/>
                </a:lnTo>
                <a:lnTo>
                  <a:pt x="1713" y="31987"/>
                </a:lnTo>
                <a:lnTo>
                  <a:pt x="1564" y="31931"/>
                </a:lnTo>
                <a:lnTo>
                  <a:pt x="1471" y="31894"/>
                </a:lnTo>
                <a:lnTo>
                  <a:pt x="1360" y="31894"/>
                </a:lnTo>
                <a:lnTo>
                  <a:pt x="1192" y="31912"/>
                </a:lnTo>
                <a:lnTo>
                  <a:pt x="1099" y="31931"/>
                </a:lnTo>
                <a:lnTo>
                  <a:pt x="1006" y="31968"/>
                </a:lnTo>
                <a:lnTo>
                  <a:pt x="913" y="32024"/>
                </a:lnTo>
                <a:lnTo>
                  <a:pt x="838" y="32080"/>
                </a:lnTo>
                <a:lnTo>
                  <a:pt x="782" y="32154"/>
                </a:lnTo>
                <a:lnTo>
                  <a:pt x="764" y="32229"/>
                </a:lnTo>
                <a:lnTo>
                  <a:pt x="764" y="32303"/>
                </a:lnTo>
                <a:lnTo>
                  <a:pt x="782" y="32359"/>
                </a:lnTo>
                <a:lnTo>
                  <a:pt x="820" y="32396"/>
                </a:lnTo>
                <a:lnTo>
                  <a:pt x="876" y="32415"/>
                </a:lnTo>
                <a:lnTo>
                  <a:pt x="1043" y="32415"/>
                </a:lnTo>
                <a:lnTo>
                  <a:pt x="1229" y="32378"/>
                </a:lnTo>
                <a:lnTo>
                  <a:pt x="1434" y="32340"/>
                </a:lnTo>
                <a:lnTo>
                  <a:pt x="1620" y="32303"/>
                </a:lnTo>
                <a:lnTo>
                  <a:pt x="1769" y="32303"/>
                </a:lnTo>
                <a:lnTo>
                  <a:pt x="1844" y="32322"/>
                </a:lnTo>
                <a:lnTo>
                  <a:pt x="1881" y="32359"/>
                </a:lnTo>
                <a:lnTo>
                  <a:pt x="1937" y="32433"/>
                </a:lnTo>
                <a:lnTo>
                  <a:pt x="1955" y="32527"/>
                </a:lnTo>
                <a:lnTo>
                  <a:pt x="1974" y="32620"/>
                </a:lnTo>
                <a:lnTo>
                  <a:pt x="1974" y="32731"/>
                </a:lnTo>
                <a:lnTo>
                  <a:pt x="1955" y="32936"/>
                </a:lnTo>
                <a:lnTo>
                  <a:pt x="1900" y="33104"/>
                </a:lnTo>
                <a:lnTo>
                  <a:pt x="1825" y="33234"/>
                </a:lnTo>
                <a:lnTo>
                  <a:pt x="1769" y="33327"/>
                </a:lnTo>
                <a:lnTo>
                  <a:pt x="1695" y="33402"/>
                </a:lnTo>
                <a:lnTo>
                  <a:pt x="1620" y="33439"/>
                </a:lnTo>
                <a:lnTo>
                  <a:pt x="1546" y="33476"/>
                </a:lnTo>
                <a:lnTo>
                  <a:pt x="1471" y="33513"/>
                </a:lnTo>
                <a:lnTo>
                  <a:pt x="1266" y="33569"/>
                </a:lnTo>
                <a:lnTo>
                  <a:pt x="1099" y="33588"/>
                </a:lnTo>
                <a:lnTo>
                  <a:pt x="894" y="33625"/>
                </a:lnTo>
                <a:lnTo>
                  <a:pt x="782" y="33662"/>
                </a:lnTo>
                <a:lnTo>
                  <a:pt x="708" y="33718"/>
                </a:lnTo>
                <a:lnTo>
                  <a:pt x="652" y="33793"/>
                </a:lnTo>
                <a:lnTo>
                  <a:pt x="633" y="33830"/>
                </a:lnTo>
                <a:lnTo>
                  <a:pt x="633" y="33886"/>
                </a:lnTo>
                <a:lnTo>
                  <a:pt x="633" y="33923"/>
                </a:lnTo>
                <a:lnTo>
                  <a:pt x="652" y="33960"/>
                </a:lnTo>
                <a:lnTo>
                  <a:pt x="671" y="33979"/>
                </a:lnTo>
                <a:lnTo>
                  <a:pt x="820" y="33979"/>
                </a:lnTo>
                <a:lnTo>
                  <a:pt x="931" y="33960"/>
                </a:lnTo>
                <a:lnTo>
                  <a:pt x="1155" y="33886"/>
                </a:lnTo>
                <a:lnTo>
                  <a:pt x="1248" y="33848"/>
                </a:lnTo>
                <a:lnTo>
                  <a:pt x="1304" y="33848"/>
                </a:lnTo>
                <a:lnTo>
                  <a:pt x="1415" y="33867"/>
                </a:lnTo>
                <a:lnTo>
                  <a:pt x="1490" y="33923"/>
                </a:lnTo>
                <a:lnTo>
                  <a:pt x="1564" y="33979"/>
                </a:lnTo>
                <a:lnTo>
                  <a:pt x="1620" y="34035"/>
                </a:lnTo>
                <a:lnTo>
                  <a:pt x="1657" y="34128"/>
                </a:lnTo>
                <a:lnTo>
                  <a:pt x="1676" y="34221"/>
                </a:lnTo>
                <a:lnTo>
                  <a:pt x="1676" y="34314"/>
                </a:lnTo>
                <a:lnTo>
                  <a:pt x="1676" y="34407"/>
                </a:lnTo>
                <a:lnTo>
                  <a:pt x="1657" y="34500"/>
                </a:lnTo>
                <a:lnTo>
                  <a:pt x="1620" y="34612"/>
                </a:lnTo>
                <a:lnTo>
                  <a:pt x="1583" y="34705"/>
                </a:lnTo>
                <a:lnTo>
                  <a:pt x="1527" y="34798"/>
                </a:lnTo>
                <a:lnTo>
                  <a:pt x="1471" y="34872"/>
                </a:lnTo>
                <a:lnTo>
                  <a:pt x="1397" y="34947"/>
                </a:lnTo>
                <a:lnTo>
                  <a:pt x="1304" y="35003"/>
                </a:lnTo>
                <a:lnTo>
                  <a:pt x="1229" y="35040"/>
                </a:lnTo>
                <a:lnTo>
                  <a:pt x="1136" y="35077"/>
                </a:lnTo>
                <a:lnTo>
                  <a:pt x="894" y="35077"/>
                </a:lnTo>
                <a:lnTo>
                  <a:pt x="820" y="35096"/>
                </a:lnTo>
                <a:lnTo>
                  <a:pt x="745" y="35114"/>
                </a:lnTo>
                <a:lnTo>
                  <a:pt x="671" y="35170"/>
                </a:lnTo>
                <a:lnTo>
                  <a:pt x="615" y="35245"/>
                </a:lnTo>
                <a:lnTo>
                  <a:pt x="540" y="35356"/>
                </a:lnTo>
                <a:lnTo>
                  <a:pt x="503" y="35431"/>
                </a:lnTo>
                <a:lnTo>
                  <a:pt x="485" y="35487"/>
                </a:lnTo>
                <a:lnTo>
                  <a:pt x="503" y="35505"/>
                </a:lnTo>
                <a:lnTo>
                  <a:pt x="559" y="35524"/>
                </a:lnTo>
                <a:lnTo>
                  <a:pt x="615" y="35524"/>
                </a:lnTo>
                <a:lnTo>
                  <a:pt x="801" y="35487"/>
                </a:lnTo>
                <a:lnTo>
                  <a:pt x="931" y="35450"/>
                </a:lnTo>
                <a:lnTo>
                  <a:pt x="1024" y="35412"/>
                </a:lnTo>
                <a:lnTo>
                  <a:pt x="1211" y="35319"/>
                </a:lnTo>
                <a:lnTo>
                  <a:pt x="1285" y="35282"/>
                </a:lnTo>
                <a:lnTo>
                  <a:pt x="1360" y="35301"/>
                </a:lnTo>
                <a:lnTo>
                  <a:pt x="1453" y="35356"/>
                </a:lnTo>
                <a:lnTo>
                  <a:pt x="1564" y="35468"/>
                </a:lnTo>
                <a:lnTo>
                  <a:pt x="1602" y="35543"/>
                </a:lnTo>
                <a:lnTo>
                  <a:pt x="1620" y="35636"/>
                </a:lnTo>
                <a:lnTo>
                  <a:pt x="1639" y="35729"/>
                </a:lnTo>
                <a:lnTo>
                  <a:pt x="1657" y="35841"/>
                </a:lnTo>
                <a:lnTo>
                  <a:pt x="1639" y="36027"/>
                </a:lnTo>
                <a:lnTo>
                  <a:pt x="1620" y="36120"/>
                </a:lnTo>
                <a:lnTo>
                  <a:pt x="1583" y="36194"/>
                </a:lnTo>
                <a:lnTo>
                  <a:pt x="1509" y="36325"/>
                </a:lnTo>
                <a:lnTo>
                  <a:pt x="1453" y="36399"/>
                </a:lnTo>
                <a:lnTo>
                  <a:pt x="1397" y="36436"/>
                </a:lnTo>
                <a:lnTo>
                  <a:pt x="1341" y="36436"/>
                </a:lnTo>
                <a:lnTo>
                  <a:pt x="1211" y="36455"/>
                </a:lnTo>
                <a:lnTo>
                  <a:pt x="1118" y="36455"/>
                </a:lnTo>
                <a:lnTo>
                  <a:pt x="1024" y="36492"/>
                </a:lnTo>
                <a:lnTo>
                  <a:pt x="838" y="36585"/>
                </a:lnTo>
                <a:lnTo>
                  <a:pt x="745" y="36623"/>
                </a:lnTo>
                <a:lnTo>
                  <a:pt x="652" y="36697"/>
                </a:lnTo>
                <a:lnTo>
                  <a:pt x="578" y="36771"/>
                </a:lnTo>
                <a:lnTo>
                  <a:pt x="522" y="36846"/>
                </a:lnTo>
                <a:lnTo>
                  <a:pt x="485" y="36939"/>
                </a:lnTo>
                <a:lnTo>
                  <a:pt x="485" y="37051"/>
                </a:lnTo>
                <a:lnTo>
                  <a:pt x="522" y="37162"/>
                </a:lnTo>
                <a:lnTo>
                  <a:pt x="559" y="37218"/>
                </a:lnTo>
                <a:lnTo>
                  <a:pt x="615" y="37237"/>
                </a:lnTo>
                <a:lnTo>
                  <a:pt x="689" y="37218"/>
                </a:lnTo>
                <a:lnTo>
                  <a:pt x="764" y="37200"/>
                </a:lnTo>
                <a:lnTo>
                  <a:pt x="838" y="37144"/>
                </a:lnTo>
                <a:lnTo>
                  <a:pt x="1024" y="37032"/>
                </a:lnTo>
                <a:lnTo>
                  <a:pt x="1266" y="36865"/>
                </a:lnTo>
                <a:lnTo>
                  <a:pt x="1360" y="36827"/>
                </a:lnTo>
                <a:lnTo>
                  <a:pt x="1453" y="36809"/>
                </a:lnTo>
                <a:lnTo>
                  <a:pt x="1527" y="36827"/>
                </a:lnTo>
                <a:lnTo>
                  <a:pt x="1602" y="36883"/>
                </a:lnTo>
                <a:lnTo>
                  <a:pt x="1676" y="36995"/>
                </a:lnTo>
                <a:lnTo>
                  <a:pt x="1751" y="37162"/>
                </a:lnTo>
                <a:lnTo>
                  <a:pt x="1769" y="37274"/>
                </a:lnTo>
                <a:lnTo>
                  <a:pt x="1788" y="37386"/>
                </a:lnTo>
                <a:lnTo>
                  <a:pt x="1788" y="37516"/>
                </a:lnTo>
                <a:lnTo>
                  <a:pt x="1769" y="37628"/>
                </a:lnTo>
                <a:lnTo>
                  <a:pt x="1732" y="37758"/>
                </a:lnTo>
                <a:lnTo>
                  <a:pt x="1695" y="37870"/>
                </a:lnTo>
                <a:lnTo>
                  <a:pt x="1639" y="37963"/>
                </a:lnTo>
                <a:lnTo>
                  <a:pt x="1583" y="38056"/>
                </a:lnTo>
                <a:lnTo>
                  <a:pt x="1509" y="38112"/>
                </a:lnTo>
                <a:lnTo>
                  <a:pt x="1434" y="38149"/>
                </a:lnTo>
                <a:lnTo>
                  <a:pt x="1248" y="38205"/>
                </a:lnTo>
                <a:lnTo>
                  <a:pt x="1173" y="38242"/>
                </a:lnTo>
                <a:lnTo>
                  <a:pt x="1080" y="38280"/>
                </a:lnTo>
                <a:lnTo>
                  <a:pt x="1006" y="38335"/>
                </a:lnTo>
                <a:lnTo>
                  <a:pt x="931" y="38428"/>
                </a:lnTo>
                <a:lnTo>
                  <a:pt x="876" y="38540"/>
                </a:lnTo>
                <a:lnTo>
                  <a:pt x="857" y="38615"/>
                </a:lnTo>
                <a:lnTo>
                  <a:pt x="838" y="38689"/>
                </a:lnTo>
                <a:lnTo>
                  <a:pt x="857" y="38745"/>
                </a:lnTo>
                <a:lnTo>
                  <a:pt x="876" y="38782"/>
                </a:lnTo>
                <a:lnTo>
                  <a:pt x="931" y="38801"/>
                </a:lnTo>
                <a:lnTo>
                  <a:pt x="1006" y="38801"/>
                </a:lnTo>
                <a:lnTo>
                  <a:pt x="1099" y="38782"/>
                </a:lnTo>
                <a:lnTo>
                  <a:pt x="1173" y="38764"/>
                </a:lnTo>
                <a:lnTo>
                  <a:pt x="1229" y="38745"/>
                </a:lnTo>
                <a:lnTo>
                  <a:pt x="1341" y="38652"/>
                </a:lnTo>
                <a:lnTo>
                  <a:pt x="1527" y="38466"/>
                </a:lnTo>
                <a:lnTo>
                  <a:pt x="1620" y="38410"/>
                </a:lnTo>
                <a:lnTo>
                  <a:pt x="1657" y="38410"/>
                </a:lnTo>
                <a:lnTo>
                  <a:pt x="1695" y="38428"/>
                </a:lnTo>
                <a:lnTo>
                  <a:pt x="1751" y="38447"/>
                </a:lnTo>
                <a:lnTo>
                  <a:pt x="1788" y="38503"/>
                </a:lnTo>
                <a:lnTo>
                  <a:pt x="1844" y="38596"/>
                </a:lnTo>
                <a:lnTo>
                  <a:pt x="1900" y="38689"/>
                </a:lnTo>
                <a:lnTo>
                  <a:pt x="1937" y="38838"/>
                </a:lnTo>
                <a:lnTo>
                  <a:pt x="1937" y="38987"/>
                </a:lnTo>
                <a:lnTo>
                  <a:pt x="1937" y="39155"/>
                </a:lnTo>
                <a:lnTo>
                  <a:pt x="1881" y="39322"/>
                </a:lnTo>
                <a:lnTo>
                  <a:pt x="1825" y="39490"/>
                </a:lnTo>
                <a:lnTo>
                  <a:pt x="1732" y="39639"/>
                </a:lnTo>
                <a:lnTo>
                  <a:pt x="1639" y="39769"/>
                </a:lnTo>
                <a:lnTo>
                  <a:pt x="1527" y="39862"/>
                </a:lnTo>
                <a:lnTo>
                  <a:pt x="1471" y="39881"/>
                </a:lnTo>
                <a:lnTo>
                  <a:pt x="1378" y="39899"/>
                </a:lnTo>
                <a:lnTo>
                  <a:pt x="1173" y="39918"/>
                </a:lnTo>
                <a:lnTo>
                  <a:pt x="1080" y="39937"/>
                </a:lnTo>
                <a:lnTo>
                  <a:pt x="987" y="39974"/>
                </a:lnTo>
                <a:lnTo>
                  <a:pt x="913" y="40030"/>
                </a:lnTo>
                <a:lnTo>
                  <a:pt x="894" y="40067"/>
                </a:lnTo>
                <a:lnTo>
                  <a:pt x="876" y="40104"/>
                </a:lnTo>
                <a:lnTo>
                  <a:pt x="876" y="40179"/>
                </a:lnTo>
                <a:lnTo>
                  <a:pt x="876" y="40234"/>
                </a:lnTo>
                <a:lnTo>
                  <a:pt x="894" y="40272"/>
                </a:lnTo>
                <a:lnTo>
                  <a:pt x="931" y="40290"/>
                </a:lnTo>
                <a:lnTo>
                  <a:pt x="969" y="40309"/>
                </a:lnTo>
                <a:lnTo>
                  <a:pt x="1024" y="40309"/>
                </a:lnTo>
                <a:lnTo>
                  <a:pt x="1136" y="40290"/>
                </a:lnTo>
                <a:lnTo>
                  <a:pt x="1360" y="40197"/>
                </a:lnTo>
                <a:lnTo>
                  <a:pt x="1490" y="40160"/>
                </a:lnTo>
                <a:lnTo>
                  <a:pt x="1583" y="40197"/>
                </a:lnTo>
                <a:lnTo>
                  <a:pt x="1657" y="40272"/>
                </a:lnTo>
                <a:lnTo>
                  <a:pt x="1713" y="40365"/>
                </a:lnTo>
                <a:lnTo>
                  <a:pt x="1769" y="40476"/>
                </a:lnTo>
                <a:lnTo>
                  <a:pt x="1788" y="40588"/>
                </a:lnTo>
                <a:lnTo>
                  <a:pt x="1788" y="40700"/>
                </a:lnTo>
                <a:lnTo>
                  <a:pt x="1788" y="40812"/>
                </a:lnTo>
                <a:lnTo>
                  <a:pt x="1769" y="40905"/>
                </a:lnTo>
                <a:lnTo>
                  <a:pt x="1751" y="41016"/>
                </a:lnTo>
                <a:lnTo>
                  <a:pt x="1695" y="41128"/>
                </a:lnTo>
                <a:lnTo>
                  <a:pt x="1639" y="41240"/>
                </a:lnTo>
                <a:lnTo>
                  <a:pt x="1564" y="41333"/>
                </a:lnTo>
                <a:lnTo>
                  <a:pt x="1490" y="41407"/>
                </a:lnTo>
                <a:lnTo>
                  <a:pt x="1415" y="41482"/>
                </a:lnTo>
                <a:lnTo>
                  <a:pt x="1322" y="41538"/>
                </a:lnTo>
                <a:lnTo>
                  <a:pt x="1248" y="41594"/>
                </a:lnTo>
                <a:lnTo>
                  <a:pt x="1155" y="41594"/>
                </a:lnTo>
                <a:lnTo>
                  <a:pt x="1062" y="41612"/>
                </a:lnTo>
                <a:lnTo>
                  <a:pt x="745" y="41612"/>
                </a:lnTo>
                <a:lnTo>
                  <a:pt x="652" y="41649"/>
                </a:lnTo>
                <a:lnTo>
                  <a:pt x="596" y="41724"/>
                </a:lnTo>
                <a:lnTo>
                  <a:pt x="559" y="41780"/>
                </a:lnTo>
                <a:lnTo>
                  <a:pt x="540" y="41836"/>
                </a:lnTo>
                <a:lnTo>
                  <a:pt x="540" y="41929"/>
                </a:lnTo>
                <a:lnTo>
                  <a:pt x="540" y="42003"/>
                </a:lnTo>
                <a:lnTo>
                  <a:pt x="559" y="42059"/>
                </a:lnTo>
                <a:lnTo>
                  <a:pt x="596" y="42096"/>
                </a:lnTo>
                <a:lnTo>
                  <a:pt x="633" y="42115"/>
                </a:lnTo>
                <a:lnTo>
                  <a:pt x="689" y="42115"/>
                </a:lnTo>
                <a:lnTo>
                  <a:pt x="801" y="42096"/>
                </a:lnTo>
                <a:lnTo>
                  <a:pt x="931" y="42040"/>
                </a:lnTo>
                <a:lnTo>
                  <a:pt x="1062" y="41985"/>
                </a:lnTo>
                <a:lnTo>
                  <a:pt x="1211" y="41910"/>
                </a:lnTo>
                <a:lnTo>
                  <a:pt x="1322" y="41910"/>
                </a:lnTo>
                <a:lnTo>
                  <a:pt x="1415" y="41929"/>
                </a:lnTo>
                <a:lnTo>
                  <a:pt x="1490" y="41985"/>
                </a:lnTo>
                <a:lnTo>
                  <a:pt x="1546" y="42059"/>
                </a:lnTo>
                <a:lnTo>
                  <a:pt x="1602" y="42133"/>
                </a:lnTo>
                <a:lnTo>
                  <a:pt x="1620" y="42245"/>
                </a:lnTo>
                <a:lnTo>
                  <a:pt x="1620" y="42376"/>
                </a:lnTo>
                <a:lnTo>
                  <a:pt x="1602" y="42524"/>
                </a:lnTo>
                <a:lnTo>
                  <a:pt x="1564" y="42655"/>
                </a:lnTo>
                <a:lnTo>
                  <a:pt x="1509" y="42766"/>
                </a:lnTo>
                <a:lnTo>
                  <a:pt x="1415" y="42860"/>
                </a:lnTo>
                <a:lnTo>
                  <a:pt x="1322" y="42934"/>
                </a:lnTo>
                <a:lnTo>
                  <a:pt x="1229" y="42990"/>
                </a:lnTo>
                <a:lnTo>
                  <a:pt x="1118" y="43046"/>
                </a:lnTo>
                <a:lnTo>
                  <a:pt x="876" y="43120"/>
                </a:lnTo>
                <a:lnTo>
                  <a:pt x="708" y="43176"/>
                </a:lnTo>
                <a:lnTo>
                  <a:pt x="447" y="43269"/>
                </a:lnTo>
                <a:lnTo>
                  <a:pt x="317" y="43325"/>
                </a:lnTo>
                <a:lnTo>
                  <a:pt x="224" y="43399"/>
                </a:lnTo>
                <a:lnTo>
                  <a:pt x="205" y="43455"/>
                </a:lnTo>
                <a:lnTo>
                  <a:pt x="187" y="43493"/>
                </a:lnTo>
                <a:lnTo>
                  <a:pt x="205" y="43530"/>
                </a:lnTo>
                <a:lnTo>
                  <a:pt x="224" y="43586"/>
                </a:lnTo>
                <a:lnTo>
                  <a:pt x="298" y="43642"/>
                </a:lnTo>
                <a:lnTo>
                  <a:pt x="373" y="43660"/>
                </a:lnTo>
                <a:lnTo>
                  <a:pt x="447" y="43660"/>
                </a:lnTo>
                <a:lnTo>
                  <a:pt x="540" y="43642"/>
                </a:lnTo>
                <a:lnTo>
                  <a:pt x="727" y="43548"/>
                </a:lnTo>
                <a:lnTo>
                  <a:pt x="931" y="43455"/>
                </a:lnTo>
                <a:lnTo>
                  <a:pt x="1024" y="43418"/>
                </a:lnTo>
                <a:lnTo>
                  <a:pt x="1118" y="43381"/>
                </a:lnTo>
                <a:lnTo>
                  <a:pt x="1211" y="43381"/>
                </a:lnTo>
                <a:lnTo>
                  <a:pt x="1304" y="43418"/>
                </a:lnTo>
                <a:lnTo>
                  <a:pt x="1378" y="43474"/>
                </a:lnTo>
                <a:lnTo>
                  <a:pt x="1453" y="43567"/>
                </a:lnTo>
                <a:lnTo>
                  <a:pt x="1509" y="43697"/>
                </a:lnTo>
                <a:lnTo>
                  <a:pt x="1546" y="43902"/>
                </a:lnTo>
                <a:lnTo>
                  <a:pt x="1564" y="44033"/>
                </a:lnTo>
                <a:lnTo>
                  <a:pt x="1546" y="44144"/>
                </a:lnTo>
                <a:lnTo>
                  <a:pt x="1527" y="44275"/>
                </a:lnTo>
                <a:lnTo>
                  <a:pt x="1490" y="44386"/>
                </a:lnTo>
                <a:lnTo>
                  <a:pt x="1415" y="44498"/>
                </a:lnTo>
                <a:lnTo>
                  <a:pt x="1341" y="44572"/>
                </a:lnTo>
                <a:lnTo>
                  <a:pt x="1266" y="44647"/>
                </a:lnTo>
                <a:lnTo>
                  <a:pt x="1155" y="44703"/>
                </a:lnTo>
                <a:lnTo>
                  <a:pt x="1062" y="44740"/>
                </a:lnTo>
                <a:lnTo>
                  <a:pt x="969" y="44740"/>
                </a:lnTo>
                <a:lnTo>
                  <a:pt x="782" y="44759"/>
                </a:lnTo>
                <a:lnTo>
                  <a:pt x="689" y="44759"/>
                </a:lnTo>
                <a:lnTo>
                  <a:pt x="596" y="44796"/>
                </a:lnTo>
                <a:lnTo>
                  <a:pt x="522" y="44870"/>
                </a:lnTo>
                <a:lnTo>
                  <a:pt x="447" y="44963"/>
                </a:lnTo>
                <a:lnTo>
                  <a:pt x="391" y="45094"/>
                </a:lnTo>
                <a:lnTo>
                  <a:pt x="391" y="45187"/>
                </a:lnTo>
                <a:lnTo>
                  <a:pt x="391" y="45205"/>
                </a:lnTo>
                <a:lnTo>
                  <a:pt x="410" y="45243"/>
                </a:lnTo>
                <a:lnTo>
                  <a:pt x="485" y="45261"/>
                </a:lnTo>
                <a:lnTo>
                  <a:pt x="559" y="45261"/>
                </a:lnTo>
                <a:lnTo>
                  <a:pt x="671" y="45243"/>
                </a:lnTo>
                <a:lnTo>
                  <a:pt x="894" y="45150"/>
                </a:lnTo>
                <a:lnTo>
                  <a:pt x="1118" y="45057"/>
                </a:lnTo>
                <a:lnTo>
                  <a:pt x="1211" y="45019"/>
                </a:lnTo>
                <a:lnTo>
                  <a:pt x="1304" y="45001"/>
                </a:lnTo>
                <a:lnTo>
                  <a:pt x="1378" y="45019"/>
                </a:lnTo>
                <a:lnTo>
                  <a:pt x="1453" y="45057"/>
                </a:lnTo>
                <a:lnTo>
                  <a:pt x="1527" y="45150"/>
                </a:lnTo>
                <a:lnTo>
                  <a:pt x="1602" y="45299"/>
                </a:lnTo>
                <a:lnTo>
                  <a:pt x="1620" y="45410"/>
                </a:lnTo>
                <a:lnTo>
                  <a:pt x="1620" y="45522"/>
                </a:lnTo>
                <a:lnTo>
                  <a:pt x="1620" y="45634"/>
                </a:lnTo>
                <a:lnTo>
                  <a:pt x="1583" y="45764"/>
                </a:lnTo>
                <a:lnTo>
                  <a:pt x="1527" y="45876"/>
                </a:lnTo>
                <a:lnTo>
                  <a:pt x="1471" y="45969"/>
                </a:lnTo>
                <a:lnTo>
                  <a:pt x="1397" y="46062"/>
                </a:lnTo>
                <a:lnTo>
                  <a:pt x="1322" y="46136"/>
                </a:lnTo>
                <a:lnTo>
                  <a:pt x="1229" y="46229"/>
                </a:lnTo>
                <a:lnTo>
                  <a:pt x="1155" y="46267"/>
                </a:lnTo>
                <a:lnTo>
                  <a:pt x="969" y="46323"/>
                </a:lnTo>
                <a:lnTo>
                  <a:pt x="596" y="46323"/>
                </a:lnTo>
                <a:lnTo>
                  <a:pt x="522" y="46341"/>
                </a:lnTo>
                <a:lnTo>
                  <a:pt x="466" y="46378"/>
                </a:lnTo>
                <a:lnTo>
                  <a:pt x="429" y="46453"/>
                </a:lnTo>
                <a:lnTo>
                  <a:pt x="410" y="46546"/>
                </a:lnTo>
                <a:lnTo>
                  <a:pt x="429" y="46602"/>
                </a:lnTo>
                <a:lnTo>
                  <a:pt x="485" y="46639"/>
                </a:lnTo>
                <a:lnTo>
                  <a:pt x="559" y="46658"/>
                </a:lnTo>
                <a:lnTo>
                  <a:pt x="1155" y="46658"/>
                </a:lnTo>
                <a:lnTo>
                  <a:pt x="1192" y="46695"/>
                </a:lnTo>
                <a:lnTo>
                  <a:pt x="1285" y="46825"/>
                </a:lnTo>
                <a:lnTo>
                  <a:pt x="1322" y="46918"/>
                </a:lnTo>
                <a:lnTo>
                  <a:pt x="1341" y="47011"/>
                </a:lnTo>
                <a:lnTo>
                  <a:pt x="1341" y="47104"/>
                </a:lnTo>
                <a:lnTo>
                  <a:pt x="1304" y="47198"/>
                </a:lnTo>
                <a:lnTo>
                  <a:pt x="1266" y="47347"/>
                </a:lnTo>
                <a:lnTo>
                  <a:pt x="1192" y="47458"/>
                </a:lnTo>
                <a:lnTo>
                  <a:pt x="1118" y="47514"/>
                </a:lnTo>
                <a:lnTo>
                  <a:pt x="1024" y="47533"/>
                </a:lnTo>
                <a:lnTo>
                  <a:pt x="820" y="47589"/>
                </a:lnTo>
                <a:lnTo>
                  <a:pt x="708" y="47626"/>
                </a:lnTo>
                <a:lnTo>
                  <a:pt x="596" y="47682"/>
                </a:lnTo>
                <a:lnTo>
                  <a:pt x="466" y="47831"/>
                </a:lnTo>
                <a:lnTo>
                  <a:pt x="429" y="47868"/>
                </a:lnTo>
                <a:lnTo>
                  <a:pt x="410" y="47905"/>
                </a:lnTo>
                <a:lnTo>
                  <a:pt x="410" y="47942"/>
                </a:lnTo>
                <a:lnTo>
                  <a:pt x="447" y="47942"/>
                </a:lnTo>
                <a:lnTo>
                  <a:pt x="522" y="47961"/>
                </a:lnTo>
                <a:lnTo>
                  <a:pt x="764" y="47905"/>
                </a:lnTo>
                <a:lnTo>
                  <a:pt x="950" y="47868"/>
                </a:lnTo>
                <a:lnTo>
                  <a:pt x="1099" y="47868"/>
                </a:lnTo>
                <a:lnTo>
                  <a:pt x="1211" y="47886"/>
                </a:lnTo>
                <a:lnTo>
                  <a:pt x="1322" y="47942"/>
                </a:lnTo>
                <a:lnTo>
                  <a:pt x="1415" y="48017"/>
                </a:lnTo>
                <a:lnTo>
                  <a:pt x="1490" y="48128"/>
                </a:lnTo>
                <a:lnTo>
                  <a:pt x="1546" y="48240"/>
                </a:lnTo>
                <a:lnTo>
                  <a:pt x="1564" y="48371"/>
                </a:lnTo>
                <a:lnTo>
                  <a:pt x="1564" y="48519"/>
                </a:lnTo>
                <a:lnTo>
                  <a:pt x="1546" y="48668"/>
                </a:lnTo>
                <a:lnTo>
                  <a:pt x="1509" y="48817"/>
                </a:lnTo>
                <a:lnTo>
                  <a:pt x="1434" y="48966"/>
                </a:lnTo>
                <a:lnTo>
                  <a:pt x="1360" y="49078"/>
                </a:lnTo>
                <a:lnTo>
                  <a:pt x="1304" y="49115"/>
                </a:lnTo>
                <a:lnTo>
                  <a:pt x="1248" y="49152"/>
                </a:lnTo>
                <a:lnTo>
                  <a:pt x="1043" y="49152"/>
                </a:lnTo>
                <a:lnTo>
                  <a:pt x="987" y="49171"/>
                </a:lnTo>
                <a:lnTo>
                  <a:pt x="931" y="49190"/>
                </a:lnTo>
                <a:lnTo>
                  <a:pt x="801" y="49283"/>
                </a:lnTo>
                <a:lnTo>
                  <a:pt x="689" y="49357"/>
                </a:lnTo>
                <a:lnTo>
                  <a:pt x="633" y="49432"/>
                </a:lnTo>
                <a:lnTo>
                  <a:pt x="578" y="49506"/>
                </a:lnTo>
                <a:lnTo>
                  <a:pt x="559" y="49581"/>
                </a:lnTo>
                <a:lnTo>
                  <a:pt x="559" y="49637"/>
                </a:lnTo>
                <a:lnTo>
                  <a:pt x="578" y="49692"/>
                </a:lnTo>
                <a:lnTo>
                  <a:pt x="615" y="49730"/>
                </a:lnTo>
                <a:lnTo>
                  <a:pt x="671" y="49748"/>
                </a:lnTo>
                <a:lnTo>
                  <a:pt x="745" y="49767"/>
                </a:lnTo>
                <a:lnTo>
                  <a:pt x="820" y="49767"/>
                </a:lnTo>
                <a:lnTo>
                  <a:pt x="913" y="49730"/>
                </a:lnTo>
                <a:lnTo>
                  <a:pt x="1006" y="49692"/>
                </a:lnTo>
                <a:lnTo>
                  <a:pt x="1118" y="49637"/>
                </a:lnTo>
                <a:lnTo>
                  <a:pt x="1229" y="49543"/>
                </a:lnTo>
                <a:lnTo>
                  <a:pt x="1341" y="49432"/>
                </a:lnTo>
                <a:lnTo>
                  <a:pt x="1434" y="49506"/>
                </a:lnTo>
                <a:lnTo>
                  <a:pt x="1509" y="49581"/>
                </a:lnTo>
                <a:lnTo>
                  <a:pt x="1546" y="49637"/>
                </a:lnTo>
                <a:lnTo>
                  <a:pt x="1583" y="49711"/>
                </a:lnTo>
                <a:lnTo>
                  <a:pt x="1602" y="49767"/>
                </a:lnTo>
                <a:lnTo>
                  <a:pt x="1620" y="49841"/>
                </a:lnTo>
                <a:lnTo>
                  <a:pt x="1602" y="49897"/>
                </a:lnTo>
                <a:lnTo>
                  <a:pt x="1583" y="49972"/>
                </a:lnTo>
                <a:lnTo>
                  <a:pt x="1509" y="50083"/>
                </a:lnTo>
                <a:lnTo>
                  <a:pt x="1397" y="50195"/>
                </a:lnTo>
                <a:lnTo>
                  <a:pt x="1266" y="50307"/>
                </a:lnTo>
                <a:lnTo>
                  <a:pt x="1099" y="50419"/>
                </a:lnTo>
                <a:lnTo>
                  <a:pt x="782" y="50623"/>
                </a:lnTo>
                <a:lnTo>
                  <a:pt x="633" y="50716"/>
                </a:lnTo>
                <a:lnTo>
                  <a:pt x="485" y="50828"/>
                </a:lnTo>
                <a:lnTo>
                  <a:pt x="391" y="50921"/>
                </a:lnTo>
                <a:lnTo>
                  <a:pt x="317" y="51014"/>
                </a:lnTo>
                <a:lnTo>
                  <a:pt x="298" y="51070"/>
                </a:lnTo>
                <a:lnTo>
                  <a:pt x="280" y="51126"/>
                </a:lnTo>
                <a:lnTo>
                  <a:pt x="298" y="51182"/>
                </a:lnTo>
                <a:lnTo>
                  <a:pt x="317" y="51219"/>
                </a:lnTo>
                <a:lnTo>
                  <a:pt x="354" y="51275"/>
                </a:lnTo>
                <a:lnTo>
                  <a:pt x="410" y="51312"/>
                </a:lnTo>
                <a:lnTo>
                  <a:pt x="466" y="51331"/>
                </a:lnTo>
                <a:lnTo>
                  <a:pt x="522" y="51331"/>
                </a:lnTo>
                <a:lnTo>
                  <a:pt x="652" y="51294"/>
                </a:lnTo>
                <a:lnTo>
                  <a:pt x="801" y="51219"/>
                </a:lnTo>
                <a:lnTo>
                  <a:pt x="950" y="51126"/>
                </a:lnTo>
                <a:lnTo>
                  <a:pt x="1062" y="51014"/>
                </a:lnTo>
                <a:lnTo>
                  <a:pt x="1248" y="50865"/>
                </a:lnTo>
                <a:lnTo>
                  <a:pt x="1397" y="50698"/>
                </a:lnTo>
                <a:lnTo>
                  <a:pt x="1546" y="50567"/>
                </a:lnTo>
                <a:lnTo>
                  <a:pt x="1695" y="50474"/>
                </a:lnTo>
                <a:lnTo>
                  <a:pt x="1862" y="50381"/>
                </a:lnTo>
                <a:lnTo>
                  <a:pt x="2030" y="50325"/>
                </a:lnTo>
                <a:lnTo>
                  <a:pt x="2216" y="50288"/>
                </a:lnTo>
                <a:lnTo>
                  <a:pt x="2421" y="50270"/>
                </a:lnTo>
                <a:lnTo>
                  <a:pt x="2663" y="50288"/>
                </a:lnTo>
                <a:lnTo>
                  <a:pt x="2495" y="50419"/>
                </a:lnTo>
                <a:lnTo>
                  <a:pt x="2384" y="50512"/>
                </a:lnTo>
                <a:lnTo>
                  <a:pt x="2290" y="50605"/>
                </a:lnTo>
                <a:lnTo>
                  <a:pt x="2216" y="50716"/>
                </a:lnTo>
                <a:lnTo>
                  <a:pt x="2160" y="50828"/>
                </a:lnTo>
                <a:lnTo>
                  <a:pt x="2142" y="50884"/>
                </a:lnTo>
                <a:lnTo>
                  <a:pt x="2160" y="50921"/>
                </a:lnTo>
                <a:lnTo>
                  <a:pt x="2160" y="50977"/>
                </a:lnTo>
                <a:lnTo>
                  <a:pt x="2197" y="51014"/>
                </a:lnTo>
                <a:lnTo>
                  <a:pt x="2253" y="51052"/>
                </a:lnTo>
                <a:lnTo>
                  <a:pt x="2290" y="51052"/>
                </a:lnTo>
                <a:lnTo>
                  <a:pt x="2346" y="51070"/>
                </a:lnTo>
                <a:lnTo>
                  <a:pt x="2402" y="51052"/>
                </a:lnTo>
                <a:lnTo>
                  <a:pt x="2533" y="50996"/>
                </a:lnTo>
                <a:lnTo>
                  <a:pt x="2663" y="50921"/>
                </a:lnTo>
                <a:lnTo>
                  <a:pt x="2793" y="50828"/>
                </a:lnTo>
                <a:lnTo>
                  <a:pt x="2905" y="50735"/>
                </a:lnTo>
                <a:lnTo>
                  <a:pt x="3035" y="50586"/>
                </a:lnTo>
                <a:lnTo>
                  <a:pt x="3203" y="50419"/>
                </a:lnTo>
                <a:lnTo>
                  <a:pt x="3333" y="50288"/>
                </a:lnTo>
                <a:lnTo>
                  <a:pt x="3408" y="50232"/>
                </a:lnTo>
                <a:lnTo>
                  <a:pt x="3501" y="50195"/>
                </a:lnTo>
                <a:lnTo>
                  <a:pt x="3743" y="50121"/>
                </a:lnTo>
                <a:lnTo>
                  <a:pt x="3985" y="50083"/>
                </a:lnTo>
                <a:lnTo>
                  <a:pt x="4096" y="50065"/>
                </a:lnTo>
                <a:lnTo>
                  <a:pt x="4227" y="50065"/>
                </a:lnTo>
                <a:lnTo>
                  <a:pt x="4338" y="50083"/>
                </a:lnTo>
                <a:lnTo>
                  <a:pt x="4450" y="50121"/>
                </a:lnTo>
                <a:lnTo>
                  <a:pt x="4562" y="50176"/>
                </a:lnTo>
                <a:lnTo>
                  <a:pt x="4655" y="50251"/>
                </a:lnTo>
                <a:lnTo>
                  <a:pt x="4506" y="50344"/>
                </a:lnTo>
                <a:lnTo>
                  <a:pt x="4320" y="50493"/>
                </a:lnTo>
                <a:lnTo>
                  <a:pt x="4227" y="50586"/>
                </a:lnTo>
                <a:lnTo>
                  <a:pt x="4171" y="50679"/>
                </a:lnTo>
                <a:lnTo>
                  <a:pt x="4134" y="50754"/>
                </a:lnTo>
                <a:lnTo>
                  <a:pt x="4134" y="50809"/>
                </a:lnTo>
                <a:lnTo>
                  <a:pt x="4134" y="50847"/>
                </a:lnTo>
                <a:lnTo>
                  <a:pt x="4171" y="50903"/>
                </a:lnTo>
                <a:lnTo>
                  <a:pt x="4190" y="50940"/>
                </a:lnTo>
                <a:lnTo>
                  <a:pt x="4283" y="51014"/>
                </a:lnTo>
                <a:lnTo>
                  <a:pt x="4394" y="51033"/>
                </a:lnTo>
                <a:lnTo>
                  <a:pt x="4525" y="51033"/>
                </a:lnTo>
                <a:lnTo>
                  <a:pt x="4636" y="51014"/>
                </a:lnTo>
                <a:lnTo>
                  <a:pt x="4767" y="50977"/>
                </a:lnTo>
                <a:lnTo>
                  <a:pt x="4860" y="50921"/>
                </a:lnTo>
                <a:lnTo>
                  <a:pt x="4934" y="50847"/>
                </a:lnTo>
                <a:lnTo>
                  <a:pt x="4971" y="50772"/>
                </a:lnTo>
                <a:lnTo>
                  <a:pt x="5009" y="50679"/>
                </a:lnTo>
                <a:lnTo>
                  <a:pt x="5009" y="50586"/>
                </a:lnTo>
                <a:lnTo>
                  <a:pt x="5046" y="50512"/>
                </a:lnTo>
                <a:lnTo>
                  <a:pt x="5009" y="50437"/>
                </a:lnTo>
                <a:lnTo>
                  <a:pt x="5009" y="50363"/>
                </a:lnTo>
                <a:lnTo>
                  <a:pt x="5046" y="50325"/>
                </a:lnTo>
                <a:lnTo>
                  <a:pt x="5120" y="50307"/>
                </a:lnTo>
                <a:lnTo>
                  <a:pt x="5214" y="50251"/>
                </a:lnTo>
                <a:lnTo>
                  <a:pt x="5325" y="50232"/>
                </a:lnTo>
                <a:lnTo>
                  <a:pt x="5437" y="50176"/>
                </a:lnTo>
                <a:lnTo>
                  <a:pt x="5586" y="50139"/>
                </a:lnTo>
                <a:lnTo>
                  <a:pt x="5772" y="50121"/>
                </a:lnTo>
                <a:lnTo>
                  <a:pt x="6126" y="50121"/>
                </a:lnTo>
                <a:lnTo>
                  <a:pt x="6293" y="50158"/>
                </a:lnTo>
                <a:lnTo>
                  <a:pt x="6349" y="50195"/>
                </a:lnTo>
                <a:lnTo>
                  <a:pt x="6405" y="50232"/>
                </a:lnTo>
                <a:lnTo>
                  <a:pt x="6461" y="50270"/>
                </a:lnTo>
                <a:lnTo>
                  <a:pt x="6498" y="50325"/>
                </a:lnTo>
                <a:lnTo>
                  <a:pt x="6256" y="50474"/>
                </a:lnTo>
                <a:lnTo>
                  <a:pt x="5884" y="50716"/>
                </a:lnTo>
                <a:lnTo>
                  <a:pt x="5716" y="50847"/>
                </a:lnTo>
                <a:lnTo>
                  <a:pt x="5567" y="50996"/>
                </a:lnTo>
                <a:lnTo>
                  <a:pt x="5530" y="51052"/>
                </a:lnTo>
                <a:lnTo>
                  <a:pt x="5493" y="51107"/>
                </a:lnTo>
                <a:lnTo>
                  <a:pt x="5474" y="51163"/>
                </a:lnTo>
                <a:lnTo>
                  <a:pt x="5493" y="51200"/>
                </a:lnTo>
                <a:lnTo>
                  <a:pt x="5530" y="51256"/>
                </a:lnTo>
                <a:lnTo>
                  <a:pt x="5586" y="51294"/>
                </a:lnTo>
                <a:lnTo>
                  <a:pt x="5660" y="51331"/>
                </a:lnTo>
                <a:lnTo>
                  <a:pt x="5716" y="51331"/>
                </a:lnTo>
                <a:lnTo>
                  <a:pt x="5884" y="51312"/>
                </a:lnTo>
                <a:lnTo>
                  <a:pt x="6051" y="51256"/>
                </a:lnTo>
                <a:lnTo>
                  <a:pt x="6219" y="51163"/>
                </a:lnTo>
                <a:lnTo>
                  <a:pt x="6368" y="51089"/>
                </a:lnTo>
                <a:lnTo>
                  <a:pt x="6498" y="50996"/>
                </a:lnTo>
                <a:lnTo>
                  <a:pt x="6573" y="50921"/>
                </a:lnTo>
                <a:lnTo>
                  <a:pt x="6759" y="50679"/>
                </a:lnTo>
                <a:lnTo>
                  <a:pt x="6889" y="50493"/>
                </a:lnTo>
                <a:lnTo>
                  <a:pt x="6964" y="50419"/>
                </a:lnTo>
                <a:lnTo>
                  <a:pt x="7075" y="50363"/>
                </a:lnTo>
                <a:lnTo>
                  <a:pt x="7206" y="50307"/>
                </a:lnTo>
                <a:lnTo>
                  <a:pt x="7373" y="50251"/>
                </a:lnTo>
                <a:lnTo>
                  <a:pt x="7671" y="50176"/>
                </a:lnTo>
                <a:lnTo>
                  <a:pt x="7839" y="50158"/>
                </a:lnTo>
                <a:lnTo>
                  <a:pt x="8025" y="50139"/>
                </a:lnTo>
                <a:lnTo>
                  <a:pt x="8174" y="50176"/>
                </a:lnTo>
                <a:lnTo>
                  <a:pt x="8341" y="50214"/>
                </a:lnTo>
                <a:lnTo>
                  <a:pt x="8397" y="50251"/>
                </a:lnTo>
                <a:lnTo>
                  <a:pt x="8472" y="50307"/>
                </a:lnTo>
                <a:lnTo>
                  <a:pt x="8528" y="50363"/>
                </a:lnTo>
                <a:lnTo>
                  <a:pt x="8583" y="50437"/>
                </a:lnTo>
                <a:lnTo>
                  <a:pt x="8416" y="50549"/>
                </a:lnTo>
                <a:lnTo>
                  <a:pt x="8230" y="50716"/>
                </a:lnTo>
                <a:lnTo>
                  <a:pt x="8155" y="50791"/>
                </a:lnTo>
                <a:lnTo>
                  <a:pt x="8081" y="50884"/>
                </a:lnTo>
                <a:lnTo>
                  <a:pt x="8062" y="50977"/>
                </a:lnTo>
                <a:lnTo>
                  <a:pt x="8062" y="51014"/>
                </a:lnTo>
                <a:lnTo>
                  <a:pt x="8081" y="51052"/>
                </a:lnTo>
                <a:lnTo>
                  <a:pt x="8137" y="51126"/>
                </a:lnTo>
                <a:lnTo>
                  <a:pt x="8211" y="51145"/>
                </a:lnTo>
                <a:lnTo>
                  <a:pt x="8304" y="51163"/>
                </a:lnTo>
                <a:lnTo>
                  <a:pt x="8416" y="51145"/>
                </a:lnTo>
                <a:lnTo>
                  <a:pt x="8509" y="51126"/>
                </a:lnTo>
                <a:lnTo>
                  <a:pt x="8602" y="51070"/>
                </a:lnTo>
                <a:lnTo>
                  <a:pt x="8676" y="51033"/>
                </a:lnTo>
                <a:lnTo>
                  <a:pt x="8751" y="50977"/>
                </a:lnTo>
                <a:lnTo>
                  <a:pt x="8807" y="50884"/>
                </a:lnTo>
                <a:lnTo>
                  <a:pt x="8863" y="50809"/>
                </a:lnTo>
                <a:lnTo>
                  <a:pt x="8900" y="50661"/>
                </a:lnTo>
                <a:lnTo>
                  <a:pt x="8919" y="50586"/>
                </a:lnTo>
                <a:lnTo>
                  <a:pt x="8956" y="50530"/>
                </a:lnTo>
                <a:lnTo>
                  <a:pt x="9012" y="50456"/>
                </a:lnTo>
                <a:lnTo>
                  <a:pt x="9123" y="50381"/>
                </a:lnTo>
                <a:lnTo>
                  <a:pt x="9254" y="50307"/>
                </a:lnTo>
                <a:lnTo>
                  <a:pt x="9421" y="50251"/>
                </a:lnTo>
                <a:lnTo>
                  <a:pt x="9607" y="50232"/>
                </a:lnTo>
                <a:lnTo>
                  <a:pt x="9794" y="50214"/>
                </a:lnTo>
                <a:lnTo>
                  <a:pt x="9998" y="50214"/>
                </a:lnTo>
                <a:lnTo>
                  <a:pt x="10185" y="50251"/>
                </a:lnTo>
                <a:lnTo>
                  <a:pt x="10352" y="50270"/>
                </a:lnTo>
                <a:lnTo>
                  <a:pt x="10501" y="50307"/>
                </a:lnTo>
                <a:lnTo>
                  <a:pt x="10278" y="50419"/>
                </a:lnTo>
                <a:lnTo>
                  <a:pt x="9943" y="50586"/>
                </a:lnTo>
                <a:lnTo>
                  <a:pt x="9794" y="50679"/>
                </a:lnTo>
                <a:lnTo>
                  <a:pt x="9645" y="50772"/>
                </a:lnTo>
                <a:lnTo>
                  <a:pt x="9552" y="50865"/>
                </a:lnTo>
                <a:lnTo>
                  <a:pt x="9514" y="50903"/>
                </a:lnTo>
                <a:lnTo>
                  <a:pt x="9514" y="50958"/>
                </a:lnTo>
                <a:lnTo>
                  <a:pt x="9514" y="51014"/>
                </a:lnTo>
                <a:lnTo>
                  <a:pt x="9533" y="51070"/>
                </a:lnTo>
                <a:lnTo>
                  <a:pt x="9552" y="51107"/>
                </a:lnTo>
                <a:lnTo>
                  <a:pt x="9589" y="51126"/>
                </a:lnTo>
                <a:lnTo>
                  <a:pt x="9682" y="51163"/>
                </a:lnTo>
                <a:lnTo>
                  <a:pt x="9812" y="51163"/>
                </a:lnTo>
                <a:lnTo>
                  <a:pt x="9943" y="51126"/>
                </a:lnTo>
                <a:lnTo>
                  <a:pt x="10073" y="51089"/>
                </a:lnTo>
                <a:lnTo>
                  <a:pt x="10296" y="50996"/>
                </a:lnTo>
                <a:lnTo>
                  <a:pt x="10427" y="50903"/>
                </a:lnTo>
                <a:lnTo>
                  <a:pt x="10538" y="50809"/>
                </a:lnTo>
                <a:lnTo>
                  <a:pt x="10706" y="50623"/>
                </a:lnTo>
                <a:lnTo>
                  <a:pt x="10780" y="50530"/>
                </a:lnTo>
                <a:lnTo>
                  <a:pt x="10892" y="50437"/>
                </a:lnTo>
                <a:lnTo>
                  <a:pt x="11022" y="50381"/>
                </a:lnTo>
                <a:lnTo>
                  <a:pt x="11190" y="50325"/>
                </a:lnTo>
                <a:lnTo>
                  <a:pt x="11469" y="50270"/>
                </a:lnTo>
                <a:lnTo>
                  <a:pt x="11804" y="50232"/>
                </a:lnTo>
                <a:lnTo>
                  <a:pt x="11972" y="50214"/>
                </a:lnTo>
                <a:lnTo>
                  <a:pt x="12139" y="50232"/>
                </a:lnTo>
                <a:lnTo>
                  <a:pt x="12270" y="50270"/>
                </a:lnTo>
                <a:lnTo>
                  <a:pt x="12400" y="50344"/>
                </a:lnTo>
                <a:lnTo>
                  <a:pt x="12214" y="50493"/>
                </a:lnTo>
                <a:lnTo>
                  <a:pt x="11972" y="50754"/>
                </a:lnTo>
                <a:lnTo>
                  <a:pt x="11860" y="50884"/>
                </a:lnTo>
                <a:lnTo>
                  <a:pt x="11767" y="51014"/>
                </a:lnTo>
                <a:lnTo>
                  <a:pt x="11711" y="51126"/>
                </a:lnTo>
                <a:lnTo>
                  <a:pt x="11711" y="51163"/>
                </a:lnTo>
                <a:lnTo>
                  <a:pt x="11730" y="51200"/>
                </a:lnTo>
                <a:lnTo>
                  <a:pt x="11748" y="51238"/>
                </a:lnTo>
                <a:lnTo>
                  <a:pt x="11786" y="51256"/>
                </a:lnTo>
                <a:lnTo>
                  <a:pt x="11879" y="51275"/>
                </a:lnTo>
                <a:lnTo>
                  <a:pt x="11953" y="51256"/>
                </a:lnTo>
                <a:lnTo>
                  <a:pt x="12065" y="51219"/>
                </a:lnTo>
                <a:lnTo>
                  <a:pt x="12158" y="51182"/>
                </a:lnTo>
                <a:lnTo>
                  <a:pt x="12251" y="51126"/>
                </a:lnTo>
                <a:lnTo>
                  <a:pt x="12381" y="50996"/>
                </a:lnTo>
                <a:lnTo>
                  <a:pt x="12475" y="50903"/>
                </a:lnTo>
                <a:lnTo>
                  <a:pt x="12530" y="50809"/>
                </a:lnTo>
                <a:lnTo>
                  <a:pt x="12605" y="50623"/>
                </a:lnTo>
                <a:lnTo>
                  <a:pt x="12661" y="50530"/>
                </a:lnTo>
                <a:lnTo>
                  <a:pt x="12698" y="50456"/>
                </a:lnTo>
                <a:lnTo>
                  <a:pt x="12772" y="50381"/>
                </a:lnTo>
                <a:lnTo>
                  <a:pt x="12866" y="50288"/>
                </a:lnTo>
                <a:lnTo>
                  <a:pt x="12996" y="50214"/>
                </a:lnTo>
                <a:lnTo>
                  <a:pt x="13126" y="50158"/>
                </a:lnTo>
                <a:lnTo>
                  <a:pt x="13294" y="50121"/>
                </a:lnTo>
                <a:lnTo>
                  <a:pt x="13461" y="50102"/>
                </a:lnTo>
                <a:lnTo>
                  <a:pt x="13629" y="50083"/>
                </a:lnTo>
                <a:lnTo>
                  <a:pt x="13796" y="50083"/>
                </a:lnTo>
                <a:lnTo>
                  <a:pt x="14094" y="50102"/>
                </a:lnTo>
                <a:lnTo>
                  <a:pt x="13890" y="50232"/>
                </a:lnTo>
                <a:lnTo>
                  <a:pt x="13573" y="50437"/>
                </a:lnTo>
                <a:lnTo>
                  <a:pt x="13424" y="50567"/>
                </a:lnTo>
                <a:lnTo>
                  <a:pt x="13312" y="50698"/>
                </a:lnTo>
                <a:lnTo>
                  <a:pt x="13238" y="50809"/>
                </a:lnTo>
                <a:lnTo>
                  <a:pt x="13219" y="50847"/>
                </a:lnTo>
                <a:lnTo>
                  <a:pt x="13238" y="50903"/>
                </a:lnTo>
                <a:lnTo>
                  <a:pt x="13257" y="50921"/>
                </a:lnTo>
                <a:lnTo>
                  <a:pt x="13275" y="50940"/>
                </a:lnTo>
                <a:lnTo>
                  <a:pt x="13350" y="50977"/>
                </a:lnTo>
                <a:lnTo>
                  <a:pt x="13461" y="50977"/>
                </a:lnTo>
                <a:lnTo>
                  <a:pt x="13554" y="50958"/>
                </a:lnTo>
                <a:lnTo>
                  <a:pt x="13778" y="50884"/>
                </a:lnTo>
                <a:lnTo>
                  <a:pt x="13908" y="50809"/>
                </a:lnTo>
                <a:lnTo>
                  <a:pt x="14001" y="50754"/>
                </a:lnTo>
                <a:lnTo>
                  <a:pt x="14076" y="50679"/>
                </a:lnTo>
                <a:lnTo>
                  <a:pt x="14150" y="50586"/>
                </a:lnTo>
                <a:lnTo>
                  <a:pt x="14187" y="50512"/>
                </a:lnTo>
                <a:lnTo>
                  <a:pt x="14281" y="50325"/>
                </a:lnTo>
                <a:lnTo>
                  <a:pt x="14336" y="50251"/>
                </a:lnTo>
                <a:lnTo>
                  <a:pt x="14392" y="50176"/>
                </a:lnTo>
                <a:lnTo>
                  <a:pt x="14485" y="50102"/>
                </a:lnTo>
                <a:lnTo>
                  <a:pt x="14578" y="50046"/>
                </a:lnTo>
                <a:lnTo>
                  <a:pt x="14690" y="50009"/>
                </a:lnTo>
                <a:lnTo>
                  <a:pt x="14820" y="49972"/>
                </a:lnTo>
                <a:lnTo>
                  <a:pt x="15100" y="49916"/>
                </a:lnTo>
                <a:lnTo>
                  <a:pt x="15379" y="49897"/>
                </a:lnTo>
                <a:lnTo>
                  <a:pt x="15677" y="49916"/>
                </a:lnTo>
                <a:lnTo>
                  <a:pt x="15807" y="49953"/>
                </a:lnTo>
                <a:lnTo>
                  <a:pt x="15938" y="49990"/>
                </a:lnTo>
                <a:lnTo>
                  <a:pt x="16049" y="50046"/>
                </a:lnTo>
                <a:lnTo>
                  <a:pt x="16142" y="50102"/>
                </a:lnTo>
                <a:lnTo>
                  <a:pt x="16235" y="50176"/>
                </a:lnTo>
                <a:lnTo>
                  <a:pt x="16310" y="50270"/>
                </a:lnTo>
                <a:lnTo>
                  <a:pt x="16086" y="50381"/>
                </a:lnTo>
                <a:lnTo>
                  <a:pt x="15956" y="50456"/>
                </a:lnTo>
                <a:lnTo>
                  <a:pt x="15844" y="50530"/>
                </a:lnTo>
                <a:lnTo>
                  <a:pt x="15733" y="50623"/>
                </a:lnTo>
                <a:lnTo>
                  <a:pt x="15677" y="50716"/>
                </a:lnTo>
                <a:lnTo>
                  <a:pt x="15658" y="50772"/>
                </a:lnTo>
                <a:lnTo>
                  <a:pt x="15640" y="50828"/>
                </a:lnTo>
                <a:lnTo>
                  <a:pt x="15658" y="50865"/>
                </a:lnTo>
                <a:lnTo>
                  <a:pt x="15677" y="50921"/>
                </a:lnTo>
                <a:lnTo>
                  <a:pt x="15733" y="50996"/>
                </a:lnTo>
                <a:lnTo>
                  <a:pt x="15826" y="51033"/>
                </a:lnTo>
                <a:lnTo>
                  <a:pt x="15919" y="51070"/>
                </a:lnTo>
                <a:lnTo>
                  <a:pt x="16031" y="51070"/>
                </a:lnTo>
                <a:lnTo>
                  <a:pt x="16142" y="51033"/>
                </a:lnTo>
                <a:lnTo>
                  <a:pt x="16235" y="51014"/>
                </a:lnTo>
                <a:lnTo>
                  <a:pt x="16329" y="50958"/>
                </a:lnTo>
                <a:lnTo>
                  <a:pt x="16403" y="50903"/>
                </a:lnTo>
                <a:lnTo>
                  <a:pt x="16496" y="50809"/>
                </a:lnTo>
                <a:lnTo>
                  <a:pt x="16533" y="50716"/>
                </a:lnTo>
                <a:lnTo>
                  <a:pt x="16552" y="50623"/>
                </a:lnTo>
                <a:lnTo>
                  <a:pt x="16571" y="50549"/>
                </a:lnTo>
                <a:lnTo>
                  <a:pt x="16589" y="50456"/>
                </a:lnTo>
                <a:lnTo>
                  <a:pt x="16626" y="50381"/>
                </a:lnTo>
                <a:lnTo>
                  <a:pt x="16701" y="50307"/>
                </a:lnTo>
                <a:lnTo>
                  <a:pt x="16831" y="50232"/>
                </a:lnTo>
                <a:lnTo>
                  <a:pt x="16962" y="50176"/>
                </a:lnTo>
                <a:lnTo>
                  <a:pt x="17110" y="50139"/>
                </a:lnTo>
                <a:lnTo>
                  <a:pt x="17259" y="50102"/>
                </a:lnTo>
                <a:lnTo>
                  <a:pt x="17408" y="50102"/>
                </a:lnTo>
                <a:lnTo>
                  <a:pt x="17557" y="50121"/>
                </a:lnTo>
                <a:lnTo>
                  <a:pt x="17706" y="50176"/>
                </a:lnTo>
                <a:lnTo>
                  <a:pt x="17837" y="50232"/>
                </a:lnTo>
                <a:lnTo>
                  <a:pt x="17967" y="50325"/>
                </a:lnTo>
                <a:lnTo>
                  <a:pt x="17762" y="50474"/>
                </a:lnTo>
                <a:lnTo>
                  <a:pt x="17650" y="50549"/>
                </a:lnTo>
                <a:lnTo>
                  <a:pt x="17557" y="50642"/>
                </a:lnTo>
                <a:lnTo>
                  <a:pt x="17483" y="50735"/>
                </a:lnTo>
                <a:lnTo>
                  <a:pt x="17446" y="50828"/>
                </a:lnTo>
                <a:lnTo>
                  <a:pt x="17427" y="50921"/>
                </a:lnTo>
                <a:lnTo>
                  <a:pt x="17446" y="50977"/>
                </a:lnTo>
                <a:lnTo>
                  <a:pt x="17464" y="51033"/>
                </a:lnTo>
                <a:lnTo>
                  <a:pt x="17501" y="51070"/>
                </a:lnTo>
                <a:lnTo>
                  <a:pt x="17557" y="51107"/>
                </a:lnTo>
                <a:lnTo>
                  <a:pt x="17650" y="51145"/>
                </a:lnTo>
                <a:lnTo>
                  <a:pt x="17762" y="51163"/>
                </a:lnTo>
                <a:lnTo>
                  <a:pt x="17874" y="51145"/>
                </a:lnTo>
                <a:lnTo>
                  <a:pt x="17986" y="51089"/>
                </a:lnTo>
                <a:lnTo>
                  <a:pt x="18097" y="51033"/>
                </a:lnTo>
                <a:lnTo>
                  <a:pt x="18172" y="50958"/>
                </a:lnTo>
                <a:lnTo>
                  <a:pt x="18228" y="50884"/>
                </a:lnTo>
                <a:lnTo>
                  <a:pt x="18283" y="50754"/>
                </a:lnTo>
                <a:lnTo>
                  <a:pt x="18302" y="50642"/>
                </a:lnTo>
                <a:lnTo>
                  <a:pt x="18302" y="50567"/>
                </a:lnTo>
                <a:lnTo>
                  <a:pt x="18283" y="50512"/>
                </a:lnTo>
                <a:lnTo>
                  <a:pt x="18283" y="50437"/>
                </a:lnTo>
                <a:lnTo>
                  <a:pt x="18321" y="50381"/>
                </a:lnTo>
                <a:lnTo>
                  <a:pt x="18395" y="50307"/>
                </a:lnTo>
                <a:lnTo>
                  <a:pt x="18525" y="50232"/>
                </a:lnTo>
                <a:lnTo>
                  <a:pt x="18767" y="50121"/>
                </a:lnTo>
                <a:lnTo>
                  <a:pt x="19047" y="50028"/>
                </a:lnTo>
                <a:lnTo>
                  <a:pt x="19177" y="50009"/>
                </a:lnTo>
                <a:lnTo>
                  <a:pt x="19326" y="49990"/>
                </a:lnTo>
                <a:lnTo>
                  <a:pt x="19475" y="49990"/>
                </a:lnTo>
                <a:lnTo>
                  <a:pt x="19587" y="50009"/>
                </a:lnTo>
                <a:lnTo>
                  <a:pt x="19717" y="50046"/>
                </a:lnTo>
                <a:lnTo>
                  <a:pt x="19810" y="50102"/>
                </a:lnTo>
                <a:lnTo>
                  <a:pt x="19866" y="50158"/>
                </a:lnTo>
                <a:lnTo>
                  <a:pt x="19885" y="50232"/>
                </a:lnTo>
                <a:lnTo>
                  <a:pt x="19866" y="50288"/>
                </a:lnTo>
                <a:lnTo>
                  <a:pt x="19847" y="50363"/>
                </a:lnTo>
                <a:lnTo>
                  <a:pt x="19754" y="50512"/>
                </a:lnTo>
                <a:lnTo>
                  <a:pt x="19661" y="50642"/>
                </a:lnTo>
                <a:lnTo>
                  <a:pt x="19624" y="50698"/>
                </a:lnTo>
                <a:lnTo>
                  <a:pt x="19605" y="50735"/>
                </a:lnTo>
                <a:lnTo>
                  <a:pt x="19605" y="50791"/>
                </a:lnTo>
                <a:lnTo>
                  <a:pt x="19643" y="50809"/>
                </a:lnTo>
                <a:lnTo>
                  <a:pt x="19717" y="50828"/>
                </a:lnTo>
                <a:lnTo>
                  <a:pt x="19829" y="50828"/>
                </a:lnTo>
                <a:lnTo>
                  <a:pt x="19903" y="50809"/>
                </a:lnTo>
                <a:lnTo>
                  <a:pt x="19978" y="50791"/>
                </a:lnTo>
                <a:lnTo>
                  <a:pt x="20034" y="50772"/>
                </a:lnTo>
                <a:lnTo>
                  <a:pt x="20071" y="50735"/>
                </a:lnTo>
                <a:lnTo>
                  <a:pt x="20108" y="50698"/>
                </a:lnTo>
                <a:lnTo>
                  <a:pt x="20127" y="50661"/>
                </a:lnTo>
                <a:lnTo>
                  <a:pt x="20127" y="50567"/>
                </a:lnTo>
                <a:lnTo>
                  <a:pt x="20108" y="50363"/>
                </a:lnTo>
                <a:lnTo>
                  <a:pt x="20108" y="50270"/>
                </a:lnTo>
                <a:lnTo>
                  <a:pt x="20127" y="50232"/>
                </a:lnTo>
                <a:lnTo>
                  <a:pt x="20145" y="50195"/>
                </a:lnTo>
                <a:lnTo>
                  <a:pt x="20220" y="50121"/>
                </a:lnTo>
                <a:lnTo>
                  <a:pt x="20350" y="50065"/>
                </a:lnTo>
                <a:lnTo>
                  <a:pt x="20480" y="50028"/>
                </a:lnTo>
                <a:lnTo>
                  <a:pt x="20760" y="50028"/>
                </a:lnTo>
                <a:lnTo>
                  <a:pt x="20909" y="50065"/>
                </a:lnTo>
                <a:lnTo>
                  <a:pt x="21020" y="50121"/>
                </a:lnTo>
                <a:lnTo>
                  <a:pt x="21113" y="50195"/>
                </a:lnTo>
                <a:lnTo>
                  <a:pt x="20964" y="50325"/>
                </a:lnTo>
                <a:lnTo>
                  <a:pt x="20797" y="50512"/>
                </a:lnTo>
                <a:lnTo>
                  <a:pt x="20722" y="50623"/>
                </a:lnTo>
                <a:lnTo>
                  <a:pt x="20667" y="50735"/>
                </a:lnTo>
                <a:lnTo>
                  <a:pt x="20648" y="50828"/>
                </a:lnTo>
                <a:lnTo>
                  <a:pt x="20648" y="50865"/>
                </a:lnTo>
                <a:lnTo>
                  <a:pt x="20667" y="50903"/>
                </a:lnTo>
                <a:lnTo>
                  <a:pt x="20685" y="50940"/>
                </a:lnTo>
                <a:lnTo>
                  <a:pt x="20722" y="50977"/>
                </a:lnTo>
                <a:lnTo>
                  <a:pt x="20815" y="51014"/>
                </a:lnTo>
                <a:lnTo>
                  <a:pt x="20909" y="51014"/>
                </a:lnTo>
                <a:lnTo>
                  <a:pt x="21002" y="50996"/>
                </a:lnTo>
                <a:lnTo>
                  <a:pt x="21095" y="50940"/>
                </a:lnTo>
                <a:lnTo>
                  <a:pt x="21188" y="50884"/>
                </a:lnTo>
                <a:lnTo>
                  <a:pt x="21262" y="50809"/>
                </a:lnTo>
                <a:lnTo>
                  <a:pt x="21318" y="50754"/>
                </a:lnTo>
                <a:lnTo>
                  <a:pt x="21374" y="50661"/>
                </a:lnTo>
                <a:lnTo>
                  <a:pt x="21393" y="50567"/>
                </a:lnTo>
                <a:lnTo>
                  <a:pt x="21411" y="50419"/>
                </a:lnTo>
                <a:lnTo>
                  <a:pt x="21430" y="50344"/>
                </a:lnTo>
                <a:lnTo>
                  <a:pt x="21448" y="50270"/>
                </a:lnTo>
                <a:lnTo>
                  <a:pt x="21486" y="50195"/>
                </a:lnTo>
                <a:lnTo>
                  <a:pt x="21560" y="50139"/>
                </a:lnTo>
                <a:lnTo>
                  <a:pt x="21653" y="50083"/>
                </a:lnTo>
                <a:lnTo>
                  <a:pt x="21765" y="50046"/>
                </a:lnTo>
                <a:lnTo>
                  <a:pt x="21895" y="50028"/>
                </a:lnTo>
                <a:lnTo>
                  <a:pt x="22044" y="50028"/>
                </a:lnTo>
                <a:lnTo>
                  <a:pt x="22193" y="50046"/>
                </a:lnTo>
                <a:lnTo>
                  <a:pt x="22305" y="50083"/>
                </a:lnTo>
                <a:lnTo>
                  <a:pt x="22398" y="50158"/>
                </a:lnTo>
                <a:lnTo>
                  <a:pt x="22435" y="50214"/>
                </a:lnTo>
                <a:lnTo>
                  <a:pt x="22454" y="50270"/>
                </a:lnTo>
                <a:lnTo>
                  <a:pt x="22305" y="50363"/>
                </a:lnTo>
                <a:lnTo>
                  <a:pt x="22137" y="50493"/>
                </a:lnTo>
                <a:lnTo>
                  <a:pt x="22081" y="50549"/>
                </a:lnTo>
                <a:lnTo>
                  <a:pt x="22007" y="50623"/>
                </a:lnTo>
                <a:lnTo>
                  <a:pt x="21970" y="50716"/>
                </a:lnTo>
                <a:lnTo>
                  <a:pt x="21951" y="50809"/>
                </a:lnTo>
                <a:lnTo>
                  <a:pt x="21951" y="50940"/>
                </a:lnTo>
                <a:lnTo>
                  <a:pt x="21970" y="51014"/>
                </a:lnTo>
                <a:lnTo>
                  <a:pt x="21988" y="51052"/>
                </a:lnTo>
                <a:lnTo>
                  <a:pt x="22044" y="51070"/>
                </a:lnTo>
                <a:lnTo>
                  <a:pt x="22100" y="51052"/>
                </a:lnTo>
                <a:lnTo>
                  <a:pt x="22175" y="51014"/>
                </a:lnTo>
                <a:lnTo>
                  <a:pt x="22342" y="50884"/>
                </a:lnTo>
                <a:lnTo>
                  <a:pt x="22417" y="50809"/>
                </a:lnTo>
                <a:lnTo>
                  <a:pt x="22472" y="50735"/>
                </a:lnTo>
                <a:lnTo>
                  <a:pt x="22547" y="50567"/>
                </a:lnTo>
                <a:lnTo>
                  <a:pt x="22621" y="50419"/>
                </a:lnTo>
                <a:lnTo>
                  <a:pt x="22677" y="50344"/>
                </a:lnTo>
                <a:lnTo>
                  <a:pt x="22752" y="50270"/>
                </a:lnTo>
                <a:lnTo>
                  <a:pt x="22863" y="50195"/>
                </a:lnTo>
                <a:lnTo>
                  <a:pt x="23012" y="50139"/>
                </a:lnTo>
                <a:lnTo>
                  <a:pt x="23180" y="50102"/>
                </a:lnTo>
                <a:lnTo>
                  <a:pt x="23348" y="50083"/>
                </a:lnTo>
                <a:lnTo>
                  <a:pt x="23683" y="50083"/>
                </a:lnTo>
                <a:lnTo>
                  <a:pt x="23850" y="50102"/>
                </a:lnTo>
                <a:lnTo>
                  <a:pt x="23981" y="50139"/>
                </a:lnTo>
                <a:lnTo>
                  <a:pt x="23813" y="50270"/>
                </a:lnTo>
                <a:lnTo>
                  <a:pt x="23571" y="50493"/>
                </a:lnTo>
                <a:lnTo>
                  <a:pt x="23459" y="50623"/>
                </a:lnTo>
                <a:lnTo>
                  <a:pt x="23385" y="50735"/>
                </a:lnTo>
                <a:lnTo>
                  <a:pt x="23348" y="50791"/>
                </a:lnTo>
                <a:lnTo>
                  <a:pt x="23348" y="50847"/>
                </a:lnTo>
                <a:lnTo>
                  <a:pt x="23348" y="50884"/>
                </a:lnTo>
                <a:lnTo>
                  <a:pt x="23385" y="50921"/>
                </a:lnTo>
                <a:lnTo>
                  <a:pt x="23459" y="50977"/>
                </a:lnTo>
                <a:lnTo>
                  <a:pt x="23552" y="51014"/>
                </a:lnTo>
                <a:lnTo>
                  <a:pt x="23627" y="51014"/>
                </a:lnTo>
                <a:lnTo>
                  <a:pt x="23701" y="50996"/>
                </a:lnTo>
                <a:lnTo>
                  <a:pt x="23757" y="50940"/>
                </a:lnTo>
                <a:lnTo>
                  <a:pt x="23832" y="50884"/>
                </a:lnTo>
                <a:lnTo>
                  <a:pt x="23943" y="50735"/>
                </a:lnTo>
                <a:lnTo>
                  <a:pt x="24185" y="50363"/>
                </a:lnTo>
                <a:lnTo>
                  <a:pt x="24316" y="50195"/>
                </a:lnTo>
                <a:lnTo>
                  <a:pt x="24390" y="50139"/>
                </a:lnTo>
                <a:lnTo>
                  <a:pt x="24465" y="50083"/>
                </a:lnTo>
                <a:lnTo>
                  <a:pt x="24595" y="50028"/>
                </a:lnTo>
                <a:lnTo>
                  <a:pt x="24762" y="49990"/>
                </a:lnTo>
                <a:lnTo>
                  <a:pt x="24949" y="49953"/>
                </a:lnTo>
                <a:lnTo>
                  <a:pt x="25172" y="49934"/>
                </a:lnTo>
                <a:lnTo>
                  <a:pt x="25377" y="49934"/>
                </a:lnTo>
                <a:lnTo>
                  <a:pt x="25563" y="49953"/>
                </a:lnTo>
                <a:lnTo>
                  <a:pt x="25712" y="49990"/>
                </a:lnTo>
                <a:lnTo>
                  <a:pt x="25786" y="50028"/>
                </a:lnTo>
                <a:lnTo>
                  <a:pt x="25842" y="50065"/>
                </a:lnTo>
                <a:lnTo>
                  <a:pt x="25656" y="50214"/>
                </a:lnTo>
                <a:lnTo>
                  <a:pt x="25396" y="50456"/>
                </a:lnTo>
                <a:lnTo>
                  <a:pt x="25284" y="50586"/>
                </a:lnTo>
                <a:lnTo>
                  <a:pt x="25191" y="50698"/>
                </a:lnTo>
                <a:lnTo>
                  <a:pt x="25135" y="50809"/>
                </a:lnTo>
                <a:lnTo>
                  <a:pt x="25135" y="50847"/>
                </a:lnTo>
                <a:lnTo>
                  <a:pt x="25135" y="50884"/>
                </a:lnTo>
                <a:lnTo>
                  <a:pt x="25153" y="50903"/>
                </a:lnTo>
                <a:lnTo>
                  <a:pt x="25191" y="50921"/>
                </a:lnTo>
                <a:lnTo>
                  <a:pt x="25247" y="50940"/>
                </a:lnTo>
                <a:lnTo>
                  <a:pt x="25340" y="50921"/>
                </a:lnTo>
                <a:lnTo>
                  <a:pt x="25433" y="50884"/>
                </a:lnTo>
                <a:lnTo>
                  <a:pt x="25619" y="50791"/>
                </a:lnTo>
                <a:lnTo>
                  <a:pt x="25731" y="50698"/>
                </a:lnTo>
                <a:lnTo>
                  <a:pt x="25824" y="50623"/>
                </a:lnTo>
                <a:lnTo>
                  <a:pt x="25880" y="50530"/>
                </a:lnTo>
                <a:lnTo>
                  <a:pt x="25991" y="50363"/>
                </a:lnTo>
                <a:lnTo>
                  <a:pt x="26084" y="50214"/>
                </a:lnTo>
                <a:lnTo>
                  <a:pt x="26159" y="50139"/>
                </a:lnTo>
                <a:lnTo>
                  <a:pt x="26252" y="50083"/>
                </a:lnTo>
                <a:lnTo>
                  <a:pt x="26382" y="50009"/>
                </a:lnTo>
                <a:lnTo>
                  <a:pt x="26513" y="49972"/>
                </a:lnTo>
                <a:lnTo>
                  <a:pt x="26662" y="49953"/>
                </a:lnTo>
                <a:lnTo>
                  <a:pt x="26810" y="49953"/>
                </a:lnTo>
                <a:lnTo>
                  <a:pt x="26959" y="49972"/>
                </a:lnTo>
                <a:lnTo>
                  <a:pt x="27090" y="50028"/>
                </a:lnTo>
                <a:lnTo>
                  <a:pt x="27201" y="50102"/>
                </a:lnTo>
                <a:lnTo>
                  <a:pt x="27313" y="50214"/>
                </a:lnTo>
                <a:lnTo>
                  <a:pt x="27146" y="50325"/>
                </a:lnTo>
                <a:lnTo>
                  <a:pt x="26941" y="50493"/>
                </a:lnTo>
                <a:lnTo>
                  <a:pt x="26848" y="50586"/>
                </a:lnTo>
                <a:lnTo>
                  <a:pt x="26773" y="50679"/>
                </a:lnTo>
                <a:lnTo>
                  <a:pt x="26755" y="50772"/>
                </a:lnTo>
                <a:lnTo>
                  <a:pt x="26755" y="50809"/>
                </a:lnTo>
                <a:lnTo>
                  <a:pt x="26773" y="50865"/>
                </a:lnTo>
                <a:lnTo>
                  <a:pt x="26829" y="50921"/>
                </a:lnTo>
                <a:lnTo>
                  <a:pt x="26885" y="50977"/>
                </a:lnTo>
                <a:lnTo>
                  <a:pt x="26941" y="50996"/>
                </a:lnTo>
                <a:lnTo>
                  <a:pt x="26997" y="51014"/>
                </a:lnTo>
                <a:lnTo>
                  <a:pt x="27053" y="50996"/>
                </a:lnTo>
                <a:lnTo>
                  <a:pt x="27108" y="50977"/>
                </a:lnTo>
                <a:lnTo>
                  <a:pt x="27201" y="50903"/>
                </a:lnTo>
                <a:lnTo>
                  <a:pt x="27313" y="50809"/>
                </a:lnTo>
                <a:lnTo>
                  <a:pt x="27406" y="50698"/>
                </a:lnTo>
                <a:lnTo>
                  <a:pt x="27518" y="50530"/>
                </a:lnTo>
                <a:lnTo>
                  <a:pt x="27574" y="50437"/>
                </a:lnTo>
                <a:lnTo>
                  <a:pt x="27611" y="50381"/>
                </a:lnTo>
                <a:lnTo>
                  <a:pt x="27648" y="50307"/>
                </a:lnTo>
                <a:lnTo>
                  <a:pt x="27760" y="50232"/>
                </a:lnTo>
                <a:lnTo>
                  <a:pt x="27853" y="50176"/>
                </a:lnTo>
                <a:lnTo>
                  <a:pt x="27983" y="50139"/>
                </a:lnTo>
                <a:lnTo>
                  <a:pt x="28207" y="50083"/>
                </a:lnTo>
                <a:lnTo>
                  <a:pt x="28430" y="50065"/>
                </a:lnTo>
                <a:lnTo>
                  <a:pt x="28691" y="50046"/>
                </a:lnTo>
                <a:lnTo>
                  <a:pt x="28821" y="50065"/>
                </a:lnTo>
                <a:lnTo>
                  <a:pt x="28933" y="50102"/>
                </a:lnTo>
                <a:lnTo>
                  <a:pt x="29045" y="50139"/>
                </a:lnTo>
                <a:lnTo>
                  <a:pt x="29138" y="50214"/>
                </a:lnTo>
                <a:lnTo>
                  <a:pt x="29026" y="50288"/>
                </a:lnTo>
                <a:lnTo>
                  <a:pt x="28952" y="50363"/>
                </a:lnTo>
                <a:lnTo>
                  <a:pt x="28896" y="50456"/>
                </a:lnTo>
                <a:lnTo>
                  <a:pt x="28858" y="50530"/>
                </a:lnTo>
                <a:lnTo>
                  <a:pt x="28821" y="50623"/>
                </a:lnTo>
                <a:lnTo>
                  <a:pt x="28821" y="50698"/>
                </a:lnTo>
                <a:lnTo>
                  <a:pt x="28821" y="50772"/>
                </a:lnTo>
                <a:lnTo>
                  <a:pt x="28821" y="50847"/>
                </a:lnTo>
                <a:lnTo>
                  <a:pt x="28858" y="50903"/>
                </a:lnTo>
                <a:lnTo>
                  <a:pt x="28896" y="50940"/>
                </a:lnTo>
                <a:lnTo>
                  <a:pt x="28952" y="50958"/>
                </a:lnTo>
                <a:lnTo>
                  <a:pt x="29007" y="50977"/>
                </a:lnTo>
                <a:lnTo>
                  <a:pt x="29063" y="50958"/>
                </a:lnTo>
                <a:lnTo>
                  <a:pt x="29138" y="50921"/>
                </a:lnTo>
                <a:lnTo>
                  <a:pt x="29212" y="50865"/>
                </a:lnTo>
                <a:lnTo>
                  <a:pt x="29305" y="50772"/>
                </a:lnTo>
                <a:lnTo>
                  <a:pt x="29343" y="50735"/>
                </a:lnTo>
                <a:lnTo>
                  <a:pt x="29361" y="50661"/>
                </a:lnTo>
                <a:lnTo>
                  <a:pt x="29380" y="50530"/>
                </a:lnTo>
                <a:lnTo>
                  <a:pt x="29398" y="50400"/>
                </a:lnTo>
                <a:lnTo>
                  <a:pt x="29398" y="50344"/>
                </a:lnTo>
                <a:lnTo>
                  <a:pt x="29417" y="50307"/>
                </a:lnTo>
                <a:lnTo>
                  <a:pt x="29473" y="50270"/>
                </a:lnTo>
                <a:lnTo>
                  <a:pt x="29566" y="50232"/>
                </a:lnTo>
                <a:lnTo>
                  <a:pt x="29808" y="50195"/>
                </a:lnTo>
                <a:lnTo>
                  <a:pt x="30050" y="50176"/>
                </a:lnTo>
                <a:lnTo>
                  <a:pt x="30218" y="50176"/>
                </a:lnTo>
                <a:lnTo>
                  <a:pt x="30329" y="50195"/>
                </a:lnTo>
                <a:lnTo>
                  <a:pt x="30460" y="50214"/>
                </a:lnTo>
                <a:lnTo>
                  <a:pt x="30571" y="50270"/>
                </a:lnTo>
                <a:lnTo>
                  <a:pt x="30609" y="50307"/>
                </a:lnTo>
                <a:lnTo>
                  <a:pt x="30646" y="50344"/>
                </a:lnTo>
                <a:lnTo>
                  <a:pt x="30664" y="50419"/>
                </a:lnTo>
                <a:lnTo>
                  <a:pt x="30683" y="50456"/>
                </a:lnTo>
                <a:lnTo>
                  <a:pt x="30683" y="50512"/>
                </a:lnTo>
                <a:lnTo>
                  <a:pt x="30664" y="50549"/>
                </a:lnTo>
                <a:lnTo>
                  <a:pt x="30609" y="50623"/>
                </a:lnTo>
                <a:lnTo>
                  <a:pt x="30534" y="50679"/>
                </a:lnTo>
                <a:lnTo>
                  <a:pt x="30460" y="50735"/>
                </a:lnTo>
                <a:lnTo>
                  <a:pt x="30404" y="50809"/>
                </a:lnTo>
                <a:lnTo>
                  <a:pt x="30367" y="50884"/>
                </a:lnTo>
                <a:lnTo>
                  <a:pt x="30367" y="50921"/>
                </a:lnTo>
                <a:lnTo>
                  <a:pt x="30385" y="50958"/>
                </a:lnTo>
                <a:lnTo>
                  <a:pt x="30422" y="51070"/>
                </a:lnTo>
                <a:lnTo>
                  <a:pt x="30478" y="51126"/>
                </a:lnTo>
                <a:lnTo>
                  <a:pt x="30515" y="51163"/>
                </a:lnTo>
                <a:lnTo>
                  <a:pt x="30571" y="51163"/>
                </a:lnTo>
                <a:lnTo>
                  <a:pt x="30627" y="51145"/>
                </a:lnTo>
                <a:lnTo>
                  <a:pt x="30664" y="51107"/>
                </a:lnTo>
                <a:lnTo>
                  <a:pt x="30758" y="50996"/>
                </a:lnTo>
                <a:lnTo>
                  <a:pt x="30851" y="50847"/>
                </a:lnTo>
                <a:lnTo>
                  <a:pt x="30925" y="50698"/>
                </a:lnTo>
                <a:lnTo>
                  <a:pt x="31000" y="50512"/>
                </a:lnTo>
                <a:lnTo>
                  <a:pt x="31111" y="50381"/>
                </a:lnTo>
                <a:lnTo>
                  <a:pt x="31260" y="50270"/>
                </a:lnTo>
                <a:lnTo>
                  <a:pt x="31409" y="50195"/>
                </a:lnTo>
                <a:lnTo>
                  <a:pt x="31595" y="50121"/>
                </a:lnTo>
                <a:lnTo>
                  <a:pt x="31782" y="50102"/>
                </a:lnTo>
                <a:lnTo>
                  <a:pt x="31968" y="50083"/>
                </a:lnTo>
                <a:lnTo>
                  <a:pt x="32135" y="50121"/>
                </a:lnTo>
                <a:lnTo>
                  <a:pt x="32210" y="50158"/>
                </a:lnTo>
                <a:lnTo>
                  <a:pt x="32284" y="50195"/>
                </a:lnTo>
                <a:lnTo>
                  <a:pt x="32396" y="50270"/>
                </a:lnTo>
                <a:lnTo>
                  <a:pt x="32470" y="50344"/>
                </a:lnTo>
                <a:lnTo>
                  <a:pt x="32508" y="50400"/>
                </a:lnTo>
                <a:lnTo>
                  <a:pt x="32526" y="50456"/>
                </a:lnTo>
                <a:lnTo>
                  <a:pt x="32508" y="50493"/>
                </a:lnTo>
                <a:lnTo>
                  <a:pt x="32452" y="50549"/>
                </a:lnTo>
                <a:lnTo>
                  <a:pt x="32340" y="50642"/>
                </a:lnTo>
                <a:lnTo>
                  <a:pt x="32172" y="50716"/>
                </a:lnTo>
                <a:lnTo>
                  <a:pt x="32024" y="50828"/>
                </a:lnTo>
                <a:lnTo>
                  <a:pt x="31949" y="50884"/>
                </a:lnTo>
                <a:lnTo>
                  <a:pt x="31893" y="50940"/>
                </a:lnTo>
                <a:lnTo>
                  <a:pt x="31856" y="51014"/>
                </a:lnTo>
                <a:lnTo>
                  <a:pt x="31856" y="51089"/>
                </a:lnTo>
                <a:lnTo>
                  <a:pt x="31856" y="51163"/>
                </a:lnTo>
                <a:lnTo>
                  <a:pt x="31893" y="51238"/>
                </a:lnTo>
                <a:lnTo>
                  <a:pt x="31912" y="51275"/>
                </a:lnTo>
                <a:lnTo>
                  <a:pt x="31968" y="51312"/>
                </a:lnTo>
                <a:lnTo>
                  <a:pt x="32005" y="51331"/>
                </a:lnTo>
                <a:lnTo>
                  <a:pt x="32061" y="51331"/>
                </a:lnTo>
                <a:lnTo>
                  <a:pt x="32191" y="51312"/>
                </a:lnTo>
                <a:lnTo>
                  <a:pt x="32321" y="51275"/>
                </a:lnTo>
                <a:lnTo>
                  <a:pt x="32452" y="51200"/>
                </a:lnTo>
                <a:lnTo>
                  <a:pt x="32563" y="51126"/>
                </a:lnTo>
                <a:lnTo>
                  <a:pt x="32638" y="51033"/>
                </a:lnTo>
                <a:lnTo>
                  <a:pt x="32694" y="50958"/>
                </a:lnTo>
                <a:lnTo>
                  <a:pt x="32731" y="50884"/>
                </a:lnTo>
                <a:lnTo>
                  <a:pt x="32768" y="50772"/>
                </a:lnTo>
                <a:lnTo>
                  <a:pt x="32787" y="50716"/>
                </a:lnTo>
                <a:lnTo>
                  <a:pt x="32824" y="50679"/>
                </a:lnTo>
                <a:lnTo>
                  <a:pt x="32880" y="50642"/>
                </a:lnTo>
                <a:lnTo>
                  <a:pt x="32973" y="50586"/>
                </a:lnTo>
                <a:lnTo>
                  <a:pt x="33048" y="50549"/>
                </a:lnTo>
                <a:lnTo>
                  <a:pt x="33159" y="50530"/>
                </a:lnTo>
                <a:lnTo>
                  <a:pt x="33364" y="50530"/>
                </a:lnTo>
                <a:lnTo>
                  <a:pt x="33587" y="50549"/>
                </a:lnTo>
                <a:lnTo>
                  <a:pt x="33774" y="50605"/>
                </a:lnTo>
                <a:lnTo>
                  <a:pt x="33681" y="50698"/>
                </a:lnTo>
                <a:lnTo>
                  <a:pt x="33625" y="50791"/>
                </a:lnTo>
                <a:lnTo>
                  <a:pt x="33587" y="50884"/>
                </a:lnTo>
                <a:lnTo>
                  <a:pt x="33569" y="50977"/>
                </a:lnTo>
                <a:lnTo>
                  <a:pt x="33569" y="51070"/>
                </a:lnTo>
                <a:lnTo>
                  <a:pt x="33569" y="51145"/>
                </a:lnTo>
                <a:lnTo>
                  <a:pt x="33606" y="51219"/>
                </a:lnTo>
                <a:lnTo>
                  <a:pt x="33643" y="51275"/>
                </a:lnTo>
                <a:lnTo>
                  <a:pt x="33681" y="51312"/>
                </a:lnTo>
                <a:lnTo>
                  <a:pt x="33736" y="51331"/>
                </a:lnTo>
                <a:lnTo>
                  <a:pt x="33792" y="51331"/>
                </a:lnTo>
                <a:lnTo>
                  <a:pt x="33848" y="51312"/>
                </a:lnTo>
                <a:lnTo>
                  <a:pt x="33923" y="51256"/>
                </a:lnTo>
                <a:lnTo>
                  <a:pt x="33978" y="51182"/>
                </a:lnTo>
                <a:lnTo>
                  <a:pt x="34053" y="51070"/>
                </a:lnTo>
                <a:lnTo>
                  <a:pt x="34109" y="50921"/>
                </a:lnTo>
                <a:lnTo>
                  <a:pt x="34146" y="50791"/>
                </a:lnTo>
                <a:lnTo>
                  <a:pt x="34165" y="50698"/>
                </a:lnTo>
                <a:lnTo>
                  <a:pt x="34165" y="50567"/>
                </a:lnTo>
                <a:lnTo>
                  <a:pt x="34183" y="50512"/>
                </a:lnTo>
                <a:lnTo>
                  <a:pt x="34220" y="50456"/>
                </a:lnTo>
                <a:lnTo>
                  <a:pt x="34276" y="50381"/>
                </a:lnTo>
                <a:lnTo>
                  <a:pt x="34351" y="50307"/>
                </a:lnTo>
                <a:lnTo>
                  <a:pt x="34463" y="50214"/>
                </a:lnTo>
                <a:lnTo>
                  <a:pt x="34574" y="50139"/>
                </a:lnTo>
                <a:lnTo>
                  <a:pt x="34705" y="50083"/>
                </a:lnTo>
                <a:lnTo>
                  <a:pt x="34853" y="50046"/>
                </a:lnTo>
                <a:lnTo>
                  <a:pt x="35002" y="50028"/>
                </a:lnTo>
                <a:lnTo>
                  <a:pt x="35133" y="50028"/>
                </a:lnTo>
                <a:lnTo>
                  <a:pt x="35263" y="50065"/>
                </a:lnTo>
                <a:lnTo>
                  <a:pt x="35393" y="50121"/>
                </a:lnTo>
                <a:lnTo>
                  <a:pt x="35505" y="50232"/>
                </a:lnTo>
                <a:lnTo>
                  <a:pt x="35524" y="50270"/>
                </a:lnTo>
                <a:lnTo>
                  <a:pt x="35542" y="50307"/>
                </a:lnTo>
                <a:lnTo>
                  <a:pt x="35524" y="50344"/>
                </a:lnTo>
                <a:lnTo>
                  <a:pt x="35505" y="50381"/>
                </a:lnTo>
                <a:lnTo>
                  <a:pt x="35431" y="50437"/>
                </a:lnTo>
                <a:lnTo>
                  <a:pt x="35338" y="50493"/>
                </a:lnTo>
                <a:lnTo>
                  <a:pt x="35244" y="50549"/>
                </a:lnTo>
                <a:lnTo>
                  <a:pt x="35170" y="50642"/>
                </a:lnTo>
                <a:lnTo>
                  <a:pt x="35133" y="50698"/>
                </a:lnTo>
                <a:lnTo>
                  <a:pt x="35114" y="50754"/>
                </a:lnTo>
                <a:lnTo>
                  <a:pt x="35114" y="50847"/>
                </a:lnTo>
                <a:lnTo>
                  <a:pt x="35133" y="50921"/>
                </a:lnTo>
                <a:lnTo>
                  <a:pt x="35207" y="50958"/>
                </a:lnTo>
                <a:lnTo>
                  <a:pt x="35282" y="50977"/>
                </a:lnTo>
                <a:lnTo>
                  <a:pt x="35356" y="50958"/>
                </a:lnTo>
                <a:lnTo>
                  <a:pt x="35449" y="50921"/>
                </a:lnTo>
                <a:lnTo>
                  <a:pt x="35542" y="50865"/>
                </a:lnTo>
                <a:lnTo>
                  <a:pt x="35635" y="50791"/>
                </a:lnTo>
                <a:lnTo>
                  <a:pt x="35710" y="50679"/>
                </a:lnTo>
                <a:lnTo>
                  <a:pt x="35766" y="50586"/>
                </a:lnTo>
                <a:lnTo>
                  <a:pt x="35840" y="50437"/>
                </a:lnTo>
                <a:lnTo>
                  <a:pt x="35877" y="50381"/>
                </a:lnTo>
                <a:lnTo>
                  <a:pt x="35933" y="50325"/>
                </a:lnTo>
                <a:lnTo>
                  <a:pt x="36026" y="50270"/>
                </a:lnTo>
                <a:lnTo>
                  <a:pt x="36175" y="50214"/>
                </a:lnTo>
                <a:lnTo>
                  <a:pt x="36455" y="50139"/>
                </a:lnTo>
                <a:lnTo>
                  <a:pt x="36753" y="50102"/>
                </a:lnTo>
                <a:lnTo>
                  <a:pt x="36901" y="50083"/>
                </a:lnTo>
                <a:lnTo>
                  <a:pt x="37050" y="50083"/>
                </a:lnTo>
                <a:lnTo>
                  <a:pt x="37199" y="50102"/>
                </a:lnTo>
                <a:lnTo>
                  <a:pt x="37330" y="50139"/>
                </a:lnTo>
                <a:lnTo>
                  <a:pt x="37162" y="50251"/>
                </a:lnTo>
                <a:lnTo>
                  <a:pt x="36939" y="50456"/>
                </a:lnTo>
                <a:lnTo>
                  <a:pt x="36846" y="50567"/>
                </a:lnTo>
                <a:lnTo>
                  <a:pt x="36771" y="50661"/>
                </a:lnTo>
                <a:lnTo>
                  <a:pt x="36734" y="50772"/>
                </a:lnTo>
                <a:lnTo>
                  <a:pt x="36734" y="50809"/>
                </a:lnTo>
                <a:lnTo>
                  <a:pt x="36753" y="50847"/>
                </a:lnTo>
                <a:lnTo>
                  <a:pt x="36771" y="50884"/>
                </a:lnTo>
                <a:lnTo>
                  <a:pt x="36808" y="50903"/>
                </a:lnTo>
                <a:lnTo>
                  <a:pt x="36901" y="50921"/>
                </a:lnTo>
                <a:lnTo>
                  <a:pt x="37013" y="50903"/>
                </a:lnTo>
                <a:lnTo>
                  <a:pt x="37144" y="50865"/>
                </a:lnTo>
                <a:lnTo>
                  <a:pt x="37255" y="50791"/>
                </a:lnTo>
                <a:lnTo>
                  <a:pt x="37367" y="50735"/>
                </a:lnTo>
                <a:lnTo>
                  <a:pt x="37441" y="50661"/>
                </a:lnTo>
                <a:lnTo>
                  <a:pt x="37497" y="50605"/>
                </a:lnTo>
                <a:lnTo>
                  <a:pt x="37628" y="50381"/>
                </a:lnTo>
                <a:lnTo>
                  <a:pt x="37683" y="50288"/>
                </a:lnTo>
                <a:lnTo>
                  <a:pt x="37739" y="50232"/>
                </a:lnTo>
                <a:lnTo>
                  <a:pt x="37795" y="50176"/>
                </a:lnTo>
                <a:lnTo>
                  <a:pt x="37870" y="50121"/>
                </a:lnTo>
                <a:lnTo>
                  <a:pt x="38000" y="50102"/>
                </a:lnTo>
                <a:lnTo>
                  <a:pt x="38167" y="50065"/>
                </a:lnTo>
                <a:lnTo>
                  <a:pt x="38354" y="50046"/>
                </a:lnTo>
                <a:lnTo>
                  <a:pt x="38558" y="50065"/>
                </a:lnTo>
                <a:lnTo>
                  <a:pt x="38670" y="50065"/>
                </a:lnTo>
                <a:lnTo>
                  <a:pt x="38782" y="50102"/>
                </a:lnTo>
                <a:lnTo>
                  <a:pt x="38856" y="50139"/>
                </a:lnTo>
                <a:lnTo>
                  <a:pt x="38931" y="50195"/>
                </a:lnTo>
                <a:lnTo>
                  <a:pt x="38763" y="50307"/>
                </a:lnTo>
                <a:lnTo>
                  <a:pt x="38540" y="50456"/>
                </a:lnTo>
                <a:lnTo>
                  <a:pt x="38428" y="50549"/>
                </a:lnTo>
                <a:lnTo>
                  <a:pt x="38335" y="50642"/>
                </a:lnTo>
                <a:lnTo>
                  <a:pt x="38279" y="50716"/>
                </a:lnTo>
                <a:lnTo>
                  <a:pt x="38261" y="50754"/>
                </a:lnTo>
                <a:lnTo>
                  <a:pt x="38261" y="50791"/>
                </a:lnTo>
                <a:lnTo>
                  <a:pt x="38316" y="50847"/>
                </a:lnTo>
                <a:lnTo>
                  <a:pt x="38372" y="50884"/>
                </a:lnTo>
                <a:lnTo>
                  <a:pt x="38447" y="50903"/>
                </a:lnTo>
                <a:lnTo>
                  <a:pt x="38558" y="50884"/>
                </a:lnTo>
                <a:lnTo>
                  <a:pt x="38652" y="50865"/>
                </a:lnTo>
                <a:lnTo>
                  <a:pt x="38745" y="50847"/>
                </a:lnTo>
                <a:lnTo>
                  <a:pt x="38875" y="50772"/>
                </a:lnTo>
                <a:lnTo>
                  <a:pt x="38968" y="50698"/>
                </a:lnTo>
                <a:lnTo>
                  <a:pt x="39043" y="50623"/>
                </a:lnTo>
                <a:lnTo>
                  <a:pt x="39136" y="50474"/>
                </a:lnTo>
                <a:lnTo>
                  <a:pt x="39191" y="50400"/>
                </a:lnTo>
                <a:lnTo>
                  <a:pt x="39247" y="50325"/>
                </a:lnTo>
                <a:lnTo>
                  <a:pt x="39322" y="50270"/>
                </a:lnTo>
                <a:lnTo>
                  <a:pt x="39415" y="50214"/>
                </a:lnTo>
                <a:lnTo>
                  <a:pt x="39527" y="50158"/>
                </a:lnTo>
                <a:lnTo>
                  <a:pt x="39657" y="50139"/>
                </a:lnTo>
                <a:lnTo>
                  <a:pt x="39825" y="50121"/>
                </a:lnTo>
                <a:lnTo>
                  <a:pt x="39973" y="50102"/>
                </a:lnTo>
                <a:lnTo>
                  <a:pt x="40141" y="50102"/>
                </a:lnTo>
                <a:lnTo>
                  <a:pt x="40290" y="50121"/>
                </a:lnTo>
                <a:lnTo>
                  <a:pt x="40420" y="50158"/>
                </a:lnTo>
                <a:lnTo>
                  <a:pt x="40532" y="50214"/>
                </a:lnTo>
                <a:lnTo>
                  <a:pt x="40402" y="50344"/>
                </a:lnTo>
                <a:lnTo>
                  <a:pt x="40215" y="50567"/>
                </a:lnTo>
                <a:lnTo>
                  <a:pt x="40122" y="50679"/>
                </a:lnTo>
                <a:lnTo>
                  <a:pt x="40048" y="50791"/>
                </a:lnTo>
                <a:lnTo>
                  <a:pt x="40011" y="50884"/>
                </a:lnTo>
                <a:lnTo>
                  <a:pt x="40011" y="50921"/>
                </a:lnTo>
                <a:lnTo>
                  <a:pt x="40029" y="50958"/>
                </a:lnTo>
                <a:lnTo>
                  <a:pt x="40067" y="50996"/>
                </a:lnTo>
                <a:lnTo>
                  <a:pt x="40104" y="51014"/>
                </a:lnTo>
                <a:lnTo>
                  <a:pt x="40197" y="51014"/>
                </a:lnTo>
                <a:lnTo>
                  <a:pt x="40309" y="50977"/>
                </a:lnTo>
                <a:lnTo>
                  <a:pt x="40402" y="50921"/>
                </a:lnTo>
                <a:lnTo>
                  <a:pt x="40513" y="50828"/>
                </a:lnTo>
                <a:lnTo>
                  <a:pt x="40588" y="50754"/>
                </a:lnTo>
                <a:lnTo>
                  <a:pt x="40700" y="50623"/>
                </a:lnTo>
                <a:lnTo>
                  <a:pt x="40793" y="50474"/>
                </a:lnTo>
                <a:lnTo>
                  <a:pt x="40830" y="50363"/>
                </a:lnTo>
                <a:lnTo>
                  <a:pt x="40886" y="50251"/>
                </a:lnTo>
                <a:lnTo>
                  <a:pt x="40923" y="50195"/>
                </a:lnTo>
                <a:lnTo>
                  <a:pt x="40997" y="50139"/>
                </a:lnTo>
                <a:lnTo>
                  <a:pt x="41091" y="50083"/>
                </a:lnTo>
                <a:lnTo>
                  <a:pt x="41202" y="50028"/>
                </a:lnTo>
                <a:lnTo>
                  <a:pt x="41314" y="49972"/>
                </a:lnTo>
                <a:lnTo>
                  <a:pt x="41444" y="49953"/>
                </a:lnTo>
                <a:lnTo>
                  <a:pt x="41686" y="49953"/>
                </a:lnTo>
                <a:lnTo>
                  <a:pt x="41798" y="49972"/>
                </a:lnTo>
                <a:lnTo>
                  <a:pt x="41910" y="50028"/>
                </a:lnTo>
                <a:lnTo>
                  <a:pt x="41817" y="50121"/>
                </a:lnTo>
                <a:lnTo>
                  <a:pt x="41705" y="50251"/>
                </a:lnTo>
                <a:lnTo>
                  <a:pt x="41630" y="50400"/>
                </a:lnTo>
                <a:lnTo>
                  <a:pt x="41593" y="50530"/>
                </a:lnTo>
                <a:lnTo>
                  <a:pt x="41575" y="50605"/>
                </a:lnTo>
                <a:lnTo>
                  <a:pt x="41575" y="50661"/>
                </a:lnTo>
                <a:lnTo>
                  <a:pt x="41593" y="50698"/>
                </a:lnTo>
                <a:lnTo>
                  <a:pt x="41630" y="50754"/>
                </a:lnTo>
                <a:lnTo>
                  <a:pt x="41686" y="50772"/>
                </a:lnTo>
                <a:lnTo>
                  <a:pt x="41742" y="50791"/>
                </a:lnTo>
                <a:lnTo>
                  <a:pt x="41835" y="50791"/>
                </a:lnTo>
                <a:lnTo>
                  <a:pt x="41947" y="50772"/>
                </a:lnTo>
                <a:lnTo>
                  <a:pt x="42021" y="50735"/>
                </a:lnTo>
                <a:lnTo>
                  <a:pt x="42077" y="50698"/>
                </a:lnTo>
                <a:lnTo>
                  <a:pt x="42115" y="50661"/>
                </a:lnTo>
                <a:lnTo>
                  <a:pt x="42152" y="50623"/>
                </a:lnTo>
                <a:lnTo>
                  <a:pt x="42208" y="50530"/>
                </a:lnTo>
                <a:lnTo>
                  <a:pt x="42226" y="50419"/>
                </a:lnTo>
                <a:lnTo>
                  <a:pt x="42263" y="50307"/>
                </a:lnTo>
                <a:lnTo>
                  <a:pt x="42282" y="50214"/>
                </a:lnTo>
                <a:lnTo>
                  <a:pt x="42338" y="50121"/>
                </a:lnTo>
                <a:lnTo>
                  <a:pt x="42375" y="50083"/>
                </a:lnTo>
                <a:lnTo>
                  <a:pt x="42431" y="50065"/>
                </a:lnTo>
                <a:lnTo>
                  <a:pt x="42506" y="50046"/>
                </a:lnTo>
                <a:lnTo>
                  <a:pt x="42580" y="50028"/>
                </a:lnTo>
                <a:lnTo>
                  <a:pt x="42729" y="50046"/>
                </a:lnTo>
                <a:lnTo>
                  <a:pt x="42896" y="50102"/>
                </a:lnTo>
                <a:lnTo>
                  <a:pt x="43027" y="50158"/>
                </a:lnTo>
                <a:lnTo>
                  <a:pt x="43083" y="50195"/>
                </a:lnTo>
                <a:lnTo>
                  <a:pt x="43120" y="50251"/>
                </a:lnTo>
                <a:lnTo>
                  <a:pt x="43157" y="50307"/>
                </a:lnTo>
                <a:lnTo>
                  <a:pt x="43176" y="50363"/>
                </a:lnTo>
                <a:lnTo>
                  <a:pt x="43176" y="50474"/>
                </a:lnTo>
                <a:lnTo>
                  <a:pt x="43157" y="50605"/>
                </a:lnTo>
                <a:lnTo>
                  <a:pt x="43083" y="50847"/>
                </a:lnTo>
                <a:lnTo>
                  <a:pt x="43083" y="50940"/>
                </a:lnTo>
                <a:lnTo>
                  <a:pt x="43083" y="50977"/>
                </a:lnTo>
                <a:lnTo>
                  <a:pt x="43101" y="51014"/>
                </a:lnTo>
                <a:lnTo>
                  <a:pt x="43139" y="51033"/>
                </a:lnTo>
                <a:lnTo>
                  <a:pt x="43194" y="51052"/>
                </a:lnTo>
                <a:lnTo>
                  <a:pt x="43362" y="51033"/>
                </a:lnTo>
                <a:lnTo>
                  <a:pt x="43529" y="51014"/>
                </a:lnTo>
                <a:lnTo>
                  <a:pt x="43585" y="50996"/>
                </a:lnTo>
                <a:lnTo>
                  <a:pt x="43623" y="50977"/>
                </a:lnTo>
                <a:lnTo>
                  <a:pt x="43660" y="50940"/>
                </a:lnTo>
                <a:lnTo>
                  <a:pt x="43697" y="50884"/>
                </a:lnTo>
                <a:lnTo>
                  <a:pt x="43716" y="50772"/>
                </a:lnTo>
                <a:lnTo>
                  <a:pt x="43697" y="50661"/>
                </a:lnTo>
                <a:lnTo>
                  <a:pt x="43678" y="50549"/>
                </a:lnTo>
                <a:lnTo>
                  <a:pt x="43678" y="50456"/>
                </a:lnTo>
                <a:lnTo>
                  <a:pt x="43678" y="50400"/>
                </a:lnTo>
                <a:lnTo>
                  <a:pt x="43697" y="50363"/>
                </a:lnTo>
                <a:lnTo>
                  <a:pt x="43734" y="50307"/>
                </a:lnTo>
                <a:lnTo>
                  <a:pt x="43790" y="50270"/>
                </a:lnTo>
                <a:lnTo>
                  <a:pt x="43865" y="50232"/>
                </a:lnTo>
                <a:lnTo>
                  <a:pt x="43976" y="50214"/>
                </a:lnTo>
                <a:lnTo>
                  <a:pt x="44088" y="50195"/>
                </a:lnTo>
                <a:lnTo>
                  <a:pt x="44237" y="50195"/>
                </a:lnTo>
                <a:lnTo>
                  <a:pt x="44367" y="50232"/>
                </a:lnTo>
                <a:lnTo>
                  <a:pt x="44423" y="50270"/>
                </a:lnTo>
                <a:lnTo>
                  <a:pt x="44460" y="50307"/>
                </a:lnTo>
                <a:lnTo>
                  <a:pt x="44498" y="50363"/>
                </a:lnTo>
                <a:lnTo>
                  <a:pt x="44498" y="50400"/>
                </a:lnTo>
                <a:lnTo>
                  <a:pt x="44479" y="50437"/>
                </a:lnTo>
                <a:lnTo>
                  <a:pt x="44442" y="50456"/>
                </a:lnTo>
                <a:lnTo>
                  <a:pt x="44367" y="50512"/>
                </a:lnTo>
                <a:lnTo>
                  <a:pt x="44349" y="50549"/>
                </a:lnTo>
                <a:lnTo>
                  <a:pt x="44330" y="50605"/>
                </a:lnTo>
                <a:lnTo>
                  <a:pt x="44311" y="50716"/>
                </a:lnTo>
                <a:lnTo>
                  <a:pt x="44293" y="50809"/>
                </a:lnTo>
                <a:lnTo>
                  <a:pt x="44274" y="50884"/>
                </a:lnTo>
                <a:lnTo>
                  <a:pt x="44274" y="50958"/>
                </a:lnTo>
                <a:lnTo>
                  <a:pt x="44293" y="50977"/>
                </a:lnTo>
                <a:lnTo>
                  <a:pt x="44349" y="50977"/>
                </a:lnTo>
                <a:lnTo>
                  <a:pt x="44442" y="50940"/>
                </a:lnTo>
                <a:lnTo>
                  <a:pt x="44609" y="50847"/>
                </a:lnTo>
                <a:lnTo>
                  <a:pt x="44684" y="50791"/>
                </a:lnTo>
                <a:lnTo>
                  <a:pt x="44721" y="50735"/>
                </a:lnTo>
                <a:lnTo>
                  <a:pt x="44740" y="50698"/>
                </a:lnTo>
                <a:lnTo>
                  <a:pt x="44758" y="50642"/>
                </a:lnTo>
                <a:lnTo>
                  <a:pt x="44777" y="50586"/>
                </a:lnTo>
                <a:lnTo>
                  <a:pt x="44814" y="50549"/>
                </a:lnTo>
                <a:lnTo>
                  <a:pt x="44870" y="50493"/>
                </a:lnTo>
                <a:lnTo>
                  <a:pt x="44982" y="50437"/>
                </a:lnTo>
                <a:lnTo>
                  <a:pt x="45093" y="50400"/>
                </a:lnTo>
                <a:lnTo>
                  <a:pt x="45224" y="50381"/>
                </a:lnTo>
                <a:lnTo>
                  <a:pt x="45335" y="50400"/>
                </a:lnTo>
                <a:lnTo>
                  <a:pt x="45466" y="50419"/>
                </a:lnTo>
                <a:lnTo>
                  <a:pt x="45335" y="50530"/>
                </a:lnTo>
                <a:lnTo>
                  <a:pt x="45261" y="50623"/>
                </a:lnTo>
                <a:lnTo>
                  <a:pt x="45187" y="50698"/>
                </a:lnTo>
                <a:lnTo>
                  <a:pt x="45149" y="50791"/>
                </a:lnTo>
                <a:lnTo>
                  <a:pt x="45149" y="50865"/>
                </a:lnTo>
                <a:lnTo>
                  <a:pt x="45149" y="50903"/>
                </a:lnTo>
                <a:lnTo>
                  <a:pt x="45168" y="50940"/>
                </a:lnTo>
                <a:lnTo>
                  <a:pt x="45205" y="50958"/>
                </a:lnTo>
                <a:lnTo>
                  <a:pt x="45261" y="50996"/>
                </a:lnTo>
                <a:lnTo>
                  <a:pt x="45373" y="50996"/>
                </a:lnTo>
                <a:lnTo>
                  <a:pt x="45466" y="50977"/>
                </a:lnTo>
                <a:lnTo>
                  <a:pt x="45540" y="50921"/>
                </a:lnTo>
                <a:lnTo>
                  <a:pt x="45615" y="50847"/>
                </a:lnTo>
                <a:lnTo>
                  <a:pt x="45708" y="50661"/>
                </a:lnTo>
                <a:lnTo>
                  <a:pt x="45801" y="50512"/>
                </a:lnTo>
                <a:lnTo>
                  <a:pt x="45987" y="50270"/>
                </a:lnTo>
                <a:lnTo>
                  <a:pt x="46099" y="50176"/>
                </a:lnTo>
                <a:lnTo>
                  <a:pt x="46211" y="50083"/>
                </a:lnTo>
                <a:lnTo>
                  <a:pt x="46341" y="50028"/>
                </a:lnTo>
                <a:lnTo>
                  <a:pt x="46471" y="50009"/>
                </a:lnTo>
                <a:lnTo>
                  <a:pt x="46639" y="50028"/>
                </a:lnTo>
                <a:lnTo>
                  <a:pt x="46825" y="50102"/>
                </a:lnTo>
                <a:lnTo>
                  <a:pt x="46713" y="50176"/>
                </a:lnTo>
                <a:lnTo>
                  <a:pt x="46601" y="50307"/>
                </a:lnTo>
                <a:lnTo>
                  <a:pt x="46490" y="50456"/>
                </a:lnTo>
                <a:lnTo>
                  <a:pt x="46397" y="50605"/>
                </a:lnTo>
                <a:lnTo>
                  <a:pt x="46341" y="50754"/>
                </a:lnTo>
                <a:lnTo>
                  <a:pt x="46322" y="50828"/>
                </a:lnTo>
                <a:lnTo>
                  <a:pt x="46341" y="50884"/>
                </a:lnTo>
                <a:lnTo>
                  <a:pt x="46359" y="50940"/>
                </a:lnTo>
                <a:lnTo>
                  <a:pt x="46397" y="50977"/>
                </a:lnTo>
                <a:lnTo>
                  <a:pt x="46471" y="50996"/>
                </a:lnTo>
                <a:lnTo>
                  <a:pt x="46564" y="51014"/>
                </a:lnTo>
                <a:lnTo>
                  <a:pt x="46620" y="51014"/>
                </a:lnTo>
                <a:lnTo>
                  <a:pt x="46676" y="50996"/>
                </a:lnTo>
                <a:lnTo>
                  <a:pt x="46825" y="50921"/>
                </a:lnTo>
                <a:lnTo>
                  <a:pt x="46955" y="50809"/>
                </a:lnTo>
                <a:lnTo>
                  <a:pt x="47086" y="50698"/>
                </a:lnTo>
                <a:lnTo>
                  <a:pt x="47179" y="50549"/>
                </a:lnTo>
                <a:lnTo>
                  <a:pt x="47253" y="50400"/>
                </a:lnTo>
                <a:lnTo>
                  <a:pt x="47272" y="50325"/>
                </a:lnTo>
                <a:lnTo>
                  <a:pt x="47272" y="50251"/>
                </a:lnTo>
                <a:lnTo>
                  <a:pt x="47253" y="50195"/>
                </a:lnTo>
                <a:lnTo>
                  <a:pt x="47216" y="50139"/>
                </a:lnTo>
                <a:lnTo>
                  <a:pt x="47346" y="50083"/>
                </a:lnTo>
                <a:lnTo>
                  <a:pt x="47495" y="50065"/>
                </a:lnTo>
                <a:lnTo>
                  <a:pt x="47681" y="50028"/>
                </a:lnTo>
                <a:lnTo>
                  <a:pt x="48072" y="50028"/>
                </a:lnTo>
                <a:lnTo>
                  <a:pt x="48240" y="50083"/>
                </a:lnTo>
                <a:lnTo>
                  <a:pt x="48314" y="50121"/>
                </a:lnTo>
                <a:lnTo>
                  <a:pt x="48370" y="50158"/>
                </a:lnTo>
                <a:lnTo>
                  <a:pt x="48407" y="50214"/>
                </a:lnTo>
                <a:lnTo>
                  <a:pt x="48445" y="50270"/>
                </a:lnTo>
                <a:lnTo>
                  <a:pt x="48445" y="50325"/>
                </a:lnTo>
                <a:lnTo>
                  <a:pt x="48445" y="50381"/>
                </a:lnTo>
                <a:lnTo>
                  <a:pt x="48426" y="50437"/>
                </a:lnTo>
                <a:lnTo>
                  <a:pt x="48389" y="50493"/>
                </a:lnTo>
                <a:lnTo>
                  <a:pt x="48296" y="50567"/>
                </a:lnTo>
                <a:lnTo>
                  <a:pt x="48184" y="50661"/>
                </a:lnTo>
                <a:lnTo>
                  <a:pt x="48054" y="50735"/>
                </a:lnTo>
                <a:lnTo>
                  <a:pt x="47961" y="50828"/>
                </a:lnTo>
                <a:lnTo>
                  <a:pt x="47886" y="50921"/>
                </a:lnTo>
                <a:lnTo>
                  <a:pt x="47849" y="50996"/>
                </a:lnTo>
                <a:lnTo>
                  <a:pt x="47849" y="51052"/>
                </a:lnTo>
                <a:lnTo>
                  <a:pt x="47849" y="51126"/>
                </a:lnTo>
                <a:lnTo>
                  <a:pt x="47868" y="51182"/>
                </a:lnTo>
                <a:lnTo>
                  <a:pt x="47905" y="51219"/>
                </a:lnTo>
                <a:lnTo>
                  <a:pt x="47942" y="51238"/>
                </a:lnTo>
                <a:lnTo>
                  <a:pt x="48054" y="51238"/>
                </a:lnTo>
                <a:lnTo>
                  <a:pt x="48184" y="51200"/>
                </a:lnTo>
                <a:lnTo>
                  <a:pt x="48314" y="51145"/>
                </a:lnTo>
                <a:lnTo>
                  <a:pt x="48445" y="51052"/>
                </a:lnTo>
                <a:lnTo>
                  <a:pt x="48556" y="50958"/>
                </a:lnTo>
                <a:lnTo>
                  <a:pt x="48631" y="50884"/>
                </a:lnTo>
                <a:lnTo>
                  <a:pt x="48705" y="50754"/>
                </a:lnTo>
                <a:lnTo>
                  <a:pt x="48761" y="50642"/>
                </a:lnTo>
                <a:lnTo>
                  <a:pt x="48798" y="50549"/>
                </a:lnTo>
                <a:lnTo>
                  <a:pt x="48836" y="50456"/>
                </a:lnTo>
                <a:lnTo>
                  <a:pt x="48892" y="50381"/>
                </a:lnTo>
                <a:lnTo>
                  <a:pt x="48966" y="50344"/>
                </a:lnTo>
                <a:lnTo>
                  <a:pt x="49096" y="50307"/>
                </a:lnTo>
                <a:lnTo>
                  <a:pt x="49394" y="50307"/>
                </a:lnTo>
                <a:lnTo>
                  <a:pt x="49506" y="50325"/>
                </a:lnTo>
                <a:lnTo>
                  <a:pt x="49636" y="50363"/>
                </a:lnTo>
                <a:lnTo>
                  <a:pt x="49673" y="50400"/>
                </a:lnTo>
                <a:lnTo>
                  <a:pt x="49711" y="50437"/>
                </a:lnTo>
                <a:lnTo>
                  <a:pt x="49767" y="50512"/>
                </a:lnTo>
                <a:lnTo>
                  <a:pt x="49785" y="50567"/>
                </a:lnTo>
                <a:lnTo>
                  <a:pt x="49785" y="50605"/>
                </a:lnTo>
                <a:lnTo>
                  <a:pt x="49767" y="50661"/>
                </a:lnTo>
                <a:lnTo>
                  <a:pt x="49673" y="50754"/>
                </a:lnTo>
                <a:lnTo>
                  <a:pt x="49618" y="50828"/>
                </a:lnTo>
                <a:lnTo>
                  <a:pt x="49562" y="50903"/>
                </a:lnTo>
                <a:lnTo>
                  <a:pt x="49431" y="51126"/>
                </a:lnTo>
                <a:lnTo>
                  <a:pt x="49394" y="51219"/>
                </a:lnTo>
                <a:lnTo>
                  <a:pt x="49376" y="51312"/>
                </a:lnTo>
                <a:lnTo>
                  <a:pt x="49394" y="51387"/>
                </a:lnTo>
                <a:lnTo>
                  <a:pt x="49413" y="51405"/>
                </a:lnTo>
                <a:lnTo>
                  <a:pt x="49450" y="51424"/>
                </a:lnTo>
                <a:lnTo>
                  <a:pt x="49562" y="51424"/>
                </a:lnTo>
                <a:lnTo>
                  <a:pt x="49711" y="51405"/>
                </a:lnTo>
                <a:lnTo>
                  <a:pt x="49785" y="51368"/>
                </a:lnTo>
                <a:lnTo>
                  <a:pt x="49860" y="51331"/>
                </a:lnTo>
                <a:lnTo>
                  <a:pt x="49915" y="51294"/>
                </a:lnTo>
                <a:lnTo>
                  <a:pt x="49953" y="51256"/>
                </a:lnTo>
                <a:lnTo>
                  <a:pt x="49990" y="51145"/>
                </a:lnTo>
                <a:lnTo>
                  <a:pt x="50009" y="51033"/>
                </a:lnTo>
                <a:lnTo>
                  <a:pt x="50009" y="50809"/>
                </a:lnTo>
                <a:lnTo>
                  <a:pt x="50027" y="50698"/>
                </a:lnTo>
                <a:lnTo>
                  <a:pt x="50083" y="50605"/>
                </a:lnTo>
                <a:lnTo>
                  <a:pt x="50120" y="50530"/>
                </a:lnTo>
                <a:lnTo>
                  <a:pt x="50176" y="50474"/>
                </a:lnTo>
                <a:lnTo>
                  <a:pt x="50325" y="50400"/>
                </a:lnTo>
                <a:lnTo>
                  <a:pt x="50493" y="50325"/>
                </a:lnTo>
                <a:lnTo>
                  <a:pt x="50697" y="50270"/>
                </a:lnTo>
                <a:lnTo>
                  <a:pt x="50884" y="50232"/>
                </a:lnTo>
                <a:lnTo>
                  <a:pt x="51256" y="50232"/>
                </a:lnTo>
                <a:lnTo>
                  <a:pt x="51386" y="50251"/>
                </a:lnTo>
                <a:lnTo>
                  <a:pt x="51144" y="50456"/>
                </a:lnTo>
                <a:lnTo>
                  <a:pt x="50977" y="50642"/>
                </a:lnTo>
                <a:lnTo>
                  <a:pt x="50921" y="50716"/>
                </a:lnTo>
                <a:lnTo>
                  <a:pt x="50884" y="50772"/>
                </a:lnTo>
                <a:lnTo>
                  <a:pt x="50884" y="50828"/>
                </a:lnTo>
                <a:lnTo>
                  <a:pt x="50884" y="50884"/>
                </a:lnTo>
                <a:lnTo>
                  <a:pt x="50902" y="50921"/>
                </a:lnTo>
                <a:lnTo>
                  <a:pt x="50921" y="50940"/>
                </a:lnTo>
                <a:lnTo>
                  <a:pt x="51014" y="50977"/>
                </a:lnTo>
                <a:lnTo>
                  <a:pt x="51144" y="50996"/>
                </a:lnTo>
                <a:lnTo>
                  <a:pt x="51293" y="50958"/>
                </a:lnTo>
                <a:lnTo>
                  <a:pt x="51461" y="50921"/>
                </a:lnTo>
                <a:lnTo>
                  <a:pt x="51610" y="50865"/>
                </a:lnTo>
                <a:lnTo>
                  <a:pt x="51759" y="50772"/>
                </a:lnTo>
                <a:lnTo>
                  <a:pt x="51889" y="50679"/>
                </a:lnTo>
                <a:lnTo>
                  <a:pt x="51982" y="50567"/>
                </a:lnTo>
                <a:lnTo>
                  <a:pt x="52001" y="50512"/>
                </a:lnTo>
                <a:lnTo>
                  <a:pt x="52019" y="50456"/>
                </a:lnTo>
                <a:lnTo>
                  <a:pt x="52019" y="50400"/>
                </a:lnTo>
                <a:lnTo>
                  <a:pt x="52001" y="50325"/>
                </a:lnTo>
                <a:lnTo>
                  <a:pt x="51963" y="50270"/>
                </a:lnTo>
                <a:lnTo>
                  <a:pt x="51908" y="50195"/>
                </a:lnTo>
                <a:lnTo>
                  <a:pt x="52057" y="50139"/>
                </a:lnTo>
                <a:lnTo>
                  <a:pt x="52243" y="50083"/>
                </a:lnTo>
                <a:lnTo>
                  <a:pt x="52448" y="50046"/>
                </a:lnTo>
                <a:lnTo>
                  <a:pt x="52671" y="50009"/>
                </a:lnTo>
                <a:lnTo>
                  <a:pt x="52894" y="50009"/>
                </a:lnTo>
                <a:lnTo>
                  <a:pt x="53099" y="50028"/>
                </a:lnTo>
                <a:lnTo>
                  <a:pt x="53192" y="50046"/>
                </a:lnTo>
                <a:lnTo>
                  <a:pt x="53267" y="50083"/>
                </a:lnTo>
                <a:lnTo>
                  <a:pt x="53341" y="50121"/>
                </a:lnTo>
                <a:lnTo>
                  <a:pt x="53397" y="50176"/>
                </a:lnTo>
                <a:lnTo>
                  <a:pt x="53192" y="50325"/>
                </a:lnTo>
                <a:lnTo>
                  <a:pt x="52932" y="50549"/>
                </a:lnTo>
                <a:lnTo>
                  <a:pt x="52820" y="50679"/>
                </a:lnTo>
                <a:lnTo>
                  <a:pt x="52708" y="50791"/>
                </a:lnTo>
                <a:lnTo>
                  <a:pt x="52652" y="50903"/>
                </a:lnTo>
                <a:lnTo>
                  <a:pt x="52634" y="50958"/>
                </a:lnTo>
                <a:lnTo>
                  <a:pt x="52634" y="51014"/>
                </a:lnTo>
                <a:lnTo>
                  <a:pt x="52634" y="51070"/>
                </a:lnTo>
                <a:lnTo>
                  <a:pt x="52652" y="51107"/>
                </a:lnTo>
                <a:lnTo>
                  <a:pt x="52690" y="51145"/>
                </a:lnTo>
                <a:lnTo>
                  <a:pt x="52727" y="51163"/>
                </a:lnTo>
                <a:lnTo>
                  <a:pt x="52820" y="51163"/>
                </a:lnTo>
                <a:lnTo>
                  <a:pt x="52950" y="51145"/>
                </a:lnTo>
                <a:lnTo>
                  <a:pt x="53062" y="51089"/>
                </a:lnTo>
                <a:lnTo>
                  <a:pt x="53174" y="51014"/>
                </a:lnTo>
                <a:lnTo>
                  <a:pt x="53341" y="50884"/>
                </a:lnTo>
                <a:lnTo>
                  <a:pt x="53416" y="50791"/>
                </a:lnTo>
                <a:lnTo>
                  <a:pt x="53490" y="50698"/>
                </a:lnTo>
                <a:lnTo>
                  <a:pt x="53583" y="50512"/>
                </a:lnTo>
                <a:lnTo>
                  <a:pt x="53639" y="50437"/>
                </a:lnTo>
                <a:lnTo>
                  <a:pt x="53695" y="50344"/>
                </a:lnTo>
                <a:lnTo>
                  <a:pt x="53769" y="50270"/>
                </a:lnTo>
                <a:lnTo>
                  <a:pt x="53863" y="50195"/>
                </a:lnTo>
                <a:lnTo>
                  <a:pt x="53974" y="50158"/>
                </a:lnTo>
                <a:lnTo>
                  <a:pt x="54123" y="50102"/>
                </a:lnTo>
                <a:lnTo>
                  <a:pt x="54291" y="50083"/>
                </a:lnTo>
                <a:lnTo>
                  <a:pt x="54440" y="50083"/>
                </a:lnTo>
                <a:lnTo>
                  <a:pt x="54607" y="50102"/>
                </a:lnTo>
                <a:lnTo>
                  <a:pt x="54738" y="50158"/>
                </a:lnTo>
                <a:lnTo>
                  <a:pt x="54812" y="50195"/>
                </a:lnTo>
                <a:lnTo>
                  <a:pt x="54849" y="50251"/>
                </a:lnTo>
                <a:lnTo>
                  <a:pt x="54887" y="50307"/>
                </a:lnTo>
                <a:lnTo>
                  <a:pt x="54924" y="50381"/>
                </a:lnTo>
                <a:lnTo>
                  <a:pt x="54793" y="50456"/>
                </a:lnTo>
                <a:lnTo>
                  <a:pt x="54607" y="50605"/>
                </a:lnTo>
                <a:lnTo>
                  <a:pt x="54514" y="50679"/>
                </a:lnTo>
                <a:lnTo>
                  <a:pt x="54458" y="50754"/>
                </a:lnTo>
                <a:lnTo>
                  <a:pt x="54402" y="50828"/>
                </a:lnTo>
                <a:lnTo>
                  <a:pt x="54402" y="50903"/>
                </a:lnTo>
                <a:lnTo>
                  <a:pt x="54458" y="50977"/>
                </a:lnTo>
                <a:lnTo>
                  <a:pt x="54514" y="51033"/>
                </a:lnTo>
                <a:lnTo>
                  <a:pt x="54700" y="51033"/>
                </a:lnTo>
                <a:lnTo>
                  <a:pt x="54793" y="50996"/>
                </a:lnTo>
                <a:lnTo>
                  <a:pt x="54868" y="50958"/>
                </a:lnTo>
                <a:lnTo>
                  <a:pt x="54961" y="50903"/>
                </a:lnTo>
                <a:lnTo>
                  <a:pt x="55017" y="50865"/>
                </a:lnTo>
                <a:lnTo>
                  <a:pt x="55091" y="50754"/>
                </a:lnTo>
                <a:lnTo>
                  <a:pt x="55147" y="50679"/>
                </a:lnTo>
                <a:lnTo>
                  <a:pt x="55240" y="50530"/>
                </a:lnTo>
                <a:lnTo>
                  <a:pt x="55277" y="50474"/>
                </a:lnTo>
                <a:lnTo>
                  <a:pt x="55352" y="50419"/>
                </a:lnTo>
                <a:lnTo>
                  <a:pt x="55464" y="50363"/>
                </a:lnTo>
                <a:lnTo>
                  <a:pt x="55613" y="50325"/>
                </a:lnTo>
                <a:lnTo>
                  <a:pt x="55855" y="50288"/>
                </a:lnTo>
                <a:lnTo>
                  <a:pt x="56097" y="50288"/>
                </a:lnTo>
                <a:lnTo>
                  <a:pt x="56339" y="50325"/>
                </a:lnTo>
                <a:lnTo>
                  <a:pt x="56581" y="50400"/>
                </a:lnTo>
                <a:lnTo>
                  <a:pt x="56562" y="50437"/>
                </a:lnTo>
                <a:lnTo>
                  <a:pt x="56544" y="50474"/>
                </a:lnTo>
                <a:lnTo>
                  <a:pt x="56432" y="50549"/>
                </a:lnTo>
                <a:lnTo>
                  <a:pt x="56283" y="50623"/>
                </a:lnTo>
                <a:lnTo>
                  <a:pt x="56134" y="50679"/>
                </a:lnTo>
                <a:lnTo>
                  <a:pt x="55966" y="50754"/>
                </a:lnTo>
                <a:lnTo>
                  <a:pt x="55836" y="50809"/>
                </a:lnTo>
                <a:lnTo>
                  <a:pt x="55724" y="50884"/>
                </a:lnTo>
                <a:lnTo>
                  <a:pt x="55687" y="50940"/>
                </a:lnTo>
                <a:lnTo>
                  <a:pt x="55668" y="50977"/>
                </a:lnTo>
                <a:lnTo>
                  <a:pt x="55668" y="51033"/>
                </a:lnTo>
                <a:lnTo>
                  <a:pt x="55687" y="51070"/>
                </a:lnTo>
                <a:lnTo>
                  <a:pt x="55706" y="51107"/>
                </a:lnTo>
                <a:lnTo>
                  <a:pt x="55724" y="51145"/>
                </a:lnTo>
                <a:lnTo>
                  <a:pt x="55817" y="51163"/>
                </a:lnTo>
                <a:lnTo>
                  <a:pt x="55929" y="51182"/>
                </a:lnTo>
                <a:lnTo>
                  <a:pt x="56041" y="51163"/>
                </a:lnTo>
                <a:lnTo>
                  <a:pt x="56153" y="51126"/>
                </a:lnTo>
                <a:lnTo>
                  <a:pt x="56264" y="51089"/>
                </a:lnTo>
                <a:lnTo>
                  <a:pt x="56357" y="51052"/>
                </a:lnTo>
                <a:lnTo>
                  <a:pt x="56469" y="50977"/>
                </a:lnTo>
                <a:lnTo>
                  <a:pt x="56562" y="50884"/>
                </a:lnTo>
                <a:lnTo>
                  <a:pt x="56711" y="50716"/>
                </a:lnTo>
                <a:lnTo>
                  <a:pt x="56860" y="50530"/>
                </a:lnTo>
                <a:lnTo>
                  <a:pt x="56953" y="50437"/>
                </a:lnTo>
                <a:lnTo>
                  <a:pt x="57065" y="50363"/>
                </a:lnTo>
                <a:lnTo>
                  <a:pt x="57195" y="50288"/>
                </a:lnTo>
                <a:lnTo>
                  <a:pt x="57344" y="50232"/>
                </a:lnTo>
                <a:lnTo>
                  <a:pt x="57493" y="50176"/>
                </a:lnTo>
                <a:lnTo>
                  <a:pt x="57661" y="50139"/>
                </a:lnTo>
                <a:lnTo>
                  <a:pt x="57810" y="50139"/>
                </a:lnTo>
                <a:lnTo>
                  <a:pt x="57958" y="50158"/>
                </a:lnTo>
                <a:lnTo>
                  <a:pt x="58107" y="50214"/>
                </a:lnTo>
                <a:lnTo>
                  <a:pt x="58182" y="50270"/>
                </a:lnTo>
                <a:lnTo>
                  <a:pt x="58238" y="50325"/>
                </a:lnTo>
                <a:lnTo>
                  <a:pt x="58089" y="50437"/>
                </a:lnTo>
                <a:lnTo>
                  <a:pt x="57884" y="50586"/>
                </a:lnTo>
                <a:lnTo>
                  <a:pt x="57791" y="50679"/>
                </a:lnTo>
                <a:lnTo>
                  <a:pt x="57735" y="50791"/>
                </a:lnTo>
                <a:lnTo>
                  <a:pt x="57698" y="50865"/>
                </a:lnTo>
                <a:lnTo>
                  <a:pt x="57698" y="50921"/>
                </a:lnTo>
                <a:lnTo>
                  <a:pt x="57716" y="50958"/>
                </a:lnTo>
                <a:lnTo>
                  <a:pt x="57754" y="51014"/>
                </a:lnTo>
                <a:lnTo>
                  <a:pt x="57810" y="51052"/>
                </a:lnTo>
                <a:lnTo>
                  <a:pt x="57865" y="51070"/>
                </a:lnTo>
                <a:lnTo>
                  <a:pt x="57940" y="51089"/>
                </a:lnTo>
                <a:lnTo>
                  <a:pt x="58070" y="51107"/>
                </a:lnTo>
                <a:lnTo>
                  <a:pt x="58182" y="51089"/>
                </a:lnTo>
                <a:lnTo>
                  <a:pt x="58294" y="51033"/>
                </a:lnTo>
                <a:lnTo>
                  <a:pt x="58368" y="50996"/>
                </a:lnTo>
                <a:lnTo>
                  <a:pt x="58424" y="50921"/>
                </a:lnTo>
                <a:lnTo>
                  <a:pt x="58461" y="50865"/>
                </a:lnTo>
                <a:lnTo>
                  <a:pt x="58517" y="50716"/>
                </a:lnTo>
                <a:lnTo>
                  <a:pt x="58536" y="50567"/>
                </a:lnTo>
                <a:lnTo>
                  <a:pt x="58573" y="50437"/>
                </a:lnTo>
                <a:lnTo>
                  <a:pt x="58610" y="50381"/>
                </a:lnTo>
                <a:lnTo>
                  <a:pt x="58647" y="50325"/>
                </a:lnTo>
                <a:lnTo>
                  <a:pt x="58703" y="50270"/>
                </a:lnTo>
                <a:lnTo>
                  <a:pt x="58796" y="50232"/>
                </a:lnTo>
                <a:lnTo>
                  <a:pt x="58889" y="50214"/>
                </a:lnTo>
                <a:lnTo>
                  <a:pt x="59020" y="50195"/>
                </a:lnTo>
                <a:lnTo>
                  <a:pt x="59187" y="50214"/>
                </a:lnTo>
                <a:lnTo>
                  <a:pt x="59355" y="50251"/>
                </a:lnTo>
                <a:lnTo>
                  <a:pt x="59429" y="50270"/>
                </a:lnTo>
                <a:lnTo>
                  <a:pt x="59504" y="50325"/>
                </a:lnTo>
                <a:lnTo>
                  <a:pt x="59560" y="50363"/>
                </a:lnTo>
                <a:lnTo>
                  <a:pt x="59616" y="50437"/>
                </a:lnTo>
                <a:lnTo>
                  <a:pt x="59616" y="50512"/>
                </a:lnTo>
                <a:lnTo>
                  <a:pt x="59597" y="50586"/>
                </a:lnTo>
                <a:lnTo>
                  <a:pt x="59560" y="50642"/>
                </a:lnTo>
                <a:lnTo>
                  <a:pt x="59504" y="50698"/>
                </a:lnTo>
                <a:lnTo>
                  <a:pt x="59392" y="50809"/>
                </a:lnTo>
                <a:lnTo>
                  <a:pt x="59336" y="50865"/>
                </a:lnTo>
                <a:lnTo>
                  <a:pt x="59280" y="50940"/>
                </a:lnTo>
                <a:lnTo>
                  <a:pt x="59243" y="51052"/>
                </a:lnTo>
                <a:lnTo>
                  <a:pt x="59206" y="51145"/>
                </a:lnTo>
                <a:lnTo>
                  <a:pt x="59206" y="51200"/>
                </a:lnTo>
                <a:lnTo>
                  <a:pt x="59206" y="51256"/>
                </a:lnTo>
                <a:lnTo>
                  <a:pt x="59243" y="51294"/>
                </a:lnTo>
                <a:lnTo>
                  <a:pt x="59280" y="51312"/>
                </a:lnTo>
                <a:lnTo>
                  <a:pt x="59373" y="51312"/>
                </a:lnTo>
                <a:lnTo>
                  <a:pt x="59504" y="51256"/>
                </a:lnTo>
                <a:lnTo>
                  <a:pt x="59634" y="51182"/>
                </a:lnTo>
                <a:lnTo>
                  <a:pt x="59746" y="51070"/>
                </a:lnTo>
                <a:lnTo>
                  <a:pt x="59858" y="50958"/>
                </a:lnTo>
                <a:lnTo>
                  <a:pt x="59895" y="50865"/>
                </a:lnTo>
                <a:lnTo>
                  <a:pt x="59913" y="50791"/>
                </a:lnTo>
                <a:lnTo>
                  <a:pt x="59913" y="50698"/>
                </a:lnTo>
                <a:lnTo>
                  <a:pt x="59913" y="50642"/>
                </a:lnTo>
                <a:lnTo>
                  <a:pt x="59932" y="50586"/>
                </a:lnTo>
                <a:lnTo>
                  <a:pt x="59969" y="50530"/>
                </a:lnTo>
                <a:lnTo>
                  <a:pt x="60044" y="50474"/>
                </a:lnTo>
                <a:lnTo>
                  <a:pt x="60100" y="50437"/>
                </a:lnTo>
                <a:lnTo>
                  <a:pt x="60174" y="50419"/>
                </a:lnTo>
                <a:lnTo>
                  <a:pt x="60323" y="50400"/>
                </a:lnTo>
                <a:lnTo>
                  <a:pt x="60491" y="50400"/>
                </a:lnTo>
                <a:lnTo>
                  <a:pt x="60546" y="50437"/>
                </a:lnTo>
                <a:lnTo>
                  <a:pt x="60621" y="50456"/>
                </a:lnTo>
                <a:lnTo>
                  <a:pt x="60714" y="50512"/>
                </a:lnTo>
                <a:lnTo>
                  <a:pt x="60770" y="50567"/>
                </a:lnTo>
                <a:lnTo>
                  <a:pt x="60788" y="50642"/>
                </a:lnTo>
                <a:lnTo>
                  <a:pt x="60788" y="50679"/>
                </a:lnTo>
                <a:lnTo>
                  <a:pt x="60770" y="50735"/>
                </a:lnTo>
                <a:lnTo>
                  <a:pt x="60751" y="50791"/>
                </a:lnTo>
                <a:lnTo>
                  <a:pt x="60658" y="50884"/>
                </a:lnTo>
                <a:lnTo>
                  <a:pt x="60546" y="50996"/>
                </a:lnTo>
                <a:lnTo>
                  <a:pt x="60453" y="51089"/>
                </a:lnTo>
                <a:lnTo>
                  <a:pt x="60416" y="51126"/>
                </a:lnTo>
                <a:lnTo>
                  <a:pt x="60397" y="51182"/>
                </a:lnTo>
                <a:lnTo>
                  <a:pt x="60416" y="51238"/>
                </a:lnTo>
                <a:lnTo>
                  <a:pt x="60435" y="51294"/>
                </a:lnTo>
                <a:lnTo>
                  <a:pt x="60491" y="51349"/>
                </a:lnTo>
                <a:lnTo>
                  <a:pt x="60639" y="51349"/>
                </a:lnTo>
                <a:lnTo>
                  <a:pt x="60714" y="51312"/>
                </a:lnTo>
                <a:lnTo>
                  <a:pt x="60844" y="51238"/>
                </a:lnTo>
                <a:lnTo>
                  <a:pt x="60937" y="51145"/>
                </a:lnTo>
                <a:lnTo>
                  <a:pt x="60993" y="51033"/>
                </a:lnTo>
                <a:lnTo>
                  <a:pt x="61030" y="50958"/>
                </a:lnTo>
                <a:lnTo>
                  <a:pt x="61068" y="50809"/>
                </a:lnTo>
                <a:lnTo>
                  <a:pt x="61086" y="50735"/>
                </a:lnTo>
                <a:lnTo>
                  <a:pt x="61105" y="50661"/>
                </a:lnTo>
                <a:lnTo>
                  <a:pt x="61161" y="50586"/>
                </a:lnTo>
                <a:lnTo>
                  <a:pt x="61254" y="50493"/>
                </a:lnTo>
                <a:lnTo>
                  <a:pt x="61366" y="50419"/>
                </a:lnTo>
                <a:lnTo>
                  <a:pt x="61552" y="50325"/>
                </a:lnTo>
                <a:lnTo>
                  <a:pt x="61757" y="50251"/>
                </a:lnTo>
                <a:lnTo>
                  <a:pt x="61980" y="50176"/>
                </a:lnTo>
                <a:lnTo>
                  <a:pt x="62203" y="50139"/>
                </a:lnTo>
                <a:lnTo>
                  <a:pt x="62501" y="50139"/>
                </a:lnTo>
                <a:lnTo>
                  <a:pt x="62576" y="50176"/>
                </a:lnTo>
                <a:lnTo>
                  <a:pt x="62632" y="50214"/>
                </a:lnTo>
                <a:lnTo>
                  <a:pt x="62687" y="50270"/>
                </a:lnTo>
                <a:lnTo>
                  <a:pt x="62501" y="50381"/>
                </a:lnTo>
                <a:lnTo>
                  <a:pt x="62241" y="50549"/>
                </a:lnTo>
                <a:lnTo>
                  <a:pt x="62110" y="50642"/>
                </a:lnTo>
                <a:lnTo>
                  <a:pt x="62017" y="50754"/>
                </a:lnTo>
                <a:lnTo>
                  <a:pt x="61961" y="50828"/>
                </a:lnTo>
                <a:lnTo>
                  <a:pt x="61943" y="50884"/>
                </a:lnTo>
                <a:lnTo>
                  <a:pt x="61943" y="50903"/>
                </a:lnTo>
                <a:lnTo>
                  <a:pt x="61999" y="50977"/>
                </a:lnTo>
                <a:lnTo>
                  <a:pt x="62054" y="50996"/>
                </a:lnTo>
                <a:lnTo>
                  <a:pt x="62148" y="51014"/>
                </a:lnTo>
                <a:lnTo>
                  <a:pt x="62241" y="50996"/>
                </a:lnTo>
                <a:lnTo>
                  <a:pt x="62427" y="50940"/>
                </a:lnTo>
                <a:lnTo>
                  <a:pt x="62576" y="50865"/>
                </a:lnTo>
                <a:lnTo>
                  <a:pt x="62669" y="50772"/>
                </a:lnTo>
                <a:lnTo>
                  <a:pt x="62743" y="50698"/>
                </a:lnTo>
                <a:lnTo>
                  <a:pt x="62836" y="50530"/>
                </a:lnTo>
                <a:lnTo>
                  <a:pt x="62874" y="50474"/>
                </a:lnTo>
                <a:lnTo>
                  <a:pt x="62948" y="50400"/>
                </a:lnTo>
                <a:lnTo>
                  <a:pt x="63023" y="50344"/>
                </a:lnTo>
                <a:lnTo>
                  <a:pt x="63134" y="50288"/>
                </a:lnTo>
                <a:lnTo>
                  <a:pt x="63246" y="50251"/>
                </a:lnTo>
                <a:lnTo>
                  <a:pt x="63358" y="50232"/>
                </a:lnTo>
                <a:lnTo>
                  <a:pt x="63507" y="50214"/>
                </a:lnTo>
                <a:lnTo>
                  <a:pt x="63637" y="50232"/>
                </a:lnTo>
                <a:lnTo>
                  <a:pt x="63786" y="50251"/>
                </a:lnTo>
                <a:lnTo>
                  <a:pt x="63916" y="50288"/>
                </a:lnTo>
                <a:lnTo>
                  <a:pt x="64009" y="50344"/>
                </a:lnTo>
                <a:lnTo>
                  <a:pt x="64084" y="50419"/>
                </a:lnTo>
                <a:lnTo>
                  <a:pt x="63935" y="50549"/>
                </a:lnTo>
                <a:lnTo>
                  <a:pt x="63693" y="50772"/>
                </a:lnTo>
                <a:lnTo>
                  <a:pt x="63581" y="50903"/>
                </a:lnTo>
                <a:lnTo>
                  <a:pt x="63507" y="51033"/>
                </a:lnTo>
                <a:lnTo>
                  <a:pt x="63451" y="51126"/>
                </a:lnTo>
                <a:lnTo>
                  <a:pt x="63451" y="51182"/>
                </a:lnTo>
                <a:lnTo>
                  <a:pt x="63469" y="51219"/>
                </a:lnTo>
                <a:lnTo>
                  <a:pt x="63507" y="51256"/>
                </a:lnTo>
                <a:lnTo>
                  <a:pt x="63544" y="51275"/>
                </a:lnTo>
                <a:lnTo>
                  <a:pt x="63581" y="51294"/>
                </a:lnTo>
                <a:lnTo>
                  <a:pt x="63637" y="51275"/>
                </a:lnTo>
                <a:lnTo>
                  <a:pt x="63749" y="51238"/>
                </a:lnTo>
                <a:lnTo>
                  <a:pt x="63860" y="51163"/>
                </a:lnTo>
                <a:lnTo>
                  <a:pt x="63972" y="51070"/>
                </a:lnTo>
                <a:lnTo>
                  <a:pt x="64084" y="50958"/>
                </a:lnTo>
                <a:lnTo>
                  <a:pt x="64214" y="50809"/>
                </a:lnTo>
                <a:lnTo>
                  <a:pt x="64289" y="50716"/>
                </a:lnTo>
                <a:lnTo>
                  <a:pt x="64307" y="50642"/>
                </a:lnTo>
                <a:lnTo>
                  <a:pt x="64326" y="50549"/>
                </a:lnTo>
                <a:lnTo>
                  <a:pt x="64344" y="50512"/>
                </a:lnTo>
                <a:lnTo>
                  <a:pt x="64363" y="50474"/>
                </a:lnTo>
                <a:lnTo>
                  <a:pt x="64419" y="50419"/>
                </a:lnTo>
                <a:lnTo>
                  <a:pt x="64512" y="50344"/>
                </a:lnTo>
                <a:lnTo>
                  <a:pt x="64624" y="50288"/>
                </a:lnTo>
                <a:lnTo>
                  <a:pt x="64735" y="50251"/>
                </a:lnTo>
                <a:lnTo>
                  <a:pt x="64959" y="50214"/>
                </a:lnTo>
                <a:lnTo>
                  <a:pt x="65145" y="50176"/>
                </a:lnTo>
                <a:lnTo>
                  <a:pt x="65406" y="50158"/>
                </a:lnTo>
                <a:lnTo>
                  <a:pt x="65536" y="50158"/>
                </a:lnTo>
                <a:lnTo>
                  <a:pt x="65666" y="50176"/>
                </a:lnTo>
                <a:lnTo>
                  <a:pt x="65759" y="50214"/>
                </a:lnTo>
                <a:lnTo>
                  <a:pt x="65815" y="50251"/>
                </a:lnTo>
                <a:lnTo>
                  <a:pt x="65834" y="50325"/>
                </a:lnTo>
                <a:lnTo>
                  <a:pt x="65853" y="50363"/>
                </a:lnTo>
                <a:lnTo>
                  <a:pt x="65853" y="50419"/>
                </a:lnTo>
                <a:lnTo>
                  <a:pt x="65834" y="50474"/>
                </a:lnTo>
                <a:lnTo>
                  <a:pt x="65778" y="50549"/>
                </a:lnTo>
                <a:lnTo>
                  <a:pt x="65685" y="50642"/>
                </a:lnTo>
                <a:lnTo>
                  <a:pt x="65573" y="50735"/>
                </a:lnTo>
                <a:lnTo>
                  <a:pt x="65480" y="50828"/>
                </a:lnTo>
                <a:lnTo>
                  <a:pt x="65387" y="50940"/>
                </a:lnTo>
                <a:lnTo>
                  <a:pt x="65368" y="50996"/>
                </a:lnTo>
                <a:lnTo>
                  <a:pt x="65350" y="51052"/>
                </a:lnTo>
                <a:lnTo>
                  <a:pt x="65350" y="51182"/>
                </a:lnTo>
                <a:lnTo>
                  <a:pt x="65350" y="51219"/>
                </a:lnTo>
                <a:lnTo>
                  <a:pt x="65368" y="51256"/>
                </a:lnTo>
                <a:lnTo>
                  <a:pt x="65387" y="51256"/>
                </a:lnTo>
                <a:lnTo>
                  <a:pt x="65424" y="51275"/>
                </a:lnTo>
                <a:lnTo>
                  <a:pt x="65499" y="51256"/>
                </a:lnTo>
                <a:lnTo>
                  <a:pt x="65573" y="51200"/>
                </a:lnTo>
                <a:lnTo>
                  <a:pt x="65666" y="51145"/>
                </a:lnTo>
                <a:lnTo>
                  <a:pt x="65815" y="50958"/>
                </a:lnTo>
                <a:lnTo>
                  <a:pt x="65908" y="50847"/>
                </a:lnTo>
                <a:lnTo>
                  <a:pt x="65983" y="50735"/>
                </a:lnTo>
                <a:lnTo>
                  <a:pt x="66113" y="50549"/>
                </a:lnTo>
                <a:lnTo>
                  <a:pt x="66169" y="50456"/>
                </a:lnTo>
                <a:lnTo>
                  <a:pt x="66262" y="50381"/>
                </a:lnTo>
                <a:lnTo>
                  <a:pt x="66374" y="50307"/>
                </a:lnTo>
                <a:lnTo>
                  <a:pt x="66541" y="50251"/>
                </a:lnTo>
                <a:lnTo>
                  <a:pt x="66728" y="50176"/>
                </a:lnTo>
                <a:lnTo>
                  <a:pt x="66970" y="50139"/>
                </a:lnTo>
                <a:lnTo>
                  <a:pt x="67081" y="50121"/>
                </a:lnTo>
                <a:lnTo>
                  <a:pt x="67193" y="50139"/>
                </a:lnTo>
                <a:lnTo>
                  <a:pt x="67286" y="50158"/>
                </a:lnTo>
                <a:lnTo>
                  <a:pt x="67323" y="50195"/>
                </a:lnTo>
                <a:lnTo>
                  <a:pt x="67361" y="50232"/>
                </a:lnTo>
                <a:lnTo>
                  <a:pt x="67174" y="50381"/>
                </a:lnTo>
                <a:lnTo>
                  <a:pt x="67044" y="50493"/>
                </a:lnTo>
                <a:lnTo>
                  <a:pt x="66914" y="50642"/>
                </a:lnTo>
                <a:lnTo>
                  <a:pt x="66802" y="50772"/>
                </a:lnTo>
                <a:lnTo>
                  <a:pt x="66728" y="50921"/>
                </a:lnTo>
                <a:lnTo>
                  <a:pt x="66709" y="50977"/>
                </a:lnTo>
                <a:lnTo>
                  <a:pt x="66709" y="51033"/>
                </a:lnTo>
                <a:lnTo>
                  <a:pt x="66709" y="51089"/>
                </a:lnTo>
                <a:lnTo>
                  <a:pt x="66746" y="51126"/>
                </a:lnTo>
                <a:lnTo>
                  <a:pt x="66802" y="51182"/>
                </a:lnTo>
                <a:lnTo>
                  <a:pt x="66858" y="51200"/>
                </a:lnTo>
                <a:lnTo>
                  <a:pt x="66932" y="51182"/>
                </a:lnTo>
                <a:lnTo>
                  <a:pt x="66988" y="51163"/>
                </a:lnTo>
                <a:lnTo>
                  <a:pt x="67044" y="51126"/>
                </a:lnTo>
                <a:lnTo>
                  <a:pt x="67119" y="51070"/>
                </a:lnTo>
                <a:lnTo>
                  <a:pt x="67230" y="50921"/>
                </a:lnTo>
                <a:lnTo>
                  <a:pt x="67323" y="50754"/>
                </a:lnTo>
                <a:lnTo>
                  <a:pt x="67398" y="50605"/>
                </a:lnTo>
                <a:lnTo>
                  <a:pt x="67491" y="50419"/>
                </a:lnTo>
                <a:lnTo>
                  <a:pt x="67565" y="50344"/>
                </a:lnTo>
                <a:lnTo>
                  <a:pt x="67659" y="50270"/>
                </a:lnTo>
                <a:lnTo>
                  <a:pt x="67789" y="50214"/>
                </a:lnTo>
                <a:lnTo>
                  <a:pt x="67919" y="50158"/>
                </a:lnTo>
                <a:lnTo>
                  <a:pt x="68068" y="50121"/>
                </a:lnTo>
                <a:lnTo>
                  <a:pt x="68217" y="50102"/>
                </a:lnTo>
                <a:lnTo>
                  <a:pt x="68347" y="50121"/>
                </a:lnTo>
                <a:lnTo>
                  <a:pt x="68403" y="50139"/>
                </a:lnTo>
                <a:lnTo>
                  <a:pt x="68459" y="50176"/>
                </a:lnTo>
                <a:lnTo>
                  <a:pt x="68534" y="50251"/>
                </a:lnTo>
                <a:lnTo>
                  <a:pt x="68571" y="50307"/>
                </a:lnTo>
                <a:lnTo>
                  <a:pt x="68571" y="50381"/>
                </a:lnTo>
                <a:lnTo>
                  <a:pt x="68552" y="50437"/>
                </a:lnTo>
                <a:lnTo>
                  <a:pt x="68515" y="50512"/>
                </a:lnTo>
                <a:lnTo>
                  <a:pt x="68459" y="50586"/>
                </a:lnTo>
                <a:lnTo>
                  <a:pt x="68329" y="50716"/>
                </a:lnTo>
                <a:lnTo>
                  <a:pt x="68198" y="50847"/>
                </a:lnTo>
                <a:lnTo>
                  <a:pt x="68087" y="50996"/>
                </a:lnTo>
                <a:lnTo>
                  <a:pt x="68049" y="51052"/>
                </a:lnTo>
                <a:lnTo>
                  <a:pt x="68031" y="51126"/>
                </a:lnTo>
                <a:lnTo>
                  <a:pt x="68049" y="51200"/>
                </a:lnTo>
                <a:lnTo>
                  <a:pt x="68087" y="51256"/>
                </a:lnTo>
                <a:lnTo>
                  <a:pt x="68105" y="51275"/>
                </a:lnTo>
                <a:lnTo>
                  <a:pt x="68143" y="51275"/>
                </a:lnTo>
                <a:lnTo>
                  <a:pt x="68217" y="51238"/>
                </a:lnTo>
                <a:lnTo>
                  <a:pt x="68310" y="51163"/>
                </a:lnTo>
                <a:lnTo>
                  <a:pt x="68385" y="51070"/>
                </a:lnTo>
                <a:lnTo>
                  <a:pt x="68552" y="50847"/>
                </a:lnTo>
                <a:lnTo>
                  <a:pt x="68645" y="50698"/>
                </a:lnTo>
                <a:lnTo>
                  <a:pt x="68738" y="50530"/>
                </a:lnTo>
                <a:lnTo>
                  <a:pt x="68813" y="50400"/>
                </a:lnTo>
                <a:lnTo>
                  <a:pt x="68869" y="50344"/>
                </a:lnTo>
                <a:lnTo>
                  <a:pt x="68925" y="50288"/>
                </a:lnTo>
                <a:lnTo>
                  <a:pt x="69018" y="50251"/>
                </a:lnTo>
                <a:lnTo>
                  <a:pt x="69129" y="50232"/>
                </a:lnTo>
                <a:lnTo>
                  <a:pt x="69297" y="50214"/>
                </a:lnTo>
                <a:lnTo>
                  <a:pt x="69427" y="50214"/>
                </a:lnTo>
                <a:lnTo>
                  <a:pt x="69520" y="50251"/>
                </a:lnTo>
                <a:lnTo>
                  <a:pt x="69576" y="50307"/>
                </a:lnTo>
                <a:lnTo>
                  <a:pt x="69613" y="50381"/>
                </a:lnTo>
                <a:lnTo>
                  <a:pt x="69632" y="50456"/>
                </a:lnTo>
                <a:lnTo>
                  <a:pt x="69632" y="50549"/>
                </a:lnTo>
                <a:lnTo>
                  <a:pt x="69613" y="50642"/>
                </a:lnTo>
                <a:lnTo>
                  <a:pt x="69576" y="50847"/>
                </a:lnTo>
                <a:lnTo>
                  <a:pt x="69539" y="51014"/>
                </a:lnTo>
                <a:lnTo>
                  <a:pt x="69539" y="51089"/>
                </a:lnTo>
                <a:lnTo>
                  <a:pt x="69558" y="51126"/>
                </a:lnTo>
                <a:lnTo>
                  <a:pt x="69595" y="51145"/>
                </a:lnTo>
                <a:lnTo>
                  <a:pt x="69669" y="51145"/>
                </a:lnTo>
                <a:lnTo>
                  <a:pt x="69762" y="51107"/>
                </a:lnTo>
                <a:lnTo>
                  <a:pt x="69818" y="51070"/>
                </a:lnTo>
                <a:lnTo>
                  <a:pt x="69855" y="50996"/>
                </a:lnTo>
                <a:lnTo>
                  <a:pt x="69893" y="50921"/>
                </a:lnTo>
                <a:lnTo>
                  <a:pt x="69930" y="50754"/>
                </a:lnTo>
                <a:lnTo>
                  <a:pt x="69949" y="50586"/>
                </a:lnTo>
                <a:lnTo>
                  <a:pt x="69949" y="50512"/>
                </a:lnTo>
                <a:lnTo>
                  <a:pt x="69930" y="50456"/>
                </a:lnTo>
                <a:lnTo>
                  <a:pt x="69893" y="50400"/>
                </a:lnTo>
                <a:lnTo>
                  <a:pt x="69893" y="50381"/>
                </a:lnTo>
                <a:lnTo>
                  <a:pt x="69893" y="50344"/>
                </a:lnTo>
                <a:lnTo>
                  <a:pt x="70004" y="50195"/>
                </a:lnTo>
                <a:lnTo>
                  <a:pt x="70079" y="50121"/>
                </a:lnTo>
                <a:lnTo>
                  <a:pt x="70191" y="50083"/>
                </a:lnTo>
                <a:lnTo>
                  <a:pt x="70284" y="50046"/>
                </a:lnTo>
                <a:lnTo>
                  <a:pt x="70377" y="50028"/>
                </a:lnTo>
                <a:lnTo>
                  <a:pt x="70563" y="50028"/>
                </a:lnTo>
                <a:lnTo>
                  <a:pt x="70675" y="50065"/>
                </a:lnTo>
                <a:lnTo>
                  <a:pt x="70786" y="50102"/>
                </a:lnTo>
                <a:lnTo>
                  <a:pt x="70879" y="50139"/>
                </a:lnTo>
                <a:lnTo>
                  <a:pt x="70973" y="50214"/>
                </a:lnTo>
                <a:lnTo>
                  <a:pt x="71028" y="50288"/>
                </a:lnTo>
                <a:lnTo>
                  <a:pt x="71047" y="50381"/>
                </a:lnTo>
                <a:lnTo>
                  <a:pt x="70954" y="50493"/>
                </a:lnTo>
                <a:lnTo>
                  <a:pt x="70730" y="50735"/>
                </a:lnTo>
                <a:lnTo>
                  <a:pt x="70637" y="50884"/>
                </a:lnTo>
                <a:lnTo>
                  <a:pt x="70563" y="51014"/>
                </a:lnTo>
                <a:lnTo>
                  <a:pt x="70544" y="51070"/>
                </a:lnTo>
                <a:lnTo>
                  <a:pt x="70544" y="51107"/>
                </a:lnTo>
                <a:lnTo>
                  <a:pt x="70563" y="51145"/>
                </a:lnTo>
                <a:lnTo>
                  <a:pt x="70600" y="51182"/>
                </a:lnTo>
                <a:lnTo>
                  <a:pt x="70712" y="51219"/>
                </a:lnTo>
                <a:lnTo>
                  <a:pt x="70805" y="51238"/>
                </a:lnTo>
                <a:lnTo>
                  <a:pt x="70879" y="51219"/>
                </a:lnTo>
                <a:lnTo>
                  <a:pt x="70935" y="51182"/>
                </a:lnTo>
                <a:lnTo>
                  <a:pt x="70991" y="51126"/>
                </a:lnTo>
                <a:lnTo>
                  <a:pt x="71028" y="51052"/>
                </a:lnTo>
                <a:lnTo>
                  <a:pt x="71103" y="50884"/>
                </a:lnTo>
                <a:lnTo>
                  <a:pt x="71159" y="50661"/>
                </a:lnTo>
                <a:lnTo>
                  <a:pt x="71233" y="50456"/>
                </a:lnTo>
                <a:lnTo>
                  <a:pt x="71270" y="50363"/>
                </a:lnTo>
                <a:lnTo>
                  <a:pt x="71326" y="50270"/>
                </a:lnTo>
                <a:lnTo>
                  <a:pt x="71382" y="50195"/>
                </a:lnTo>
                <a:lnTo>
                  <a:pt x="71457" y="50139"/>
                </a:lnTo>
                <a:lnTo>
                  <a:pt x="71587" y="50065"/>
                </a:lnTo>
                <a:lnTo>
                  <a:pt x="71754" y="50009"/>
                </a:lnTo>
                <a:lnTo>
                  <a:pt x="71941" y="49990"/>
                </a:lnTo>
                <a:lnTo>
                  <a:pt x="72145" y="49972"/>
                </a:lnTo>
                <a:lnTo>
                  <a:pt x="72332" y="49990"/>
                </a:lnTo>
                <a:lnTo>
                  <a:pt x="72406" y="50009"/>
                </a:lnTo>
                <a:lnTo>
                  <a:pt x="72481" y="50046"/>
                </a:lnTo>
                <a:lnTo>
                  <a:pt x="72555" y="50083"/>
                </a:lnTo>
                <a:lnTo>
                  <a:pt x="72611" y="50158"/>
                </a:lnTo>
                <a:lnTo>
                  <a:pt x="72648" y="50214"/>
                </a:lnTo>
                <a:lnTo>
                  <a:pt x="72667" y="50307"/>
                </a:lnTo>
                <a:lnTo>
                  <a:pt x="72685" y="50363"/>
                </a:lnTo>
                <a:lnTo>
                  <a:pt x="72667" y="50419"/>
                </a:lnTo>
                <a:lnTo>
                  <a:pt x="72630" y="50474"/>
                </a:lnTo>
                <a:lnTo>
                  <a:pt x="72574" y="50530"/>
                </a:lnTo>
                <a:lnTo>
                  <a:pt x="72462" y="50623"/>
                </a:lnTo>
                <a:lnTo>
                  <a:pt x="72313" y="50716"/>
                </a:lnTo>
                <a:lnTo>
                  <a:pt x="72164" y="50809"/>
                </a:lnTo>
                <a:lnTo>
                  <a:pt x="72052" y="50903"/>
                </a:lnTo>
                <a:lnTo>
                  <a:pt x="72015" y="50940"/>
                </a:lnTo>
                <a:lnTo>
                  <a:pt x="71997" y="50996"/>
                </a:lnTo>
                <a:lnTo>
                  <a:pt x="71997" y="51033"/>
                </a:lnTo>
                <a:lnTo>
                  <a:pt x="71997" y="51089"/>
                </a:lnTo>
                <a:lnTo>
                  <a:pt x="72034" y="51126"/>
                </a:lnTo>
                <a:lnTo>
                  <a:pt x="72071" y="51163"/>
                </a:lnTo>
                <a:lnTo>
                  <a:pt x="72108" y="51182"/>
                </a:lnTo>
                <a:lnTo>
                  <a:pt x="72257" y="51182"/>
                </a:lnTo>
                <a:lnTo>
                  <a:pt x="72350" y="51145"/>
                </a:lnTo>
                <a:lnTo>
                  <a:pt x="72462" y="51089"/>
                </a:lnTo>
                <a:lnTo>
                  <a:pt x="72555" y="51014"/>
                </a:lnTo>
                <a:lnTo>
                  <a:pt x="72667" y="50921"/>
                </a:lnTo>
                <a:lnTo>
                  <a:pt x="72760" y="50847"/>
                </a:lnTo>
                <a:lnTo>
                  <a:pt x="72797" y="50791"/>
                </a:lnTo>
                <a:lnTo>
                  <a:pt x="72853" y="50661"/>
                </a:lnTo>
                <a:lnTo>
                  <a:pt x="72872" y="50605"/>
                </a:lnTo>
                <a:lnTo>
                  <a:pt x="72927" y="50567"/>
                </a:lnTo>
                <a:lnTo>
                  <a:pt x="73002" y="50530"/>
                </a:lnTo>
                <a:lnTo>
                  <a:pt x="73132" y="50493"/>
                </a:lnTo>
                <a:lnTo>
                  <a:pt x="73281" y="50493"/>
                </a:lnTo>
                <a:lnTo>
                  <a:pt x="73449" y="50512"/>
                </a:lnTo>
                <a:lnTo>
                  <a:pt x="73542" y="50530"/>
                </a:lnTo>
                <a:lnTo>
                  <a:pt x="73616" y="50567"/>
                </a:lnTo>
                <a:lnTo>
                  <a:pt x="73691" y="50623"/>
                </a:lnTo>
                <a:lnTo>
                  <a:pt x="73728" y="50679"/>
                </a:lnTo>
                <a:lnTo>
                  <a:pt x="73765" y="50735"/>
                </a:lnTo>
                <a:lnTo>
                  <a:pt x="73784" y="50809"/>
                </a:lnTo>
                <a:lnTo>
                  <a:pt x="73765" y="50865"/>
                </a:lnTo>
                <a:lnTo>
                  <a:pt x="73747" y="50921"/>
                </a:lnTo>
                <a:lnTo>
                  <a:pt x="73691" y="51014"/>
                </a:lnTo>
                <a:lnTo>
                  <a:pt x="73598" y="51107"/>
                </a:lnTo>
                <a:lnTo>
                  <a:pt x="73505" y="51200"/>
                </a:lnTo>
                <a:lnTo>
                  <a:pt x="73430" y="51294"/>
                </a:lnTo>
                <a:lnTo>
                  <a:pt x="73393" y="51331"/>
                </a:lnTo>
                <a:lnTo>
                  <a:pt x="73374" y="51387"/>
                </a:lnTo>
                <a:lnTo>
                  <a:pt x="73374" y="51424"/>
                </a:lnTo>
                <a:lnTo>
                  <a:pt x="73393" y="51480"/>
                </a:lnTo>
                <a:lnTo>
                  <a:pt x="73411" y="51554"/>
                </a:lnTo>
                <a:lnTo>
                  <a:pt x="73449" y="51591"/>
                </a:lnTo>
                <a:lnTo>
                  <a:pt x="73505" y="51610"/>
                </a:lnTo>
                <a:lnTo>
                  <a:pt x="73598" y="51610"/>
                </a:lnTo>
                <a:lnTo>
                  <a:pt x="73635" y="51573"/>
                </a:lnTo>
                <a:lnTo>
                  <a:pt x="73728" y="51480"/>
                </a:lnTo>
                <a:lnTo>
                  <a:pt x="73821" y="51349"/>
                </a:lnTo>
                <a:lnTo>
                  <a:pt x="73896" y="51219"/>
                </a:lnTo>
                <a:lnTo>
                  <a:pt x="74007" y="51033"/>
                </a:lnTo>
                <a:lnTo>
                  <a:pt x="74082" y="50865"/>
                </a:lnTo>
                <a:lnTo>
                  <a:pt x="74156" y="50716"/>
                </a:lnTo>
                <a:lnTo>
                  <a:pt x="74212" y="50642"/>
                </a:lnTo>
                <a:lnTo>
                  <a:pt x="74268" y="50586"/>
                </a:lnTo>
                <a:lnTo>
                  <a:pt x="74342" y="50512"/>
                </a:lnTo>
                <a:lnTo>
                  <a:pt x="74454" y="50456"/>
                </a:lnTo>
                <a:lnTo>
                  <a:pt x="74603" y="50381"/>
                </a:lnTo>
                <a:lnTo>
                  <a:pt x="74752" y="50344"/>
                </a:lnTo>
                <a:lnTo>
                  <a:pt x="74901" y="50307"/>
                </a:lnTo>
                <a:lnTo>
                  <a:pt x="75050" y="50307"/>
                </a:lnTo>
                <a:lnTo>
                  <a:pt x="75217" y="50325"/>
                </a:lnTo>
                <a:lnTo>
                  <a:pt x="75422" y="50363"/>
                </a:lnTo>
                <a:lnTo>
                  <a:pt x="75534" y="50419"/>
                </a:lnTo>
                <a:lnTo>
                  <a:pt x="75627" y="50456"/>
                </a:lnTo>
                <a:lnTo>
                  <a:pt x="75702" y="50512"/>
                </a:lnTo>
                <a:lnTo>
                  <a:pt x="75739" y="50586"/>
                </a:lnTo>
                <a:lnTo>
                  <a:pt x="75720" y="50642"/>
                </a:lnTo>
                <a:lnTo>
                  <a:pt x="75646" y="50735"/>
                </a:lnTo>
                <a:lnTo>
                  <a:pt x="75459" y="50958"/>
                </a:lnTo>
                <a:lnTo>
                  <a:pt x="75348" y="51089"/>
                </a:lnTo>
                <a:lnTo>
                  <a:pt x="75292" y="51200"/>
                </a:lnTo>
                <a:lnTo>
                  <a:pt x="75273" y="51256"/>
                </a:lnTo>
                <a:lnTo>
                  <a:pt x="75255" y="51294"/>
                </a:lnTo>
                <a:lnTo>
                  <a:pt x="75273" y="51331"/>
                </a:lnTo>
                <a:lnTo>
                  <a:pt x="75292" y="51368"/>
                </a:lnTo>
                <a:lnTo>
                  <a:pt x="75348" y="51368"/>
                </a:lnTo>
                <a:lnTo>
                  <a:pt x="75422" y="51331"/>
                </a:lnTo>
                <a:lnTo>
                  <a:pt x="75646" y="51182"/>
                </a:lnTo>
                <a:lnTo>
                  <a:pt x="75850" y="51014"/>
                </a:lnTo>
                <a:lnTo>
                  <a:pt x="75962" y="50903"/>
                </a:lnTo>
                <a:lnTo>
                  <a:pt x="75981" y="50828"/>
                </a:lnTo>
                <a:lnTo>
                  <a:pt x="75981" y="50772"/>
                </a:lnTo>
                <a:lnTo>
                  <a:pt x="75981" y="50716"/>
                </a:lnTo>
                <a:lnTo>
                  <a:pt x="75962" y="50679"/>
                </a:lnTo>
                <a:lnTo>
                  <a:pt x="75944" y="50642"/>
                </a:lnTo>
                <a:lnTo>
                  <a:pt x="75944" y="50605"/>
                </a:lnTo>
                <a:lnTo>
                  <a:pt x="75962" y="50549"/>
                </a:lnTo>
                <a:lnTo>
                  <a:pt x="76018" y="50493"/>
                </a:lnTo>
                <a:lnTo>
                  <a:pt x="76092" y="50419"/>
                </a:lnTo>
                <a:lnTo>
                  <a:pt x="76186" y="50381"/>
                </a:lnTo>
                <a:lnTo>
                  <a:pt x="76279" y="50344"/>
                </a:lnTo>
                <a:lnTo>
                  <a:pt x="76390" y="50325"/>
                </a:lnTo>
                <a:lnTo>
                  <a:pt x="76502" y="50307"/>
                </a:lnTo>
                <a:lnTo>
                  <a:pt x="76614" y="50307"/>
                </a:lnTo>
                <a:lnTo>
                  <a:pt x="76726" y="50325"/>
                </a:lnTo>
                <a:lnTo>
                  <a:pt x="76800" y="50363"/>
                </a:lnTo>
                <a:lnTo>
                  <a:pt x="76912" y="50419"/>
                </a:lnTo>
                <a:lnTo>
                  <a:pt x="76986" y="50474"/>
                </a:lnTo>
                <a:lnTo>
                  <a:pt x="77023" y="50530"/>
                </a:lnTo>
                <a:lnTo>
                  <a:pt x="77023" y="50605"/>
                </a:lnTo>
                <a:lnTo>
                  <a:pt x="77023" y="50661"/>
                </a:lnTo>
                <a:lnTo>
                  <a:pt x="76986" y="50716"/>
                </a:lnTo>
                <a:lnTo>
                  <a:pt x="76930" y="50865"/>
                </a:lnTo>
                <a:lnTo>
                  <a:pt x="76856" y="50958"/>
                </a:lnTo>
                <a:lnTo>
                  <a:pt x="76726" y="51107"/>
                </a:lnTo>
                <a:lnTo>
                  <a:pt x="76688" y="51182"/>
                </a:lnTo>
                <a:lnTo>
                  <a:pt x="76670" y="51238"/>
                </a:lnTo>
                <a:lnTo>
                  <a:pt x="76670" y="51275"/>
                </a:lnTo>
                <a:lnTo>
                  <a:pt x="76670" y="51294"/>
                </a:lnTo>
                <a:lnTo>
                  <a:pt x="76707" y="51312"/>
                </a:lnTo>
                <a:lnTo>
                  <a:pt x="76726" y="51331"/>
                </a:lnTo>
                <a:lnTo>
                  <a:pt x="76819" y="51331"/>
                </a:lnTo>
                <a:lnTo>
                  <a:pt x="76893" y="51312"/>
                </a:lnTo>
                <a:lnTo>
                  <a:pt x="76949" y="51275"/>
                </a:lnTo>
                <a:lnTo>
                  <a:pt x="77005" y="51219"/>
                </a:lnTo>
                <a:lnTo>
                  <a:pt x="77098" y="51089"/>
                </a:lnTo>
                <a:lnTo>
                  <a:pt x="77172" y="50977"/>
                </a:lnTo>
                <a:lnTo>
                  <a:pt x="77321" y="50791"/>
                </a:lnTo>
                <a:lnTo>
                  <a:pt x="77452" y="50623"/>
                </a:lnTo>
                <a:lnTo>
                  <a:pt x="77526" y="50549"/>
                </a:lnTo>
                <a:lnTo>
                  <a:pt x="77619" y="50493"/>
                </a:lnTo>
                <a:lnTo>
                  <a:pt x="77712" y="50419"/>
                </a:lnTo>
                <a:lnTo>
                  <a:pt x="77843" y="50344"/>
                </a:lnTo>
                <a:lnTo>
                  <a:pt x="78010" y="50270"/>
                </a:lnTo>
                <a:lnTo>
                  <a:pt x="78196" y="50214"/>
                </a:lnTo>
                <a:lnTo>
                  <a:pt x="78401" y="50158"/>
                </a:lnTo>
                <a:lnTo>
                  <a:pt x="78569" y="50139"/>
                </a:lnTo>
                <a:lnTo>
                  <a:pt x="78699" y="50121"/>
                </a:lnTo>
                <a:lnTo>
                  <a:pt x="78829" y="50121"/>
                </a:lnTo>
                <a:lnTo>
                  <a:pt x="78885" y="50139"/>
                </a:lnTo>
                <a:lnTo>
                  <a:pt x="78941" y="50158"/>
                </a:lnTo>
                <a:lnTo>
                  <a:pt x="78997" y="50195"/>
                </a:lnTo>
                <a:lnTo>
                  <a:pt x="79034" y="50251"/>
                </a:lnTo>
                <a:lnTo>
                  <a:pt x="79071" y="50344"/>
                </a:lnTo>
                <a:lnTo>
                  <a:pt x="79090" y="50419"/>
                </a:lnTo>
                <a:lnTo>
                  <a:pt x="79053" y="50474"/>
                </a:lnTo>
                <a:lnTo>
                  <a:pt x="79016" y="50512"/>
                </a:lnTo>
                <a:lnTo>
                  <a:pt x="78885" y="50586"/>
                </a:lnTo>
                <a:lnTo>
                  <a:pt x="78773" y="50661"/>
                </a:lnTo>
                <a:lnTo>
                  <a:pt x="78550" y="50847"/>
                </a:lnTo>
                <a:lnTo>
                  <a:pt x="78420" y="50958"/>
                </a:lnTo>
                <a:lnTo>
                  <a:pt x="78327" y="51070"/>
                </a:lnTo>
                <a:lnTo>
                  <a:pt x="78289" y="51163"/>
                </a:lnTo>
                <a:lnTo>
                  <a:pt x="78289" y="51200"/>
                </a:lnTo>
                <a:lnTo>
                  <a:pt x="78308" y="51219"/>
                </a:lnTo>
                <a:lnTo>
                  <a:pt x="78345" y="51238"/>
                </a:lnTo>
                <a:lnTo>
                  <a:pt x="78401" y="51219"/>
                </a:lnTo>
                <a:lnTo>
                  <a:pt x="78625" y="51163"/>
                </a:lnTo>
                <a:lnTo>
                  <a:pt x="78699" y="51126"/>
                </a:lnTo>
                <a:lnTo>
                  <a:pt x="78773" y="51089"/>
                </a:lnTo>
                <a:lnTo>
                  <a:pt x="78904" y="50977"/>
                </a:lnTo>
                <a:lnTo>
                  <a:pt x="79146" y="50716"/>
                </a:lnTo>
                <a:lnTo>
                  <a:pt x="79276" y="50605"/>
                </a:lnTo>
                <a:lnTo>
                  <a:pt x="79351" y="50567"/>
                </a:lnTo>
                <a:lnTo>
                  <a:pt x="79425" y="50549"/>
                </a:lnTo>
                <a:lnTo>
                  <a:pt x="79500" y="50530"/>
                </a:lnTo>
                <a:lnTo>
                  <a:pt x="79593" y="50549"/>
                </a:lnTo>
                <a:lnTo>
                  <a:pt x="79686" y="50586"/>
                </a:lnTo>
                <a:lnTo>
                  <a:pt x="79797" y="50623"/>
                </a:lnTo>
                <a:lnTo>
                  <a:pt x="79891" y="50698"/>
                </a:lnTo>
                <a:lnTo>
                  <a:pt x="79946" y="50772"/>
                </a:lnTo>
                <a:lnTo>
                  <a:pt x="79984" y="50847"/>
                </a:lnTo>
                <a:lnTo>
                  <a:pt x="79965" y="50921"/>
                </a:lnTo>
                <a:lnTo>
                  <a:pt x="79946" y="50996"/>
                </a:lnTo>
                <a:lnTo>
                  <a:pt x="79891" y="51070"/>
                </a:lnTo>
                <a:lnTo>
                  <a:pt x="79760" y="51200"/>
                </a:lnTo>
                <a:lnTo>
                  <a:pt x="79593" y="51331"/>
                </a:lnTo>
                <a:lnTo>
                  <a:pt x="79462" y="51461"/>
                </a:lnTo>
                <a:lnTo>
                  <a:pt x="79425" y="51517"/>
                </a:lnTo>
                <a:lnTo>
                  <a:pt x="79407" y="51591"/>
                </a:lnTo>
                <a:lnTo>
                  <a:pt x="79407" y="51647"/>
                </a:lnTo>
                <a:lnTo>
                  <a:pt x="79444" y="51703"/>
                </a:lnTo>
                <a:lnTo>
                  <a:pt x="79500" y="51722"/>
                </a:lnTo>
                <a:lnTo>
                  <a:pt x="79537" y="51740"/>
                </a:lnTo>
                <a:lnTo>
                  <a:pt x="79593" y="51722"/>
                </a:lnTo>
                <a:lnTo>
                  <a:pt x="79649" y="51703"/>
                </a:lnTo>
                <a:lnTo>
                  <a:pt x="79742" y="51591"/>
                </a:lnTo>
                <a:lnTo>
                  <a:pt x="79853" y="51461"/>
                </a:lnTo>
                <a:lnTo>
                  <a:pt x="80040" y="51182"/>
                </a:lnTo>
                <a:lnTo>
                  <a:pt x="80133" y="51014"/>
                </a:lnTo>
                <a:lnTo>
                  <a:pt x="80226" y="50921"/>
                </a:lnTo>
                <a:lnTo>
                  <a:pt x="80337" y="50847"/>
                </a:lnTo>
                <a:lnTo>
                  <a:pt x="80468" y="50772"/>
                </a:lnTo>
                <a:lnTo>
                  <a:pt x="80598" y="50698"/>
                </a:lnTo>
                <a:lnTo>
                  <a:pt x="80877" y="50586"/>
                </a:lnTo>
                <a:lnTo>
                  <a:pt x="81138" y="50512"/>
                </a:lnTo>
                <a:lnTo>
                  <a:pt x="81343" y="50456"/>
                </a:lnTo>
                <a:lnTo>
                  <a:pt x="81454" y="50437"/>
                </a:lnTo>
                <a:lnTo>
                  <a:pt x="81585" y="50419"/>
                </a:lnTo>
                <a:lnTo>
                  <a:pt x="81715" y="50419"/>
                </a:lnTo>
                <a:lnTo>
                  <a:pt x="81808" y="50456"/>
                </a:lnTo>
                <a:lnTo>
                  <a:pt x="81883" y="50512"/>
                </a:lnTo>
                <a:lnTo>
                  <a:pt x="81920" y="50549"/>
                </a:lnTo>
                <a:lnTo>
                  <a:pt x="81939" y="50586"/>
                </a:lnTo>
                <a:lnTo>
                  <a:pt x="81939" y="50623"/>
                </a:lnTo>
                <a:lnTo>
                  <a:pt x="81901" y="50661"/>
                </a:lnTo>
                <a:lnTo>
                  <a:pt x="81827" y="50735"/>
                </a:lnTo>
                <a:lnTo>
                  <a:pt x="81566" y="50921"/>
                </a:lnTo>
                <a:lnTo>
                  <a:pt x="81417" y="51014"/>
                </a:lnTo>
                <a:lnTo>
                  <a:pt x="81306" y="51107"/>
                </a:lnTo>
                <a:lnTo>
                  <a:pt x="81268" y="51145"/>
                </a:lnTo>
                <a:lnTo>
                  <a:pt x="81250" y="51200"/>
                </a:lnTo>
                <a:lnTo>
                  <a:pt x="81250" y="51238"/>
                </a:lnTo>
                <a:lnTo>
                  <a:pt x="81250" y="51294"/>
                </a:lnTo>
                <a:lnTo>
                  <a:pt x="81287" y="51331"/>
                </a:lnTo>
                <a:lnTo>
                  <a:pt x="81399" y="51331"/>
                </a:lnTo>
                <a:lnTo>
                  <a:pt x="81492" y="51294"/>
                </a:lnTo>
                <a:lnTo>
                  <a:pt x="81603" y="51238"/>
                </a:lnTo>
                <a:lnTo>
                  <a:pt x="81790" y="51089"/>
                </a:lnTo>
                <a:lnTo>
                  <a:pt x="81920" y="50977"/>
                </a:lnTo>
                <a:lnTo>
                  <a:pt x="82106" y="50809"/>
                </a:lnTo>
                <a:lnTo>
                  <a:pt x="82199" y="50716"/>
                </a:lnTo>
                <a:lnTo>
                  <a:pt x="82292" y="50623"/>
                </a:lnTo>
                <a:lnTo>
                  <a:pt x="82423" y="50567"/>
                </a:lnTo>
                <a:lnTo>
                  <a:pt x="82534" y="50512"/>
                </a:lnTo>
                <a:lnTo>
                  <a:pt x="82665" y="50493"/>
                </a:lnTo>
                <a:lnTo>
                  <a:pt x="82814" y="50493"/>
                </a:lnTo>
                <a:lnTo>
                  <a:pt x="82981" y="50530"/>
                </a:lnTo>
                <a:lnTo>
                  <a:pt x="83093" y="50567"/>
                </a:lnTo>
                <a:lnTo>
                  <a:pt x="83149" y="50605"/>
                </a:lnTo>
                <a:lnTo>
                  <a:pt x="83167" y="50679"/>
                </a:lnTo>
                <a:lnTo>
                  <a:pt x="83167" y="50735"/>
                </a:lnTo>
                <a:lnTo>
                  <a:pt x="83130" y="50809"/>
                </a:lnTo>
                <a:lnTo>
                  <a:pt x="83000" y="50958"/>
                </a:lnTo>
                <a:lnTo>
                  <a:pt x="82851" y="51126"/>
                </a:lnTo>
                <a:lnTo>
                  <a:pt x="82702" y="51294"/>
                </a:lnTo>
                <a:lnTo>
                  <a:pt x="82665" y="51368"/>
                </a:lnTo>
                <a:lnTo>
                  <a:pt x="82646" y="51424"/>
                </a:lnTo>
                <a:lnTo>
                  <a:pt x="82665" y="51498"/>
                </a:lnTo>
                <a:lnTo>
                  <a:pt x="82721" y="51554"/>
                </a:lnTo>
                <a:lnTo>
                  <a:pt x="82758" y="51554"/>
                </a:lnTo>
                <a:lnTo>
                  <a:pt x="82795" y="51536"/>
                </a:lnTo>
                <a:lnTo>
                  <a:pt x="82925" y="51461"/>
                </a:lnTo>
                <a:lnTo>
                  <a:pt x="83018" y="51331"/>
                </a:lnTo>
                <a:lnTo>
                  <a:pt x="83093" y="51238"/>
                </a:lnTo>
                <a:lnTo>
                  <a:pt x="83205" y="51052"/>
                </a:lnTo>
                <a:lnTo>
                  <a:pt x="83279" y="50903"/>
                </a:lnTo>
                <a:lnTo>
                  <a:pt x="83372" y="50772"/>
                </a:lnTo>
                <a:lnTo>
                  <a:pt x="83447" y="50698"/>
                </a:lnTo>
                <a:lnTo>
                  <a:pt x="83540" y="50623"/>
                </a:lnTo>
                <a:lnTo>
                  <a:pt x="83651" y="50567"/>
                </a:lnTo>
                <a:lnTo>
                  <a:pt x="83782" y="50493"/>
                </a:lnTo>
                <a:lnTo>
                  <a:pt x="83931" y="50437"/>
                </a:lnTo>
                <a:lnTo>
                  <a:pt x="84098" y="50400"/>
                </a:lnTo>
                <a:lnTo>
                  <a:pt x="84266" y="50363"/>
                </a:lnTo>
                <a:lnTo>
                  <a:pt x="84415" y="50381"/>
                </a:lnTo>
                <a:lnTo>
                  <a:pt x="84471" y="50400"/>
                </a:lnTo>
                <a:lnTo>
                  <a:pt x="84545" y="50437"/>
                </a:lnTo>
                <a:lnTo>
                  <a:pt x="84582" y="50474"/>
                </a:lnTo>
                <a:lnTo>
                  <a:pt x="84638" y="50530"/>
                </a:lnTo>
                <a:lnTo>
                  <a:pt x="84489" y="50661"/>
                </a:lnTo>
                <a:lnTo>
                  <a:pt x="84266" y="50921"/>
                </a:lnTo>
                <a:lnTo>
                  <a:pt x="84173" y="51052"/>
                </a:lnTo>
                <a:lnTo>
                  <a:pt x="84098" y="51182"/>
                </a:lnTo>
                <a:lnTo>
                  <a:pt x="84061" y="51294"/>
                </a:lnTo>
                <a:lnTo>
                  <a:pt x="84080" y="51331"/>
                </a:lnTo>
                <a:lnTo>
                  <a:pt x="84098" y="51368"/>
                </a:lnTo>
                <a:lnTo>
                  <a:pt x="84154" y="51405"/>
                </a:lnTo>
                <a:lnTo>
                  <a:pt x="84210" y="51424"/>
                </a:lnTo>
                <a:lnTo>
                  <a:pt x="84266" y="51405"/>
                </a:lnTo>
                <a:lnTo>
                  <a:pt x="84322" y="51387"/>
                </a:lnTo>
                <a:lnTo>
                  <a:pt x="84378" y="51331"/>
                </a:lnTo>
                <a:lnTo>
                  <a:pt x="84433" y="51275"/>
                </a:lnTo>
                <a:lnTo>
                  <a:pt x="84545" y="51126"/>
                </a:lnTo>
                <a:lnTo>
                  <a:pt x="84620" y="50958"/>
                </a:lnTo>
                <a:lnTo>
                  <a:pt x="84694" y="50791"/>
                </a:lnTo>
                <a:lnTo>
                  <a:pt x="84750" y="50661"/>
                </a:lnTo>
                <a:lnTo>
                  <a:pt x="84787" y="50586"/>
                </a:lnTo>
                <a:lnTo>
                  <a:pt x="84843" y="50549"/>
                </a:lnTo>
                <a:lnTo>
                  <a:pt x="84899" y="50512"/>
                </a:lnTo>
                <a:lnTo>
                  <a:pt x="85029" y="50474"/>
                </a:lnTo>
                <a:lnTo>
                  <a:pt x="85178" y="50493"/>
                </a:lnTo>
                <a:lnTo>
                  <a:pt x="85308" y="50530"/>
                </a:lnTo>
                <a:lnTo>
                  <a:pt x="85420" y="50586"/>
                </a:lnTo>
                <a:lnTo>
                  <a:pt x="85532" y="50679"/>
                </a:lnTo>
                <a:lnTo>
                  <a:pt x="85606" y="50809"/>
                </a:lnTo>
                <a:lnTo>
                  <a:pt x="85625" y="50865"/>
                </a:lnTo>
                <a:lnTo>
                  <a:pt x="85644" y="50940"/>
                </a:lnTo>
                <a:lnTo>
                  <a:pt x="85625" y="50977"/>
                </a:lnTo>
                <a:lnTo>
                  <a:pt x="85588" y="51033"/>
                </a:lnTo>
                <a:lnTo>
                  <a:pt x="85457" y="51219"/>
                </a:lnTo>
                <a:lnTo>
                  <a:pt x="85402" y="51312"/>
                </a:lnTo>
                <a:lnTo>
                  <a:pt x="85364" y="51405"/>
                </a:lnTo>
                <a:lnTo>
                  <a:pt x="85364" y="51461"/>
                </a:lnTo>
                <a:lnTo>
                  <a:pt x="85364" y="51498"/>
                </a:lnTo>
                <a:lnTo>
                  <a:pt x="85402" y="51517"/>
                </a:lnTo>
                <a:lnTo>
                  <a:pt x="85513" y="51517"/>
                </a:lnTo>
                <a:lnTo>
                  <a:pt x="85550" y="51498"/>
                </a:lnTo>
                <a:lnTo>
                  <a:pt x="85606" y="51480"/>
                </a:lnTo>
                <a:lnTo>
                  <a:pt x="85681" y="51405"/>
                </a:lnTo>
                <a:lnTo>
                  <a:pt x="85755" y="51312"/>
                </a:lnTo>
                <a:lnTo>
                  <a:pt x="85792" y="51275"/>
                </a:lnTo>
                <a:lnTo>
                  <a:pt x="85811" y="51219"/>
                </a:lnTo>
                <a:lnTo>
                  <a:pt x="85830" y="51107"/>
                </a:lnTo>
                <a:lnTo>
                  <a:pt x="85867" y="50996"/>
                </a:lnTo>
                <a:lnTo>
                  <a:pt x="85904" y="50903"/>
                </a:lnTo>
                <a:lnTo>
                  <a:pt x="86016" y="50754"/>
                </a:lnTo>
                <a:lnTo>
                  <a:pt x="86146" y="50642"/>
                </a:lnTo>
                <a:lnTo>
                  <a:pt x="86314" y="50530"/>
                </a:lnTo>
                <a:lnTo>
                  <a:pt x="86463" y="50437"/>
                </a:lnTo>
                <a:lnTo>
                  <a:pt x="86668" y="50325"/>
                </a:lnTo>
                <a:lnTo>
                  <a:pt x="86816" y="50270"/>
                </a:lnTo>
                <a:lnTo>
                  <a:pt x="86965" y="50214"/>
                </a:lnTo>
                <a:lnTo>
                  <a:pt x="87096" y="50195"/>
                </a:lnTo>
                <a:lnTo>
                  <a:pt x="87226" y="50195"/>
                </a:lnTo>
                <a:lnTo>
                  <a:pt x="87282" y="50214"/>
                </a:lnTo>
                <a:lnTo>
                  <a:pt x="87338" y="50251"/>
                </a:lnTo>
                <a:lnTo>
                  <a:pt x="87375" y="50288"/>
                </a:lnTo>
                <a:lnTo>
                  <a:pt x="87394" y="50344"/>
                </a:lnTo>
                <a:lnTo>
                  <a:pt x="87412" y="50400"/>
                </a:lnTo>
                <a:lnTo>
                  <a:pt x="87394" y="50456"/>
                </a:lnTo>
                <a:lnTo>
                  <a:pt x="87375" y="50493"/>
                </a:lnTo>
                <a:lnTo>
                  <a:pt x="87338" y="50549"/>
                </a:lnTo>
                <a:lnTo>
                  <a:pt x="87207" y="50623"/>
                </a:lnTo>
                <a:lnTo>
                  <a:pt x="87059" y="50698"/>
                </a:lnTo>
                <a:lnTo>
                  <a:pt x="86910" y="50791"/>
                </a:lnTo>
                <a:lnTo>
                  <a:pt x="86798" y="50884"/>
                </a:lnTo>
                <a:lnTo>
                  <a:pt x="86742" y="50921"/>
                </a:lnTo>
                <a:lnTo>
                  <a:pt x="86723" y="50977"/>
                </a:lnTo>
                <a:lnTo>
                  <a:pt x="86705" y="51033"/>
                </a:lnTo>
                <a:lnTo>
                  <a:pt x="86705" y="51107"/>
                </a:lnTo>
                <a:lnTo>
                  <a:pt x="86742" y="51163"/>
                </a:lnTo>
                <a:lnTo>
                  <a:pt x="86761" y="51200"/>
                </a:lnTo>
                <a:lnTo>
                  <a:pt x="86798" y="51219"/>
                </a:lnTo>
                <a:lnTo>
                  <a:pt x="86854" y="51238"/>
                </a:lnTo>
                <a:lnTo>
                  <a:pt x="86947" y="51219"/>
                </a:lnTo>
                <a:lnTo>
                  <a:pt x="87059" y="51163"/>
                </a:lnTo>
                <a:lnTo>
                  <a:pt x="87189" y="51089"/>
                </a:lnTo>
                <a:lnTo>
                  <a:pt x="87282" y="51014"/>
                </a:lnTo>
                <a:lnTo>
                  <a:pt x="87450" y="50884"/>
                </a:lnTo>
                <a:lnTo>
                  <a:pt x="87561" y="50791"/>
                </a:lnTo>
                <a:lnTo>
                  <a:pt x="87580" y="50735"/>
                </a:lnTo>
                <a:lnTo>
                  <a:pt x="87580" y="50716"/>
                </a:lnTo>
                <a:lnTo>
                  <a:pt x="87543" y="50698"/>
                </a:lnTo>
                <a:lnTo>
                  <a:pt x="87524" y="50698"/>
                </a:lnTo>
                <a:lnTo>
                  <a:pt x="87785" y="50623"/>
                </a:lnTo>
                <a:lnTo>
                  <a:pt x="87952" y="50623"/>
                </a:lnTo>
                <a:lnTo>
                  <a:pt x="88138" y="50661"/>
                </a:lnTo>
                <a:lnTo>
                  <a:pt x="88325" y="50716"/>
                </a:lnTo>
                <a:lnTo>
                  <a:pt x="88473" y="50791"/>
                </a:lnTo>
                <a:lnTo>
                  <a:pt x="88250" y="51126"/>
                </a:lnTo>
                <a:lnTo>
                  <a:pt x="88194" y="51238"/>
                </a:lnTo>
                <a:lnTo>
                  <a:pt x="88138" y="51331"/>
                </a:lnTo>
                <a:lnTo>
                  <a:pt x="88120" y="51405"/>
                </a:lnTo>
                <a:lnTo>
                  <a:pt x="88138" y="51480"/>
                </a:lnTo>
                <a:lnTo>
                  <a:pt x="88157" y="51517"/>
                </a:lnTo>
                <a:lnTo>
                  <a:pt x="88176" y="51536"/>
                </a:lnTo>
                <a:lnTo>
                  <a:pt x="88250" y="51536"/>
                </a:lnTo>
                <a:lnTo>
                  <a:pt x="88306" y="51480"/>
                </a:lnTo>
                <a:lnTo>
                  <a:pt x="88362" y="51424"/>
                </a:lnTo>
                <a:lnTo>
                  <a:pt x="88473" y="51256"/>
                </a:lnTo>
                <a:lnTo>
                  <a:pt x="88548" y="51163"/>
                </a:lnTo>
                <a:lnTo>
                  <a:pt x="88660" y="51052"/>
                </a:lnTo>
                <a:lnTo>
                  <a:pt x="88827" y="50940"/>
                </a:lnTo>
                <a:lnTo>
                  <a:pt x="89032" y="50809"/>
                </a:lnTo>
                <a:lnTo>
                  <a:pt x="89274" y="50679"/>
                </a:lnTo>
                <a:lnTo>
                  <a:pt x="89497" y="50586"/>
                </a:lnTo>
                <a:lnTo>
                  <a:pt x="89609" y="50567"/>
                </a:lnTo>
                <a:lnTo>
                  <a:pt x="89721" y="50549"/>
                </a:lnTo>
                <a:lnTo>
                  <a:pt x="89814" y="50549"/>
                </a:lnTo>
                <a:lnTo>
                  <a:pt x="89907" y="50586"/>
                </a:lnTo>
                <a:lnTo>
                  <a:pt x="89982" y="50623"/>
                </a:lnTo>
                <a:lnTo>
                  <a:pt x="90056" y="50698"/>
                </a:lnTo>
                <a:lnTo>
                  <a:pt x="89833" y="50903"/>
                </a:lnTo>
                <a:lnTo>
                  <a:pt x="89702" y="51052"/>
                </a:lnTo>
                <a:lnTo>
                  <a:pt x="89572" y="51219"/>
                </a:lnTo>
                <a:lnTo>
                  <a:pt x="89460" y="51387"/>
                </a:lnTo>
                <a:lnTo>
                  <a:pt x="89423" y="51461"/>
                </a:lnTo>
                <a:lnTo>
                  <a:pt x="89404" y="51536"/>
                </a:lnTo>
                <a:lnTo>
                  <a:pt x="89404" y="51610"/>
                </a:lnTo>
                <a:lnTo>
                  <a:pt x="89423" y="51666"/>
                </a:lnTo>
                <a:lnTo>
                  <a:pt x="89460" y="51703"/>
                </a:lnTo>
                <a:lnTo>
                  <a:pt x="89516" y="51740"/>
                </a:lnTo>
                <a:lnTo>
                  <a:pt x="89609" y="51759"/>
                </a:lnTo>
                <a:lnTo>
                  <a:pt x="89684" y="51759"/>
                </a:lnTo>
                <a:lnTo>
                  <a:pt x="89758" y="51740"/>
                </a:lnTo>
                <a:lnTo>
                  <a:pt x="89833" y="51703"/>
                </a:lnTo>
                <a:lnTo>
                  <a:pt x="89888" y="51647"/>
                </a:lnTo>
                <a:lnTo>
                  <a:pt x="89944" y="51591"/>
                </a:lnTo>
                <a:lnTo>
                  <a:pt x="90056" y="51443"/>
                </a:lnTo>
                <a:lnTo>
                  <a:pt x="90131" y="51275"/>
                </a:lnTo>
                <a:lnTo>
                  <a:pt x="90205" y="51107"/>
                </a:lnTo>
                <a:lnTo>
                  <a:pt x="90261" y="50958"/>
                </a:lnTo>
                <a:lnTo>
                  <a:pt x="90317" y="50865"/>
                </a:lnTo>
                <a:lnTo>
                  <a:pt x="90428" y="50735"/>
                </a:lnTo>
                <a:lnTo>
                  <a:pt x="90577" y="50623"/>
                </a:lnTo>
                <a:lnTo>
                  <a:pt x="90652" y="50586"/>
                </a:lnTo>
                <a:lnTo>
                  <a:pt x="90745" y="50549"/>
                </a:lnTo>
                <a:lnTo>
                  <a:pt x="90838" y="50512"/>
                </a:lnTo>
                <a:lnTo>
                  <a:pt x="91024" y="50512"/>
                </a:lnTo>
                <a:lnTo>
                  <a:pt x="91099" y="50530"/>
                </a:lnTo>
                <a:lnTo>
                  <a:pt x="91173" y="50549"/>
                </a:lnTo>
                <a:lnTo>
                  <a:pt x="91229" y="50586"/>
                </a:lnTo>
                <a:lnTo>
                  <a:pt x="91322" y="50679"/>
                </a:lnTo>
                <a:lnTo>
                  <a:pt x="91397" y="50809"/>
                </a:lnTo>
                <a:lnTo>
                  <a:pt x="91490" y="50921"/>
                </a:lnTo>
                <a:lnTo>
                  <a:pt x="91583" y="51033"/>
                </a:lnTo>
                <a:lnTo>
                  <a:pt x="91713" y="51145"/>
                </a:lnTo>
                <a:lnTo>
                  <a:pt x="91788" y="51182"/>
                </a:lnTo>
                <a:lnTo>
                  <a:pt x="91881" y="51219"/>
                </a:lnTo>
                <a:lnTo>
                  <a:pt x="92011" y="51238"/>
                </a:lnTo>
                <a:lnTo>
                  <a:pt x="92141" y="51238"/>
                </a:lnTo>
                <a:lnTo>
                  <a:pt x="92253" y="51219"/>
                </a:lnTo>
                <a:lnTo>
                  <a:pt x="92327" y="51163"/>
                </a:lnTo>
                <a:lnTo>
                  <a:pt x="92402" y="51089"/>
                </a:lnTo>
                <a:lnTo>
                  <a:pt x="92421" y="50996"/>
                </a:lnTo>
                <a:lnTo>
                  <a:pt x="92421" y="50884"/>
                </a:lnTo>
                <a:lnTo>
                  <a:pt x="92365" y="50754"/>
                </a:lnTo>
                <a:lnTo>
                  <a:pt x="92327" y="50679"/>
                </a:lnTo>
                <a:lnTo>
                  <a:pt x="92272" y="50642"/>
                </a:lnTo>
                <a:lnTo>
                  <a:pt x="92141" y="50549"/>
                </a:lnTo>
                <a:lnTo>
                  <a:pt x="91992" y="50493"/>
                </a:lnTo>
                <a:lnTo>
                  <a:pt x="91843" y="50437"/>
                </a:lnTo>
                <a:lnTo>
                  <a:pt x="91676" y="50381"/>
                </a:lnTo>
                <a:lnTo>
                  <a:pt x="91545" y="50344"/>
                </a:lnTo>
                <a:lnTo>
                  <a:pt x="91508" y="50307"/>
                </a:lnTo>
                <a:lnTo>
                  <a:pt x="91471" y="50270"/>
                </a:lnTo>
                <a:lnTo>
                  <a:pt x="91378" y="50102"/>
                </a:lnTo>
                <a:lnTo>
                  <a:pt x="91322" y="49990"/>
                </a:lnTo>
                <a:lnTo>
                  <a:pt x="91285" y="49841"/>
                </a:lnTo>
                <a:lnTo>
                  <a:pt x="91285" y="49692"/>
                </a:lnTo>
                <a:lnTo>
                  <a:pt x="91266" y="49543"/>
                </a:lnTo>
                <a:lnTo>
                  <a:pt x="91285" y="49395"/>
                </a:lnTo>
                <a:lnTo>
                  <a:pt x="91303" y="49246"/>
                </a:lnTo>
                <a:lnTo>
                  <a:pt x="91341" y="49097"/>
                </a:lnTo>
                <a:lnTo>
                  <a:pt x="91397" y="48966"/>
                </a:lnTo>
                <a:lnTo>
                  <a:pt x="91490" y="48762"/>
                </a:lnTo>
                <a:lnTo>
                  <a:pt x="91601" y="48575"/>
                </a:lnTo>
                <a:lnTo>
                  <a:pt x="91676" y="48464"/>
                </a:lnTo>
                <a:lnTo>
                  <a:pt x="91694" y="48426"/>
                </a:lnTo>
                <a:lnTo>
                  <a:pt x="91750" y="48408"/>
                </a:lnTo>
                <a:lnTo>
                  <a:pt x="91788" y="48389"/>
                </a:lnTo>
                <a:lnTo>
                  <a:pt x="91843" y="48389"/>
                </a:lnTo>
                <a:lnTo>
                  <a:pt x="91955" y="48426"/>
                </a:lnTo>
                <a:lnTo>
                  <a:pt x="92085" y="48389"/>
                </a:lnTo>
                <a:lnTo>
                  <a:pt x="92197" y="48371"/>
                </a:lnTo>
                <a:lnTo>
                  <a:pt x="92327" y="48333"/>
                </a:lnTo>
                <a:lnTo>
                  <a:pt x="92383" y="48277"/>
                </a:lnTo>
                <a:lnTo>
                  <a:pt x="92439" y="48222"/>
                </a:lnTo>
                <a:lnTo>
                  <a:pt x="92495" y="48128"/>
                </a:lnTo>
                <a:lnTo>
                  <a:pt x="92551" y="47998"/>
                </a:lnTo>
                <a:lnTo>
                  <a:pt x="92569" y="47924"/>
                </a:lnTo>
                <a:lnTo>
                  <a:pt x="92569" y="47868"/>
                </a:lnTo>
                <a:lnTo>
                  <a:pt x="92551" y="47812"/>
                </a:lnTo>
                <a:lnTo>
                  <a:pt x="92532" y="47756"/>
                </a:lnTo>
                <a:lnTo>
                  <a:pt x="92495" y="47738"/>
                </a:lnTo>
                <a:lnTo>
                  <a:pt x="92458" y="47719"/>
                </a:lnTo>
                <a:lnTo>
                  <a:pt x="92365" y="47719"/>
                </a:lnTo>
                <a:lnTo>
                  <a:pt x="92272" y="47775"/>
                </a:lnTo>
                <a:lnTo>
                  <a:pt x="92178" y="47831"/>
                </a:lnTo>
                <a:lnTo>
                  <a:pt x="91992" y="47980"/>
                </a:lnTo>
                <a:lnTo>
                  <a:pt x="91899" y="48017"/>
                </a:lnTo>
                <a:lnTo>
                  <a:pt x="91843" y="48035"/>
                </a:lnTo>
                <a:lnTo>
                  <a:pt x="91750" y="48035"/>
                </a:lnTo>
                <a:lnTo>
                  <a:pt x="91676" y="48017"/>
                </a:lnTo>
                <a:lnTo>
                  <a:pt x="91620" y="47980"/>
                </a:lnTo>
                <a:lnTo>
                  <a:pt x="91564" y="47942"/>
                </a:lnTo>
                <a:lnTo>
                  <a:pt x="91508" y="47886"/>
                </a:lnTo>
                <a:lnTo>
                  <a:pt x="91490" y="47793"/>
                </a:lnTo>
                <a:lnTo>
                  <a:pt x="91452" y="47700"/>
                </a:lnTo>
                <a:lnTo>
                  <a:pt x="91434" y="47570"/>
                </a:lnTo>
                <a:lnTo>
                  <a:pt x="91434" y="47440"/>
                </a:lnTo>
                <a:lnTo>
                  <a:pt x="91452" y="47272"/>
                </a:lnTo>
                <a:lnTo>
                  <a:pt x="91490" y="47104"/>
                </a:lnTo>
                <a:lnTo>
                  <a:pt x="91545" y="46974"/>
                </a:lnTo>
                <a:lnTo>
                  <a:pt x="91620" y="46900"/>
                </a:lnTo>
                <a:lnTo>
                  <a:pt x="91676" y="46862"/>
                </a:lnTo>
                <a:lnTo>
                  <a:pt x="91713" y="46844"/>
                </a:lnTo>
                <a:lnTo>
                  <a:pt x="91899" y="46844"/>
                </a:lnTo>
                <a:lnTo>
                  <a:pt x="91974" y="46788"/>
                </a:lnTo>
                <a:lnTo>
                  <a:pt x="92085" y="46695"/>
                </a:lnTo>
                <a:lnTo>
                  <a:pt x="92216" y="46583"/>
                </a:lnTo>
                <a:lnTo>
                  <a:pt x="92272" y="46509"/>
                </a:lnTo>
                <a:lnTo>
                  <a:pt x="92290" y="46434"/>
                </a:lnTo>
                <a:lnTo>
                  <a:pt x="92290" y="46360"/>
                </a:lnTo>
                <a:lnTo>
                  <a:pt x="92234" y="46285"/>
                </a:lnTo>
                <a:lnTo>
                  <a:pt x="92178" y="46229"/>
                </a:lnTo>
                <a:lnTo>
                  <a:pt x="92104" y="46192"/>
                </a:lnTo>
                <a:lnTo>
                  <a:pt x="92048" y="46192"/>
                </a:lnTo>
                <a:lnTo>
                  <a:pt x="91992" y="46211"/>
                </a:lnTo>
                <a:lnTo>
                  <a:pt x="91881" y="46248"/>
                </a:lnTo>
                <a:lnTo>
                  <a:pt x="91769" y="46323"/>
                </a:lnTo>
                <a:lnTo>
                  <a:pt x="91676" y="46378"/>
                </a:lnTo>
                <a:lnTo>
                  <a:pt x="91620" y="46378"/>
                </a:lnTo>
                <a:lnTo>
                  <a:pt x="91583" y="46360"/>
                </a:lnTo>
                <a:lnTo>
                  <a:pt x="91545" y="46323"/>
                </a:lnTo>
                <a:lnTo>
                  <a:pt x="91508" y="46248"/>
                </a:lnTo>
                <a:lnTo>
                  <a:pt x="91471" y="46155"/>
                </a:lnTo>
                <a:lnTo>
                  <a:pt x="91434" y="46006"/>
                </a:lnTo>
                <a:lnTo>
                  <a:pt x="91415" y="45820"/>
                </a:lnTo>
                <a:lnTo>
                  <a:pt x="91434" y="45596"/>
                </a:lnTo>
                <a:lnTo>
                  <a:pt x="91490" y="45392"/>
                </a:lnTo>
                <a:lnTo>
                  <a:pt x="91527" y="45299"/>
                </a:lnTo>
                <a:lnTo>
                  <a:pt x="91564" y="45205"/>
                </a:lnTo>
                <a:lnTo>
                  <a:pt x="91639" y="45112"/>
                </a:lnTo>
                <a:lnTo>
                  <a:pt x="91713" y="45057"/>
                </a:lnTo>
                <a:lnTo>
                  <a:pt x="91769" y="45038"/>
                </a:lnTo>
                <a:lnTo>
                  <a:pt x="91825" y="45019"/>
                </a:lnTo>
                <a:lnTo>
                  <a:pt x="91936" y="45019"/>
                </a:lnTo>
                <a:lnTo>
                  <a:pt x="92011" y="44982"/>
                </a:lnTo>
                <a:lnTo>
                  <a:pt x="92085" y="44945"/>
                </a:lnTo>
                <a:lnTo>
                  <a:pt x="92178" y="44889"/>
                </a:lnTo>
                <a:lnTo>
                  <a:pt x="92290" y="44814"/>
                </a:lnTo>
                <a:lnTo>
                  <a:pt x="92346" y="44759"/>
                </a:lnTo>
                <a:lnTo>
                  <a:pt x="92383" y="44703"/>
                </a:lnTo>
                <a:lnTo>
                  <a:pt x="92383" y="44647"/>
                </a:lnTo>
                <a:lnTo>
                  <a:pt x="92365" y="44591"/>
                </a:lnTo>
                <a:lnTo>
                  <a:pt x="92309" y="44535"/>
                </a:lnTo>
                <a:lnTo>
                  <a:pt x="92253" y="44498"/>
                </a:lnTo>
                <a:lnTo>
                  <a:pt x="92197" y="44498"/>
                </a:lnTo>
                <a:lnTo>
                  <a:pt x="92123" y="44517"/>
                </a:lnTo>
                <a:lnTo>
                  <a:pt x="91992" y="44554"/>
                </a:lnTo>
                <a:lnTo>
                  <a:pt x="91918" y="44572"/>
                </a:lnTo>
                <a:lnTo>
                  <a:pt x="91862" y="44554"/>
                </a:lnTo>
                <a:lnTo>
                  <a:pt x="91713" y="44535"/>
                </a:lnTo>
                <a:lnTo>
                  <a:pt x="91639" y="44535"/>
                </a:lnTo>
                <a:lnTo>
                  <a:pt x="91583" y="44517"/>
                </a:lnTo>
                <a:lnTo>
                  <a:pt x="91545" y="44479"/>
                </a:lnTo>
                <a:lnTo>
                  <a:pt x="91508" y="44405"/>
                </a:lnTo>
                <a:lnTo>
                  <a:pt x="91490" y="44312"/>
                </a:lnTo>
                <a:lnTo>
                  <a:pt x="91471" y="44163"/>
                </a:lnTo>
                <a:lnTo>
                  <a:pt x="91490" y="44070"/>
                </a:lnTo>
                <a:lnTo>
                  <a:pt x="91508" y="43995"/>
                </a:lnTo>
                <a:lnTo>
                  <a:pt x="91527" y="43939"/>
                </a:lnTo>
                <a:lnTo>
                  <a:pt x="91564" y="43921"/>
                </a:lnTo>
                <a:lnTo>
                  <a:pt x="91639" y="43865"/>
                </a:lnTo>
                <a:lnTo>
                  <a:pt x="91694" y="43828"/>
                </a:lnTo>
                <a:lnTo>
                  <a:pt x="91732" y="43790"/>
                </a:lnTo>
                <a:lnTo>
                  <a:pt x="91769" y="43735"/>
                </a:lnTo>
                <a:lnTo>
                  <a:pt x="91825" y="43697"/>
                </a:lnTo>
                <a:lnTo>
                  <a:pt x="91918" y="43604"/>
                </a:lnTo>
                <a:lnTo>
                  <a:pt x="91955" y="43567"/>
                </a:lnTo>
                <a:lnTo>
                  <a:pt x="91974" y="43511"/>
                </a:lnTo>
                <a:lnTo>
                  <a:pt x="91955" y="43437"/>
                </a:lnTo>
                <a:lnTo>
                  <a:pt x="91918" y="43362"/>
                </a:lnTo>
                <a:lnTo>
                  <a:pt x="91862" y="43288"/>
                </a:lnTo>
                <a:lnTo>
                  <a:pt x="91788" y="43251"/>
                </a:lnTo>
                <a:lnTo>
                  <a:pt x="91732" y="43251"/>
                </a:lnTo>
                <a:lnTo>
                  <a:pt x="91657" y="43269"/>
                </a:lnTo>
                <a:lnTo>
                  <a:pt x="91601" y="43288"/>
                </a:lnTo>
                <a:lnTo>
                  <a:pt x="91527" y="43325"/>
                </a:lnTo>
                <a:lnTo>
                  <a:pt x="91434" y="43437"/>
                </a:lnTo>
                <a:lnTo>
                  <a:pt x="91415" y="43325"/>
                </a:lnTo>
                <a:lnTo>
                  <a:pt x="91415" y="43213"/>
                </a:lnTo>
                <a:lnTo>
                  <a:pt x="91434" y="43083"/>
                </a:lnTo>
                <a:lnTo>
                  <a:pt x="91471" y="42971"/>
                </a:lnTo>
                <a:lnTo>
                  <a:pt x="91527" y="42841"/>
                </a:lnTo>
                <a:lnTo>
                  <a:pt x="91601" y="42748"/>
                </a:lnTo>
                <a:lnTo>
                  <a:pt x="91676" y="42655"/>
                </a:lnTo>
                <a:lnTo>
                  <a:pt x="91769" y="42580"/>
                </a:lnTo>
                <a:lnTo>
                  <a:pt x="91862" y="42543"/>
                </a:lnTo>
                <a:lnTo>
                  <a:pt x="91955" y="42524"/>
                </a:lnTo>
                <a:lnTo>
                  <a:pt x="92104" y="42506"/>
                </a:lnTo>
                <a:lnTo>
                  <a:pt x="92160" y="42506"/>
                </a:lnTo>
                <a:lnTo>
                  <a:pt x="92216" y="42487"/>
                </a:lnTo>
                <a:lnTo>
                  <a:pt x="92272" y="42450"/>
                </a:lnTo>
                <a:lnTo>
                  <a:pt x="92309" y="42376"/>
                </a:lnTo>
                <a:lnTo>
                  <a:pt x="92365" y="42208"/>
                </a:lnTo>
                <a:lnTo>
                  <a:pt x="92365" y="42171"/>
                </a:lnTo>
                <a:lnTo>
                  <a:pt x="92346" y="42152"/>
                </a:lnTo>
                <a:lnTo>
                  <a:pt x="92253" y="42152"/>
                </a:lnTo>
                <a:lnTo>
                  <a:pt x="92160" y="42171"/>
                </a:lnTo>
                <a:lnTo>
                  <a:pt x="92067" y="42152"/>
                </a:lnTo>
                <a:lnTo>
                  <a:pt x="91974" y="42152"/>
                </a:lnTo>
                <a:lnTo>
                  <a:pt x="91918" y="42171"/>
                </a:lnTo>
                <a:lnTo>
                  <a:pt x="91825" y="42227"/>
                </a:lnTo>
                <a:lnTo>
                  <a:pt x="91732" y="42227"/>
                </a:lnTo>
                <a:lnTo>
                  <a:pt x="91657" y="42189"/>
                </a:lnTo>
                <a:lnTo>
                  <a:pt x="91564" y="42096"/>
                </a:lnTo>
                <a:lnTo>
                  <a:pt x="91490" y="42003"/>
                </a:lnTo>
                <a:lnTo>
                  <a:pt x="91434" y="41891"/>
                </a:lnTo>
                <a:lnTo>
                  <a:pt x="91397" y="41761"/>
                </a:lnTo>
                <a:lnTo>
                  <a:pt x="91378" y="41631"/>
                </a:lnTo>
                <a:lnTo>
                  <a:pt x="91508" y="41631"/>
                </a:lnTo>
                <a:lnTo>
                  <a:pt x="91676" y="41612"/>
                </a:lnTo>
                <a:lnTo>
                  <a:pt x="91825" y="41575"/>
                </a:lnTo>
                <a:lnTo>
                  <a:pt x="91992" y="41500"/>
                </a:lnTo>
                <a:lnTo>
                  <a:pt x="92123" y="41407"/>
                </a:lnTo>
                <a:lnTo>
                  <a:pt x="92178" y="41333"/>
                </a:lnTo>
                <a:lnTo>
                  <a:pt x="92216" y="41277"/>
                </a:lnTo>
                <a:lnTo>
                  <a:pt x="92253" y="41203"/>
                </a:lnTo>
                <a:lnTo>
                  <a:pt x="92272" y="41147"/>
                </a:lnTo>
                <a:lnTo>
                  <a:pt x="92253" y="41072"/>
                </a:lnTo>
                <a:lnTo>
                  <a:pt x="92234" y="40979"/>
                </a:lnTo>
                <a:lnTo>
                  <a:pt x="92197" y="40923"/>
                </a:lnTo>
                <a:lnTo>
                  <a:pt x="92141" y="40886"/>
                </a:lnTo>
                <a:lnTo>
                  <a:pt x="92085" y="40849"/>
                </a:lnTo>
                <a:lnTo>
                  <a:pt x="91955" y="40849"/>
                </a:lnTo>
                <a:lnTo>
                  <a:pt x="91881" y="40867"/>
                </a:lnTo>
                <a:lnTo>
                  <a:pt x="91732" y="40961"/>
                </a:lnTo>
                <a:lnTo>
                  <a:pt x="91583" y="41054"/>
                </a:lnTo>
                <a:lnTo>
                  <a:pt x="91434" y="41184"/>
                </a:lnTo>
                <a:lnTo>
                  <a:pt x="91341" y="41314"/>
                </a:lnTo>
                <a:lnTo>
                  <a:pt x="91266" y="41426"/>
                </a:lnTo>
                <a:lnTo>
                  <a:pt x="91136" y="41333"/>
                </a:lnTo>
                <a:lnTo>
                  <a:pt x="91043" y="41221"/>
                </a:lnTo>
                <a:lnTo>
                  <a:pt x="90950" y="41091"/>
                </a:lnTo>
                <a:lnTo>
                  <a:pt x="90894" y="40942"/>
                </a:lnTo>
                <a:lnTo>
                  <a:pt x="90857" y="40793"/>
                </a:lnTo>
                <a:lnTo>
                  <a:pt x="90857" y="40644"/>
                </a:lnTo>
                <a:lnTo>
                  <a:pt x="90857" y="40476"/>
                </a:lnTo>
                <a:lnTo>
                  <a:pt x="90875" y="40328"/>
                </a:lnTo>
                <a:lnTo>
                  <a:pt x="90912" y="40160"/>
                </a:lnTo>
                <a:lnTo>
                  <a:pt x="90968" y="39955"/>
                </a:lnTo>
                <a:lnTo>
                  <a:pt x="91061" y="39769"/>
                </a:lnTo>
                <a:lnTo>
                  <a:pt x="91099" y="39676"/>
                </a:lnTo>
                <a:lnTo>
                  <a:pt x="91154" y="39601"/>
                </a:lnTo>
                <a:lnTo>
                  <a:pt x="91322" y="39415"/>
                </a:lnTo>
                <a:lnTo>
                  <a:pt x="91341" y="39397"/>
                </a:lnTo>
                <a:lnTo>
                  <a:pt x="91341" y="39415"/>
                </a:lnTo>
                <a:lnTo>
                  <a:pt x="91341" y="39434"/>
                </a:lnTo>
                <a:lnTo>
                  <a:pt x="91378" y="39471"/>
                </a:lnTo>
                <a:lnTo>
                  <a:pt x="91434" y="39471"/>
                </a:lnTo>
                <a:lnTo>
                  <a:pt x="91564" y="39452"/>
                </a:lnTo>
                <a:lnTo>
                  <a:pt x="91825" y="39397"/>
                </a:lnTo>
                <a:lnTo>
                  <a:pt x="91974" y="39359"/>
                </a:lnTo>
                <a:lnTo>
                  <a:pt x="92104" y="39304"/>
                </a:lnTo>
                <a:lnTo>
                  <a:pt x="92234" y="39210"/>
                </a:lnTo>
                <a:lnTo>
                  <a:pt x="92272" y="39173"/>
                </a:lnTo>
                <a:lnTo>
                  <a:pt x="92309" y="39117"/>
                </a:lnTo>
                <a:lnTo>
                  <a:pt x="92327" y="39061"/>
                </a:lnTo>
                <a:lnTo>
                  <a:pt x="92327" y="38987"/>
                </a:lnTo>
                <a:lnTo>
                  <a:pt x="92309" y="38913"/>
                </a:lnTo>
                <a:lnTo>
                  <a:pt x="92272" y="38838"/>
                </a:lnTo>
                <a:lnTo>
                  <a:pt x="92234" y="38764"/>
                </a:lnTo>
                <a:lnTo>
                  <a:pt x="92178" y="38708"/>
                </a:lnTo>
                <a:lnTo>
                  <a:pt x="92104" y="38689"/>
                </a:lnTo>
                <a:lnTo>
                  <a:pt x="92048" y="38671"/>
                </a:lnTo>
                <a:lnTo>
                  <a:pt x="91974" y="38689"/>
                </a:lnTo>
                <a:lnTo>
                  <a:pt x="91899" y="38708"/>
                </a:lnTo>
                <a:lnTo>
                  <a:pt x="91750" y="38764"/>
                </a:lnTo>
                <a:lnTo>
                  <a:pt x="91601" y="38875"/>
                </a:lnTo>
                <a:lnTo>
                  <a:pt x="91471" y="38987"/>
                </a:lnTo>
                <a:lnTo>
                  <a:pt x="91266" y="39192"/>
                </a:lnTo>
                <a:lnTo>
                  <a:pt x="91173" y="39099"/>
                </a:lnTo>
                <a:lnTo>
                  <a:pt x="91099" y="39006"/>
                </a:lnTo>
                <a:lnTo>
                  <a:pt x="91043" y="38913"/>
                </a:lnTo>
                <a:lnTo>
                  <a:pt x="91006" y="38801"/>
                </a:lnTo>
                <a:lnTo>
                  <a:pt x="90987" y="38671"/>
                </a:lnTo>
                <a:lnTo>
                  <a:pt x="90968" y="38559"/>
                </a:lnTo>
                <a:lnTo>
                  <a:pt x="90968" y="38428"/>
                </a:lnTo>
                <a:lnTo>
                  <a:pt x="90987" y="38298"/>
                </a:lnTo>
                <a:lnTo>
                  <a:pt x="91024" y="38168"/>
                </a:lnTo>
                <a:lnTo>
                  <a:pt x="91061" y="38056"/>
                </a:lnTo>
                <a:lnTo>
                  <a:pt x="91117" y="37944"/>
                </a:lnTo>
                <a:lnTo>
                  <a:pt x="91192" y="37833"/>
                </a:lnTo>
                <a:lnTo>
                  <a:pt x="91266" y="37740"/>
                </a:lnTo>
                <a:lnTo>
                  <a:pt x="91359" y="37647"/>
                </a:lnTo>
                <a:lnTo>
                  <a:pt x="91452" y="37572"/>
                </a:lnTo>
                <a:lnTo>
                  <a:pt x="91564" y="37516"/>
                </a:lnTo>
                <a:lnTo>
                  <a:pt x="91657" y="37479"/>
                </a:lnTo>
                <a:lnTo>
                  <a:pt x="91955" y="37479"/>
                </a:lnTo>
                <a:lnTo>
                  <a:pt x="92067" y="37460"/>
                </a:lnTo>
                <a:lnTo>
                  <a:pt x="92141" y="37442"/>
                </a:lnTo>
                <a:lnTo>
                  <a:pt x="92234" y="37367"/>
                </a:lnTo>
                <a:lnTo>
                  <a:pt x="92309" y="37256"/>
                </a:lnTo>
                <a:lnTo>
                  <a:pt x="92383" y="37125"/>
                </a:lnTo>
                <a:lnTo>
                  <a:pt x="92421" y="37032"/>
                </a:lnTo>
                <a:lnTo>
                  <a:pt x="92421" y="36976"/>
                </a:lnTo>
                <a:lnTo>
                  <a:pt x="92383" y="36958"/>
                </a:lnTo>
                <a:lnTo>
                  <a:pt x="92327" y="36958"/>
                </a:lnTo>
                <a:lnTo>
                  <a:pt x="92253" y="36976"/>
                </a:lnTo>
                <a:lnTo>
                  <a:pt x="92067" y="37051"/>
                </a:lnTo>
                <a:lnTo>
                  <a:pt x="91936" y="37107"/>
                </a:lnTo>
                <a:lnTo>
                  <a:pt x="91806" y="37181"/>
                </a:lnTo>
                <a:lnTo>
                  <a:pt x="91694" y="37237"/>
                </a:lnTo>
                <a:lnTo>
                  <a:pt x="91601" y="37274"/>
                </a:lnTo>
                <a:lnTo>
                  <a:pt x="91508" y="37293"/>
                </a:lnTo>
                <a:lnTo>
                  <a:pt x="91452" y="37274"/>
                </a:lnTo>
                <a:lnTo>
                  <a:pt x="91415" y="37256"/>
                </a:lnTo>
                <a:lnTo>
                  <a:pt x="91378" y="37218"/>
                </a:lnTo>
                <a:lnTo>
                  <a:pt x="91341" y="37162"/>
                </a:lnTo>
                <a:lnTo>
                  <a:pt x="91266" y="36976"/>
                </a:lnTo>
                <a:lnTo>
                  <a:pt x="91248" y="36883"/>
                </a:lnTo>
                <a:lnTo>
                  <a:pt x="91229" y="36771"/>
                </a:lnTo>
                <a:lnTo>
                  <a:pt x="91229" y="36641"/>
                </a:lnTo>
                <a:lnTo>
                  <a:pt x="91248" y="36492"/>
                </a:lnTo>
                <a:lnTo>
                  <a:pt x="91285" y="36362"/>
                </a:lnTo>
                <a:lnTo>
                  <a:pt x="91322" y="36250"/>
                </a:lnTo>
                <a:lnTo>
                  <a:pt x="91378" y="36138"/>
                </a:lnTo>
                <a:lnTo>
                  <a:pt x="91452" y="36064"/>
                </a:lnTo>
                <a:lnTo>
                  <a:pt x="91545" y="36027"/>
                </a:lnTo>
                <a:lnTo>
                  <a:pt x="91955" y="36027"/>
                </a:lnTo>
                <a:lnTo>
                  <a:pt x="92048" y="35990"/>
                </a:lnTo>
                <a:lnTo>
                  <a:pt x="92141" y="35915"/>
                </a:lnTo>
                <a:lnTo>
                  <a:pt x="92216" y="35785"/>
                </a:lnTo>
                <a:lnTo>
                  <a:pt x="92253" y="35636"/>
                </a:lnTo>
                <a:lnTo>
                  <a:pt x="92272" y="35524"/>
                </a:lnTo>
                <a:lnTo>
                  <a:pt x="92253" y="35505"/>
                </a:lnTo>
                <a:lnTo>
                  <a:pt x="92234" y="35468"/>
                </a:lnTo>
                <a:lnTo>
                  <a:pt x="92104" y="35468"/>
                </a:lnTo>
                <a:lnTo>
                  <a:pt x="92011" y="35505"/>
                </a:lnTo>
                <a:lnTo>
                  <a:pt x="91806" y="35617"/>
                </a:lnTo>
                <a:lnTo>
                  <a:pt x="91601" y="35729"/>
                </a:lnTo>
                <a:lnTo>
                  <a:pt x="91527" y="35766"/>
                </a:lnTo>
                <a:lnTo>
                  <a:pt x="91452" y="35785"/>
                </a:lnTo>
                <a:lnTo>
                  <a:pt x="91397" y="35766"/>
                </a:lnTo>
                <a:lnTo>
                  <a:pt x="91341" y="35729"/>
                </a:lnTo>
                <a:lnTo>
                  <a:pt x="91266" y="35636"/>
                </a:lnTo>
                <a:lnTo>
                  <a:pt x="91210" y="35505"/>
                </a:lnTo>
                <a:lnTo>
                  <a:pt x="91173" y="35394"/>
                </a:lnTo>
                <a:lnTo>
                  <a:pt x="91154" y="35282"/>
                </a:lnTo>
                <a:lnTo>
                  <a:pt x="91154" y="35152"/>
                </a:lnTo>
                <a:lnTo>
                  <a:pt x="91173" y="35040"/>
                </a:lnTo>
                <a:lnTo>
                  <a:pt x="91229" y="34798"/>
                </a:lnTo>
                <a:lnTo>
                  <a:pt x="91303" y="34593"/>
                </a:lnTo>
                <a:lnTo>
                  <a:pt x="91415" y="34407"/>
                </a:lnTo>
                <a:lnTo>
                  <a:pt x="91471" y="34314"/>
                </a:lnTo>
                <a:lnTo>
                  <a:pt x="91545" y="34258"/>
                </a:lnTo>
                <a:lnTo>
                  <a:pt x="91620" y="34239"/>
                </a:lnTo>
                <a:lnTo>
                  <a:pt x="91657" y="34239"/>
                </a:lnTo>
                <a:lnTo>
                  <a:pt x="91750" y="34258"/>
                </a:lnTo>
                <a:lnTo>
                  <a:pt x="91825" y="34295"/>
                </a:lnTo>
                <a:lnTo>
                  <a:pt x="91881" y="34314"/>
                </a:lnTo>
                <a:lnTo>
                  <a:pt x="91936" y="34295"/>
                </a:lnTo>
                <a:lnTo>
                  <a:pt x="92123" y="34239"/>
                </a:lnTo>
                <a:lnTo>
                  <a:pt x="92216" y="34202"/>
                </a:lnTo>
                <a:lnTo>
                  <a:pt x="92290" y="34146"/>
                </a:lnTo>
                <a:lnTo>
                  <a:pt x="92365" y="34090"/>
                </a:lnTo>
                <a:lnTo>
                  <a:pt x="92421" y="33997"/>
                </a:lnTo>
                <a:lnTo>
                  <a:pt x="92439" y="33923"/>
                </a:lnTo>
                <a:lnTo>
                  <a:pt x="92402" y="33811"/>
                </a:lnTo>
                <a:lnTo>
                  <a:pt x="92383" y="33774"/>
                </a:lnTo>
                <a:lnTo>
                  <a:pt x="92346" y="33737"/>
                </a:lnTo>
                <a:lnTo>
                  <a:pt x="92309" y="33718"/>
                </a:lnTo>
                <a:lnTo>
                  <a:pt x="92253" y="33718"/>
                </a:lnTo>
                <a:lnTo>
                  <a:pt x="92160" y="33737"/>
                </a:lnTo>
                <a:lnTo>
                  <a:pt x="92030" y="33774"/>
                </a:lnTo>
                <a:lnTo>
                  <a:pt x="91806" y="33867"/>
                </a:lnTo>
                <a:lnTo>
                  <a:pt x="91713" y="33904"/>
                </a:lnTo>
                <a:lnTo>
                  <a:pt x="91657" y="33904"/>
                </a:lnTo>
                <a:lnTo>
                  <a:pt x="91583" y="33848"/>
                </a:lnTo>
                <a:lnTo>
                  <a:pt x="91527" y="33774"/>
                </a:lnTo>
                <a:lnTo>
                  <a:pt x="91508" y="33662"/>
                </a:lnTo>
                <a:lnTo>
                  <a:pt x="91490" y="33551"/>
                </a:lnTo>
                <a:lnTo>
                  <a:pt x="91490" y="33290"/>
                </a:lnTo>
                <a:lnTo>
                  <a:pt x="91508" y="33104"/>
                </a:lnTo>
                <a:lnTo>
                  <a:pt x="91545" y="32992"/>
                </a:lnTo>
                <a:lnTo>
                  <a:pt x="91583" y="32880"/>
                </a:lnTo>
                <a:lnTo>
                  <a:pt x="91694" y="32675"/>
                </a:lnTo>
                <a:lnTo>
                  <a:pt x="91769" y="32582"/>
                </a:lnTo>
                <a:lnTo>
                  <a:pt x="91825" y="32508"/>
                </a:lnTo>
                <a:lnTo>
                  <a:pt x="91881" y="32471"/>
                </a:lnTo>
                <a:lnTo>
                  <a:pt x="91936" y="32452"/>
                </a:lnTo>
                <a:lnTo>
                  <a:pt x="92048" y="32415"/>
                </a:lnTo>
                <a:lnTo>
                  <a:pt x="92197" y="32378"/>
                </a:lnTo>
                <a:lnTo>
                  <a:pt x="92383" y="32285"/>
                </a:lnTo>
                <a:lnTo>
                  <a:pt x="92644" y="32117"/>
                </a:lnTo>
                <a:lnTo>
                  <a:pt x="92756" y="32024"/>
                </a:lnTo>
                <a:lnTo>
                  <a:pt x="92830" y="31949"/>
                </a:lnTo>
                <a:lnTo>
                  <a:pt x="92849" y="31931"/>
                </a:lnTo>
                <a:lnTo>
                  <a:pt x="92830" y="31894"/>
                </a:lnTo>
                <a:lnTo>
                  <a:pt x="92737" y="31894"/>
                </a:lnTo>
                <a:lnTo>
                  <a:pt x="92569" y="31912"/>
                </a:lnTo>
                <a:lnTo>
                  <a:pt x="92402" y="31949"/>
                </a:lnTo>
                <a:lnTo>
                  <a:pt x="92216" y="32005"/>
                </a:lnTo>
                <a:lnTo>
                  <a:pt x="92048" y="32061"/>
                </a:lnTo>
                <a:lnTo>
                  <a:pt x="91806" y="32061"/>
                </a:lnTo>
                <a:lnTo>
                  <a:pt x="91732" y="32024"/>
                </a:lnTo>
                <a:lnTo>
                  <a:pt x="91657" y="31987"/>
                </a:lnTo>
                <a:lnTo>
                  <a:pt x="91601" y="31912"/>
                </a:lnTo>
                <a:lnTo>
                  <a:pt x="91564" y="31838"/>
                </a:lnTo>
                <a:lnTo>
                  <a:pt x="91508" y="31726"/>
                </a:lnTo>
                <a:lnTo>
                  <a:pt x="91490" y="31614"/>
                </a:lnTo>
                <a:lnTo>
                  <a:pt x="91490" y="31540"/>
                </a:lnTo>
                <a:lnTo>
                  <a:pt x="91508" y="31465"/>
                </a:lnTo>
                <a:lnTo>
                  <a:pt x="91545" y="31409"/>
                </a:lnTo>
                <a:lnTo>
                  <a:pt x="91583" y="31372"/>
                </a:lnTo>
                <a:lnTo>
                  <a:pt x="91657" y="31354"/>
                </a:lnTo>
                <a:lnTo>
                  <a:pt x="91788" y="31316"/>
                </a:lnTo>
                <a:lnTo>
                  <a:pt x="91955" y="31279"/>
                </a:lnTo>
                <a:lnTo>
                  <a:pt x="92123" y="31242"/>
                </a:lnTo>
                <a:lnTo>
                  <a:pt x="92178" y="31205"/>
                </a:lnTo>
                <a:lnTo>
                  <a:pt x="92253" y="31149"/>
                </a:lnTo>
                <a:lnTo>
                  <a:pt x="92309" y="31074"/>
                </a:lnTo>
                <a:lnTo>
                  <a:pt x="92346" y="30981"/>
                </a:lnTo>
                <a:lnTo>
                  <a:pt x="92365" y="30888"/>
                </a:lnTo>
                <a:lnTo>
                  <a:pt x="92383" y="30814"/>
                </a:lnTo>
                <a:lnTo>
                  <a:pt x="92365" y="30758"/>
                </a:lnTo>
                <a:lnTo>
                  <a:pt x="92346" y="30702"/>
                </a:lnTo>
                <a:lnTo>
                  <a:pt x="92309" y="30683"/>
                </a:lnTo>
                <a:lnTo>
                  <a:pt x="92272" y="30665"/>
                </a:lnTo>
                <a:lnTo>
                  <a:pt x="92141" y="30683"/>
                </a:lnTo>
                <a:lnTo>
                  <a:pt x="92011" y="30721"/>
                </a:lnTo>
                <a:lnTo>
                  <a:pt x="91862" y="30776"/>
                </a:lnTo>
                <a:lnTo>
                  <a:pt x="91601" y="30888"/>
                </a:lnTo>
                <a:lnTo>
                  <a:pt x="91452" y="30944"/>
                </a:lnTo>
                <a:lnTo>
                  <a:pt x="91378" y="31000"/>
                </a:lnTo>
                <a:lnTo>
                  <a:pt x="91322" y="31000"/>
                </a:lnTo>
                <a:lnTo>
                  <a:pt x="91266" y="30944"/>
                </a:lnTo>
                <a:lnTo>
                  <a:pt x="91210" y="30888"/>
                </a:lnTo>
                <a:lnTo>
                  <a:pt x="91173" y="30814"/>
                </a:lnTo>
                <a:lnTo>
                  <a:pt x="91117" y="30683"/>
                </a:lnTo>
                <a:lnTo>
                  <a:pt x="91080" y="30497"/>
                </a:lnTo>
                <a:lnTo>
                  <a:pt x="91061" y="30330"/>
                </a:lnTo>
                <a:lnTo>
                  <a:pt x="91080" y="30162"/>
                </a:lnTo>
                <a:lnTo>
                  <a:pt x="91117" y="29976"/>
                </a:lnTo>
                <a:lnTo>
                  <a:pt x="91192" y="29697"/>
                </a:lnTo>
                <a:lnTo>
                  <a:pt x="91266" y="29548"/>
                </a:lnTo>
                <a:lnTo>
                  <a:pt x="91341" y="29380"/>
                </a:lnTo>
                <a:lnTo>
                  <a:pt x="91434" y="29213"/>
                </a:lnTo>
                <a:lnTo>
                  <a:pt x="91545" y="29064"/>
                </a:lnTo>
                <a:lnTo>
                  <a:pt x="91657" y="28971"/>
                </a:lnTo>
                <a:lnTo>
                  <a:pt x="91713" y="28933"/>
                </a:lnTo>
                <a:lnTo>
                  <a:pt x="91769" y="28896"/>
                </a:lnTo>
                <a:lnTo>
                  <a:pt x="91843" y="28896"/>
                </a:lnTo>
                <a:lnTo>
                  <a:pt x="91955" y="28915"/>
                </a:lnTo>
                <a:lnTo>
                  <a:pt x="92216" y="28971"/>
                </a:lnTo>
                <a:lnTo>
                  <a:pt x="92346" y="28989"/>
                </a:lnTo>
                <a:lnTo>
                  <a:pt x="92458" y="28971"/>
                </a:lnTo>
                <a:lnTo>
                  <a:pt x="92514" y="28952"/>
                </a:lnTo>
                <a:lnTo>
                  <a:pt x="92551" y="28915"/>
                </a:lnTo>
                <a:lnTo>
                  <a:pt x="92588" y="28877"/>
                </a:lnTo>
                <a:lnTo>
                  <a:pt x="92607" y="28822"/>
                </a:lnTo>
                <a:lnTo>
                  <a:pt x="92625" y="28747"/>
                </a:lnTo>
                <a:lnTo>
                  <a:pt x="92588" y="28691"/>
                </a:lnTo>
                <a:lnTo>
                  <a:pt x="92532" y="28635"/>
                </a:lnTo>
                <a:lnTo>
                  <a:pt x="92476" y="28580"/>
                </a:lnTo>
                <a:lnTo>
                  <a:pt x="92383" y="28542"/>
                </a:lnTo>
                <a:lnTo>
                  <a:pt x="92309" y="28524"/>
                </a:lnTo>
                <a:lnTo>
                  <a:pt x="92141" y="28505"/>
                </a:lnTo>
                <a:lnTo>
                  <a:pt x="92067" y="28505"/>
                </a:lnTo>
                <a:lnTo>
                  <a:pt x="91992" y="28524"/>
                </a:lnTo>
                <a:lnTo>
                  <a:pt x="91862" y="28561"/>
                </a:lnTo>
                <a:lnTo>
                  <a:pt x="91732" y="28561"/>
                </a:lnTo>
                <a:lnTo>
                  <a:pt x="91676" y="28542"/>
                </a:lnTo>
                <a:lnTo>
                  <a:pt x="91601" y="28486"/>
                </a:lnTo>
                <a:lnTo>
                  <a:pt x="91545" y="28449"/>
                </a:lnTo>
                <a:lnTo>
                  <a:pt x="91508" y="28393"/>
                </a:lnTo>
                <a:lnTo>
                  <a:pt x="91434" y="28263"/>
                </a:lnTo>
                <a:lnTo>
                  <a:pt x="91397" y="28114"/>
                </a:lnTo>
                <a:lnTo>
                  <a:pt x="91397" y="27984"/>
                </a:lnTo>
                <a:lnTo>
                  <a:pt x="91415" y="27872"/>
                </a:lnTo>
                <a:lnTo>
                  <a:pt x="91452" y="27760"/>
                </a:lnTo>
                <a:lnTo>
                  <a:pt x="91527" y="27686"/>
                </a:lnTo>
                <a:lnTo>
                  <a:pt x="91601" y="27630"/>
                </a:lnTo>
                <a:lnTo>
                  <a:pt x="91694" y="27574"/>
                </a:lnTo>
                <a:lnTo>
                  <a:pt x="91788" y="27537"/>
                </a:lnTo>
                <a:lnTo>
                  <a:pt x="92011" y="27500"/>
                </a:lnTo>
                <a:lnTo>
                  <a:pt x="92234" y="27462"/>
                </a:lnTo>
                <a:lnTo>
                  <a:pt x="92421" y="27425"/>
                </a:lnTo>
                <a:lnTo>
                  <a:pt x="92495" y="27388"/>
                </a:lnTo>
                <a:lnTo>
                  <a:pt x="92532" y="27351"/>
                </a:lnTo>
                <a:lnTo>
                  <a:pt x="92569" y="27313"/>
                </a:lnTo>
                <a:lnTo>
                  <a:pt x="92588" y="27239"/>
                </a:lnTo>
                <a:lnTo>
                  <a:pt x="92569" y="27202"/>
                </a:lnTo>
                <a:lnTo>
                  <a:pt x="92551" y="27165"/>
                </a:lnTo>
                <a:lnTo>
                  <a:pt x="92495" y="27127"/>
                </a:lnTo>
                <a:lnTo>
                  <a:pt x="92402" y="27090"/>
                </a:lnTo>
                <a:lnTo>
                  <a:pt x="91955" y="27090"/>
                </a:lnTo>
                <a:lnTo>
                  <a:pt x="91769" y="27109"/>
                </a:lnTo>
                <a:lnTo>
                  <a:pt x="91620" y="27127"/>
                </a:lnTo>
                <a:lnTo>
                  <a:pt x="91545" y="27127"/>
                </a:lnTo>
                <a:lnTo>
                  <a:pt x="91471" y="27090"/>
                </a:lnTo>
                <a:lnTo>
                  <a:pt x="91397" y="27053"/>
                </a:lnTo>
                <a:lnTo>
                  <a:pt x="91303" y="26978"/>
                </a:lnTo>
                <a:lnTo>
                  <a:pt x="91173" y="26829"/>
                </a:lnTo>
                <a:lnTo>
                  <a:pt x="91080" y="26680"/>
                </a:lnTo>
                <a:lnTo>
                  <a:pt x="91024" y="26494"/>
                </a:lnTo>
                <a:lnTo>
                  <a:pt x="91006" y="26308"/>
                </a:lnTo>
                <a:lnTo>
                  <a:pt x="91024" y="26122"/>
                </a:lnTo>
                <a:lnTo>
                  <a:pt x="91080" y="25936"/>
                </a:lnTo>
                <a:lnTo>
                  <a:pt x="91117" y="25861"/>
                </a:lnTo>
                <a:lnTo>
                  <a:pt x="91173" y="25768"/>
                </a:lnTo>
                <a:lnTo>
                  <a:pt x="91229" y="25712"/>
                </a:lnTo>
                <a:lnTo>
                  <a:pt x="91303" y="25638"/>
                </a:lnTo>
                <a:lnTo>
                  <a:pt x="91378" y="25601"/>
                </a:lnTo>
                <a:lnTo>
                  <a:pt x="91452" y="25582"/>
                </a:lnTo>
                <a:lnTo>
                  <a:pt x="91676" y="25526"/>
                </a:lnTo>
                <a:lnTo>
                  <a:pt x="91788" y="25489"/>
                </a:lnTo>
                <a:lnTo>
                  <a:pt x="91881" y="25452"/>
                </a:lnTo>
                <a:lnTo>
                  <a:pt x="91955" y="25377"/>
                </a:lnTo>
                <a:lnTo>
                  <a:pt x="91992" y="25340"/>
                </a:lnTo>
                <a:lnTo>
                  <a:pt x="91992" y="25303"/>
                </a:lnTo>
                <a:lnTo>
                  <a:pt x="92011" y="25228"/>
                </a:lnTo>
                <a:lnTo>
                  <a:pt x="91992" y="25154"/>
                </a:lnTo>
                <a:lnTo>
                  <a:pt x="91955" y="25117"/>
                </a:lnTo>
                <a:lnTo>
                  <a:pt x="91918" y="25098"/>
                </a:lnTo>
                <a:lnTo>
                  <a:pt x="91788" y="25098"/>
                </a:lnTo>
                <a:lnTo>
                  <a:pt x="91639" y="25135"/>
                </a:lnTo>
                <a:lnTo>
                  <a:pt x="91545" y="25172"/>
                </a:lnTo>
                <a:lnTo>
                  <a:pt x="91471" y="25210"/>
                </a:lnTo>
                <a:lnTo>
                  <a:pt x="91303" y="25321"/>
                </a:lnTo>
                <a:lnTo>
                  <a:pt x="91229" y="25359"/>
                </a:lnTo>
                <a:lnTo>
                  <a:pt x="91136" y="25396"/>
                </a:lnTo>
                <a:lnTo>
                  <a:pt x="91061" y="25377"/>
                </a:lnTo>
                <a:lnTo>
                  <a:pt x="90968" y="25340"/>
                </a:lnTo>
                <a:lnTo>
                  <a:pt x="90912" y="25284"/>
                </a:lnTo>
                <a:lnTo>
                  <a:pt x="90875" y="25210"/>
                </a:lnTo>
                <a:lnTo>
                  <a:pt x="90857" y="25117"/>
                </a:lnTo>
                <a:lnTo>
                  <a:pt x="90857" y="25005"/>
                </a:lnTo>
                <a:lnTo>
                  <a:pt x="90875" y="24819"/>
                </a:lnTo>
                <a:lnTo>
                  <a:pt x="90894" y="24651"/>
                </a:lnTo>
                <a:lnTo>
                  <a:pt x="90931" y="24484"/>
                </a:lnTo>
                <a:lnTo>
                  <a:pt x="90987" y="24297"/>
                </a:lnTo>
                <a:lnTo>
                  <a:pt x="91061" y="24130"/>
                </a:lnTo>
                <a:lnTo>
                  <a:pt x="91099" y="24055"/>
                </a:lnTo>
                <a:lnTo>
                  <a:pt x="91154" y="23999"/>
                </a:lnTo>
                <a:lnTo>
                  <a:pt x="91229" y="23925"/>
                </a:lnTo>
                <a:lnTo>
                  <a:pt x="91285" y="23888"/>
                </a:lnTo>
                <a:lnTo>
                  <a:pt x="91415" y="23832"/>
                </a:lnTo>
                <a:lnTo>
                  <a:pt x="91545" y="23795"/>
                </a:lnTo>
                <a:lnTo>
                  <a:pt x="91620" y="23757"/>
                </a:lnTo>
                <a:lnTo>
                  <a:pt x="91676" y="23702"/>
                </a:lnTo>
                <a:lnTo>
                  <a:pt x="91750" y="23627"/>
                </a:lnTo>
                <a:lnTo>
                  <a:pt x="91843" y="23515"/>
                </a:lnTo>
                <a:lnTo>
                  <a:pt x="91862" y="23441"/>
                </a:lnTo>
                <a:lnTo>
                  <a:pt x="91881" y="23385"/>
                </a:lnTo>
                <a:lnTo>
                  <a:pt x="91881" y="23329"/>
                </a:lnTo>
                <a:lnTo>
                  <a:pt x="91843" y="23273"/>
                </a:lnTo>
                <a:lnTo>
                  <a:pt x="91806" y="23236"/>
                </a:lnTo>
                <a:lnTo>
                  <a:pt x="91676" y="23236"/>
                </a:lnTo>
                <a:lnTo>
                  <a:pt x="91583" y="23292"/>
                </a:lnTo>
                <a:lnTo>
                  <a:pt x="91490" y="23348"/>
                </a:lnTo>
                <a:lnTo>
                  <a:pt x="91397" y="23404"/>
                </a:lnTo>
                <a:lnTo>
                  <a:pt x="91285" y="23441"/>
                </a:lnTo>
                <a:lnTo>
                  <a:pt x="91248" y="23460"/>
                </a:lnTo>
                <a:lnTo>
                  <a:pt x="91192" y="23460"/>
                </a:lnTo>
                <a:lnTo>
                  <a:pt x="91136" y="23441"/>
                </a:lnTo>
                <a:lnTo>
                  <a:pt x="91080" y="23404"/>
                </a:lnTo>
                <a:lnTo>
                  <a:pt x="91024" y="23348"/>
                </a:lnTo>
                <a:lnTo>
                  <a:pt x="90968" y="23292"/>
                </a:lnTo>
                <a:lnTo>
                  <a:pt x="90931" y="23218"/>
                </a:lnTo>
                <a:lnTo>
                  <a:pt x="90912" y="23143"/>
                </a:lnTo>
                <a:lnTo>
                  <a:pt x="90894" y="22957"/>
                </a:lnTo>
                <a:lnTo>
                  <a:pt x="90912" y="22771"/>
                </a:lnTo>
                <a:lnTo>
                  <a:pt x="90968" y="22585"/>
                </a:lnTo>
                <a:lnTo>
                  <a:pt x="91024" y="22417"/>
                </a:lnTo>
                <a:lnTo>
                  <a:pt x="91117" y="22268"/>
                </a:lnTo>
                <a:lnTo>
                  <a:pt x="91192" y="22138"/>
                </a:lnTo>
                <a:lnTo>
                  <a:pt x="91285" y="22045"/>
                </a:lnTo>
                <a:lnTo>
                  <a:pt x="91434" y="21951"/>
                </a:lnTo>
                <a:lnTo>
                  <a:pt x="91769" y="21728"/>
                </a:lnTo>
                <a:lnTo>
                  <a:pt x="91899" y="21635"/>
                </a:lnTo>
                <a:lnTo>
                  <a:pt x="91936" y="21598"/>
                </a:lnTo>
                <a:lnTo>
                  <a:pt x="91974" y="21561"/>
                </a:lnTo>
                <a:lnTo>
                  <a:pt x="91974" y="21523"/>
                </a:lnTo>
                <a:lnTo>
                  <a:pt x="91936" y="21505"/>
                </a:lnTo>
                <a:lnTo>
                  <a:pt x="91881" y="21486"/>
                </a:lnTo>
                <a:lnTo>
                  <a:pt x="91694" y="21486"/>
                </a:lnTo>
                <a:lnTo>
                  <a:pt x="91620" y="21523"/>
                </a:lnTo>
                <a:lnTo>
                  <a:pt x="91471" y="21579"/>
                </a:lnTo>
                <a:lnTo>
                  <a:pt x="91397" y="21616"/>
                </a:lnTo>
                <a:lnTo>
                  <a:pt x="91322" y="21616"/>
                </a:lnTo>
                <a:lnTo>
                  <a:pt x="91248" y="21579"/>
                </a:lnTo>
                <a:lnTo>
                  <a:pt x="91173" y="21486"/>
                </a:lnTo>
                <a:lnTo>
                  <a:pt x="91154" y="21430"/>
                </a:lnTo>
                <a:lnTo>
                  <a:pt x="91136" y="21374"/>
                </a:lnTo>
                <a:lnTo>
                  <a:pt x="91136" y="21207"/>
                </a:lnTo>
                <a:lnTo>
                  <a:pt x="91173" y="21058"/>
                </a:lnTo>
                <a:lnTo>
                  <a:pt x="91210" y="21002"/>
                </a:lnTo>
                <a:lnTo>
                  <a:pt x="91248" y="20946"/>
                </a:lnTo>
                <a:lnTo>
                  <a:pt x="91303" y="20909"/>
                </a:lnTo>
                <a:lnTo>
                  <a:pt x="91434" y="20872"/>
                </a:lnTo>
                <a:lnTo>
                  <a:pt x="91583" y="20816"/>
                </a:lnTo>
                <a:lnTo>
                  <a:pt x="91750" y="20760"/>
                </a:lnTo>
                <a:lnTo>
                  <a:pt x="91899" y="20685"/>
                </a:lnTo>
                <a:lnTo>
                  <a:pt x="91955" y="20630"/>
                </a:lnTo>
                <a:lnTo>
                  <a:pt x="92011" y="20592"/>
                </a:lnTo>
                <a:lnTo>
                  <a:pt x="92048" y="20537"/>
                </a:lnTo>
                <a:lnTo>
                  <a:pt x="92048" y="20481"/>
                </a:lnTo>
                <a:lnTo>
                  <a:pt x="92030" y="20425"/>
                </a:lnTo>
                <a:lnTo>
                  <a:pt x="91992" y="20369"/>
                </a:lnTo>
                <a:lnTo>
                  <a:pt x="91936" y="20313"/>
                </a:lnTo>
                <a:lnTo>
                  <a:pt x="91881" y="20294"/>
                </a:lnTo>
                <a:lnTo>
                  <a:pt x="91806" y="20294"/>
                </a:lnTo>
                <a:lnTo>
                  <a:pt x="91750" y="20313"/>
                </a:lnTo>
                <a:lnTo>
                  <a:pt x="91601" y="20388"/>
                </a:lnTo>
                <a:lnTo>
                  <a:pt x="91471" y="20518"/>
                </a:lnTo>
                <a:lnTo>
                  <a:pt x="91341" y="20611"/>
                </a:lnTo>
                <a:lnTo>
                  <a:pt x="91266" y="20648"/>
                </a:lnTo>
                <a:lnTo>
                  <a:pt x="91192" y="20667"/>
                </a:lnTo>
                <a:lnTo>
                  <a:pt x="91117" y="20648"/>
                </a:lnTo>
                <a:lnTo>
                  <a:pt x="91061" y="20630"/>
                </a:lnTo>
                <a:lnTo>
                  <a:pt x="90987" y="20555"/>
                </a:lnTo>
                <a:lnTo>
                  <a:pt x="90912" y="20462"/>
                </a:lnTo>
                <a:lnTo>
                  <a:pt x="90875" y="20332"/>
                </a:lnTo>
                <a:lnTo>
                  <a:pt x="90838" y="20183"/>
                </a:lnTo>
                <a:lnTo>
                  <a:pt x="90857" y="20034"/>
                </a:lnTo>
                <a:lnTo>
                  <a:pt x="90875" y="19959"/>
                </a:lnTo>
                <a:lnTo>
                  <a:pt x="90912" y="19904"/>
                </a:lnTo>
                <a:lnTo>
                  <a:pt x="90968" y="19829"/>
                </a:lnTo>
                <a:lnTo>
                  <a:pt x="91043" y="19792"/>
                </a:lnTo>
                <a:lnTo>
                  <a:pt x="91154" y="19792"/>
                </a:lnTo>
                <a:lnTo>
                  <a:pt x="91285" y="19848"/>
                </a:lnTo>
                <a:lnTo>
                  <a:pt x="91359" y="19866"/>
                </a:lnTo>
                <a:lnTo>
                  <a:pt x="91471" y="19885"/>
                </a:lnTo>
                <a:lnTo>
                  <a:pt x="91564" y="19866"/>
                </a:lnTo>
                <a:lnTo>
                  <a:pt x="91676" y="19829"/>
                </a:lnTo>
                <a:lnTo>
                  <a:pt x="91806" y="19773"/>
                </a:lnTo>
                <a:lnTo>
                  <a:pt x="91936" y="19699"/>
                </a:lnTo>
                <a:lnTo>
                  <a:pt x="92030" y="19624"/>
                </a:lnTo>
                <a:lnTo>
                  <a:pt x="92104" y="19531"/>
                </a:lnTo>
                <a:lnTo>
                  <a:pt x="92104" y="19494"/>
                </a:lnTo>
                <a:lnTo>
                  <a:pt x="92104" y="19457"/>
                </a:lnTo>
                <a:lnTo>
                  <a:pt x="92085" y="19401"/>
                </a:lnTo>
                <a:lnTo>
                  <a:pt x="92048" y="19364"/>
                </a:lnTo>
                <a:lnTo>
                  <a:pt x="91974" y="19308"/>
                </a:lnTo>
                <a:lnTo>
                  <a:pt x="91899" y="19289"/>
                </a:lnTo>
                <a:lnTo>
                  <a:pt x="91825" y="19270"/>
                </a:lnTo>
                <a:lnTo>
                  <a:pt x="91750" y="19289"/>
                </a:lnTo>
                <a:lnTo>
                  <a:pt x="91601" y="19345"/>
                </a:lnTo>
                <a:lnTo>
                  <a:pt x="91434" y="19419"/>
                </a:lnTo>
                <a:lnTo>
                  <a:pt x="91285" y="19475"/>
                </a:lnTo>
                <a:lnTo>
                  <a:pt x="91229" y="19494"/>
                </a:lnTo>
                <a:lnTo>
                  <a:pt x="91080" y="19494"/>
                </a:lnTo>
                <a:lnTo>
                  <a:pt x="91024" y="19457"/>
                </a:lnTo>
                <a:lnTo>
                  <a:pt x="90968" y="19401"/>
                </a:lnTo>
                <a:lnTo>
                  <a:pt x="90912" y="19326"/>
                </a:lnTo>
                <a:lnTo>
                  <a:pt x="90875" y="19252"/>
                </a:lnTo>
                <a:lnTo>
                  <a:pt x="90857" y="19177"/>
                </a:lnTo>
                <a:lnTo>
                  <a:pt x="90838" y="19010"/>
                </a:lnTo>
                <a:lnTo>
                  <a:pt x="90857" y="18842"/>
                </a:lnTo>
                <a:lnTo>
                  <a:pt x="90912" y="18656"/>
                </a:lnTo>
                <a:lnTo>
                  <a:pt x="91006" y="18489"/>
                </a:lnTo>
                <a:lnTo>
                  <a:pt x="91117" y="18340"/>
                </a:lnTo>
                <a:lnTo>
                  <a:pt x="91229" y="18228"/>
                </a:lnTo>
                <a:lnTo>
                  <a:pt x="91303" y="18191"/>
                </a:lnTo>
                <a:lnTo>
                  <a:pt x="91378" y="18153"/>
                </a:lnTo>
                <a:lnTo>
                  <a:pt x="91545" y="18153"/>
                </a:lnTo>
                <a:lnTo>
                  <a:pt x="91713" y="18135"/>
                </a:lnTo>
                <a:lnTo>
                  <a:pt x="91899" y="18116"/>
                </a:lnTo>
                <a:lnTo>
                  <a:pt x="92067" y="18079"/>
                </a:lnTo>
                <a:lnTo>
                  <a:pt x="92141" y="18042"/>
                </a:lnTo>
                <a:lnTo>
                  <a:pt x="92178" y="18004"/>
                </a:lnTo>
                <a:lnTo>
                  <a:pt x="92216" y="17967"/>
                </a:lnTo>
                <a:lnTo>
                  <a:pt x="92234" y="17930"/>
                </a:lnTo>
                <a:lnTo>
                  <a:pt x="92216" y="17874"/>
                </a:lnTo>
                <a:lnTo>
                  <a:pt x="92160" y="17800"/>
                </a:lnTo>
                <a:lnTo>
                  <a:pt x="92104" y="17762"/>
                </a:lnTo>
                <a:lnTo>
                  <a:pt x="92030" y="17744"/>
                </a:lnTo>
                <a:lnTo>
                  <a:pt x="91955" y="17725"/>
                </a:lnTo>
                <a:lnTo>
                  <a:pt x="91862" y="17744"/>
                </a:lnTo>
                <a:lnTo>
                  <a:pt x="91694" y="17818"/>
                </a:lnTo>
                <a:lnTo>
                  <a:pt x="91527" y="17874"/>
                </a:lnTo>
                <a:lnTo>
                  <a:pt x="91452" y="17893"/>
                </a:lnTo>
                <a:lnTo>
                  <a:pt x="91378" y="17911"/>
                </a:lnTo>
                <a:lnTo>
                  <a:pt x="91303" y="17911"/>
                </a:lnTo>
                <a:lnTo>
                  <a:pt x="91248" y="17874"/>
                </a:lnTo>
                <a:lnTo>
                  <a:pt x="91210" y="17818"/>
                </a:lnTo>
                <a:lnTo>
                  <a:pt x="91173" y="17725"/>
                </a:lnTo>
                <a:lnTo>
                  <a:pt x="91136" y="17595"/>
                </a:lnTo>
                <a:lnTo>
                  <a:pt x="91136" y="17427"/>
                </a:lnTo>
                <a:lnTo>
                  <a:pt x="91154" y="17278"/>
                </a:lnTo>
                <a:lnTo>
                  <a:pt x="91192" y="17129"/>
                </a:lnTo>
                <a:lnTo>
                  <a:pt x="91266" y="16980"/>
                </a:lnTo>
                <a:lnTo>
                  <a:pt x="91303" y="16906"/>
                </a:lnTo>
                <a:lnTo>
                  <a:pt x="91359" y="16850"/>
                </a:lnTo>
                <a:lnTo>
                  <a:pt x="91434" y="16794"/>
                </a:lnTo>
                <a:lnTo>
                  <a:pt x="91508" y="16757"/>
                </a:lnTo>
                <a:lnTo>
                  <a:pt x="91564" y="16738"/>
                </a:lnTo>
                <a:lnTo>
                  <a:pt x="91769" y="16738"/>
                </a:lnTo>
                <a:lnTo>
                  <a:pt x="91843" y="16720"/>
                </a:lnTo>
                <a:lnTo>
                  <a:pt x="91936" y="16701"/>
                </a:lnTo>
                <a:lnTo>
                  <a:pt x="92048" y="16645"/>
                </a:lnTo>
                <a:lnTo>
                  <a:pt x="92160" y="16571"/>
                </a:lnTo>
                <a:lnTo>
                  <a:pt x="92253" y="16478"/>
                </a:lnTo>
                <a:lnTo>
                  <a:pt x="92309" y="16403"/>
                </a:lnTo>
                <a:lnTo>
                  <a:pt x="92327" y="16329"/>
                </a:lnTo>
                <a:lnTo>
                  <a:pt x="92327" y="16292"/>
                </a:lnTo>
                <a:lnTo>
                  <a:pt x="92290" y="16273"/>
                </a:lnTo>
                <a:lnTo>
                  <a:pt x="92253" y="16254"/>
                </a:lnTo>
                <a:lnTo>
                  <a:pt x="92197" y="16254"/>
                </a:lnTo>
                <a:lnTo>
                  <a:pt x="92030" y="16292"/>
                </a:lnTo>
                <a:lnTo>
                  <a:pt x="91918" y="16310"/>
                </a:lnTo>
                <a:lnTo>
                  <a:pt x="91843" y="16347"/>
                </a:lnTo>
                <a:lnTo>
                  <a:pt x="91694" y="16441"/>
                </a:lnTo>
                <a:lnTo>
                  <a:pt x="91620" y="16478"/>
                </a:lnTo>
                <a:lnTo>
                  <a:pt x="91471" y="16478"/>
                </a:lnTo>
                <a:lnTo>
                  <a:pt x="91378" y="16441"/>
                </a:lnTo>
                <a:lnTo>
                  <a:pt x="91322" y="16385"/>
                </a:lnTo>
                <a:lnTo>
                  <a:pt x="91266" y="16329"/>
                </a:lnTo>
                <a:lnTo>
                  <a:pt x="91229" y="16254"/>
                </a:lnTo>
                <a:lnTo>
                  <a:pt x="91210" y="16161"/>
                </a:lnTo>
                <a:lnTo>
                  <a:pt x="91173" y="15994"/>
                </a:lnTo>
                <a:lnTo>
                  <a:pt x="91173" y="15845"/>
                </a:lnTo>
                <a:lnTo>
                  <a:pt x="91210" y="15659"/>
                </a:lnTo>
                <a:lnTo>
                  <a:pt x="91248" y="15528"/>
                </a:lnTo>
                <a:lnTo>
                  <a:pt x="91322" y="15435"/>
                </a:lnTo>
                <a:lnTo>
                  <a:pt x="91397" y="15379"/>
                </a:lnTo>
                <a:lnTo>
                  <a:pt x="91490" y="15342"/>
                </a:lnTo>
                <a:lnTo>
                  <a:pt x="91620" y="15323"/>
                </a:lnTo>
                <a:lnTo>
                  <a:pt x="91750" y="15286"/>
                </a:lnTo>
                <a:lnTo>
                  <a:pt x="91899" y="15249"/>
                </a:lnTo>
                <a:lnTo>
                  <a:pt x="92011" y="15175"/>
                </a:lnTo>
                <a:lnTo>
                  <a:pt x="92123" y="15081"/>
                </a:lnTo>
                <a:lnTo>
                  <a:pt x="92234" y="14970"/>
                </a:lnTo>
                <a:lnTo>
                  <a:pt x="92309" y="14858"/>
                </a:lnTo>
                <a:lnTo>
                  <a:pt x="92346" y="14746"/>
                </a:lnTo>
                <a:lnTo>
                  <a:pt x="92346" y="14690"/>
                </a:lnTo>
                <a:lnTo>
                  <a:pt x="92327" y="14653"/>
                </a:lnTo>
                <a:lnTo>
                  <a:pt x="92290" y="14616"/>
                </a:lnTo>
                <a:lnTo>
                  <a:pt x="92253" y="14597"/>
                </a:lnTo>
                <a:lnTo>
                  <a:pt x="92178" y="14579"/>
                </a:lnTo>
                <a:lnTo>
                  <a:pt x="92104" y="14579"/>
                </a:lnTo>
                <a:lnTo>
                  <a:pt x="92011" y="14597"/>
                </a:lnTo>
                <a:lnTo>
                  <a:pt x="91936" y="14616"/>
                </a:lnTo>
                <a:lnTo>
                  <a:pt x="91806" y="14709"/>
                </a:lnTo>
                <a:lnTo>
                  <a:pt x="91545" y="14914"/>
                </a:lnTo>
                <a:lnTo>
                  <a:pt x="91452" y="14970"/>
                </a:lnTo>
                <a:lnTo>
                  <a:pt x="91341" y="14970"/>
                </a:lnTo>
                <a:lnTo>
                  <a:pt x="91285" y="14932"/>
                </a:lnTo>
                <a:lnTo>
                  <a:pt x="91229" y="14895"/>
                </a:lnTo>
                <a:lnTo>
                  <a:pt x="91173" y="14802"/>
                </a:lnTo>
                <a:lnTo>
                  <a:pt x="91117" y="14690"/>
                </a:lnTo>
                <a:lnTo>
                  <a:pt x="91061" y="14523"/>
                </a:lnTo>
                <a:lnTo>
                  <a:pt x="91043" y="14337"/>
                </a:lnTo>
                <a:lnTo>
                  <a:pt x="91061" y="14169"/>
                </a:lnTo>
                <a:lnTo>
                  <a:pt x="91099" y="14002"/>
                </a:lnTo>
                <a:lnTo>
                  <a:pt x="91136" y="13890"/>
                </a:lnTo>
                <a:lnTo>
                  <a:pt x="91173" y="13834"/>
                </a:lnTo>
                <a:lnTo>
                  <a:pt x="91210" y="13778"/>
                </a:lnTo>
                <a:lnTo>
                  <a:pt x="91266" y="13741"/>
                </a:lnTo>
                <a:lnTo>
                  <a:pt x="91359" y="13685"/>
                </a:lnTo>
                <a:lnTo>
                  <a:pt x="91490" y="13611"/>
                </a:lnTo>
                <a:lnTo>
                  <a:pt x="91694" y="13424"/>
                </a:lnTo>
                <a:lnTo>
                  <a:pt x="91806" y="13313"/>
                </a:lnTo>
                <a:lnTo>
                  <a:pt x="91899" y="13201"/>
                </a:lnTo>
                <a:lnTo>
                  <a:pt x="91955" y="13108"/>
                </a:lnTo>
                <a:lnTo>
                  <a:pt x="91974" y="13052"/>
                </a:lnTo>
                <a:lnTo>
                  <a:pt x="91955" y="13015"/>
                </a:lnTo>
                <a:lnTo>
                  <a:pt x="91936" y="12996"/>
                </a:lnTo>
                <a:lnTo>
                  <a:pt x="91881" y="12978"/>
                </a:lnTo>
                <a:lnTo>
                  <a:pt x="91713" y="12978"/>
                </a:lnTo>
                <a:lnTo>
                  <a:pt x="91657" y="12996"/>
                </a:lnTo>
                <a:lnTo>
                  <a:pt x="91601" y="13015"/>
                </a:lnTo>
                <a:lnTo>
                  <a:pt x="91508" y="13089"/>
                </a:lnTo>
                <a:lnTo>
                  <a:pt x="91359" y="13275"/>
                </a:lnTo>
                <a:lnTo>
                  <a:pt x="91285" y="13331"/>
                </a:lnTo>
                <a:lnTo>
                  <a:pt x="91248" y="13350"/>
                </a:lnTo>
                <a:lnTo>
                  <a:pt x="91154" y="13350"/>
                </a:lnTo>
                <a:lnTo>
                  <a:pt x="91099" y="13313"/>
                </a:lnTo>
                <a:lnTo>
                  <a:pt x="90987" y="13182"/>
                </a:lnTo>
                <a:lnTo>
                  <a:pt x="90931" y="13089"/>
                </a:lnTo>
                <a:lnTo>
                  <a:pt x="90894" y="12978"/>
                </a:lnTo>
                <a:lnTo>
                  <a:pt x="90875" y="12866"/>
                </a:lnTo>
                <a:lnTo>
                  <a:pt x="90875" y="12754"/>
                </a:lnTo>
                <a:lnTo>
                  <a:pt x="90894" y="12642"/>
                </a:lnTo>
                <a:lnTo>
                  <a:pt x="90912" y="12531"/>
                </a:lnTo>
                <a:lnTo>
                  <a:pt x="90987" y="12326"/>
                </a:lnTo>
                <a:lnTo>
                  <a:pt x="91080" y="12158"/>
                </a:lnTo>
                <a:lnTo>
                  <a:pt x="91192" y="12028"/>
                </a:lnTo>
                <a:lnTo>
                  <a:pt x="91322" y="11916"/>
                </a:lnTo>
                <a:lnTo>
                  <a:pt x="91452" y="11842"/>
                </a:lnTo>
                <a:lnTo>
                  <a:pt x="91508" y="11823"/>
                </a:lnTo>
                <a:lnTo>
                  <a:pt x="91583" y="11823"/>
                </a:lnTo>
                <a:lnTo>
                  <a:pt x="91769" y="11805"/>
                </a:lnTo>
                <a:lnTo>
                  <a:pt x="91843" y="11786"/>
                </a:lnTo>
                <a:lnTo>
                  <a:pt x="91918" y="11749"/>
                </a:lnTo>
                <a:lnTo>
                  <a:pt x="91955" y="11693"/>
                </a:lnTo>
                <a:lnTo>
                  <a:pt x="91955" y="11600"/>
                </a:lnTo>
                <a:lnTo>
                  <a:pt x="91936" y="11544"/>
                </a:lnTo>
                <a:lnTo>
                  <a:pt x="91899" y="11507"/>
                </a:lnTo>
                <a:lnTo>
                  <a:pt x="91843" y="11488"/>
                </a:lnTo>
                <a:lnTo>
                  <a:pt x="91676" y="11488"/>
                </a:lnTo>
                <a:lnTo>
                  <a:pt x="91527" y="11525"/>
                </a:lnTo>
                <a:lnTo>
                  <a:pt x="91303" y="11525"/>
                </a:lnTo>
                <a:lnTo>
                  <a:pt x="91229" y="11507"/>
                </a:lnTo>
                <a:lnTo>
                  <a:pt x="91173" y="11451"/>
                </a:lnTo>
                <a:lnTo>
                  <a:pt x="91117" y="11395"/>
                </a:lnTo>
                <a:lnTo>
                  <a:pt x="91061" y="11302"/>
                </a:lnTo>
                <a:lnTo>
                  <a:pt x="91043" y="11190"/>
                </a:lnTo>
                <a:lnTo>
                  <a:pt x="91024" y="11097"/>
                </a:lnTo>
                <a:lnTo>
                  <a:pt x="91024" y="10985"/>
                </a:lnTo>
                <a:lnTo>
                  <a:pt x="91043" y="10892"/>
                </a:lnTo>
                <a:lnTo>
                  <a:pt x="91061" y="10799"/>
                </a:lnTo>
                <a:lnTo>
                  <a:pt x="91154" y="10613"/>
                </a:lnTo>
                <a:lnTo>
                  <a:pt x="91266" y="10446"/>
                </a:lnTo>
                <a:lnTo>
                  <a:pt x="91397" y="10297"/>
                </a:lnTo>
                <a:lnTo>
                  <a:pt x="91452" y="10259"/>
                </a:lnTo>
                <a:lnTo>
                  <a:pt x="91490" y="10241"/>
                </a:lnTo>
                <a:lnTo>
                  <a:pt x="91601" y="10241"/>
                </a:lnTo>
                <a:lnTo>
                  <a:pt x="91769" y="10203"/>
                </a:lnTo>
                <a:lnTo>
                  <a:pt x="91974" y="10129"/>
                </a:lnTo>
                <a:lnTo>
                  <a:pt x="92123" y="10036"/>
                </a:lnTo>
                <a:lnTo>
                  <a:pt x="92160" y="9980"/>
                </a:lnTo>
                <a:lnTo>
                  <a:pt x="92197" y="9943"/>
                </a:lnTo>
                <a:lnTo>
                  <a:pt x="92216" y="9887"/>
                </a:lnTo>
                <a:lnTo>
                  <a:pt x="92216" y="9850"/>
                </a:lnTo>
                <a:lnTo>
                  <a:pt x="92216" y="9813"/>
                </a:lnTo>
                <a:lnTo>
                  <a:pt x="92178" y="9775"/>
                </a:lnTo>
                <a:lnTo>
                  <a:pt x="92141" y="9757"/>
                </a:lnTo>
                <a:lnTo>
                  <a:pt x="92085" y="9738"/>
                </a:lnTo>
                <a:lnTo>
                  <a:pt x="92011" y="9719"/>
                </a:lnTo>
                <a:lnTo>
                  <a:pt x="91936" y="9738"/>
                </a:lnTo>
                <a:lnTo>
                  <a:pt x="91713" y="9775"/>
                </a:lnTo>
                <a:lnTo>
                  <a:pt x="91657" y="9794"/>
                </a:lnTo>
                <a:lnTo>
                  <a:pt x="91620" y="9831"/>
                </a:lnTo>
                <a:lnTo>
                  <a:pt x="91564" y="9887"/>
                </a:lnTo>
                <a:lnTo>
                  <a:pt x="91545" y="9906"/>
                </a:lnTo>
                <a:lnTo>
                  <a:pt x="91527" y="9924"/>
                </a:lnTo>
                <a:lnTo>
                  <a:pt x="91490" y="9924"/>
                </a:lnTo>
                <a:lnTo>
                  <a:pt x="91415" y="9906"/>
                </a:lnTo>
                <a:lnTo>
                  <a:pt x="91378" y="9887"/>
                </a:lnTo>
                <a:lnTo>
                  <a:pt x="91341" y="9850"/>
                </a:lnTo>
                <a:lnTo>
                  <a:pt x="91285" y="9757"/>
                </a:lnTo>
                <a:lnTo>
                  <a:pt x="91248" y="9664"/>
                </a:lnTo>
                <a:lnTo>
                  <a:pt x="91229" y="9570"/>
                </a:lnTo>
                <a:lnTo>
                  <a:pt x="91210" y="9477"/>
                </a:lnTo>
                <a:lnTo>
                  <a:pt x="91210" y="9384"/>
                </a:lnTo>
                <a:lnTo>
                  <a:pt x="91210" y="9310"/>
                </a:lnTo>
                <a:lnTo>
                  <a:pt x="91229" y="9217"/>
                </a:lnTo>
                <a:lnTo>
                  <a:pt x="91303" y="9049"/>
                </a:lnTo>
                <a:lnTo>
                  <a:pt x="91415" y="8900"/>
                </a:lnTo>
                <a:lnTo>
                  <a:pt x="91508" y="8807"/>
                </a:lnTo>
                <a:lnTo>
                  <a:pt x="91583" y="8733"/>
                </a:lnTo>
                <a:lnTo>
                  <a:pt x="91676" y="8714"/>
                </a:lnTo>
                <a:lnTo>
                  <a:pt x="91750" y="8695"/>
                </a:lnTo>
                <a:lnTo>
                  <a:pt x="91918" y="8677"/>
                </a:lnTo>
                <a:lnTo>
                  <a:pt x="92030" y="8658"/>
                </a:lnTo>
                <a:lnTo>
                  <a:pt x="92123" y="8621"/>
                </a:lnTo>
                <a:lnTo>
                  <a:pt x="92272" y="8565"/>
                </a:lnTo>
                <a:lnTo>
                  <a:pt x="92458" y="8453"/>
                </a:lnTo>
                <a:lnTo>
                  <a:pt x="92532" y="8398"/>
                </a:lnTo>
                <a:lnTo>
                  <a:pt x="92588" y="8323"/>
                </a:lnTo>
                <a:lnTo>
                  <a:pt x="92625" y="8249"/>
                </a:lnTo>
                <a:lnTo>
                  <a:pt x="92607" y="8211"/>
                </a:lnTo>
                <a:lnTo>
                  <a:pt x="92588" y="8193"/>
                </a:lnTo>
                <a:lnTo>
                  <a:pt x="92532" y="8118"/>
                </a:lnTo>
                <a:lnTo>
                  <a:pt x="92458" y="8100"/>
                </a:lnTo>
                <a:lnTo>
                  <a:pt x="92365" y="8100"/>
                </a:lnTo>
                <a:lnTo>
                  <a:pt x="92272" y="8137"/>
                </a:lnTo>
                <a:lnTo>
                  <a:pt x="92085" y="8211"/>
                </a:lnTo>
                <a:lnTo>
                  <a:pt x="91881" y="8323"/>
                </a:lnTo>
                <a:lnTo>
                  <a:pt x="91788" y="8360"/>
                </a:lnTo>
                <a:lnTo>
                  <a:pt x="91694" y="8379"/>
                </a:lnTo>
                <a:lnTo>
                  <a:pt x="91601" y="8379"/>
                </a:lnTo>
                <a:lnTo>
                  <a:pt x="91527" y="8360"/>
                </a:lnTo>
                <a:lnTo>
                  <a:pt x="91434" y="8304"/>
                </a:lnTo>
                <a:lnTo>
                  <a:pt x="91378" y="8211"/>
                </a:lnTo>
                <a:lnTo>
                  <a:pt x="91322" y="8062"/>
                </a:lnTo>
                <a:lnTo>
                  <a:pt x="91266" y="7876"/>
                </a:lnTo>
                <a:lnTo>
                  <a:pt x="91266" y="7746"/>
                </a:lnTo>
                <a:lnTo>
                  <a:pt x="91266" y="7616"/>
                </a:lnTo>
                <a:lnTo>
                  <a:pt x="91285" y="7485"/>
                </a:lnTo>
                <a:lnTo>
                  <a:pt x="91341" y="7374"/>
                </a:lnTo>
                <a:lnTo>
                  <a:pt x="91397" y="7280"/>
                </a:lnTo>
                <a:lnTo>
                  <a:pt x="91471" y="7187"/>
                </a:lnTo>
                <a:lnTo>
                  <a:pt x="91564" y="7113"/>
                </a:lnTo>
                <a:lnTo>
                  <a:pt x="91657" y="7057"/>
                </a:lnTo>
                <a:lnTo>
                  <a:pt x="91750" y="7038"/>
                </a:lnTo>
                <a:lnTo>
                  <a:pt x="91843" y="7020"/>
                </a:lnTo>
                <a:lnTo>
                  <a:pt x="92048" y="7020"/>
                </a:lnTo>
                <a:lnTo>
                  <a:pt x="92141" y="7001"/>
                </a:lnTo>
                <a:lnTo>
                  <a:pt x="92234" y="6964"/>
                </a:lnTo>
                <a:lnTo>
                  <a:pt x="92309" y="6908"/>
                </a:lnTo>
                <a:lnTo>
                  <a:pt x="92383" y="6796"/>
                </a:lnTo>
                <a:lnTo>
                  <a:pt x="92421" y="6666"/>
                </a:lnTo>
                <a:lnTo>
                  <a:pt x="92439" y="6592"/>
                </a:lnTo>
                <a:lnTo>
                  <a:pt x="92421" y="6554"/>
                </a:lnTo>
                <a:lnTo>
                  <a:pt x="92402" y="6536"/>
                </a:lnTo>
                <a:lnTo>
                  <a:pt x="92346" y="6517"/>
                </a:lnTo>
                <a:lnTo>
                  <a:pt x="92253" y="6517"/>
                </a:lnTo>
                <a:lnTo>
                  <a:pt x="92160" y="6536"/>
                </a:lnTo>
                <a:lnTo>
                  <a:pt x="91936" y="6610"/>
                </a:lnTo>
                <a:lnTo>
                  <a:pt x="91713" y="6703"/>
                </a:lnTo>
                <a:lnTo>
                  <a:pt x="91620" y="6741"/>
                </a:lnTo>
                <a:lnTo>
                  <a:pt x="91527" y="6759"/>
                </a:lnTo>
                <a:lnTo>
                  <a:pt x="91434" y="6759"/>
                </a:lnTo>
                <a:lnTo>
                  <a:pt x="91359" y="6703"/>
                </a:lnTo>
                <a:lnTo>
                  <a:pt x="91285" y="6610"/>
                </a:lnTo>
                <a:lnTo>
                  <a:pt x="91229" y="6480"/>
                </a:lnTo>
                <a:lnTo>
                  <a:pt x="91192" y="6368"/>
                </a:lnTo>
                <a:lnTo>
                  <a:pt x="91192" y="6256"/>
                </a:lnTo>
                <a:lnTo>
                  <a:pt x="91210" y="6126"/>
                </a:lnTo>
                <a:lnTo>
                  <a:pt x="91248" y="6014"/>
                </a:lnTo>
                <a:lnTo>
                  <a:pt x="91285" y="5903"/>
                </a:lnTo>
                <a:lnTo>
                  <a:pt x="91341" y="5791"/>
                </a:lnTo>
                <a:lnTo>
                  <a:pt x="91415" y="5698"/>
                </a:lnTo>
                <a:lnTo>
                  <a:pt x="91490" y="5623"/>
                </a:lnTo>
                <a:lnTo>
                  <a:pt x="91583" y="5549"/>
                </a:lnTo>
                <a:lnTo>
                  <a:pt x="91657" y="5512"/>
                </a:lnTo>
                <a:lnTo>
                  <a:pt x="91843" y="5456"/>
                </a:lnTo>
                <a:lnTo>
                  <a:pt x="91899" y="5437"/>
                </a:lnTo>
                <a:lnTo>
                  <a:pt x="91974" y="5437"/>
                </a:lnTo>
                <a:lnTo>
                  <a:pt x="92141" y="5456"/>
                </a:lnTo>
                <a:lnTo>
                  <a:pt x="92216" y="5456"/>
                </a:lnTo>
                <a:lnTo>
                  <a:pt x="92290" y="5437"/>
                </a:lnTo>
                <a:lnTo>
                  <a:pt x="92346" y="5400"/>
                </a:lnTo>
                <a:lnTo>
                  <a:pt x="92402" y="5326"/>
                </a:lnTo>
                <a:lnTo>
                  <a:pt x="92402" y="5232"/>
                </a:lnTo>
                <a:lnTo>
                  <a:pt x="92383" y="5177"/>
                </a:lnTo>
                <a:lnTo>
                  <a:pt x="92327" y="5139"/>
                </a:lnTo>
                <a:lnTo>
                  <a:pt x="92253" y="5121"/>
                </a:lnTo>
                <a:lnTo>
                  <a:pt x="92085" y="5102"/>
                </a:lnTo>
                <a:lnTo>
                  <a:pt x="91788" y="5102"/>
                </a:lnTo>
                <a:lnTo>
                  <a:pt x="91694" y="5121"/>
                </a:lnTo>
                <a:lnTo>
                  <a:pt x="91657" y="5102"/>
                </a:lnTo>
                <a:lnTo>
                  <a:pt x="91620" y="5084"/>
                </a:lnTo>
                <a:lnTo>
                  <a:pt x="91545" y="4935"/>
                </a:lnTo>
                <a:lnTo>
                  <a:pt x="91490" y="4841"/>
                </a:lnTo>
                <a:lnTo>
                  <a:pt x="91490" y="4748"/>
                </a:lnTo>
                <a:lnTo>
                  <a:pt x="91490" y="4655"/>
                </a:lnTo>
                <a:lnTo>
                  <a:pt x="91508" y="4562"/>
                </a:lnTo>
                <a:lnTo>
                  <a:pt x="91564" y="4413"/>
                </a:lnTo>
                <a:lnTo>
                  <a:pt x="91639" y="4320"/>
                </a:lnTo>
                <a:lnTo>
                  <a:pt x="91713" y="4264"/>
                </a:lnTo>
                <a:lnTo>
                  <a:pt x="91806" y="4227"/>
                </a:lnTo>
                <a:lnTo>
                  <a:pt x="92011" y="4190"/>
                </a:lnTo>
                <a:lnTo>
                  <a:pt x="92104" y="4153"/>
                </a:lnTo>
                <a:lnTo>
                  <a:pt x="92216" y="4078"/>
                </a:lnTo>
                <a:lnTo>
                  <a:pt x="92365" y="3948"/>
                </a:lnTo>
                <a:lnTo>
                  <a:pt x="92402" y="3892"/>
                </a:lnTo>
                <a:lnTo>
                  <a:pt x="92402" y="3855"/>
                </a:lnTo>
                <a:lnTo>
                  <a:pt x="92402" y="3836"/>
                </a:lnTo>
                <a:lnTo>
                  <a:pt x="92383" y="3818"/>
                </a:lnTo>
                <a:lnTo>
                  <a:pt x="92290" y="3818"/>
                </a:lnTo>
                <a:lnTo>
                  <a:pt x="92048" y="3855"/>
                </a:lnTo>
                <a:lnTo>
                  <a:pt x="91862" y="3911"/>
                </a:lnTo>
                <a:lnTo>
                  <a:pt x="91732" y="3911"/>
                </a:lnTo>
                <a:lnTo>
                  <a:pt x="91601" y="3873"/>
                </a:lnTo>
                <a:lnTo>
                  <a:pt x="91490" y="3818"/>
                </a:lnTo>
                <a:lnTo>
                  <a:pt x="91397" y="3743"/>
                </a:lnTo>
                <a:lnTo>
                  <a:pt x="91341" y="3650"/>
                </a:lnTo>
                <a:lnTo>
                  <a:pt x="91285" y="3520"/>
                </a:lnTo>
                <a:lnTo>
                  <a:pt x="91248" y="3389"/>
                </a:lnTo>
                <a:lnTo>
                  <a:pt x="91248" y="3240"/>
                </a:lnTo>
                <a:lnTo>
                  <a:pt x="91266" y="3110"/>
                </a:lnTo>
                <a:lnTo>
                  <a:pt x="91322" y="2942"/>
                </a:lnTo>
                <a:lnTo>
                  <a:pt x="91378" y="2794"/>
                </a:lnTo>
                <a:lnTo>
                  <a:pt x="91471" y="2700"/>
                </a:lnTo>
                <a:lnTo>
                  <a:pt x="91527" y="2645"/>
                </a:lnTo>
                <a:lnTo>
                  <a:pt x="91564" y="2626"/>
                </a:lnTo>
                <a:lnTo>
                  <a:pt x="91676" y="2607"/>
                </a:lnTo>
                <a:lnTo>
                  <a:pt x="91825" y="2607"/>
                </a:lnTo>
                <a:lnTo>
                  <a:pt x="91899" y="2570"/>
                </a:lnTo>
                <a:lnTo>
                  <a:pt x="92030" y="2496"/>
                </a:lnTo>
                <a:lnTo>
                  <a:pt x="92123" y="2403"/>
                </a:lnTo>
                <a:lnTo>
                  <a:pt x="92197" y="2328"/>
                </a:lnTo>
                <a:lnTo>
                  <a:pt x="92234" y="2254"/>
                </a:lnTo>
                <a:lnTo>
                  <a:pt x="92253" y="2198"/>
                </a:lnTo>
                <a:lnTo>
                  <a:pt x="92253" y="2123"/>
                </a:lnTo>
                <a:lnTo>
                  <a:pt x="92234" y="2086"/>
                </a:lnTo>
                <a:lnTo>
                  <a:pt x="92197" y="2049"/>
                </a:lnTo>
                <a:lnTo>
                  <a:pt x="92141" y="2012"/>
                </a:lnTo>
                <a:lnTo>
                  <a:pt x="91992" y="2012"/>
                </a:lnTo>
                <a:lnTo>
                  <a:pt x="91899" y="2030"/>
                </a:lnTo>
                <a:lnTo>
                  <a:pt x="91806" y="2067"/>
                </a:lnTo>
                <a:lnTo>
                  <a:pt x="91694" y="2142"/>
                </a:lnTo>
                <a:lnTo>
                  <a:pt x="91583" y="2216"/>
                </a:lnTo>
                <a:lnTo>
                  <a:pt x="91471" y="2328"/>
                </a:lnTo>
                <a:lnTo>
                  <a:pt x="91397" y="2272"/>
                </a:lnTo>
                <a:lnTo>
                  <a:pt x="91322" y="2198"/>
                </a:lnTo>
                <a:lnTo>
                  <a:pt x="91266" y="2123"/>
                </a:lnTo>
                <a:lnTo>
                  <a:pt x="91229" y="2067"/>
                </a:lnTo>
                <a:lnTo>
                  <a:pt x="91210" y="1993"/>
                </a:lnTo>
                <a:lnTo>
                  <a:pt x="91210" y="1937"/>
                </a:lnTo>
                <a:lnTo>
                  <a:pt x="91210" y="1863"/>
                </a:lnTo>
                <a:lnTo>
                  <a:pt x="91229" y="1807"/>
                </a:lnTo>
                <a:lnTo>
                  <a:pt x="91303" y="1695"/>
                </a:lnTo>
                <a:lnTo>
                  <a:pt x="91415" y="1565"/>
                </a:lnTo>
                <a:lnTo>
                  <a:pt x="91564" y="1472"/>
                </a:lnTo>
                <a:lnTo>
                  <a:pt x="91713" y="1360"/>
                </a:lnTo>
                <a:lnTo>
                  <a:pt x="92048" y="1155"/>
                </a:lnTo>
                <a:lnTo>
                  <a:pt x="92197" y="1043"/>
                </a:lnTo>
                <a:lnTo>
                  <a:pt x="92327" y="950"/>
                </a:lnTo>
                <a:lnTo>
                  <a:pt x="92439" y="857"/>
                </a:lnTo>
                <a:lnTo>
                  <a:pt x="92514" y="746"/>
                </a:lnTo>
                <a:lnTo>
                  <a:pt x="92532" y="690"/>
                </a:lnTo>
                <a:lnTo>
                  <a:pt x="92532" y="652"/>
                </a:lnTo>
                <a:lnTo>
                  <a:pt x="92532" y="597"/>
                </a:lnTo>
                <a:lnTo>
                  <a:pt x="92514" y="541"/>
                </a:lnTo>
                <a:lnTo>
                  <a:pt x="92458" y="485"/>
                </a:lnTo>
                <a:lnTo>
                  <a:pt x="92421" y="466"/>
                </a:lnTo>
                <a:lnTo>
                  <a:pt x="92365" y="448"/>
                </a:lnTo>
                <a:lnTo>
                  <a:pt x="92309" y="448"/>
                </a:lnTo>
                <a:lnTo>
                  <a:pt x="92160" y="485"/>
                </a:lnTo>
                <a:lnTo>
                  <a:pt x="92011" y="559"/>
                </a:lnTo>
                <a:lnTo>
                  <a:pt x="91881" y="652"/>
                </a:lnTo>
                <a:lnTo>
                  <a:pt x="91750" y="746"/>
                </a:lnTo>
                <a:lnTo>
                  <a:pt x="91583" y="913"/>
                </a:lnTo>
                <a:lnTo>
                  <a:pt x="91415" y="1062"/>
                </a:lnTo>
                <a:lnTo>
                  <a:pt x="91266" y="1192"/>
                </a:lnTo>
                <a:lnTo>
                  <a:pt x="91117" y="1304"/>
                </a:lnTo>
                <a:lnTo>
                  <a:pt x="90968" y="1379"/>
                </a:lnTo>
                <a:lnTo>
                  <a:pt x="90801" y="1453"/>
                </a:lnTo>
                <a:lnTo>
                  <a:pt x="90596" y="1490"/>
                </a:lnTo>
                <a:lnTo>
                  <a:pt x="90149" y="1490"/>
                </a:lnTo>
                <a:lnTo>
                  <a:pt x="90335" y="1360"/>
                </a:lnTo>
                <a:lnTo>
                  <a:pt x="90428" y="1267"/>
                </a:lnTo>
                <a:lnTo>
                  <a:pt x="90540" y="1155"/>
                </a:lnTo>
                <a:lnTo>
                  <a:pt x="90615" y="1043"/>
                </a:lnTo>
                <a:lnTo>
                  <a:pt x="90670" y="950"/>
                </a:lnTo>
                <a:lnTo>
                  <a:pt x="90670" y="894"/>
                </a:lnTo>
                <a:lnTo>
                  <a:pt x="90670" y="839"/>
                </a:lnTo>
                <a:lnTo>
                  <a:pt x="90652" y="801"/>
                </a:lnTo>
                <a:lnTo>
                  <a:pt x="90615" y="764"/>
                </a:lnTo>
                <a:lnTo>
                  <a:pt x="90577" y="727"/>
                </a:lnTo>
                <a:lnTo>
                  <a:pt x="90521" y="708"/>
                </a:lnTo>
                <a:lnTo>
                  <a:pt x="90410" y="708"/>
                </a:lnTo>
                <a:lnTo>
                  <a:pt x="90279" y="764"/>
                </a:lnTo>
                <a:lnTo>
                  <a:pt x="90149" y="839"/>
                </a:lnTo>
                <a:lnTo>
                  <a:pt x="90037" y="932"/>
                </a:lnTo>
                <a:lnTo>
                  <a:pt x="89926" y="1025"/>
                </a:lnTo>
                <a:lnTo>
                  <a:pt x="89777" y="1174"/>
                </a:lnTo>
                <a:lnTo>
                  <a:pt x="89628" y="1360"/>
                </a:lnTo>
                <a:lnTo>
                  <a:pt x="89497" y="1472"/>
                </a:lnTo>
                <a:lnTo>
                  <a:pt x="89423" y="1527"/>
                </a:lnTo>
                <a:lnTo>
                  <a:pt x="89330" y="1565"/>
                </a:lnTo>
                <a:lnTo>
                  <a:pt x="89069" y="1639"/>
                </a:lnTo>
                <a:lnTo>
                  <a:pt x="88846" y="1695"/>
                </a:lnTo>
                <a:lnTo>
                  <a:pt x="88473" y="1695"/>
                </a:lnTo>
                <a:lnTo>
                  <a:pt x="88362" y="1658"/>
                </a:lnTo>
                <a:lnTo>
                  <a:pt x="88269" y="1602"/>
                </a:lnTo>
                <a:lnTo>
                  <a:pt x="88157" y="1527"/>
                </a:lnTo>
                <a:lnTo>
                  <a:pt x="88325" y="1416"/>
                </a:lnTo>
                <a:lnTo>
                  <a:pt x="88511" y="1267"/>
                </a:lnTo>
                <a:lnTo>
                  <a:pt x="88585" y="1174"/>
                </a:lnTo>
                <a:lnTo>
                  <a:pt x="88660" y="1099"/>
                </a:lnTo>
                <a:lnTo>
                  <a:pt x="88697" y="1006"/>
                </a:lnTo>
                <a:lnTo>
                  <a:pt x="88697" y="969"/>
                </a:lnTo>
                <a:lnTo>
                  <a:pt x="88678" y="913"/>
                </a:lnTo>
                <a:lnTo>
                  <a:pt x="88660" y="876"/>
                </a:lnTo>
                <a:lnTo>
                  <a:pt x="88622" y="820"/>
                </a:lnTo>
                <a:lnTo>
                  <a:pt x="88585" y="783"/>
                </a:lnTo>
                <a:lnTo>
                  <a:pt x="88529" y="764"/>
                </a:lnTo>
                <a:lnTo>
                  <a:pt x="88418" y="727"/>
                </a:lnTo>
                <a:lnTo>
                  <a:pt x="88306" y="727"/>
                </a:lnTo>
                <a:lnTo>
                  <a:pt x="88176" y="746"/>
                </a:lnTo>
                <a:lnTo>
                  <a:pt x="88064" y="801"/>
                </a:lnTo>
                <a:lnTo>
                  <a:pt x="87952" y="857"/>
                </a:lnTo>
                <a:lnTo>
                  <a:pt x="87878" y="913"/>
                </a:lnTo>
                <a:lnTo>
                  <a:pt x="87859" y="969"/>
                </a:lnTo>
                <a:lnTo>
                  <a:pt x="87840" y="1043"/>
                </a:lnTo>
                <a:lnTo>
                  <a:pt x="87803" y="1230"/>
                </a:lnTo>
                <a:lnTo>
                  <a:pt x="87766" y="1379"/>
                </a:lnTo>
                <a:lnTo>
                  <a:pt x="87747" y="1434"/>
                </a:lnTo>
                <a:lnTo>
                  <a:pt x="87710" y="1472"/>
                </a:lnTo>
                <a:lnTo>
                  <a:pt x="87598" y="1509"/>
                </a:lnTo>
                <a:lnTo>
                  <a:pt x="87487" y="1546"/>
                </a:lnTo>
                <a:lnTo>
                  <a:pt x="87375" y="1583"/>
                </a:lnTo>
                <a:lnTo>
                  <a:pt x="87226" y="1621"/>
                </a:lnTo>
                <a:lnTo>
                  <a:pt x="87059" y="1639"/>
                </a:lnTo>
                <a:lnTo>
                  <a:pt x="86872" y="1658"/>
                </a:lnTo>
                <a:lnTo>
                  <a:pt x="86686" y="1639"/>
                </a:lnTo>
                <a:lnTo>
                  <a:pt x="86537" y="1602"/>
                </a:lnTo>
                <a:lnTo>
                  <a:pt x="86463" y="1583"/>
                </a:lnTo>
                <a:lnTo>
                  <a:pt x="86407" y="1546"/>
                </a:lnTo>
                <a:lnTo>
                  <a:pt x="86351" y="1490"/>
                </a:lnTo>
                <a:lnTo>
                  <a:pt x="86314" y="1434"/>
                </a:lnTo>
                <a:lnTo>
                  <a:pt x="86574" y="1285"/>
                </a:lnTo>
                <a:lnTo>
                  <a:pt x="86947" y="1043"/>
                </a:lnTo>
                <a:lnTo>
                  <a:pt x="87114" y="913"/>
                </a:lnTo>
                <a:lnTo>
                  <a:pt x="87245" y="783"/>
                </a:lnTo>
                <a:lnTo>
                  <a:pt x="87301" y="727"/>
                </a:lnTo>
                <a:lnTo>
                  <a:pt x="87319" y="652"/>
                </a:lnTo>
                <a:lnTo>
                  <a:pt x="87338" y="615"/>
                </a:lnTo>
                <a:lnTo>
                  <a:pt x="87319" y="559"/>
                </a:lnTo>
                <a:lnTo>
                  <a:pt x="87282" y="503"/>
                </a:lnTo>
                <a:lnTo>
                  <a:pt x="87226" y="466"/>
                </a:lnTo>
                <a:lnTo>
                  <a:pt x="87170" y="448"/>
                </a:lnTo>
                <a:lnTo>
                  <a:pt x="87096" y="429"/>
                </a:lnTo>
                <a:lnTo>
                  <a:pt x="86928" y="466"/>
                </a:lnTo>
                <a:lnTo>
                  <a:pt x="86761" y="522"/>
                </a:lnTo>
                <a:lnTo>
                  <a:pt x="86593" y="597"/>
                </a:lnTo>
                <a:lnTo>
                  <a:pt x="86444" y="690"/>
                </a:lnTo>
                <a:lnTo>
                  <a:pt x="86332" y="783"/>
                </a:lnTo>
                <a:lnTo>
                  <a:pt x="86258" y="857"/>
                </a:lnTo>
                <a:lnTo>
                  <a:pt x="86072" y="1099"/>
                </a:lnTo>
                <a:lnTo>
                  <a:pt x="85923" y="1267"/>
                </a:lnTo>
                <a:lnTo>
                  <a:pt x="85848" y="1341"/>
                </a:lnTo>
                <a:lnTo>
                  <a:pt x="85755" y="1416"/>
                </a:lnTo>
                <a:lnTo>
                  <a:pt x="85625" y="1472"/>
                </a:lnTo>
                <a:lnTo>
                  <a:pt x="85457" y="1527"/>
                </a:lnTo>
                <a:lnTo>
                  <a:pt x="85141" y="1602"/>
                </a:lnTo>
                <a:lnTo>
                  <a:pt x="84973" y="1621"/>
                </a:lnTo>
                <a:lnTo>
                  <a:pt x="84806" y="1621"/>
                </a:lnTo>
                <a:lnTo>
                  <a:pt x="84638" y="1602"/>
                </a:lnTo>
                <a:lnTo>
                  <a:pt x="84489" y="1546"/>
                </a:lnTo>
                <a:lnTo>
                  <a:pt x="84415" y="1509"/>
                </a:lnTo>
                <a:lnTo>
                  <a:pt x="84359" y="1472"/>
                </a:lnTo>
                <a:lnTo>
                  <a:pt x="84303" y="1416"/>
                </a:lnTo>
                <a:lnTo>
                  <a:pt x="84247" y="1341"/>
                </a:lnTo>
                <a:lnTo>
                  <a:pt x="84396" y="1230"/>
                </a:lnTo>
                <a:lnTo>
                  <a:pt x="84582" y="1062"/>
                </a:lnTo>
                <a:lnTo>
                  <a:pt x="84675" y="969"/>
                </a:lnTo>
                <a:lnTo>
                  <a:pt x="84731" y="876"/>
                </a:lnTo>
                <a:lnTo>
                  <a:pt x="84769" y="801"/>
                </a:lnTo>
                <a:lnTo>
                  <a:pt x="84750" y="764"/>
                </a:lnTo>
                <a:lnTo>
                  <a:pt x="84750" y="708"/>
                </a:lnTo>
                <a:lnTo>
                  <a:pt x="84694" y="652"/>
                </a:lnTo>
                <a:lnTo>
                  <a:pt x="84601" y="615"/>
                </a:lnTo>
                <a:lnTo>
                  <a:pt x="84415" y="615"/>
                </a:lnTo>
                <a:lnTo>
                  <a:pt x="84303" y="652"/>
                </a:lnTo>
                <a:lnTo>
                  <a:pt x="84210" y="690"/>
                </a:lnTo>
                <a:lnTo>
                  <a:pt x="84135" y="746"/>
                </a:lnTo>
                <a:lnTo>
                  <a:pt x="84080" y="783"/>
                </a:lnTo>
                <a:lnTo>
                  <a:pt x="84005" y="876"/>
                </a:lnTo>
                <a:lnTo>
                  <a:pt x="83968" y="969"/>
                </a:lnTo>
                <a:lnTo>
                  <a:pt x="83912" y="1118"/>
                </a:lnTo>
                <a:lnTo>
                  <a:pt x="83893" y="1174"/>
                </a:lnTo>
                <a:lnTo>
                  <a:pt x="83856" y="1248"/>
                </a:lnTo>
                <a:lnTo>
                  <a:pt x="83800" y="1323"/>
                </a:lnTo>
                <a:lnTo>
                  <a:pt x="83707" y="1397"/>
                </a:lnTo>
                <a:lnTo>
                  <a:pt x="83558" y="1472"/>
                </a:lnTo>
                <a:lnTo>
                  <a:pt x="83391" y="1509"/>
                </a:lnTo>
                <a:lnTo>
                  <a:pt x="83205" y="1546"/>
                </a:lnTo>
                <a:lnTo>
                  <a:pt x="82832" y="1546"/>
                </a:lnTo>
                <a:lnTo>
                  <a:pt x="82646" y="1527"/>
                </a:lnTo>
                <a:lnTo>
                  <a:pt x="82478" y="1490"/>
                </a:lnTo>
                <a:lnTo>
                  <a:pt x="82311" y="1453"/>
                </a:lnTo>
                <a:lnTo>
                  <a:pt x="82553" y="1360"/>
                </a:lnTo>
                <a:lnTo>
                  <a:pt x="82869" y="1192"/>
                </a:lnTo>
                <a:lnTo>
                  <a:pt x="83037" y="1099"/>
                </a:lnTo>
                <a:lnTo>
                  <a:pt x="83167" y="1006"/>
                </a:lnTo>
                <a:lnTo>
                  <a:pt x="83260" y="913"/>
                </a:lnTo>
                <a:lnTo>
                  <a:pt x="83298" y="857"/>
                </a:lnTo>
                <a:lnTo>
                  <a:pt x="83316" y="820"/>
                </a:lnTo>
                <a:lnTo>
                  <a:pt x="83316" y="746"/>
                </a:lnTo>
                <a:lnTo>
                  <a:pt x="83298" y="708"/>
                </a:lnTo>
                <a:lnTo>
                  <a:pt x="83260" y="671"/>
                </a:lnTo>
                <a:lnTo>
                  <a:pt x="83223" y="634"/>
                </a:lnTo>
                <a:lnTo>
                  <a:pt x="83130" y="615"/>
                </a:lnTo>
                <a:lnTo>
                  <a:pt x="83000" y="615"/>
                </a:lnTo>
                <a:lnTo>
                  <a:pt x="82869" y="634"/>
                </a:lnTo>
                <a:lnTo>
                  <a:pt x="82739" y="671"/>
                </a:lnTo>
                <a:lnTo>
                  <a:pt x="82534" y="764"/>
                </a:lnTo>
                <a:lnTo>
                  <a:pt x="82404" y="857"/>
                </a:lnTo>
                <a:lnTo>
                  <a:pt x="82292" y="950"/>
                </a:lnTo>
                <a:lnTo>
                  <a:pt x="82125" y="1155"/>
                </a:lnTo>
                <a:lnTo>
                  <a:pt x="82032" y="1248"/>
                </a:lnTo>
                <a:lnTo>
                  <a:pt x="81939" y="1323"/>
                </a:lnTo>
                <a:lnTo>
                  <a:pt x="81808" y="1397"/>
                </a:lnTo>
                <a:lnTo>
                  <a:pt x="81641" y="1434"/>
                </a:lnTo>
                <a:lnTo>
                  <a:pt x="81361" y="1490"/>
                </a:lnTo>
                <a:lnTo>
                  <a:pt x="81026" y="1546"/>
                </a:lnTo>
                <a:lnTo>
                  <a:pt x="80840" y="1546"/>
                </a:lnTo>
                <a:lnTo>
                  <a:pt x="80691" y="1527"/>
                </a:lnTo>
                <a:lnTo>
                  <a:pt x="80542" y="1490"/>
                </a:lnTo>
                <a:lnTo>
                  <a:pt x="80430" y="1434"/>
                </a:lnTo>
                <a:lnTo>
                  <a:pt x="80598" y="1267"/>
                </a:lnTo>
                <a:lnTo>
                  <a:pt x="80859" y="1025"/>
                </a:lnTo>
                <a:lnTo>
                  <a:pt x="80970" y="894"/>
                </a:lnTo>
                <a:lnTo>
                  <a:pt x="81045" y="764"/>
                </a:lnTo>
                <a:lnTo>
                  <a:pt x="81101" y="652"/>
                </a:lnTo>
                <a:lnTo>
                  <a:pt x="81101" y="597"/>
                </a:lnTo>
                <a:lnTo>
                  <a:pt x="81082" y="578"/>
                </a:lnTo>
                <a:lnTo>
                  <a:pt x="81064" y="541"/>
                </a:lnTo>
                <a:lnTo>
                  <a:pt x="81026" y="522"/>
                </a:lnTo>
                <a:lnTo>
                  <a:pt x="80952" y="503"/>
                </a:lnTo>
                <a:lnTo>
                  <a:pt x="80859" y="503"/>
                </a:lnTo>
                <a:lnTo>
                  <a:pt x="80766" y="541"/>
                </a:lnTo>
                <a:lnTo>
                  <a:pt x="80654" y="597"/>
                </a:lnTo>
                <a:lnTo>
                  <a:pt x="80561" y="652"/>
                </a:lnTo>
                <a:lnTo>
                  <a:pt x="80430" y="764"/>
                </a:lnTo>
                <a:lnTo>
                  <a:pt x="80356" y="857"/>
                </a:lnTo>
                <a:lnTo>
                  <a:pt x="80300" y="950"/>
                </a:lnTo>
                <a:lnTo>
                  <a:pt x="80207" y="1137"/>
                </a:lnTo>
                <a:lnTo>
                  <a:pt x="80170" y="1230"/>
                </a:lnTo>
                <a:lnTo>
                  <a:pt x="80114" y="1323"/>
                </a:lnTo>
                <a:lnTo>
                  <a:pt x="80058" y="1397"/>
                </a:lnTo>
                <a:lnTo>
                  <a:pt x="79965" y="1472"/>
                </a:lnTo>
                <a:lnTo>
                  <a:pt x="79835" y="1546"/>
                </a:lnTo>
                <a:lnTo>
                  <a:pt x="79686" y="1602"/>
                </a:lnTo>
                <a:lnTo>
                  <a:pt x="79537" y="1639"/>
                </a:lnTo>
                <a:lnTo>
                  <a:pt x="79369" y="1676"/>
                </a:lnTo>
                <a:lnTo>
                  <a:pt x="79034" y="1676"/>
                </a:lnTo>
                <a:lnTo>
                  <a:pt x="78736" y="1658"/>
                </a:lnTo>
                <a:lnTo>
                  <a:pt x="78941" y="1546"/>
                </a:lnTo>
                <a:lnTo>
                  <a:pt x="79239" y="1323"/>
                </a:lnTo>
                <a:lnTo>
                  <a:pt x="79388" y="1192"/>
                </a:lnTo>
                <a:lnTo>
                  <a:pt x="79518" y="1081"/>
                </a:lnTo>
                <a:lnTo>
                  <a:pt x="79593" y="969"/>
                </a:lnTo>
                <a:lnTo>
                  <a:pt x="79593" y="913"/>
                </a:lnTo>
                <a:lnTo>
                  <a:pt x="79593" y="876"/>
                </a:lnTo>
                <a:lnTo>
                  <a:pt x="79574" y="839"/>
                </a:lnTo>
                <a:lnTo>
                  <a:pt x="79537" y="820"/>
                </a:lnTo>
                <a:lnTo>
                  <a:pt x="79462" y="801"/>
                </a:lnTo>
                <a:lnTo>
                  <a:pt x="79369" y="801"/>
                </a:lnTo>
                <a:lnTo>
                  <a:pt x="79258" y="820"/>
                </a:lnTo>
                <a:lnTo>
                  <a:pt x="79053" y="894"/>
                </a:lnTo>
                <a:lnTo>
                  <a:pt x="78904" y="950"/>
                </a:lnTo>
                <a:lnTo>
                  <a:pt x="78811" y="1025"/>
                </a:lnTo>
                <a:lnTo>
                  <a:pt x="78736" y="1099"/>
                </a:lnTo>
                <a:lnTo>
                  <a:pt x="78680" y="1174"/>
                </a:lnTo>
                <a:lnTo>
                  <a:pt x="78625" y="1267"/>
                </a:lnTo>
                <a:lnTo>
                  <a:pt x="78531" y="1434"/>
                </a:lnTo>
                <a:lnTo>
                  <a:pt x="78494" y="1527"/>
                </a:lnTo>
                <a:lnTo>
                  <a:pt x="78420" y="1602"/>
                </a:lnTo>
                <a:lnTo>
                  <a:pt x="78345" y="1658"/>
                </a:lnTo>
                <a:lnTo>
                  <a:pt x="78234" y="1714"/>
                </a:lnTo>
                <a:lnTo>
                  <a:pt x="78122" y="1770"/>
                </a:lnTo>
                <a:lnTo>
                  <a:pt x="77992" y="1807"/>
                </a:lnTo>
                <a:lnTo>
                  <a:pt x="77731" y="1863"/>
                </a:lnTo>
                <a:lnTo>
                  <a:pt x="77433" y="1863"/>
                </a:lnTo>
                <a:lnTo>
                  <a:pt x="77154" y="1844"/>
                </a:lnTo>
                <a:lnTo>
                  <a:pt x="77023" y="1825"/>
                </a:lnTo>
                <a:lnTo>
                  <a:pt x="76893" y="1770"/>
                </a:lnTo>
                <a:lnTo>
                  <a:pt x="76781" y="1732"/>
                </a:lnTo>
                <a:lnTo>
                  <a:pt x="76670" y="1676"/>
                </a:lnTo>
                <a:lnTo>
                  <a:pt x="76595" y="1602"/>
                </a:lnTo>
                <a:lnTo>
                  <a:pt x="76521" y="1509"/>
                </a:lnTo>
                <a:lnTo>
                  <a:pt x="76744" y="1379"/>
                </a:lnTo>
                <a:lnTo>
                  <a:pt x="76856" y="1304"/>
                </a:lnTo>
                <a:lnTo>
                  <a:pt x="76986" y="1230"/>
                </a:lnTo>
                <a:lnTo>
                  <a:pt x="77079" y="1137"/>
                </a:lnTo>
                <a:lnTo>
                  <a:pt x="77154" y="1043"/>
                </a:lnTo>
                <a:lnTo>
                  <a:pt x="77172" y="1006"/>
                </a:lnTo>
                <a:lnTo>
                  <a:pt x="77172" y="950"/>
                </a:lnTo>
                <a:lnTo>
                  <a:pt x="77172" y="894"/>
                </a:lnTo>
                <a:lnTo>
                  <a:pt x="77154" y="839"/>
                </a:lnTo>
                <a:lnTo>
                  <a:pt x="77079" y="764"/>
                </a:lnTo>
                <a:lnTo>
                  <a:pt x="76986" y="727"/>
                </a:lnTo>
                <a:lnTo>
                  <a:pt x="76893" y="708"/>
                </a:lnTo>
                <a:lnTo>
                  <a:pt x="76781" y="708"/>
                </a:lnTo>
                <a:lnTo>
                  <a:pt x="76670" y="727"/>
                </a:lnTo>
                <a:lnTo>
                  <a:pt x="76577" y="764"/>
                </a:lnTo>
                <a:lnTo>
                  <a:pt x="76483" y="801"/>
                </a:lnTo>
                <a:lnTo>
                  <a:pt x="76409" y="857"/>
                </a:lnTo>
                <a:lnTo>
                  <a:pt x="76335" y="969"/>
                </a:lnTo>
                <a:lnTo>
                  <a:pt x="76279" y="1062"/>
                </a:lnTo>
                <a:lnTo>
                  <a:pt x="76260" y="1155"/>
                </a:lnTo>
                <a:lnTo>
                  <a:pt x="76241" y="1230"/>
                </a:lnTo>
                <a:lnTo>
                  <a:pt x="76223" y="1304"/>
                </a:lnTo>
                <a:lnTo>
                  <a:pt x="76186" y="1379"/>
                </a:lnTo>
                <a:lnTo>
                  <a:pt x="76111" y="1453"/>
                </a:lnTo>
                <a:lnTo>
                  <a:pt x="75999" y="1527"/>
                </a:lnTo>
                <a:lnTo>
                  <a:pt x="75869" y="1583"/>
                </a:lnTo>
                <a:lnTo>
                  <a:pt x="75720" y="1639"/>
                </a:lnTo>
                <a:lnTo>
                  <a:pt x="75571" y="1658"/>
                </a:lnTo>
                <a:lnTo>
                  <a:pt x="75404" y="1658"/>
                </a:lnTo>
                <a:lnTo>
                  <a:pt x="75255" y="1639"/>
                </a:lnTo>
                <a:lnTo>
                  <a:pt x="75106" y="1602"/>
                </a:lnTo>
                <a:lnTo>
                  <a:pt x="74975" y="1527"/>
                </a:lnTo>
                <a:lnTo>
                  <a:pt x="74864" y="1434"/>
                </a:lnTo>
                <a:lnTo>
                  <a:pt x="75050" y="1304"/>
                </a:lnTo>
                <a:lnTo>
                  <a:pt x="75162" y="1211"/>
                </a:lnTo>
                <a:lnTo>
                  <a:pt x="75255" y="1137"/>
                </a:lnTo>
                <a:lnTo>
                  <a:pt x="75329" y="1043"/>
                </a:lnTo>
                <a:lnTo>
                  <a:pt x="75385" y="932"/>
                </a:lnTo>
                <a:lnTo>
                  <a:pt x="75385" y="839"/>
                </a:lnTo>
                <a:lnTo>
                  <a:pt x="75385" y="783"/>
                </a:lnTo>
                <a:lnTo>
                  <a:pt x="75348" y="746"/>
                </a:lnTo>
                <a:lnTo>
                  <a:pt x="75311" y="690"/>
                </a:lnTo>
                <a:lnTo>
                  <a:pt x="75273" y="652"/>
                </a:lnTo>
                <a:lnTo>
                  <a:pt x="75180" y="615"/>
                </a:lnTo>
                <a:lnTo>
                  <a:pt x="75068" y="615"/>
                </a:lnTo>
                <a:lnTo>
                  <a:pt x="74938" y="634"/>
                </a:lnTo>
                <a:lnTo>
                  <a:pt x="74826" y="671"/>
                </a:lnTo>
                <a:lnTo>
                  <a:pt x="74733" y="746"/>
                </a:lnTo>
                <a:lnTo>
                  <a:pt x="74640" y="801"/>
                </a:lnTo>
                <a:lnTo>
                  <a:pt x="74584" y="894"/>
                </a:lnTo>
                <a:lnTo>
                  <a:pt x="74529" y="1025"/>
                </a:lnTo>
                <a:lnTo>
                  <a:pt x="74510" y="1118"/>
                </a:lnTo>
                <a:lnTo>
                  <a:pt x="74529" y="1192"/>
                </a:lnTo>
                <a:lnTo>
                  <a:pt x="74529" y="1267"/>
                </a:lnTo>
                <a:lnTo>
                  <a:pt x="74529" y="1323"/>
                </a:lnTo>
                <a:lnTo>
                  <a:pt x="74510" y="1379"/>
                </a:lnTo>
                <a:lnTo>
                  <a:pt x="74435" y="1453"/>
                </a:lnTo>
                <a:lnTo>
                  <a:pt x="74305" y="1546"/>
                </a:lnTo>
                <a:lnTo>
                  <a:pt x="74063" y="1658"/>
                </a:lnTo>
                <a:lnTo>
                  <a:pt x="73784" y="1732"/>
                </a:lnTo>
                <a:lnTo>
                  <a:pt x="73635" y="1770"/>
                </a:lnTo>
                <a:lnTo>
                  <a:pt x="73356" y="1770"/>
                </a:lnTo>
                <a:lnTo>
                  <a:pt x="73225" y="1751"/>
                </a:lnTo>
                <a:lnTo>
                  <a:pt x="73095" y="1714"/>
                </a:lnTo>
                <a:lnTo>
                  <a:pt x="73002" y="1676"/>
                </a:lnTo>
                <a:lnTo>
                  <a:pt x="72965" y="1602"/>
                </a:lnTo>
                <a:lnTo>
                  <a:pt x="72946" y="1546"/>
                </a:lnTo>
                <a:lnTo>
                  <a:pt x="72946" y="1472"/>
                </a:lnTo>
                <a:lnTo>
                  <a:pt x="72983" y="1416"/>
                </a:lnTo>
                <a:lnTo>
                  <a:pt x="73076" y="1267"/>
                </a:lnTo>
                <a:lnTo>
                  <a:pt x="73169" y="1137"/>
                </a:lnTo>
                <a:lnTo>
                  <a:pt x="73207" y="1081"/>
                </a:lnTo>
                <a:lnTo>
                  <a:pt x="73225" y="1025"/>
                </a:lnTo>
                <a:lnTo>
                  <a:pt x="73207" y="988"/>
                </a:lnTo>
                <a:lnTo>
                  <a:pt x="73188" y="950"/>
                </a:lnTo>
                <a:lnTo>
                  <a:pt x="72909" y="950"/>
                </a:lnTo>
                <a:lnTo>
                  <a:pt x="72834" y="969"/>
                </a:lnTo>
                <a:lnTo>
                  <a:pt x="72778" y="1006"/>
                </a:lnTo>
                <a:lnTo>
                  <a:pt x="72741" y="1025"/>
                </a:lnTo>
                <a:lnTo>
                  <a:pt x="72723" y="1062"/>
                </a:lnTo>
                <a:lnTo>
                  <a:pt x="72704" y="1118"/>
                </a:lnTo>
                <a:lnTo>
                  <a:pt x="72685" y="1211"/>
                </a:lnTo>
                <a:lnTo>
                  <a:pt x="72723" y="1397"/>
                </a:lnTo>
                <a:lnTo>
                  <a:pt x="72704" y="1490"/>
                </a:lnTo>
                <a:lnTo>
                  <a:pt x="72704" y="1546"/>
                </a:lnTo>
                <a:lnTo>
                  <a:pt x="72685" y="1565"/>
                </a:lnTo>
                <a:lnTo>
                  <a:pt x="72592" y="1658"/>
                </a:lnTo>
                <a:lnTo>
                  <a:pt x="72481" y="1714"/>
                </a:lnTo>
                <a:lnTo>
                  <a:pt x="72350" y="1732"/>
                </a:lnTo>
                <a:lnTo>
                  <a:pt x="72201" y="1751"/>
                </a:lnTo>
                <a:lnTo>
                  <a:pt x="72052" y="1732"/>
                </a:lnTo>
                <a:lnTo>
                  <a:pt x="71922" y="1695"/>
                </a:lnTo>
                <a:lnTo>
                  <a:pt x="71810" y="1658"/>
                </a:lnTo>
                <a:lnTo>
                  <a:pt x="71717" y="1583"/>
                </a:lnTo>
                <a:lnTo>
                  <a:pt x="71848" y="1453"/>
                </a:lnTo>
                <a:lnTo>
                  <a:pt x="72034" y="1248"/>
                </a:lnTo>
                <a:lnTo>
                  <a:pt x="72108" y="1137"/>
                </a:lnTo>
                <a:lnTo>
                  <a:pt x="72145" y="1043"/>
                </a:lnTo>
                <a:lnTo>
                  <a:pt x="72183" y="950"/>
                </a:lnTo>
                <a:lnTo>
                  <a:pt x="72164" y="894"/>
                </a:lnTo>
                <a:lnTo>
                  <a:pt x="72164" y="857"/>
                </a:lnTo>
                <a:lnTo>
                  <a:pt x="72127" y="820"/>
                </a:lnTo>
                <a:lnTo>
                  <a:pt x="72090" y="783"/>
                </a:lnTo>
                <a:lnTo>
                  <a:pt x="72015" y="764"/>
                </a:lnTo>
                <a:lnTo>
                  <a:pt x="71922" y="764"/>
                </a:lnTo>
                <a:lnTo>
                  <a:pt x="71810" y="783"/>
                </a:lnTo>
                <a:lnTo>
                  <a:pt x="71717" y="820"/>
                </a:lnTo>
                <a:lnTo>
                  <a:pt x="71624" y="894"/>
                </a:lnTo>
                <a:lnTo>
                  <a:pt x="71550" y="950"/>
                </a:lnTo>
                <a:lnTo>
                  <a:pt x="71494" y="1025"/>
                </a:lnTo>
                <a:lnTo>
                  <a:pt x="71438" y="1118"/>
                </a:lnTo>
                <a:lnTo>
                  <a:pt x="71419" y="1211"/>
                </a:lnTo>
                <a:lnTo>
                  <a:pt x="71401" y="1360"/>
                </a:lnTo>
                <a:lnTo>
                  <a:pt x="71401" y="1434"/>
                </a:lnTo>
                <a:lnTo>
                  <a:pt x="71382" y="1490"/>
                </a:lnTo>
                <a:lnTo>
                  <a:pt x="71345" y="1565"/>
                </a:lnTo>
                <a:lnTo>
                  <a:pt x="71270" y="1639"/>
                </a:lnTo>
                <a:lnTo>
                  <a:pt x="71177" y="1676"/>
                </a:lnTo>
                <a:lnTo>
                  <a:pt x="71047" y="1714"/>
                </a:lnTo>
                <a:lnTo>
                  <a:pt x="70917" y="1732"/>
                </a:lnTo>
                <a:lnTo>
                  <a:pt x="70768" y="1732"/>
                </a:lnTo>
                <a:lnTo>
                  <a:pt x="70637" y="1714"/>
                </a:lnTo>
                <a:lnTo>
                  <a:pt x="70507" y="1676"/>
                </a:lnTo>
                <a:lnTo>
                  <a:pt x="70414" y="1602"/>
                </a:lnTo>
                <a:lnTo>
                  <a:pt x="70395" y="1565"/>
                </a:lnTo>
                <a:lnTo>
                  <a:pt x="70377" y="1509"/>
                </a:lnTo>
                <a:lnTo>
                  <a:pt x="70526" y="1397"/>
                </a:lnTo>
                <a:lnTo>
                  <a:pt x="70675" y="1285"/>
                </a:lnTo>
                <a:lnTo>
                  <a:pt x="70749" y="1211"/>
                </a:lnTo>
                <a:lnTo>
                  <a:pt x="70805" y="1137"/>
                </a:lnTo>
                <a:lnTo>
                  <a:pt x="70842" y="1062"/>
                </a:lnTo>
                <a:lnTo>
                  <a:pt x="70861" y="950"/>
                </a:lnTo>
                <a:lnTo>
                  <a:pt x="70879" y="839"/>
                </a:lnTo>
                <a:lnTo>
                  <a:pt x="70861" y="764"/>
                </a:lnTo>
                <a:lnTo>
                  <a:pt x="70824" y="708"/>
                </a:lnTo>
                <a:lnTo>
                  <a:pt x="70712" y="708"/>
                </a:lnTo>
                <a:lnTo>
                  <a:pt x="70637" y="746"/>
                </a:lnTo>
                <a:lnTo>
                  <a:pt x="70470" y="894"/>
                </a:lnTo>
                <a:lnTo>
                  <a:pt x="70414" y="950"/>
                </a:lnTo>
                <a:lnTo>
                  <a:pt x="70358" y="1043"/>
                </a:lnTo>
                <a:lnTo>
                  <a:pt x="70265" y="1211"/>
                </a:lnTo>
                <a:lnTo>
                  <a:pt x="70191" y="1360"/>
                </a:lnTo>
                <a:lnTo>
                  <a:pt x="70135" y="1434"/>
                </a:lnTo>
                <a:lnTo>
                  <a:pt x="70079" y="1490"/>
                </a:lnTo>
                <a:lnTo>
                  <a:pt x="69949" y="1565"/>
                </a:lnTo>
                <a:lnTo>
                  <a:pt x="69818" y="1621"/>
                </a:lnTo>
                <a:lnTo>
                  <a:pt x="69651" y="1658"/>
                </a:lnTo>
                <a:lnTo>
                  <a:pt x="69483" y="1676"/>
                </a:lnTo>
                <a:lnTo>
                  <a:pt x="69297" y="1695"/>
                </a:lnTo>
                <a:lnTo>
                  <a:pt x="69129" y="1676"/>
                </a:lnTo>
                <a:lnTo>
                  <a:pt x="68980" y="1658"/>
                </a:lnTo>
                <a:lnTo>
                  <a:pt x="68831" y="1621"/>
                </a:lnTo>
                <a:lnTo>
                  <a:pt x="68999" y="1490"/>
                </a:lnTo>
                <a:lnTo>
                  <a:pt x="69260" y="1267"/>
                </a:lnTo>
                <a:lnTo>
                  <a:pt x="69371" y="1137"/>
                </a:lnTo>
                <a:lnTo>
                  <a:pt x="69464" y="1025"/>
                </a:lnTo>
                <a:lnTo>
                  <a:pt x="69483" y="969"/>
                </a:lnTo>
                <a:lnTo>
                  <a:pt x="69483" y="913"/>
                </a:lnTo>
                <a:lnTo>
                  <a:pt x="69464" y="876"/>
                </a:lnTo>
                <a:lnTo>
                  <a:pt x="69446" y="857"/>
                </a:lnTo>
                <a:lnTo>
                  <a:pt x="69334" y="801"/>
                </a:lnTo>
                <a:lnTo>
                  <a:pt x="69167" y="801"/>
                </a:lnTo>
                <a:lnTo>
                  <a:pt x="69092" y="820"/>
                </a:lnTo>
                <a:lnTo>
                  <a:pt x="69036" y="876"/>
                </a:lnTo>
                <a:lnTo>
                  <a:pt x="68962" y="932"/>
                </a:lnTo>
                <a:lnTo>
                  <a:pt x="68850" y="1081"/>
                </a:lnTo>
                <a:lnTo>
                  <a:pt x="68627" y="1416"/>
                </a:lnTo>
                <a:lnTo>
                  <a:pt x="68496" y="1565"/>
                </a:lnTo>
                <a:lnTo>
                  <a:pt x="68422" y="1639"/>
                </a:lnTo>
                <a:lnTo>
                  <a:pt x="68347" y="1676"/>
                </a:lnTo>
                <a:lnTo>
                  <a:pt x="68217" y="1732"/>
                </a:lnTo>
                <a:lnTo>
                  <a:pt x="68049" y="1788"/>
                </a:lnTo>
                <a:lnTo>
                  <a:pt x="67863" y="1825"/>
                </a:lnTo>
                <a:lnTo>
                  <a:pt x="67659" y="1844"/>
                </a:lnTo>
                <a:lnTo>
                  <a:pt x="67454" y="1844"/>
                </a:lnTo>
                <a:lnTo>
                  <a:pt x="67268" y="1825"/>
                </a:lnTo>
                <a:lnTo>
                  <a:pt x="67100" y="1770"/>
                </a:lnTo>
                <a:lnTo>
                  <a:pt x="67044" y="1732"/>
                </a:lnTo>
                <a:lnTo>
                  <a:pt x="66988" y="1695"/>
                </a:lnTo>
                <a:lnTo>
                  <a:pt x="67156" y="1546"/>
                </a:lnTo>
                <a:lnTo>
                  <a:pt x="67416" y="1323"/>
                </a:lnTo>
                <a:lnTo>
                  <a:pt x="67528" y="1192"/>
                </a:lnTo>
                <a:lnTo>
                  <a:pt x="67621" y="1062"/>
                </a:lnTo>
                <a:lnTo>
                  <a:pt x="67677" y="969"/>
                </a:lnTo>
                <a:lnTo>
                  <a:pt x="67696" y="913"/>
                </a:lnTo>
                <a:lnTo>
                  <a:pt x="67677" y="894"/>
                </a:lnTo>
                <a:lnTo>
                  <a:pt x="67659" y="857"/>
                </a:lnTo>
                <a:lnTo>
                  <a:pt x="67640" y="839"/>
                </a:lnTo>
                <a:lnTo>
                  <a:pt x="67565" y="839"/>
                </a:lnTo>
                <a:lnTo>
                  <a:pt x="67472" y="857"/>
                </a:lnTo>
                <a:lnTo>
                  <a:pt x="67379" y="876"/>
                </a:lnTo>
                <a:lnTo>
                  <a:pt x="67193" y="988"/>
                </a:lnTo>
                <a:lnTo>
                  <a:pt x="67081" y="1062"/>
                </a:lnTo>
                <a:lnTo>
                  <a:pt x="67007" y="1155"/>
                </a:lnTo>
                <a:lnTo>
                  <a:pt x="66932" y="1230"/>
                </a:lnTo>
                <a:lnTo>
                  <a:pt x="66839" y="1397"/>
                </a:lnTo>
                <a:lnTo>
                  <a:pt x="66728" y="1565"/>
                </a:lnTo>
                <a:lnTo>
                  <a:pt x="66653" y="1621"/>
                </a:lnTo>
                <a:lnTo>
                  <a:pt x="66560" y="1695"/>
                </a:lnTo>
                <a:lnTo>
                  <a:pt x="66448" y="1751"/>
                </a:lnTo>
                <a:lnTo>
                  <a:pt x="66299" y="1788"/>
                </a:lnTo>
                <a:lnTo>
                  <a:pt x="66150" y="1825"/>
                </a:lnTo>
                <a:lnTo>
                  <a:pt x="66001" y="1807"/>
                </a:lnTo>
                <a:lnTo>
                  <a:pt x="65871" y="1788"/>
                </a:lnTo>
                <a:lnTo>
                  <a:pt x="65722" y="1751"/>
                </a:lnTo>
                <a:lnTo>
                  <a:pt x="65611" y="1676"/>
                </a:lnTo>
                <a:lnTo>
                  <a:pt x="65517" y="1565"/>
                </a:lnTo>
                <a:lnTo>
                  <a:pt x="65685" y="1453"/>
                </a:lnTo>
                <a:lnTo>
                  <a:pt x="65890" y="1285"/>
                </a:lnTo>
                <a:lnTo>
                  <a:pt x="65983" y="1192"/>
                </a:lnTo>
                <a:lnTo>
                  <a:pt x="66039" y="1099"/>
                </a:lnTo>
                <a:lnTo>
                  <a:pt x="66057" y="1006"/>
                </a:lnTo>
                <a:lnTo>
                  <a:pt x="66057" y="950"/>
                </a:lnTo>
                <a:lnTo>
                  <a:pt x="66039" y="913"/>
                </a:lnTo>
                <a:lnTo>
                  <a:pt x="65983" y="839"/>
                </a:lnTo>
                <a:lnTo>
                  <a:pt x="65946" y="801"/>
                </a:lnTo>
                <a:lnTo>
                  <a:pt x="65890" y="764"/>
                </a:lnTo>
                <a:lnTo>
                  <a:pt x="65778" y="764"/>
                </a:lnTo>
                <a:lnTo>
                  <a:pt x="65722" y="783"/>
                </a:lnTo>
                <a:lnTo>
                  <a:pt x="65611" y="857"/>
                </a:lnTo>
                <a:lnTo>
                  <a:pt x="65517" y="950"/>
                </a:lnTo>
                <a:lnTo>
                  <a:pt x="65424" y="1062"/>
                </a:lnTo>
                <a:lnTo>
                  <a:pt x="65294" y="1230"/>
                </a:lnTo>
                <a:lnTo>
                  <a:pt x="65238" y="1323"/>
                </a:lnTo>
                <a:lnTo>
                  <a:pt x="65220" y="1397"/>
                </a:lnTo>
                <a:lnTo>
                  <a:pt x="65164" y="1453"/>
                </a:lnTo>
                <a:lnTo>
                  <a:pt x="65052" y="1546"/>
                </a:lnTo>
                <a:lnTo>
                  <a:pt x="64959" y="1602"/>
                </a:lnTo>
                <a:lnTo>
                  <a:pt x="64847" y="1639"/>
                </a:lnTo>
                <a:lnTo>
                  <a:pt x="64605" y="1676"/>
                </a:lnTo>
                <a:lnTo>
                  <a:pt x="64382" y="1714"/>
                </a:lnTo>
                <a:lnTo>
                  <a:pt x="64121" y="1714"/>
                </a:lnTo>
                <a:lnTo>
                  <a:pt x="64009" y="1695"/>
                </a:lnTo>
                <a:lnTo>
                  <a:pt x="63879" y="1676"/>
                </a:lnTo>
                <a:lnTo>
                  <a:pt x="63786" y="1621"/>
                </a:lnTo>
                <a:lnTo>
                  <a:pt x="63693" y="1565"/>
                </a:lnTo>
                <a:lnTo>
                  <a:pt x="63786" y="1472"/>
                </a:lnTo>
                <a:lnTo>
                  <a:pt x="63860" y="1397"/>
                </a:lnTo>
                <a:lnTo>
                  <a:pt x="63916" y="1323"/>
                </a:lnTo>
                <a:lnTo>
                  <a:pt x="63972" y="1230"/>
                </a:lnTo>
                <a:lnTo>
                  <a:pt x="63991" y="1155"/>
                </a:lnTo>
                <a:lnTo>
                  <a:pt x="64009" y="1062"/>
                </a:lnTo>
                <a:lnTo>
                  <a:pt x="64009" y="988"/>
                </a:lnTo>
                <a:lnTo>
                  <a:pt x="63991" y="932"/>
                </a:lnTo>
                <a:lnTo>
                  <a:pt x="63972" y="876"/>
                </a:lnTo>
                <a:lnTo>
                  <a:pt x="63916" y="839"/>
                </a:lnTo>
                <a:lnTo>
                  <a:pt x="63879" y="801"/>
                </a:lnTo>
                <a:lnTo>
                  <a:pt x="63823" y="801"/>
                </a:lnTo>
                <a:lnTo>
                  <a:pt x="63749" y="820"/>
                </a:lnTo>
                <a:lnTo>
                  <a:pt x="63674" y="839"/>
                </a:lnTo>
                <a:lnTo>
                  <a:pt x="63600" y="913"/>
                </a:lnTo>
                <a:lnTo>
                  <a:pt x="63507" y="988"/>
                </a:lnTo>
                <a:lnTo>
                  <a:pt x="63488" y="1043"/>
                </a:lnTo>
                <a:lnTo>
                  <a:pt x="63451" y="1099"/>
                </a:lnTo>
                <a:lnTo>
                  <a:pt x="63432" y="1248"/>
                </a:lnTo>
                <a:lnTo>
                  <a:pt x="63432" y="1379"/>
                </a:lnTo>
                <a:lnTo>
                  <a:pt x="63414" y="1416"/>
                </a:lnTo>
                <a:lnTo>
                  <a:pt x="63395" y="1453"/>
                </a:lnTo>
                <a:lnTo>
                  <a:pt x="63339" y="1509"/>
                </a:lnTo>
                <a:lnTo>
                  <a:pt x="63246" y="1546"/>
                </a:lnTo>
                <a:lnTo>
                  <a:pt x="63004" y="1583"/>
                </a:lnTo>
                <a:lnTo>
                  <a:pt x="62762" y="1602"/>
                </a:lnTo>
                <a:lnTo>
                  <a:pt x="62594" y="1583"/>
                </a:lnTo>
                <a:lnTo>
                  <a:pt x="62483" y="1565"/>
                </a:lnTo>
                <a:lnTo>
                  <a:pt x="62371" y="1546"/>
                </a:lnTo>
                <a:lnTo>
                  <a:pt x="62259" y="1509"/>
                </a:lnTo>
                <a:lnTo>
                  <a:pt x="62203" y="1472"/>
                </a:lnTo>
                <a:lnTo>
                  <a:pt x="62166" y="1416"/>
                </a:lnTo>
                <a:lnTo>
                  <a:pt x="62148" y="1360"/>
                </a:lnTo>
                <a:lnTo>
                  <a:pt x="62148" y="1304"/>
                </a:lnTo>
                <a:lnTo>
                  <a:pt x="62148" y="1267"/>
                </a:lnTo>
                <a:lnTo>
                  <a:pt x="62148" y="1230"/>
                </a:lnTo>
                <a:lnTo>
                  <a:pt x="62203" y="1155"/>
                </a:lnTo>
                <a:lnTo>
                  <a:pt x="62278" y="1081"/>
                </a:lnTo>
                <a:lnTo>
                  <a:pt x="62352" y="1025"/>
                </a:lnTo>
                <a:lnTo>
                  <a:pt x="62408" y="969"/>
                </a:lnTo>
                <a:lnTo>
                  <a:pt x="62445" y="894"/>
                </a:lnTo>
                <a:lnTo>
                  <a:pt x="62445" y="857"/>
                </a:lnTo>
                <a:lnTo>
                  <a:pt x="62445" y="801"/>
                </a:lnTo>
                <a:lnTo>
                  <a:pt x="62390" y="708"/>
                </a:lnTo>
                <a:lnTo>
                  <a:pt x="62352" y="652"/>
                </a:lnTo>
                <a:lnTo>
                  <a:pt x="62297" y="615"/>
                </a:lnTo>
                <a:lnTo>
                  <a:pt x="62203" y="615"/>
                </a:lnTo>
                <a:lnTo>
                  <a:pt x="62148" y="652"/>
                </a:lnTo>
                <a:lnTo>
                  <a:pt x="62054" y="783"/>
                </a:lnTo>
                <a:lnTo>
                  <a:pt x="61961" y="932"/>
                </a:lnTo>
                <a:lnTo>
                  <a:pt x="61906" y="1081"/>
                </a:lnTo>
                <a:lnTo>
                  <a:pt x="61812" y="1267"/>
                </a:lnTo>
                <a:lnTo>
                  <a:pt x="61701" y="1379"/>
                </a:lnTo>
                <a:lnTo>
                  <a:pt x="61570" y="1490"/>
                </a:lnTo>
                <a:lnTo>
                  <a:pt x="61403" y="1583"/>
                </a:lnTo>
                <a:lnTo>
                  <a:pt x="61217" y="1639"/>
                </a:lnTo>
                <a:lnTo>
                  <a:pt x="61049" y="1676"/>
                </a:lnTo>
                <a:lnTo>
                  <a:pt x="60863" y="1676"/>
                </a:lnTo>
                <a:lnTo>
                  <a:pt x="60695" y="1639"/>
                </a:lnTo>
                <a:lnTo>
                  <a:pt x="60602" y="1621"/>
                </a:lnTo>
                <a:lnTo>
                  <a:pt x="60528" y="1583"/>
                </a:lnTo>
                <a:lnTo>
                  <a:pt x="60416" y="1509"/>
                </a:lnTo>
                <a:lnTo>
                  <a:pt x="60342" y="1434"/>
                </a:lnTo>
                <a:lnTo>
                  <a:pt x="60304" y="1379"/>
                </a:lnTo>
                <a:lnTo>
                  <a:pt x="60304" y="1323"/>
                </a:lnTo>
                <a:lnTo>
                  <a:pt x="60323" y="1267"/>
                </a:lnTo>
                <a:lnTo>
                  <a:pt x="60360" y="1230"/>
                </a:lnTo>
                <a:lnTo>
                  <a:pt x="60491" y="1137"/>
                </a:lnTo>
                <a:lnTo>
                  <a:pt x="60639" y="1043"/>
                </a:lnTo>
                <a:lnTo>
                  <a:pt x="60807" y="950"/>
                </a:lnTo>
                <a:lnTo>
                  <a:pt x="60863" y="894"/>
                </a:lnTo>
                <a:lnTo>
                  <a:pt x="60919" y="820"/>
                </a:lnTo>
                <a:lnTo>
                  <a:pt x="60956" y="746"/>
                </a:lnTo>
                <a:lnTo>
                  <a:pt x="60956" y="671"/>
                </a:lnTo>
                <a:lnTo>
                  <a:pt x="60956" y="597"/>
                </a:lnTo>
                <a:lnTo>
                  <a:pt x="60937" y="541"/>
                </a:lnTo>
                <a:lnTo>
                  <a:pt x="60900" y="503"/>
                </a:lnTo>
                <a:lnTo>
                  <a:pt x="60863" y="466"/>
                </a:lnTo>
                <a:lnTo>
                  <a:pt x="60807" y="448"/>
                </a:lnTo>
                <a:lnTo>
                  <a:pt x="60621" y="448"/>
                </a:lnTo>
                <a:lnTo>
                  <a:pt x="60491" y="503"/>
                </a:lnTo>
                <a:lnTo>
                  <a:pt x="60360" y="559"/>
                </a:lnTo>
                <a:lnTo>
                  <a:pt x="60267" y="634"/>
                </a:lnTo>
                <a:lnTo>
                  <a:pt x="60174" y="727"/>
                </a:lnTo>
                <a:lnTo>
                  <a:pt x="60137" y="820"/>
                </a:lnTo>
                <a:lnTo>
                  <a:pt x="60100" y="894"/>
                </a:lnTo>
                <a:lnTo>
                  <a:pt x="60044" y="1006"/>
                </a:lnTo>
                <a:lnTo>
                  <a:pt x="60025" y="1043"/>
                </a:lnTo>
                <a:lnTo>
                  <a:pt x="59988" y="1099"/>
                </a:lnTo>
                <a:lnTo>
                  <a:pt x="59932" y="1137"/>
                </a:lnTo>
                <a:lnTo>
                  <a:pt x="59858" y="1192"/>
                </a:lnTo>
                <a:lnTo>
                  <a:pt x="59764" y="1211"/>
                </a:lnTo>
                <a:lnTo>
                  <a:pt x="59671" y="1230"/>
                </a:lnTo>
                <a:lnTo>
                  <a:pt x="59448" y="1248"/>
                </a:lnTo>
                <a:lnTo>
                  <a:pt x="59243" y="1211"/>
                </a:lnTo>
                <a:lnTo>
                  <a:pt x="59057" y="1174"/>
                </a:lnTo>
                <a:lnTo>
                  <a:pt x="59131" y="1081"/>
                </a:lnTo>
                <a:lnTo>
                  <a:pt x="59187" y="988"/>
                </a:lnTo>
                <a:lnTo>
                  <a:pt x="59225" y="876"/>
                </a:lnTo>
                <a:lnTo>
                  <a:pt x="59243" y="783"/>
                </a:lnTo>
                <a:lnTo>
                  <a:pt x="59262" y="708"/>
                </a:lnTo>
                <a:lnTo>
                  <a:pt x="59243" y="615"/>
                </a:lnTo>
                <a:lnTo>
                  <a:pt x="59225" y="559"/>
                </a:lnTo>
                <a:lnTo>
                  <a:pt x="59187" y="503"/>
                </a:lnTo>
                <a:lnTo>
                  <a:pt x="59131" y="448"/>
                </a:lnTo>
                <a:lnTo>
                  <a:pt x="59076" y="429"/>
                </a:lnTo>
                <a:lnTo>
                  <a:pt x="59020" y="429"/>
                </a:lnTo>
                <a:lnTo>
                  <a:pt x="58964" y="466"/>
                </a:lnTo>
                <a:lnTo>
                  <a:pt x="58908" y="503"/>
                </a:lnTo>
                <a:lnTo>
                  <a:pt x="58834" y="597"/>
                </a:lnTo>
                <a:lnTo>
                  <a:pt x="58778" y="708"/>
                </a:lnTo>
                <a:lnTo>
                  <a:pt x="58722" y="857"/>
                </a:lnTo>
                <a:lnTo>
                  <a:pt x="58685" y="969"/>
                </a:lnTo>
                <a:lnTo>
                  <a:pt x="58666" y="1062"/>
                </a:lnTo>
                <a:lnTo>
                  <a:pt x="58647" y="1192"/>
                </a:lnTo>
                <a:lnTo>
                  <a:pt x="58629" y="1248"/>
                </a:lnTo>
                <a:lnTo>
                  <a:pt x="58610" y="1304"/>
                </a:lnTo>
                <a:lnTo>
                  <a:pt x="58554" y="1379"/>
                </a:lnTo>
                <a:lnTo>
                  <a:pt x="58461" y="1472"/>
                </a:lnTo>
                <a:lnTo>
                  <a:pt x="58368" y="1546"/>
                </a:lnTo>
                <a:lnTo>
                  <a:pt x="58238" y="1621"/>
                </a:lnTo>
                <a:lnTo>
                  <a:pt x="58107" y="1676"/>
                </a:lnTo>
                <a:lnTo>
                  <a:pt x="57958" y="1732"/>
                </a:lnTo>
                <a:lnTo>
                  <a:pt x="57828" y="1751"/>
                </a:lnTo>
                <a:lnTo>
                  <a:pt x="57679" y="1751"/>
                </a:lnTo>
                <a:lnTo>
                  <a:pt x="57549" y="1714"/>
                </a:lnTo>
                <a:lnTo>
                  <a:pt x="57437" y="1639"/>
                </a:lnTo>
                <a:lnTo>
                  <a:pt x="57325" y="1527"/>
                </a:lnTo>
                <a:lnTo>
                  <a:pt x="57288" y="1490"/>
                </a:lnTo>
                <a:lnTo>
                  <a:pt x="57288" y="1453"/>
                </a:lnTo>
                <a:lnTo>
                  <a:pt x="57288" y="1416"/>
                </a:lnTo>
                <a:lnTo>
                  <a:pt x="57307" y="1397"/>
                </a:lnTo>
                <a:lnTo>
                  <a:pt x="57381" y="1341"/>
                </a:lnTo>
                <a:lnTo>
                  <a:pt x="57474" y="1285"/>
                </a:lnTo>
                <a:lnTo>
                  <a:pt x="57568" y="1211"/>
                </a:lnTo>
                <a:lnTo>
                  <a:pt x="57661" y="1137"/>
                </a:lnTo>
                <a:lnTo>
                  <a:pt x="57679" y="1081"/>
                </a:lnTo>
                <a:lnTo>
                  <a:pt x="57698" y="1025"/>
                </a:lnTo>
                <a:lnTo>
                  <a:pt x="57716" y="913"/>
                </a:lnTo>
                <a:lnTo>
                  <a:pt x="57679" y="857"/>
                </a:lnTo>
                <a:lnTo>
                  <a:pt x="57623" y="801"/>
                </a:lnTo>
                <a:lnTo>
                  <a:pt x="57456" y="801"/>
                </a:lnTo>
                <a:lnTo>
                  <a:pt x="57363" y="839"/>
                </a:lnTo>
                <a:lnTo>
                  <a:pt x="57270" y="913"/>
                </a:lnTo>
                <a:lnTo>
                  <a:pt x="57195" y="988"/>
                </a:lnTo>
                <a:lnTo>
                  <a:pt x="57102" y="1081"/>
                </a:lnTo>
                <a:lnTo>
                  <a:pt x="57046" y="1174"/>
                </a:lnTo>
                <a:lnTo>
                  <a:pt x="56990" y="1323"/>
                </a:lnTo>
                <a:lnTo>
                  <a:pt x="56953" y="1397"/>
                </a:lnTo>
                <a:lnTo>
                  <a:pt x="56879" y="1453"/>
                </a:lnTo>
                <a:lnTo>
                  <a:pt x="56786" y="1509"/>
                </a:lnTo>
                <a:lnTo>
                  <a:pt x="56637" y="1546"/>
                </a:lnTo>
                <a:lnTo>
                  <a:pt x="56376" y="1621"/>
                </a:lnTo>
                <a:lnTo>
                  <a:pt x="56078" y="1676"/>
                </a:lnTo>
                <a:lnTo>
                  <a:pt x="55780" y="1676"/>
                </a:lnTo>
                <a:lnTo>
                  <a:pt x="55631" y="1658"/>
                </a:lnTo>
                <a:lnTo>
                  <a:pt x="55501" y="1639"/>
                </a:lnTo>
                <a:lnTo>
                  <a:pt x="55668" y="1509"/>
                </a:lnTo>
                <a:lnTo>
                  <a:pt x="55873" y="1323"/>
                </a:lnTo>
                <a:lnTo>
                  <a:pt x="55985" y="1211"/>
                </a:lnTo>
                <a:lnTo>
                  <a:pt x="56059" y="1099"/>
                </a:lnTo>
                <a:lnTo>
                  <a:pt x="56097" y="1006"/>
                </a:lnTo>
                <a:lnTo>
                  <a:pt x="56097" y="969"/>
                </a:lnTo>
                <a:lnTo>
                  <a:pt x="56078" y="932"/>
                </a:lnTo>
                <a:lnTo>
                  <a:pt x="56041" y="894"/>
                </a:lnTo>
                <a:lnTo>
                  <a:pt x="56004" y="857"/>
                </a:lnTo>
                <a:lnTo>
                  <a:pt x="55911" y="839"/>
                </a:lnTo>
                <a:lnTo>
                  <a:pt x="55799" y="857"/>
                </a:lnTo>
                <a:lnTo>
                  <a:pt x="55687" y="913"/>
                </a:lnTo>
                <a:lnTo>
                  <a:pt x="55557" y="969"/>
                </a:lnTo>
                <a:lnTo>
                  <a:pt x="55464" y="1043"/>
                </a:lnTo>
                <a:lnTo>
                  <a:pt x="55371" y="1118"/>
                </a:lnTo>
                <a:lnTo>
                  <a:pt x="55315" y="1174"/>
                </a:lnTo>
                <a:lnTo>
                  <a:pt x="55184" y="1397"/>
                </a:lnTo>
                <a:lnTo>
                  <a:pt x="55129" y="1472"/>
                </a:lnTo>
                <a:lnTo>
                  <a:pt x="55091" y="1546"/>
                </a:lnTo>
                <a:lnTo>
                  <a:pt x="55035" y="1602"/>
                </a:lnTo>
                <a:lnTo>
                  <a:pt x="54942" y="1639"/>
                </a:lnTo>
                <a:lnTo>
                  <a:pt x="54831" y="1676"/>
                </a:lnTo>
                <a:lnTo>
                  <a:pt x="54663" y="1695"/>
                </a:lnTo>
                <a:lnTo>
                  <a:pt x="54477" y="1714"/>
                </a:lnTo>
                <a:lnTo>
                  <a:pt x="54254" y="1714"/>
                </a:lnTo>
                <a:lnTo>
                  <a:pt x="54142" y="1695"/>
                </a:lnTo>
                <a:lnTo>
                  <a:pt x="54049" y="1676"/>
                </a:lnTo>
                <a:lnTo>
                  <a:pt x="53956" y="1621"/>
                </a:lnTo>
                <a:lnTo>
                  <a:pt x="53881" y="1565"/>
                </a:lnTo>
                <a:lnTo>
                  <a:pt x="54049" y="1472"/>
                </a:lnTo>
                <a:lnTo>
                  <a:pt x="54291" y="1304"/>
                </a:lnTo>
                <a:lnTo>
                  <a:pt x="54402" y="1211"/>
                </a:lnTo>
                <a:lnTo>
                  <a:pt x="54477" y="1137"/>
                </a:lnTo>
                <a:lnTo>
                  <a:pt x="54533" y="1043"/>
                </a:lnTo>
                <a:lnTo>
                  <a:pt x="54551" y="1006"/>
                </a:lnTo>
                <a:lnTo>
                  <a:pt x="54551" y="988"/>
                </a:lnTo>
                <a:lnTo>
                  <a:pt x="54514" y="913"/>
                </a:lnTo>
                <a:lnTo>
                  <a:pt x="54440" y="876"/>
                </a:lnTo>
                <a:lnTo>
                  <a:pt x="54272" y="876"/>
                </a:lnTo>
                <a:lnTo>
                  <a:pt x="54179" y="894"/>
                </a:lnTo>
                <a:lnTo>
                  <a:pt x="54086" y="932"/>
                </a:lnTo>
                <a:lnTo>
                  <a:pt x="53937" y="1006"/>
                </a:lnTo>
                <a:lnTo>
                  <a:pt x="53844" y="1081"/>
                </a:lnTo>
                <a:lnTo>
                  <a:pt x="53769" y="1155"/>
                </a:lnTo>
                <a:lnTo>
                  <a:pt x="53676" y="1304"/>
                </a:lnTo>
                <a:lnTo>
                  <a:pt x="53639" y="1379"/>
                </a:lnTo>
                <a:lnTo>
                  <a:pt x="53583" y="1434"/>
                </a:lnTo>
                <a:lnTo>
                  <a:pt x="53509" y="1509"/>
                </a:lnTo>
                <a:lnTo>
                  <a:pt x="53397" y="1565"/>
                </a:lnTo>
                <a:lnTo>
                  <a:pt x="53285" y="1602"/>
                </a:lnTo>
                <a:lnTo>
                  <a:pt x="53155" y="1639"/>
                </a:lnTo>
                <a:lnTo>
                  <a:pt x="53006" y="1658"/>
                </a:lnTo>
                <a:lnTo>
                  <a:pt x="52690" y="1658"/>
                </a:lnTo>
                <a:lnTo>
                  <a:pt x="52522" y="1639"/>
                </a:lnTo>
                <a:lnTo>
                  <a:pt x="52392" y="1602"/>
                </a:lnTo>
                <a:lnTo>
                  <a:pt x="52280" y="1565"/>
                </a:lnTo>
                <a:lnTo>
                  <a:pt x="52410" y="1434"/>
                </a:lnTo>
                <a:lnTo>
                  <a:pt x="52615" y="1211"/>
                </a:lnTo>
                <a:lnTo>
                  <a:pt x="52708" y="1081"/>
                </a:lnTo>
                <a:lnTo>
                  <a:pt x="52764" y="969"/>
                </a:lnTo>
                <a:lnTo>
                  <a:pt x="52801" y="876"/>
                </a:lnTo>
                <a:lnTo>
                  <a:pt x="52801" y="839"/>
                </a:lnTo>
                <a:lnTo>
                  <a:pt x="52783" y="820"/>
                </a:lnTo>
                <a:lnTo>
                  <a:pt x="52745" y="783"/>
                </a:lnTo>
                <a:lnTo>
                  <a:pt x="52708" y="764"/>
                </a:lnTo>
                <a:lnTo>
                  <a:pt x="52671" y="746"/>
                </a:lnTo>
                <a:lnTo>
                  <a:pt x="52615" y="764"/>
                </a:lnTo>
                <a:lnTo>
                  <a:pt x="52522" y="801"/>
                </a:lnTo>
                <a:lnTo>
                  <a:pt x="52410" y="857"/>
                </a:lnTo>
                <a:lnTo>
                  <a:pt x="52317" y="932"/>
                </a:lnTo>
                <a:lnTo>
                  <a:pt x="52224" y="1006"/>
                </a:lnTo>
                <a:lnTo>
                  <a:pt x="52112" y="1137"/>
                </a:lnTo>
                <a:lnTo>
                  <a:pt x="52038" y="1285"/>
                </a:lnTo>
                <a:lnTo>
                  <a:pt x="52001" y="1416"/>
                </a:lnTo>
                <a:lnTo>
                  <a:pt x="51945" y="1509"/>
                </a:lnTo>
                <a:lnTo>
                  <a:pt x="51889" y="1565"/>
                </a:lnTo>
                <a:lnTo>
                  <a:pt x="51833" y="1621"/>
                </a:lnTo>
                <a:lnTo>
                  <a:pt x="51721" y="1695"/>
                </a:lnTo>
                <a:lnTo>
                  <a:pt x="51628" y="1751"/>
                </a:lnTo>
                <a:lnTo>
                  <a:pt x="51498" y="1788"/>
                </a:lnTo>
                <a:lnTo>
                  <a:pt x="51386" y="1807"/>
                </a:lnTo>
                <a:lnTo>
                  <a:pt x="51256" y="1825"/>
                </a:lnTo>
                <a:lnTo>
                  <a:pt x="51126" y="1825"/>
                </a:lnTo>
                <a:lnTo>
                  <a:pt x="51014" y="1788"/>
                </a:lnTo>
                <a:lnTo>
                  <a:pt x="50902" y="1732"/>
                </a:lnTo>
                <a:lnTo>
                  <a:pt x="51014" y="1639"/>
                </a:lnTo>
                <a:lnTo>
                  <a:pt x="51107" y="1509"/>
                </a:lnTo>
                <a:lnTo>
                  <a:pt x="51182" y="1379"/>
                </a:lnTo>
                <a:lnTo>
                  <a:pt x="51237" y="1230"/>
                </a:lnTo>
                <a:lnTo>
                  <a:pt x="51237" y="1174"/>
                </a:lnTo>
                <a:lnTo>
                  <a:pt x="51237" y="1118"/>
                </a:lnTo>
                <a:lnTo>
                  <a:pt x="51219" y="1062"/>
                </a:lnTo>
                <a:lnTo>
                  <a:pt x="51200" y="1025"/>
                </a:lnTo>
                <a:lnTo>
                  <a:pt x="51144" y="988"/>
                </a:lnTo>
                <a:lnTo>
                  <a:pt x="50977" y="988"/>
                </a:lnTo>
                <a:lnTo>
                  <a:pt x="50884" y="1006"/>
                </a:lnTo>
                <a:lnTo>
                  <a:pt x="50809" y="1025"/>
                </a:lnTo>
                <a:lnTo>
                  <a:pt x="50735" y="1062"/>
                </a:lnTo>
                <a:lnTo>
                  <a:pt x="50697" y="1099"/>
                </a:lnTo>
                <a:lnTo>
                  <a:pt x="50660" y="1137"/>
                </a:lnTo>
                <a:lnTo>
                  <a:pt x="50604" y="1248"/>
                </a:lnTo>
                <a:lnTo>
                  <a:pt x="50586" y="1360"/>
                </a:lnTo>
                <a:lnTo>
                  <a:pt x="50567" y="1453"/>
                </a:lnTo>
                <a:lnTo>
                  <a:pt x="50530" y="1565"/>
                </a:lnTo>
                <a:lnTo>
                  <a:pt x="50474" y="1658"/>
                </a:lnTo>
                <a:lnTo>
                  <a:pt x="50437" y="1676"/>
                </a:lnTo>
                <a:lnTo>
                  <a:pt x="50381" y="1714"/>
                </a:lnTo>
                <a:lnTo>
                  <a:pt x="50325" y="1732"/>
                </a:lnTo>
                <a:lnTo>
                  <a:pt x="50251" y="1732"/>
                </a:lnTo>
                <a:lnTo>
                  <a:pt x="50083" y="1714"/>
                </a:lnTo>
                <a:lnTo>
                  <a:pt x="49934" y="1676"/>
                </a:lnTo>
                <a:lnTo>
                  <a:pt x="49804" y="1602"/>
                </a:lnTo>
                <a:lnTo>
                  <a:pt x="49673" y="1546"/>
                </a:lnTo>
                <a:lnTo>
                  <a:pt x="49618" y="1490"/>
                </a:lnTo>
                <a:lnTo>
                  <a:pt x="49580" y="1434"/>
                </a:lnTo>
                <a:lnTo>
                  <a:pt x="49562" y="1397"/>
                </a:lnTo>
                <a:lnTo>
                  <a:pt x="49599" y="1285"/>
                </a:lnTo>
                <a:lnTo>
                  <a:pt x="49636" y="1211"/>
                </a:lnTo>
                <a:lnTo>
                  <a:pt x="49655" y="1118"/>
                </a:lnTo>
                <a:lnTo>
                  <a:pt x="49673" y="1062"/>
                </a:lnTo>
                <a:lnTo>
                  <a:pt x="49692" y="1006"/>
                </a:lnTo>
                <a:lnTo>
                  <a:pt x="49748" y="932"/>
                </a:lnTo>
                <a:lnTo>
                  <a:pt x="49767" y="894"/>
                </a:lnTo>
                <a:lnTo>
                  <a:pt x="49767" y="857"/>
                </a:lnTo>
                <a:lnTo>
                  <a:pt x="49748" y="801"/>
                </a:lnTo>
                <a:lnTo>
                  <a:pt x="49711" y="746"/>
                </a:lnTo>
                <a:lnTo>
                  <a:pt x="49673" y="727"/>
                </a:lnTo>
                <a:lnTo>
                  <a:pt x="49450" y="727"/>
                </a:lnTo>
                <a:lnTo>
                  <a:pt x="49282" y="746"/>
                </a:lnTo>
                <a:lnTo>
                  <a:pt x="49227" y="764"/>
                </a:lnTo>
                <a:lnTo>
                  <a:pt x="49189" y="783"/>
                </a:lnTo>
                <a:lnTo>
                  <a:pt x="49152" y="839"/>
                </a:lnTo>
                <a:lnTo>
                  <a:pt x="49134" y="894"/>
                </a:lnTo>
                <a:lnTo>
                  <a:pt x="49115" y="988"/>
                </a:lnTo>
                <a:lnTo>
                  <a:pt x="49134" y="1099"/>
                </a:lnTo>
                <a:lnTo>
                  <a:pt x="49152" y="1211"/>
                </a:lnTo>
                <a:lnTo>
                  <a:pt x="49152" y="1323"/>
                </a:lnTo>
                <a:lnTo>
                  <a:pt x="49134" y="1360"/>
                </a:lnTo>
                <a:lnTo>
                  <a:pt x="49115" y="1416"/>
                </a:lnTo>
                <a:lnTo>
                  <a:pt x="49078" y="1453"/>
                </a:lnTo>
                <a:lnTo>
                  <a:pt x="49022" y="1490"/>
                </a:lnTo>
                <a:lnTo>
                  <a:pt x="48947" y="1527"/>
                </a:lnTo>
                <a:lnTo>
                  <a:pt x="48854" y="1565"/>
                </a:lnTo>
                <a:lnTo>
                  <a:pt x="48594" y="1565"/>
                </a:lnTo>
                <a:lnTo>
                  <a:pt x="48445" y="1527"/>
                </a:lnTo>
                <a:lnTo>
                  <a:pt x="48389" y="1509"/>
                </a:lnTo>
                <a:lnTo>
                  <a:pt x="48352" y="1472"/>
                </a:lnTo>
                <a:lnTo>
                  <a:pt x="48333" y="1416"/>
                </a:lnTo>
                <a:lnTo>
                  <a:pt x="48333" y="1379"/>
                </a:lnTo>
                <a:lnTo>
                  <a:pt x="48352" y="1341"/>
                </a:lnTo>
                <a:lnTo>
                  <a:pt x="48370" y="1323"/>
                </a:lnTo>
                <a:lnTo>
                  <a:pt x="48445" y="1267"/>
                </a:lnTo>
                <a:lnTo>
                  <a:pt x="48482" y="1230"/>
                </a:lnTo>
                <a:lnTo>
                  <a:pt x="48482" y="1174"/>
                </a:lnTo>
                <a:lnTo>
                  <a:pt x="48501" y="1062"/>
                </a:lnTo>
                <a:lnTo>
                  <a:pt x="48519" y="950"/>
                </a:lnTo>
                <a:lnTo>
                  <a:pt x="48538" y="876"/>
                </a:lnTo>
                <a:lnTo>
                  <a:pt x="48556" y="820"/>
                </a:lnTo>
                <a:lnTo>
                  <a:pt x="48519" y="783"/>
                </a:lnTo>
                <a:lnTo>
                  <a:pt x="48463" y="801"/>
                </a:lnTo>
                <a:lnTo>
                  <a:pt x="48370" y="839"/>
                </a:lnTo>
                <a:lnTo>
                  <a:pt x="48221" y="932"/>
                </a:lnTo>
                <a:lnTo>
                  <a:pt x="48147" y="988"/>
                </a:lnTo>
                <a:lnTo>
                  <a:pt x="48091" y="1025"/>
                </a:lnTo>
                <a:lnTo>
                  <a:pt x="48072" y="1081"/>
                </a:lnTo>
                <a:lnTo>
                  <a:pt x="48072" y="1137"/>
                </a:lnTo>
                <a:lnTo>
                  <a:pt x="48054" y="1174"/>
                </a:lnTo>
                <a:lnTo>
                  <a:pt x="48016" y="1230"/>
                </a:lnTo>
                <a:lnTo>
                  <a:pt x="47942" y="1285"/>
                </a:lnTo>
                <a:lnTo>
                  <a:pt x="47830" y="1341"/>
                </a:lnTo>
                <a:lnTo>
                  <a:pt x="47719" y="1379"/>
                </a:lnTo>
                <a:lnTo>
                  <a:pt x="47477" y="1379"/>
                </a:lnTo>
                <a:lnTo>
                  <a:pt x="47365" y="1360"/>
                </a:lnTo>
                <a:lnTo>
                  <a:pt x="47495" y="1230"/>
                </a:lnTo>
                <a:lnTo>
                  <a:pt x="47570" y="1155"/>
                </a:lnTo>
                <a:lnTo>
                  <a:pt x="47625" y="1062"/>
                </a:lnTo>
                <a:lnTo>
                  <a:pt x="47663" y="988"/>
                </a:lnTo>
                <a:lnTo>
                  <a:pt x="47681" y="894"/>
                </a:lnTo>
                <a:lnTo>
                  <a:pt x="47663" y="857"/>
                </a:lnTo>
                <a:lnTo>
                  <a:pt x="47644" y="839"/>
                </a:lnTo>
                <a:lnTo>
                  <a:pt x="47607" y="801"/>
                </a:lnTo>
                <a:lnTo>
                  <a:pt x="47551" y="783"/>
                </a:lnTo>
                <a:lnTo>
                  <a:pt x="47439" y="764"/>
                </a:lnTo>
                <a:lnTo>
                  <a:pt x="47346" y="783"/>
                </a:lnTo>
                <a:lnTo>
                  <a:pt x="47272" y="839"/>
                </a:lnTo>
                <a:lnTo>
                  <a:pt x="47216" y="932"/>
                </a:lnTo>
                <a:lnTo>
                  <a:pt x="47104" y="1099"/>
                </a:lnTo>
                <a:lnTo>
                  <a:pt x="47030" y="1248"/>
                </a:lnTo>
                <a:lnTo>
                  <a:pt x="46825" y="1490"/>
                </a:lnTo>
                <a:lnTo>
                  <a:pt x="46713" y="1602"/>
                </a:lnTo>
                <a:lnTo>
                  <a:pt x="46601" y="1676"/>
                </a:lnTo>
                <a:lnTo>
                  <a:pt x="46490" y="1732"/>
                </a:lnTo>
                <a:lnTo>
                  <a:pt x="46341" y="1751"/>
                </a:lnTo>
                <a:lnTo>
                  <a:pt x="46173" y="1732"/>
                </a:lnTo>
                <a:lnTo>
                  <a:pt x="46006" y="1676"/>
                </a:lnTo>
                <a:lnTo>
                  <a:pt x="46099" y="1583"/>
                </a:lnTo>
                <a:lnTo>
                  <a:pt x="46211" y="1453"/>
                </a:lnTo>
                <a:lnTo>
                  <a:pt x="46322" y="1304"/>
                </a:lnTo>
                <a:lnTo>
                  <a:pt x="46434" y="1155"/>
                </a:lnTo>
                <a:lnTo>
                  <a:pt x="46490" y="1006"/>
                </a:lnTo>
                <a:lnTo>
                  <a:pt x="46490" y="932"/>
                </a:lnTo>
                <a:lnTo>
                  <a:pt x="46490" y="876"/>
                </a:lnTo>
                <a:lnTo>
                  <a:pt x="46471" y="839"/>
                </a:lnTo>
                <a:lnTo>
                  <a:pt x="46415" y="801"/>
                </a:lnTo>
                <a:lnTo>
                  <a:pt x="46359" y="764"/>
                </a:lnTo>
                <a:lnTo>
                  <a:pt x="46211" y="764"/>
                </a:lnTo>
                <a:lnTo>
                  <a:pt x="46136" y="783"/>
                </a:lnTo>
                <a:lnTo>
                  <a:pt x="46006" y="839"/>
                </a:lnTo>
                <a:lnTo>
                  <a:pt x="45857" y="950"/>
                </a:lnTo>
                <a:lnTo>
                  <a:pt x="45745" y="1081"/>
                </a:lnTo>
                <a:lnTo>
                  <a:pt x="45633" y="1230"/>
                </a:lnTo>
                <a:lnTo>
                  <a:pt x="45577" y="1379"/>
                </a:lnTo>
                <a:lnTo>
                  <a:pt x="45559" y="1434"/>
                </a:lnTo>
                <a:lnTo>
                  <a:pt x="45559" y="1509"/>
                </a:lnTo>
                <a:lnTo>
                  <a:pt x="45577" y="1583"/>
                </a:lnTo>
                <a:lnTo>
                  <a:pt x="45596" y="1639"/>
                </a:lnTo>
                <a:lnTo>
                  <a:pt x="45484" y="1676"/>
                </a:lnTo>
                <a:lnTo>
                  <a:pt x="45317" y="1714"/>
                </a:lnTo>
                <a:lnTo>
                  <a:pt x="45131" y="1732"/>
                </a:lnTo>
                <a:lnTo>
                  <a:pt x="44944" y="1751"/>
                </a:lnTo>
                <a:lnTo>
                  <a:pt x="44740" y="1732"/>
                </a:lnTo>
                <a:lnTo>
                  <a:pt x="44591" y="1695"/>
                </a:lnTo>
                <a:lnTo>
                  <a:pt x="44516" y="1658"/>
                </a:lnTo>
                <a:lnTo>
                  <a:pt x="44460" y="1621"/>
                </a:lnTo>
                <a:lnTo>
                  <a:pt x="44405" y="1565"/>
                </a:lnTo>
                <a:lnTo>
                  <a:pt x="44386" y="1490"/>
                </a:lnTo>
                <a:lnTo>
                  <a:pt x="44367" y="1434"/>
                </a:lnTo>
                <a:lnTo>
                  <a:pt x="44386" y="1379"/>
                </a:lnTo>
                <a:lnTo>
                  <a:pt x="44405" y="1341"/>
                </a:lnTo>
                <a:lnTo>
                  <a:pt x="44442" y="1285"/>
                </a:lnTo>
                <a:lnTo>
                  <a:pt x="44535" y="1192"/>
                </a:lnTo>
                <a:lnTo>
                  <a:pt x="44647" y="1118"/>
                </a:lnTo>
                <a:lnTo>
                  <a:pt x="44758" y="1025"/>
                </a:lnTo>
                <a:lnTo>
                  <a:pt x="44870" y="932"/>
                </a:lnTo>
                <a:lnTo>
                  <a:pt x="44944" y="839"/>
                </a:lnTo>
                <a:lnTo>
                  <a:pt x="44963" y="783"/>
                </a:lnTo>
                <a:lnTo>
                  <a:pt x="44982" y="727"/>
                </a:lnTo>
                <a:lnTo>
                  <a:pt x="44963" y="652"/>
                </a:lnTo>
                <a:lnTo>
                  <a:pt x="44944" y="597"/>
                </a:lnTo>
                <a:lnTo>
                  <a:pt x="44926" y="559"/>
                </a:lnTo>
                <a:lnTo>
                  <a:pt x="44870" y="541"/>
                </a:lnTo>
                <a:lnTo>
                  <a:pt x="44833" y="522"/>
                </a:lnTo>
                <a:lnTo>
                  <a:pt x="44777" y="522"/>
                </a:lnTo>
                <a:lnTo>
                  <a:pt x="44647" y="559"/>
                </a:lnTo>
                <a:lnTo>
                  <a:pt x="44498" y="634"/>
                </a:lnTo>
                <a:lnTo>
                  <a:pt x="44367" y="708"/>
                </a:lnTo>
                <a:lnTo>
                  <a:pt x="44256" y="801"/>
                </a:lnTo>
                <a:lnTo>
                  <a:pt x="44181" y="894"/>
                </a:lnTo>
                <a:lnTo>
                  <a:pt x="44107" y="1006"/>
                </a:lnTo>
                <a:lnTo>
                  <a:pt x="44069" y="1137"/>
                </a:lnTo>
                <a:lnTo>
                  <a:pt x="44032" y="1230"/>
                </a:lnTo>
                <a:lnTo>
                  <a:pt x="43995" y="1304"/>
                </a:lnTo>
                <a:lnTo>
                  <a:pt x="43939" y="1379"/>
                </a:lnTo>
                <a:lnTo>
                  <a:pt x="43846" y="1434"/>
                </a:lnTo>
                <a:lnTo>
                  <a:pt x="43716" y="1453"/>
                </a:lnTo>
                <a:lnTo>
                  <a:pt x="43529" y="1472"/>
                </a:lnTo>
                <a:lnTo>
                  <a:pt x="43436" y="1453"/>
                </a:lnTo>
                <a:lnTo>
                  <a:pt x="43306" y="1434"/>
                </a:lnTo>
                <a:lnTo>
                  <a:pt x="43194" y="1397"/>
                </a:lnTo>
                <a:lnTo>
                  <a:pt x="43139" y="1379"/>
                </a:lnTo>
                <a:lnTo>
                  <a:pt x="43101" y="1341"/>
                </a:lnTo>
                <a:lnTo>
                  <a:pt x="43045" y="1267"/>
                </a:lnTo>
                <a:lnTo>
                  <a:pt x="43027" y="1211"/>
                </a:lnTo>
                <a:lnTo>
                  <a:pt x="43027" y="1155"/>
                </a:lnTo>
                <a:lnTo>
                  <a:pt x="43064" y="1118"/>
                </a:lnTo>
                <a:lnTo>
                  <a:pt x="43139" y="1006"/>
                </a:lnTo>
                <a:lnTo>
                  <a:pt x="43194" y="950"/>
                </a:lnTo>
                <a:lnTo>
                  <a:pt x="43269" y="857"/>
                </a:lnTo>
                <a:lnTo>
                  <a:pt x="43381" y="652"/>
                </a:lnTo>
                <a:lnTo>
                  <a:pt x="43418" y="541"/>
                </a:lnTo>
                <a:lnTo>
                  <a:pt x="43436" y="448"/>
                </a:lnTo>
                <a:lnTo>
                  <a:pt x="43418" y="392"/>
                </a:lnTo>
                <a:lnTo>
                  <a:pt x="43399" y="355"/>
                </a:lnTo>
                <a:lnTo>
                  <a:pt x="43362" y="355"/>
                </a:lnTo>
                <a:lnTo>
                  <a:pt x="43269" y="336"/>
                </a:lnTo>
                <a:lnTo>
                  <a:pt x="43101" y="373"/>
                </a:lnTo>
                <a:lnTo>
                  <a:pt x="43027" y="392"/>
                </a:lnTo>
                <a:lnTo>
                  <a:pt x="42952" y="429"/>
                </a:lnTo>
                <a:lnTo>
                  <a:pt x="42915" y="485"/>
                </a:lnTo>
                <a:lnTo>
                  <a:pt x="42878" y="522"/>
                </a:lnTo>
                <a:lnTo>
                  <a:pt x="42822" y="615"/>
                </a:lnTo>
                <a:lnTo>
                  <a:pt x="42803" y="727"/>
                </a:lnTo>
                <a:lnTo>
                  <a:pt x="42803" y="969"/>
                </a:lnTo>
                <a:lnTo>
                  <a:pt x="42785" y="1081"/>
                </a:lnTo>
                <a:lnTo>
                  <a:pt x="42748" y="1174"/>
                </a:lnTo>
                <a:lnTo>
                  <a:pt x="42692" y="1230"/>
                </a:lnTo>
                <a:lnTo>
                  <a:pt x="42636" y="1285"/>
                </a:lnTo>
                <a:lnTo>
                  <a:pt x="42487" y="1379"/>
                </a:lnTo>
                <a:lnTo>
                  <a:pt x="42319" y="1453"/>
                </a:lnTo>
                <a:lnTo>
                  <a:pt x="42133" y="1490"/>
                </a:lnTo>
                <a:lnTo>
                  <a:pt x="41928" y="1527"/>
                </a:lnTo>
                <a:lnTo>
                  <a:pt x="41742" y="1546"/>
                </a:lnTo>
                <a:lnTo>
                  <a:pt x="41575" y="1546"/>
                </a:lnTo>
                <a:lnTo>
                  <a:pt x="41426" y="1527"/>
                </a:lnTo>
                <a:lnTo>
                  <a:pt x="41686" y="1304"/>
                </a:lnTo>
                <a:lnTo>
                  <a:pt x="41854" y="1137"/>
                </a:lnTo>
                <a:lnTo>
                  <a:pt x="41891" y="1062"/>
                </a:lnTo>
                <a:lnTo>
                  <a:pt x="41928" y="988"/>
                </a:lnTo>
                <a:lnTo>
                  <a:pt x="41947" y="932"/>
                </a:lnTo>
                <a:lnTo>
                  <a:pt x="41947" y="894"/>
                </a:lnTo>
                <a:lnTo>
                  <a:pt x="41928" y="857"/>
                </a:lnTo>
                <a:lnTo>
                  <a:pt x="41891" y="820"/>
                </a:lnTo>
                <a:lnTo>
                  <a:pt x="41798" y="783"/>
                </a:lnTo>
                <a:lnTo>
                  <a:pt x="41686" y="783"/>
                </a:lnTo>
                <a:lnTo>
                  <a:pt x="41537" y="801"/>
                </a:lnTo>
                <a:lnTo>
                  <a:pt x="41370" y="839"/>
                </a:lnTo>
                <a:lnTo>
                  <a:pt x="41202" y="913"/>
                </a:lnTo>
                <a:lnTo>
                  <a:pt x="41053" y="988"/>
                </a:lnTo>
                <a:lnTo>
                  <a:pt x="40942" y="1081"/>
                </a:lnTo>
                <a:lnTo>
                  <a:pt x="40848" y="1192"/>
                </a:lnTo>
                <a:lnTo>
                  <a:pt x="40811" y="1248"/>
                </a:lnTo>
                <a:lnTo>
                  <a:pt x="40793" y="1323"/>
                </a:lnTo>
                <a:lnTo>
                  <a:pt x="40793" y="1379"/>
                </a:lnTo>
                <a:lnTo>
                  <a:pt x="40811" y="1434"/>
                </a:lnTo>
                <a:lnTo>
                  <a:pt x="40848" y="1509"/>
                </a:lnTo>
                <a:lnTo>
                  <a:pt x="40904" y="1565"/>
                </a:lnTo>
                <a:lnTo>
                  <a:pt x="40755" y="1621"/>
                </a:lnTo>
                <a:lnTo>
                  <a:pt x="40588" y="1676"/>
                </a:lnTo>
                <a:lnTo>
                  <a:pt x="40364" y="1732"/>
                </a:lnTo>
                <a:lnTo>
                  <a:pt x="40141" y="1751"/>
                </a:lnTo>
                <a:lnTo>
                  <a:pt x="39936" y="1770"/>
                </a:lnTo>
                <a:lnTo>
                  <a:pt x="39731" y="1751"/>
                </a:lnTo>
                <a:lnTo>
                  <a:pt x="39638" y="1732"/>
                </a:lnTo>
                <a:lnTo>
                  <a:pt x="39545" y="1695"/>
                </a:lnTo>
                <a:lnTo>
                  <a:pt x="39471" y="1639"/>
                </a:lnTo>
                <a:lnTo>
                  <a:pt x="39415" y="1583"/>
                </a:lnTo>
                <a:lnTo>
                  <a:pt x="39620" y="1434"/>
                </a:lnTo>
                <a:lnTo>
                  <a:pt x="39880" y="1211"/>
                </a:lnTo>
                <a:lnTo>
                  <a:pt x="40011" y="1099"/>
                </a:lnTo>
                <a:lnTo>
                  <a:pt x="40104" y="969"/>
                </a:lnTo>
                <a:lnTo>
                  <a:pt x="40178" y="857"/>
                </a:lnTo>
                <a:lnTo>
                  <a:pt x="40197" y="801"/>
                </a:lnTo>
                <a:lnTo>
                  <a:pt x="40197" y="764"/>
                </a:lnTo>
                <a:lnTo>
                  <a:pt x="40178" y="708"/>
                </a:lnTo>
                <a:lnTo>
                  <a:pt x="40160" y="652"/>
                </a:lnTo>
                <a:lnTo>
                  <a:pt x="40122" y="615"/>
                </a:lnTo>
                <a:lnTo>
                  <a:pt x="40085" y="597"/>
                </a:lnTo>
                <a:lnTo>
                  <a:pt x="39992" y="597"/>
                </a:lnTo>
                <a:lnTo>
                  <a:pt x="39880" y="634"/>
                </a:lnTo>
                <a:lnTo>
                  <a:pt x="39750" y="690"/>
                </a:lnTo>
                <a:lnTo>
                  <a:pt x="39638" y="746"/>
                </a:lnTo>
                <a:lnTo>
                  <a:pt x="39471" y="876"/>
                </a:lnTo>
                <a:lnTo>
                  <a:pt x="39396" y="969"/>
                </a:lnTo>
                <a:lnTo>
                  <a:pt x="39340" y="1062"/>
                </a:lnTo>
                <a:lnTo>
                  <a:pt x="39229" y="1248"/>
                </a:lnTo>
                <a:lnTo>
                  <a:pt x="39191" y="1341"/>
                </a:lnTo>
                <a:lnTo>
                  <a:pt x="39136" y="1416"/>
                </a:lnTo>
                <a:lnTo>
                  <a:pt x="39061" y="1490"/>
                </a:lnTo>
                <a:lnTo>
                  <a:pt x="38968" y="1565"/>
                </a:lnTo>
                <a:lnTo>
                  <a:pt x="38838" y="1621"/>
                </a:lnTo>
                <a:lnTo>
                  <a:pt x="38689" y="1658"/>
                </a:lnTo>
                <a:lnTo>
                  <a:pt x="38540" y="1676"/>
                </a:lnTo>
                <a:lnTo>
                  <a:pt x="38372" y="1676"/>
                </a:lnTo>
                <a:lnTo>
                  <a:pt x="38223" y="1658"/>
                </a:lnTo>
                <a:lnTo>
                  <a:pt x="38074" y="1602"/>
                </a:lnTo>
                <a:lnTo>
                  <a:pt x="38019" y="1565"/>
                </a:lnTo>
                <a:lnTo>
                  <a:pt x="37963" y="1509"/>
                </a:lnTo>
                <a:lnTo>
                  <a:pt x="37925" y="1453"/>
                </a:lnTo>
                <a:lnTo>
                  <a:pt x="37888" y="1397"/>
                </a:lnTo>
                <a:lnTo>
                  <a:pt x="38019" y="1304"/>
                </a:lnTo>
                <a:lnTo>
                  <a:pt x="38205" y="1174"/>
                </a:lnTo>
                <a:lnTo>
                  <a:pt x="38298" y="1081"/>
                </a:lnTo>
                <a:lnTo>
                  <a:pt x="38372" y="1006"/>
                </a:lnTo>
                <a:lnTo>
                  <a:pt x="38410" y="932"/>
                </a:lnTo>
                <a:lnTo>
                  <a:pt x="38410" y="876"/>
                </a:lnTo>
                <a:lnTo>
                  <a:pt x="38372" y="783"/>
                </a:lnTo>
                <a:lnTo>
                  <a:pt x="38298" y="746"/>
                </a:lnTo>
                <a:lnTo>
                  <a:pt x="38223" y="727"/>
                </a:lnTo>
                <a:lnTo>
                  <a:pt x="38130" y="746"/>
                </a:lnTo>
                <a:lnTo>
                  <a:pt x="38037" y="764"/>
                </a:lnTo>
                <a:lnTo>
                  <a:pt x="37944" y="801"/>
                </a:lnTo>
                <a:lnTo>
                  <a:pt x="37870" y="857"/>
                </a:lnTo>
                <a:lnTo>
                  <a:pt x="37814" y="913"/>
                </a:lnTo>
                <a:lnTo>
                  <a:pt x="37721" y="1006"/>
                </a:lnTo>
                <a:lnTo>
                  <a:pt x="37665" y="1099"/>
                </a:lnTo>
                <a:lnTo>
                  <a:pt x="37590" y="1248"/>
                </a:lnTo>
                <a:lnTo>
                  <a:pt x="37534" y="1304"/>
                </a:lnTo>
                <a:lnTo>
                  <a:pt x="37460" y="1360"/>
                </a:lnTo>
                <a:lnTo>
                  <a:pt x="37367" y="1397"/>
                </a:lnTo>
                <a:lnTo>
                  <a:pt x="37199" y="1434"/>
                </a:lnTo>
                <a:lnTo>
                  <a:pt x="36957" y="1472"/>
                </a:lnTo>
                <a:lnTo>
                  <a:pt x="36715" y="1472"/>
                </a:lnTo>
                <a:lnTo>
                  <a:pt x="36473" y="1434"/>
                </a:lnTo>
                <a:lnTo>
                  <a:pt x="36231" y="1379"/>
                </a:lnTo>
                <a:lnTo>
                  <a:pt x="36250" y="1341"/>
                </a:lnTo>
                <a:lnTo>
                  <a:pt x="36287" y="1304"/>
                </a:lnTo>
                <a:lnTo>
                  <a:pt x="36380" y="1211"/>
                </a:lnTo>
                <a:lnTo>
                  <a:pt x="36529" y="1155"/>
                </a:lnTo>
                <a:lnTo>
                  <a:pt x="36697" y="1081"/>
                </a:lnTo>
                <a:lnTo>
                  <a:pt x="36846" y="1025"/>
                </a:lnTo>
                <a:lnTo>
                  <a:pt x="36995" y="950"/>
                </a:lnTo>
                <a:lnTo>
                  <a:pt x="37088" y="876"/>
                </a:lnTo>
                <a:lnTo>
                  <a:pt x="37125" y="839"/>
                </a:lnTo>
                <a:lnTo>
                  <a:pt x="37144" y="801"/>
                </a:lnTo>
                <a:lnTo>
                  <a:pt x="37144" y="746"/>
                </a:lnTo>
                <a:lnTo>
                  <a:pt x="37144" y="690"/>
                </a:lnTo>
                <a:lnTo>
                  <a:pt x="37125" y="652"/>
                </a:lnTo>
                <a:lnTo>
                  <a:pt x="37088" y="634"/>
                </a:lnTo>
                <a:lnTo>
                  <a:pt x="36995" y="597"/>
                </a:lnTo>
                <a:lnTo>
                  <a:pt x="36901" y="597"/>
                </a:lnTo>
                <a:lnTo>
                  <a:pt x="36771" y="615"/>
                </a:lnTo>
                <a:lnTo>
                  <a:pt x="36659" y="634"/>
                </a:lnTo>
                <a:lnTo>
                  <a:pt x="36548" y="671"/>
                </a:lnTo>
                <a:lnTo>
                  <a:pt x="36455" y="727"/>
                </a:lnTo>
                <a:lnTo>
                  <a:pt x="36362" y="801"/>
                </a:lnTo>
                <a:lnTo>
                  <a:pt x="36268" y="876"/>
                </a:lnTo>
                <a:lnTo>
                  <a:pt x="36120" y="1062"/>
                </a:lnTo>
                <a:lnTo>
                  <a:pt x="35952" y="1248"/>
                </a:lnTo>
                <a:lnTo>
                  <a:pt x="35859" y="1323"/>
                </a:lnTo>
                <a:lnTo>
                  <a:pt x="35766" y="1397"/>
                </a:lnTo>
                <a:lnTo>
                  <a:pt x="35635" y="1472"/>
                </a:lnTo>
                <a:lnTo>
                  <a:pt x="35486" y="1546"/>
                </a:lnTo>
                <a:lnTo>
                  <a:pt x="35319" y="1602"/>
                </a:lnTo>
                <a:lnTo>
                  <a:pt x="35170" y="1621"/>
                </a:lnTo>
                <a:lnTo>
                  <a:pt x="35002" y="1639"/>
                </a:lnTo>
                <a:lnTo>
                  <a:pt x="34853" y="1602"/>
                </a:lnTo>
                <a:lnTo>
                  <a:pt x="34705" y="1546"/>
                </a:lnTo>
                <a:lnTo>
                  <a:pt x="34649" y="1509"/>
                </a:lnTo>
                <a:lnTo>
                  <a:pt x="34593" y="1453"/>
                </a:lnTo>
                <a:lnTo>
                  <a:pt x="34742" y="1341"/>
                </a:lnTo>
                <a:lnTo>
                  <a:pt x="34928" y="1174"/>
                </a:lnTo>
                <a:lnTo>
                  <a:pt x="35021" y="1081"/>
                </a:lnTo>
                <a:lnTo>
                  <a:pt x="35096" y="988"/>
                </a:lnTo>
                <a:lnTo>
                  <a:pt x="35114" y="894"/>
                </a:lnTo>
                <a:lnTo>
                  <a:pt x="35114" y="857"/>
                </a:lnTo>
                <a:lnTo>
                  <a:pt x="35096" y="801"/>
                </a:lnTo>
                <a:lnTo>
                  <a:pt x="35058" y="764"/>
                </a:lnTo>
                <a:lnTo>
                  <a:pt x="35021" y="727"/>
                </a:lnTo>
                <a:lnTo>
                  <a:pt x="34947" y="690"/>
                </a:lnTo>
                <a:lnTo>
                  <a:pt x="34891" y="671"/>
                </a:lnTo>
                <a:lnTo>
                  <a:pt x="34742" y="671"/>
                </a:lnTo>
                <a:lnTo>
                  <a:pt x="34630" y="690"/>
                </a:lnTo>
                <a:lnTo>
                  <a:pt x="34537" y="727"/>
                </a:lnTo>
                <a:lnTo>
                  <a:pt x="34444" y="783"/>
                </a:lnTo>
                <a:lnTo>
                  <a:pt x="34388" y="839"/>
                </a:lnTo>
                <a:lnTo>
                  <a:pt x="34351" y="913"/>
                </a:lnTo>
                <a:lnTo>
                  <a:pt x="34314" y="1043"/>
                </a:lnTo>
                <a:lnTo>
                  <a:pt x="34276" y="1192"/>
                </a:lnTo>
                <a:lnTo>
                  <a:pt x="34239" y="1341"/>
                </a:lnTo>
                <a:lnTo>
                  <a:pt x="34220" y="1397"/>
                </a:lnTo>
                <a:lnTo>
                  <a:pt x="34165" y="1453"/>
                </a:lnTo>
                <a:lnTo>
                  <a:pt x="34109" y="1490"/>
                </a:lnTo>
                <a:lnTo>
                  <a:pt x="34034" y="1527"/>
                </a:lnTo>
                <a:lnTo>
                  <a:pt x="33923" y="1565"/>
                </a:lnTo>
                <a:lnTo>
                  <a:pt x="33643" y="1565"/>
                </a:lnTo>
                <a:lnTo>
                  <a:pt x="33457" y="1527"/>
                </a:lnTo>
                <a:lnTo>
                  <a:pt x="33383" y="1490"/>
                </a:lnTo>
                <a:lnTo>
                  <a:pt x="33308" y="1453"/>
                </a:lnTo>
                <a:lnTo>
                  <a:pt x="33252" y="1397"/>
                </a:lnTo>
                <a:lnTo>
                  <a:pt x="33215" y="1341"/>
                </a:lnTo>
                <a:lnTo>
                  <a:pt x="33196" y="1267"/>
                </a:lnTo>
                <a:lnTo>
                  <a:pt x="33215" y="1192"/>
                </a:lnTo>
                <a:lnTo>
                  <a:pt x="33252" y="1137"/>
                </a:lnTo>
                <a:lnTo>
                  <a:pt x="33308" y="1081"/>
                </a:lnTo>
                <a:lnTo>
                  <a:pt x="33439" y="950"/>
                </a:lnTo>
                <a:lnTo>
                  <a:pt x="33494" y="894"/>
                </a:lnTo>
                <a:lnTo>
                  <a:pt x="33532" y="839"/>
                </a:lnTo>
                <a:lnTo>
                  <a:pt x="33587" y="727"/>
                </a:lnTo>
                <a:lnTo>
                  <a:pt x="33606" y="634"/>
                </a:lnTo>
                <a:lnTo>
                  <a:pt x="33606" y="559"/>
                </a:lnTo>
                <a:lnTo>
                  <a:pt x="33606" y="522"/>
                </a:lnTo>
                <a:lnTo>
                  <a:pt x="33587" y="485"/>
                </a:lnTo>
                <a:lnTo>
                  <a:pt x="33550" y="466"/>
                </a:lnTo>
                <a:lnTo>
                  <a:pt x="33494" y="448"/>
                </a:lnTo>
                <a:lnTo>
                  <a:pt x="33457" y="466"/>
                </a:lnTo>
                <a:lnTo>
                  <a:pt x="33327" y="503"/>
                </a:lnTo>
                <a:lnTo>
                  <a:pt x="33196" y="597"/>
                </a:lnTo>
                <a:lnTo>
                  <a:pt x="33066" y="708"/>
                </a:lnTo>
                <a:lnTo>
                  <a:pt x="32973" y="820"/>
                </a:lnTo>
                <a:lnTo>
                  <a:pt x="32917" y="894"/>
                </a:lnTo>
                <a:lnTo>
                  <a:pt x="32899" y="969"/>
                </a:lnTo>
                <a:lnTo>
                  <a:pt x="32899" y="1081"/>
                </a:lnTo>
                <a:lnTo>
                  <a:pt x="32899" y="1137"/>
                </a:lnTo>
                <a:lnTo>
                  <a:pt x="32899" y="1174"/>
                </a:lnTo>
                <a:lnTo>
                  <a:pt x="32861" y="1230"/>
                </a:lnTo>
                <a:lnTo>
                  <a:pt x="32787" y="1285"/>
                </a:lnTo>
                <a:lnTo>
                  <a:pt x="32731" y="1323"/>
                </a:lnTo>
                <a:lnTo>
                  <a:pt x="32657" y="1341"/>
                </a:lnTo>
                <a:lnTo>
                  <a:pt x="32489" y="1379"/>
                </a:lnTo>
                <a:lnTo>
                  <a:pt x="32340" y="1360"/>
                </a:lnTo>
                <a:lnTo>
                  <a:pt x="32266" y="1341"/>
                </a:lnTo>
                <a:lnTo>
                  <a:pt x="32210" y="1304"/>
                </a:lnTo>
                <a:lnTo>
                  <a:pt x="32117" y="1248"/>
                </a:lnTo>
                <a:lnTo>
                  <a:pt x="32061" y="1192"/>
                </a:lnTo>
                <a:lnTo>
                  <a:pt x="32024" y="1137"/>
                </a:lnTo>
                <a:lnTo>
                  <a:pt x="32024" y="1081"/>
                </a:lnTo>
                <a:lnTo>
                  <a:pt x="32042" y="1025"/>
                </a:lnTo>
                <a:lnTo>
                  <a:pt x="32079" y="988"/>
                </a:lnTo>
                <a:lnTo>
                  <a:pt x="32172" y="876"/>
                </a:lnTo>
                <a:lnTo>
                  <a:pt x="32284" y="783"/>
                </a:lnTo>
                <a:lnTo>
                  <a:pt x="32377" y="690"/>
                </a:lnTo>
                <a:lnTo>
                  <a:pt x="32396" y="634"/>
                </a:lnTo>
                <a:lnTo>
                  <a:pt x="32415" y="578"/>
                </a:lnTo>
                <a:lnTo>
                  <a:pt x="32415" y="522"/>
                </a:lnTo>
                <a:lnTo>
                  <a:pt x="32377" y="485"/>
                </a:lnTo>
                <a:lnTo>
                  <a:pt x="32321" y="429"/>
                </a:lnTo>
                <a:lnTo>
                  <a:pt x="32266" y="410"/>
                </a:lnTo>
                <a:lnTo>
                  <a:pt x="32191" y="429"/>
                </a:lnTo>
                <a:lnTo>
                  <a:pt x="32117" y="448"/>
                </a:lnTo>
                <a:lnTo>
                  <a:pt x="31986" y="541"/>
                </a:lnTo>
                <a:lnTo>
                  <a:pt x="31893" y="634"/>
                </a:lnTo>
                <a:lnTo>
                  <a:pt x="31819" y="727"/>
                </a:lnTo>
                <a:lnTo>
                  <a:pt x="31782" y="820"/>
                </a:lnTo>
                <a:lnTo>
                  <a:pt x="31763" y="950"/>
                </a:lnTo>
                <a:lnTo>
                  <a:pt x="31744" y="1025"/>
                </a:lnTo>
                <a:lnTo>
                  <a:pt x="31707" y="1099"/>
                </a:lnTo>
                <a:lnTo>
                  <a:pt x="31651" y="1174"/>
                </a:lnTo>
                <a:lnTo>
                  <a:pt x="31577" y="1267"/>
                </a:lnTo>
                <a:lnTo>
                  <a:pt x="31446" y="1360"/>
                </a:lnTo>
                <a:lnTo>
                  <a:pt x="31279" y="1434"/>
                </a:lnTo>
                <a:lnTo>
                  <a:pt x="31074" y="1527"/>
                </a:lnTo>
                <a:lnTo>
                  <a:pt x="30832" y="1583"/>
                </a:lnTo>
                <a:lnTo>
                  <a:pt x="30609" y="1639"/>
                </a:lnTo>
                <a:lnTo>
                  <a:pt x="30404" y="1639"/>
                </a:lnTo>
                <a:lnTo>
                  <a:pt x="30311" y="1621"/>
                </a:lnTo>
                <a:lnTo>
                  <a:pt x="30236" y="1602"/>
                </a:lnTo>
                <a:lnTo>
                  <a:pt x="30180" y="1565"/>
                </a:lnTo>
                <a:lnTo>
                  <a:pt x="30124" y="1509"/>
                </a:lnTo>
                <a:lnTo>
                  <a:pt x="30329" y="1397"/>
                </a:lnTo>
                <a:lnTo>
                  <a:pt x="30590" y="1211"/>
                </a:lnTo>
                <a:lnTo>
                  <a:pt x="30702" y="1118"/>
                </a:lnTo>
                <a:lnTo>
                  <a:pt x="30813" y="1025"/>
                </a:lnTo>
                <a:lnTo>
                  <a:pt x="30869" y="932"/>
                </a:lnTo>
                <a:lnTo>
                  <a:pt x="30869" y="894"/>
                </a:lnTo>
                <a:lnTo>
                  <a:pt x="30869" y="857"/>
                </a:lnTo>
                <a:lnTo>
                  <a:pt x="30832" y="801"/>
                </a:lnTo>
                <a:lnTo>
                  <a:pt x="30758" y="764"/>
                </a:lnTo>
                <a:lnTo>
                  <a:pt x="30571" y="764"/>
                </a:lnTo>
                <a:lnTo>
                  <a:pt x="30385" y="839"/>
                </a:lnTo>
                <a:lnTo>
                  <a:pt x="30255" y="913"/>
                </a:lnTo>
                <a:lnTo>
                  <a:pt x="30162" y="988"/>
                </a:lnTo>
                <a:lnTo>
                  <a:pt x="30087" y="1081"/>
                </a:lnTo>
                <a:lnTo>
                  <a:pt x="29994" y="1230"/>
                </a:lnTo>
                <a:lnTo>
                  <a:pt x="29938" y="1304"/>
                </a:lnTo>
                <a:lnTo>
                  <a:pt x="29882" y="1379"/>
                </a:lnTo>
                <a:lnTo>
                  <a:pt x="29789" y="1434"/>
                </a:lnTo>
                <a:lnTo>
                  <a:pt x="29678" y="1490"/>
                </a:lnTo>
                <a:lnTo>
                  <a:pt x="29585" y="1509"/>
                </a:lnTo>
                <a:lnTo>
                  <a:pt x="29454" y="1527"/>
                </a:lnTo>
                <a:lnTo>
                  <a:pt x="29324" y="1546"/>
                </a:lnTo>
                <a:lnTo>
                  <a:pt x="29175" y="1546"/>
                </a:lnTo>
                <a:lnTo>
                  <a:pt x="29045" y="1527"/>
                </a:lnTo>
                <a:lnTo>
                  <a:pt x="28914" y="1490"/>
                </a:lnTo>
                <a:lnTo>
                  <a:pt x="28803" y="1434"/>
                </a:lnTo>
                <a:lnTo>
                  <a:pt x="28728" y="1360"/>
                </a:lnTo>
                <a:lnTo>
                  <a:pt x="28896" y="1211"/>
                </a:lnTo>
                <a:lnTo>
                  <a:pt x="29119" y="988"/>
                </a:lnTo>
                <a:lnTo>
                  <a:pt x="29231" y="857"/>
                </a:lnTo>
                <a:lnTo>
                  <a:pt x="29324" y="746"/>
                </a:lnTo>
                <a:lnTo>
                  <a:pt x="29361" y="634"/>
                </a:lnTo>
                <a:lnTo>
                  <a:pt x="29361" y="597"/>
                </a:lnTo>
                <a:lnTo>
                  <a:pt x="29343" y="559"/>
                </a:lnTo>
                <a:lnTo>
                  <a:pt x="29324" y="503"/>
                </a:lnTo>
                <a:lnTo>
                  <a:pt x="29268" y="485"/>
                </a:lnTo>
                <a:lnTo>
                  <a:pt x="29175" y="485"/>
                </a:lnTo>
                <a:lnTo>
                  <a:pt x="29063" y="541"/>
                </a:lnTo>
                <a:lnTo>
                  <a:pt x="28952" y="615"/>
                </a:lnTo>
                <a:lnTo>
                  <a:pt x="28840" y="708"/>
                </a:lnTo>
                <a:lnTo>
                  <a:pt x="28728" y="801"/>
                </a:lnTo>
                <a:lnTo>
                  <a:pt x="28598" y="950"/>
                </a:lnTo>
                <a:lnTo>
                  <a:pt x="28542" y="1043"/>
                </a:lnTo>
                <a:lnTo>
                  <a:pt x="28505" y="1118"/>
                </a:lnTo>
                <a:lnTo>
                  <a:pt x="28486" y="1211"/>
                </a:lnTo>
                <a:lnTo>
                  <a:pt x="28486" y="1248"/>
                </a:lnTo>
                <a:lnTo>
                  <a:pt x="28449" y="1304"/>
                </a:lnTo>
                <a:lnTo>
                  <a:pt x="28393" y="1360"/>
                </a:lnTo>
                <a:lnTo>
                  <a:pt x="28300" y="1416"/>
                </a:lnTo>
                <a:lnTo>
                  <a:pt x="28207" y="1472"/>
                </a:lnTo>
                <a:lnTo>
                  <a:pt x="28095" y="1509"/>
                </a:lnTo>
                <a:lnTo>
                  <a:pt x="27853" y="1565"/>
                </a:lnTo>
                <a:lnTo>
                  <a:pt x="27667" y="1583"/>
                </a:lnTo>
                <a:lnTo>
                  <a:pt x="27406" y="1602"/>
                </a:lnTo>
                <a:lnTo>
                  <a:pt x="27164" y="1602"/>
                </a:lnTo>
                <a:lnTo>
                  <a:pt x="27071" y="1565"/>
                </a:lnTo>
                <a:lnTo>
                  <a:pt x="26997" y="1509"/>
                </a:lnTo>
                <a:lnTo>
                  <a:pt x="26978" y="1453"/>
                </a:lnTo>
                <a:lnTo>
                  <a:pt x="26959" y="1397"/>
                </a:lnTo>
                <a:lnTo>
                  <a:pt x="26959" y="1341"/>
                </a:lnTo>
                <a:lnTo>
                  <a:pt x="26978" y="1304"/>
                </a:lnTo>
                <a:lnTo>
                  <a:pt x="27053" y="1211"/>
                </a:lnTo>
                <a:lnTo>
                  <a:pt x="27146" y="1118"/>
                </a:lnTo>
                <a:lnTo>
                  <a:pt x="27239" y="1043"/>
                </a:lnTo>
                <a:lnTo>
                  <a:pt x="27350" y="950"/>
                </a:lnTo>
                <a:lnTo>
                  <a:pt x="27425" y="839"/>
                </a:lnTo>
                <a:lnTo>
                  <a:pt x="27443" y="783"/>
                </a:lnTo>
                <a:lnTo>
                  <a:pt x="27462" y="708"/>
                </a:lnTo>
                <a:lnTo>
                  <a:pt x="27481" y="597"/>
                </a:lnTo>
                <a:lnTo>
                  <a:pt x="27462" y="541"/>
                </a:lnTo>
                <a:lnTo>
                  <a:pt x="27443" y="522"/>
                </a:lnTo>
                <a:lnTo>
                  <a:pt x="27425" y="503"/>
                </a:lnTo>
                <a:lnTo>
                  <a:pt x="27388" y="503"/>
                </a:lnTo>
                <a:lnTo>
                  <a:pt x="27332" y="522"/>
                </a:lnTo>
                <a:lnTo>
                  <a:pt x="27239" y="559"/>
                </a:lnTo>
                <a:lnTo>
                  <a:pt x="27164" y="634"/>
                </a:lnTo>
                <a:lnTo>
                  <a:pt x="26997" y="801"/>
                </a:lnTo>
                <a:lnTo>
                  <a:pt x="26904" y="932"/>
                </a:lnTo>
                <a:lnTo>
                  <a:pt x="26829" y="1043"/>
                </a:lnTo>
                <a:lnTo>
                  <a:pt x="26717" y="1230"/>
                </a:lnTo>
                <a:lnTo>
                  <a:pt x="26643" y="1304"/>
                </a:lnTo>
                <a:lnTo>
                  <a:pt x="26550" y="1379"/>
                </a:lnTo>
                <a:lnTo>
                  <a:pt x="26438" y="1453"/>
                </a:lnTo>
                <a:lnTo>
                  <a:pt x="26289" y="1527"/>
                </a:lnTo>
                <a:lnTo>
                  <a:pt x="26103" y="1583"/>
                </a:lnTo>
                <a:lnTo>
                  <a:pt x="25861" y="1639"/>
                </a:lnTo>
                <a:lnTo>
                  <a:pt x="25619" y="1639"/>
                </a:lnTo>
                <a:lnTo>
                  <a:pt x="25526" y="1602"/>
                </a:lnTo>
                <a:lnTo>
                  <a:pt x="25489" y="1583"/>
                </a:lnTo>
                <a:lnTo>
                  <a:pt x="25470" y="1527"/>
                </a:lnTo>
                <a:lnTo>
                  <a:pt x="25638" y="1397"/>
                </a:lnTo>
                <a:lnTo>
                  <a:pt x="25768" y="1267"/>
                </a:lnTo>
                <a:lnTo>
                  <a:pt x="25898" y="1137"/>
                </a:lnTo>
                <a:lnTo>
                  <a:pt x="26010" y="988"/>
                </a:lnTo>
                <a:lnTo>
                  <a:pt x="26084" y="857"/>
                </a:lnTo>
                <a:lnTo>
                  <a:pt x="26122" y="783"/>
                </a:lnTo>
                <a:lnTo>
                  <a:pt x="26122" y="727"/>
                </a:lnTo>
                <a:lnTo>
                  <a:pt x="26103" y="690"/>
                </a:lnTo>
                <a:lnTo>
                  <a:pt x="26084" y="634"/>
                </a:lnTo>
                <a:lnTo>
                  <a:pt x="26010" y="597"/>
                </a:lnTo>
                <a:lnTo>
                  <a:pt x="25954" y="578"/>
                </a:lnTo>
                <a:lnTo>
                  <a:pt x="25898" y="578"/>
                </a:lnTo>
                <a:lnTo>
                  <a:pt x="25824" y="615"/>
                </a:lnTo>
                <a:lnTo>
                  <a:pt x="25768" y="652"/>
                </a:lnTo>
                <a:lnTo>
                  <a:pt x="25712" y="708"/>
                </a:lnTo>
                <a:lnTo>
                  <a:pt x="25600" y="857"/>
                </a:lnTo>
                <a:lnTo>
                  <a:pt x="25507" y="1006"/>
                </a:lnTo>
                <a:lnTo>
                  <a:pt x="25414" y="1174"/>
                </a:lnTo>
                <a:lnTo>
                  <a:pt x="25321" y="1360"/>
                </a:lnTo>
                <a:lnTo>
                  <a:pt x="25265" y="1416"/>
                </a:lnTo>
                <a:lnTo>
                  <a:pt x="25153" y="1490"/>
                </a:lnTo>
                <a:lnTo>
                  <a:pt x="25042" y="1565"/>
                </a:lnTo>
                <a:lnTo>
                  <a:pt x="24893" y="1602"/>
                </a:lnTo>
                <a:lnTo>
                  <a:pt x="24744" y="1658"/>
                </a:lnTo>
                <a:lnTo>
                  <a:pt x="24614" y="1658"/>
                </a:lnTo>
                <a:lnTo>
                  <a:pt x="24483" y="1639"/>
                </a:lnTo>
                <a:lnTo>
                  <a:pt x="24409" y="1621"/>
                </a:lnTo>
                <a:lnTo>
                  <a:pt x="24353" y="1583"/>
                </a:lnTo>
                <a:lnTo>
                  <a:pt x="24297" y="1527"/>
                </a:lnTo>
                <a:lnTo>
                  <a:pt x="24260" y="1453"/>
                </a:lnTo>
                <a:lnTo>
                  <a:pt x="24241" y="1397"/>
                </a:lnTo>
                <a:lnTo>
                  <a:pt x="24260" y="1323"/>
                </a:lnTo>
                <a:lnTo>
                  <a:pt x="24297" y="1267"/>
                </a:lnTo>
                <a:lnTo>
                  <a:pt x="24353" y="1192"/>
                </a:lnTo>
                <a:lnTo>
                  <a:pt x="24483" y="1062"/>
                </a:lnTo>
                <a:lnTo>
                  <a:pt x="24632" y="913"/>
                </a:lnTo>
                <a:lnTo>
                  <a:pt x="24725" y="783"/>
                </a:lnTo>
                <a:lnTo>
                  <a:pt x="24762" y="708"/>
                </a:lnTo>
                <a:lnTo>
                  <a:pt x="24781" y="652"/>
                </a:lnTo>
                <a:lnTo>
                  <a:pt x="24762" y="578"/>
                </a:lnTo>
                <a:lnTo>
                  <a:pt x="24725" y="503"/>
                </a:lnTo>
                <a:lnTo>
                  <a:pt x="24707" y="485"/>
                </a:lnTo>
                <a:lnTo>
                  <a:pt x="24669" y="485"/>
                </a:lnTo>
                <a:lnTo>
                  <a:pt x="24595" y="522"/>
                </a:lnTo>
                <a:lnTo>
                  <a:pt x="24520" y="597"/>
                </a:lnTo>
                <a:lnTo>
                  <a:pt x="24427" y="708"/>
                </a:lnTo>
                <a:lnTo>
                  <a:pt x="24278" y="932"/>
                </a:lnTo>
                <a:lnTo>
                  <a:pt x="24185" y="1062"/>
                </a:lnTo>
                <a:lnTo>
                  <a:pt x="24074" y="1248"/>
                </a:lnTo>
                <a:lnTo>
                  <a:pt x="23999" y="1379"/>
                </a:lnTo>
                <a:lnTo>
                  <a:pt x="23962" y="1434"/>
                </a:lnTo>
                <a:lnTo>
                  <a:pt x="23887" y="1472"/>
                </a:lnTo>
                <a:lnTo>
                  <a:pt x="23813" y="1509"/>
                </a:lnTo>
                <a:lnTo>
                  <a:pt x="23701" y="1546"/>
                </a:lnTo>
                <a:lnTo>
                  <a:pt x="23534" y="1565"/>
                </a:lnTo>
                <a:lnTo>
                  <a:pt x="23403" y="1546"/>
                </a:lnTo>
                <a:lnTo>
                  <a:pt x="23310" y="1527"/>
                </a:lnTo>
                <a:lnTo>
                  <a:pt x="23236" y="1472"/>
                </a:lnTo>
                <a:lnTo>
                  <a:pt x="23199" y="1397"/>
                </a:lnTo>
                <a:lnTo>
                  <a:pt x="23199" y="1304"/>
                </a:lnTo>
                <a:lnTo>
                  <a:pt x="23199" y="1211"/>
                </a:lnTo>
                <a:lnTo>
                  <a:pt x="23199" y="1118"/>
                </a:lnTo>
                <a:lnTo>
                  <a:pt x="23254" y="913"/>
                </a:lnTo>
                <a:lnTo>
                  <a:pt x="23273" y="746"/>
                </a:lnTo>
                <a:lnTo>
                  <a:pt x="23273" y="690"/>
                </a:lnTo>
                <a:lnTo>
                  <a:pt x="23254" y="634"/>
                </a:lnTo>
                <a:lnTo>
                  <a:pt x="23217" y="615"/>
                </a:lnTo>
                <a:lnTo>
                  <a:pt x="23143" y="615"/>
                </a:lnTo>
                <a:lnTo>
                  <a:pt x="23068" y="652"/>
                </a:lnTo>
                <a:lnTo>
                  <a:pt x="22994" y="708"/>
                </a:lnTo>
                <a:lnTo>
                  <a:pt x="22957" y="783"/>
                </a:lnTo>
                <a:lnTo>
                  <a:pt x="22919" y="857"/>
                </a:lnTo>
                <a:lnTo>
                  <a:pt x="22901" y="1025"/>
                </a:lnTo>
                <a:lnTo>
                  <a:pt x="22882" y="1174"/>
                </a:lnTo>
                <a:lnTo>
                  <a:pt x="22882" y="1267"/>
                </a:lnTo>
                <a:lnTo>
                  <a:pt x="22882" y="1323"/>
                </a:lnTo>
                <a:lnTo>
                  <a:pt x="22919" y="1379"/>
                </a:lnTo>
                <a:lnTo>
                  <a:pt x="22938" y="1397"/>
                </a:lnTo>
                <a:lnTo>
                  <a:pt x="22919" y="1434"/>
                </a:lnTo>
                <a:lnTo>
                  <a:pt x="22808" y="1583"/>
                </a:lnTo>
                <a:lnTo>
                  <a:pt x="22733" y="1639"/>
                </a:lnTo>
                <a:lnTo>
                  <a:pt x="22640" y="1695"/>
                </a:lnTo>
                <a:lnTo>
                  <a:pt x="22528" y="1732"/>
                </a:lnTo>
                <a:lnTo>
                  <a:pt x="22435" y="1751"/>
                </a:lnTo>
                <a:lnTo>
                  <a:pt x="22342" y="1751"/>
                </a:lnTo>
                <a:lnTo>
                  <a:pt x="22249" y="1732"/>
                </a:lnTo>
                <a:lnTo>
                  <a:pt x="22137" y="1714"/>
                </a:lnTo>
                <a:lnTo>
                  <a:pt x="22026" y="1676"/>
                </a:lnTo>
                <a:lnTo>
                  <a:pt x="21933" y="1621"/>
                </a:lnTo>
                <a:lnTo>
                  <a:pt x="21858" y="1565"/>
                </a:lnTo>
                <a:lnTo>
                  <a:pt x="21784" y="1472"/>
                </a:lnTo>
                <a:lnTo>
                  <a:pt x="21765" y="1379"/>
                </a:lnTo>
                <a:lnTo>
                  <a:pt x="21858" y="1267"/>
                </a:lnTo>
                <a:lnTo>
                  <a:pt x="22044" y="988"/>
                </a:lnTo>
                <a:lnTo>
                  <a:pt x="22193" y="708"/>
                </a:lnTo>
                <a:lnTo>
                  <a:pt x="22230" y="615"/>
                </a:lnTo>
                <a:lnTo>
                  <a:pt x="22230" y="597"/>
                </a:lnTo>
                <a:lnTo>
                  <a:pt x="22212" y="578"/>
                </a:lnTo>
                <a:lnTo>
                  <a:pt x="22100" y="597"/>
                </a:lnTo>
                <a:lnTo>
                  <a:pt x="22026" y="634"/>
                </a:lnTo>
                <a:lnTo>
                  <a:pt x="21933" y="671"/>
                </a:lnTo>
                <a:lnTo>
                  <a:pt x="21877" y="727"/>
                </a:lnTo>
                <a:lnTo>
                  <a:pt x="21821" y="801"/>
                </a:lnTo>
                <a:lnTo>
                  <a:pt x="21784" y="857"/>
                </a:lnTo>
                <a:lnTo>
                  <a:pt x="21709" y="1025"/>
                </a:lnTo>
                <a:lnTo>
                  <a:pt x="21653" y="1192"/>
                </a:lnTo>
                <a:lnTo>
                  <a:pt x="21597" y="1360"/>
                </a:lnTo>
                <a:lnTo>
                  <a:pt x="21542" y="1453"/>
                </a:lnTo>
                <a:lnTo>
                  <a:pt x="21504" y="1509"/>
                </a:lnTo>
                <a:lnTo>
                  <a:pt x="21430" y="1583"/>
                </a:lnTo>
                <a:lnTo>
                  <a:pt x="21355" y="1639"/>
                </a:lnTo>
                <a:lnTo>
                  <a:pt x="21225" y="1695"/>
                </a:lnTo>
                <a:lnTo>
                  <a:pt x="21057" y="1751"/>
                </a:lnTo>
                <a:lnTo>
                  <a:pt x="20871" y="1788"/>
                </a:lnTo>
                <a:lnTo>
                  <a:pt x="20685" y="1807"/>
                </a:lnTo>
                <a:lnTo>
                  <a:pt x="20499" y="1788"/>
                </a:lnTo>
                <a:lnTo>
                  <a:pt x="20406" y="1751"/>
                </a:lnTo>
                <a:lnTo>
                  <a:pt x="20331" y="1714"/>
                </a:lnTo>
                <a:lnTo>
                  <a:pt x="20257" y="1676"/>
                </a:lnTo>
                <a:lnTo>
                  <a:pt x="20220" y="1621"/>
                </a:lnTo>
                <a:lnTo>
                  <a:pt x="20164" y="1546"/>
                </a:lnTo>
                <a:lnTo>
                  <a:pt x="20145" y="1453"/>
                </a:lnTo>
                <a:lnTo>
                  <a:pt x="20145" y="1397"/>
                </a:lnTo>
                <a:lnTo>
                  <a:pt x="20164" y="1341"/>
                </a:lnTo>
                <a:lnTo>
                  <a:pt x="20201" y="1285"/>
                </a:lnTo>
                <a:lnTo>
                  <a:pt x="20238" y="1230"/>
                </a:lnTo>
                <a:lnTo>
                  <a:pt x="20369" y="1137"/>
                </a:lnTo>
                <a:lnTo>
                  <a:pt x="20518" y="1043"/>
                </a:lnTo>
                <a:lnTo>
                  <a:pt x="20648" y="969"/>
                </a:lnTo>
                <a:lnTo>
                  <a:pt x="20760" y="876"/>
                </a:lnTo>
                <a:lnTo>
                  <a:pt x="20797" y="820"/>
                </a:lnTo>
                <a:lnTo>
                  <a:pt x="20815" y="783"/>
                </a:lnTo>
                <a:lnTo>
                  <a:pt x="20834" y="727"/>
                </a:lnTo>
                <a:lnTo>
                  <a:pt x="20815" y="690"/>
                </a:lnTo>
                <a:lnTo>
                  <a:pt x="20778" y="634"/>
                </a:lnTo>
                <a:lnTo>
                  <a:pt x="20741" y="615"/>
                </a:lnTo>
                <a:lnTo>
                  <a:pt x="20704" y="597"/>
                </a:lnTo>
                <a:lnTo>
                  <a:pt x="20667" y="578"/>
                </a:lnTo>
                <a:lnTo>
                  <a:pt x="20573" y="597"/>
                </a:lnTo>
                <a:lnTo>
                  <a:pt x="20462" y="634"/>
                </a:lnTo>
                <a:lnTo>
                  <a:pt x="20369" y="690"/>
                </a:lnTo>
                <a:lnTo>
                  <a:pt x="20276" y="746"/>
                </a:lnTo>
                <a:lnTo>
                  <a:pt x="20145" y="839"/>
                </a:lnTo>
                <a:lnTo>
                  <a:pt x="20071" y="913"/>
                </a:lnTo>
                <a:lnTo>
                  <a:pt x="20015" y="988"/>
                </a:lnTo>
                <a:lnTo>
                  <a:pt x="19978" y="1099"/>
                </a:lnTo>
                <a:lnTo>
                  <a:pt x="19940" y="1155"/>
                </a:lnTo>
                <a:lnTo>
                  <a:pt x="19903" y="1211"/>
                </a:lnTo>
                <a:lnTo>
                  <a:pt x="19810" y="1248"/>
                </a:lnTo>
                <a:lnTo>
                  <a:pt x="19698" y="1267"/>
                </a:lnTo>
                <a:lnTo>
                  <a:pt x="19549" y="1285"/>
                </a:lnTo>
                <a:lnTo>
                  <a:pt x="19363" y="1248"/>
                </a:lnTo>
                <a:lnTo>
                  <a:pt x="19270" y="1230"/>
                </a:lnTo>
                <a:lnTo>
                  <a:pt x="19196" y="1192"/>
                </a:lnTo>
                <a:lnTo>
                  <a:pt x="19140" y="1155"/>
                </a:lnTo>
                <a:lnTo>
                  <a:pt x="19084" y="1099"/>
                </a:lnTo>
                <a:lnTo>
                  <a:pt x="19047" y="1025"/>
                </a:lnTo>
                <a:lnTo>
                  <a:pt x="19047" y="969"/>
                </a:lnTo>
                <a:lnTo>
                  <a:pt x="19047" y="913"/>
                </a:lnTo>
                <a:lnTo>
                  <a:pt x="19065" y="857"/>
                </a:lnTo>
                <a:lnTo>
                  <a:pt x="19140" y="746"/>
                </a:lnTo>
                <a:lnTo>
                  <a:pt x="19214" y="652"/>
                </a:lnTo>
                <a:lnTo>
                  <a:pt x="19326" y="578"/>
                </a:lnTo>
                <a:lnTo>
                  <a:pt x="19400" y="485"/>
                </a:lnTo>
                <a:lnTo>
                  <a:pt x="19419" y="429"/>
                </a:lnTo>
                <a:lnTo>
                  <a:pt x="19438" y="392"/>
                </a:lnTo>
                <a:lnTo>
                  <a:pt x="19456" y="336"/>
                </a:lnTo>
                <a:lnTo>
                  <a:pt x="19438" y="280"/>
                </a:lnTo>
                <a:lnTo>
                  <a:pt x="19400" y="224"/>
                </a:lnTo>
                <a:lnTo>
                  <a:pt x="19363" y="168"/>
                </a:lnTo>
                <a:lnTo>
                  <a:pt x="19326" y="150"/>
                </a:lnTo>
                <a:lnTo>
                  <a:pt x="19270" y="150"/>
                </a:lnTo>
                <a:lnTo>
                  <a:pt x="19233" y="168"/>
                </a:lnTo>
                <a:lnTo>
                  <a:pt x="19177" y="206"/>
                </a:lnTo>
                <a:lnTo>
                  <a:pt x="19084" y="299"/>
                </a:lnTo>
                <a:lnTo>
                  <a:pt x="18991" y="429"/>
                </a:lnTo>
                <a:lnTo>
                  <a:pt x="18916" y="559"/>
                </a:lnTo>
                <a:lnTo>
                  <a:pt x="18823" y="746"/>
                </a:lnTo>
                <a:lnTo>
                  <a:pt x="18749" y="913"/>
                </a:lnTo>
                <a:lnTo>
                  <a:pt x="18656" y="1062"/>
                </a:lnTo>
                <a:lnTo>
                  <a:pt x="18619" y="1118"/>
                </a:lnTo>
                <a:lnTo>
                  <a:pt x="18544" y="1192"/>
                </a:lnTo>
                <a:lnTo>
                  <a:pt x="18470" y="1248"/>
                </a:lnTo>
                <a:lnTo>
                  <a:pt x="18358" y="1323"/>
                </a:lnTo>
                <a:lnTo>
                  <a:pt x="18228" y="1379"/>
                </a:lnTo>
                <a:lnTo>
                  <a:pt x="18079" y="1434"/>
                </a:lnTo>
                <a:lnTo>
                  <a:pt x="17930" y="1453"/>
                </a:lnTo>
                <a:lnTo>
                  <a:pt x="17762" y="1472"/>
                </a:lnTo>
                <a:lnTo>
                  <a:pt x="17595" y="1453"/>
                </a:lnTo>
                <a:lnTo>
                  <a:pt x="17390" y="1397"/>
                </a:lnTo>
                <a:lnTo>
                  <a:pt x="17278" y="1360"/>
                </a:lnTo>
                <a:lnTo>
                  <a:pt x="17185" y="1304"/>
                </a:lnTo>
                <a:lnTo>
                  <a:pt x="17129" y="1248"/>
                </a:lnTo>
                <a:lnTo>
                  <a:pt x="17092" y="1192"/>
                </a:lnTo>
                <a:lnTo>
                  <a:pt x="17110" y="1118"/>
                </a:lnTo>
                <a:lnTo>
                  <a:pt x="17166" y="1043"/>
                </a:lnTo>
                <a:lnTo>
                  <a:pt x="17371" y="801"/>
                </a:lnTo>
                <a:lnTo>
                  <a:pt x="17464" y="690"/>
                </a:lnTo>
                <a:lnTo>
                  <a:pt x="17539" y="559"/>
                </a:lnTo>
                <a:lnTo>
                  <a:pt x="17557" y="522"/>
                </a:lnTo>
                <a:lnTo>
                  <a:pt x="17557" y="466"/>
                </a:lnTo>
                <a:lnTo>
                  <a:pt x="17557" y="429"/>
                </a:lnTo>
                <a:lnTo>
                  <a:pt x="17520" y="410"/>
                </a:lnTo>
                <a:lnTo>
                  <a:pt x="17483" y="410"/>
                </a:lnTo>
                <a:lnTo>
                  <a:pt x="17390" y="448"/>
                </a:lnTo>
                <a:lnTo>
                  <a:pt x="17185" y="578"/>
                </a:lnTo>
                <a:lnTo>
                  <a:pt x="16980" y="746"/>
                </a:lnTo>
                <a:lnTo>
                  <a:pt x="16868" y="857"/>
                </a:lnTo>
                <a:lnTo>
                  <a:pt x="16831" y="932"/>
                </a:lnTo>
                <a:lnTo>
                  <a:pt x="16831" y="1006"/>
                </a:lnTo>
                <a:lnTo>
                  <a:pt x="16850" y="1043"/>
                </a:lnTo>
                <a:lnTo>
                  <a:pt x="16868" y="1081"/>
                </a:lnTo>
                <a:lnTo>
                  <a:pt x="16887" y="1118"/>
                </a:lnTo>
                <a:lnTo>
                  <a:pt x="16887" y="1155"/>
                </a:lnTo>
                <a:lnTo>
                  <a:pt x="16850" y="1211"/>
                </a:lnTo>
                <a:lnTo>
                  <a:pt x="16794" y="1285"/>
                </a:lnTo>
                <a:lnTo>
                  <a:pt x="16719" y="1341"/>
                </a:lnTo>
                <a:lnTo>
                  <a:pt x="16645" y="1397"/>
                </a:lnTo>
                <a:lnTo>
                  <a:pt x="16533" y="1434"/>
                </a:lnTo>
                <a:lnTo>
                  <a:pt x="16422" y="1453"/>
                </a:lnTo>
                <a:lnTo>
                  <a:pt x="16198" y="1453"/>
                </a:lnTo>
                <a:lnTo>
                  <a:pt x="16105" y="1434"/>
                </a:lnTo>
                <a:lnTo>
                  <a:pt x="16012" y="1416"/>
                </a:lnTo>
                <a:lnTo>
                  <a:pt x="15919" y="1341"/>
                </a:lnTo>
                <a:lnTo>
                  <a:pt x="15844" y="1285"/>
                </a:lnTo>
                <a:lnTo>
                  <a:pt x="15807" y="1230"/>
                </a:lnTo>
                <a:lnTo>
                  <a:pt x="15789" y="1174"/>
                </a:lnTo>
                <a:lnTo>
                  <a:pt x="15807" y="1118"/>
                </a:lnTo>
                <a:lnTo>
                  <a:pt x="15826" y="1043"/>
                </a:lnTo>
                <a:lnTo>
                  <a:pt x="15900" y="894"/>
                </a:lnTo>
                <a:lnTo>
                  <a:pt x="15975" y="801"/>
                </a:lnTo>
                <a:lnTo>
                  <a:pt x="16086" y="671"/>
                </a:lnTo>
                <a:lnTo>
                  <a:pt x="16142" y="597"/>
                </a:lnTo>
                <a:lnTo>
                  <a:pt x="16161" y="522"/>
                </a:lnTo>
                <a:lnTo>
                  <a:pt x="16161" y="503"/>
                </a:lnTo>
                <a:lnTo>
                  <a:pt x="16142" y="466"/>
                </a:lnTo>
                <a:lnTo>
                  <a:pt x="16124" y="448"/>
                </a:lnTo>
                <a:lnTo>
                  <a:pt x="16086" y="448"/>
                </a:lnTo>
                <a:lnTo>
                  <a:pt x="15993" y="429"/>
                </a:lnTo>
                <a:lnTo>
                  <a:pt x="15919" y="448"/>
                </a:lnTo>
                <a:lnTo>
                  <a:pt x="15863" y="485"/>
                </a:lnTo>
                <a:lnTo>
                  <a:pt x="15807" y="541"/>
                </a:lnTo>
                <a:lnTo>
                  <a:pt x="15714" y="671"/>
                </a:lnTo>
                <a:lnTo>
                  <a:pt x="15640" y="801"/>
                </a:lnTo>
                <a:lnTo>
                  <a:pt x="15491" y="969"/>
                </a:lnTo>
                <a:lnTo>
                  <a:pt x="15360" y="1137"/>
                </a:lnTo>
                <a:lnTo>
                  <a:pt x="15286" y="1211"/>
                </a:lnTo>
                <a:lnTo>
                  <a:pt x="15211" y="1285"/>
                </a:lnTo>
                <a:lnTo>
                  <a:pt x="15100" y="1360"/>
                </a:lnTo>
                <a:lnTo>
                  <a:pt x="14969" y="1416"/>
                </a:lnTo>
                <a:lnTo>
                  <a:pt x="14802" y="1490"/>
                </a:lnTo>
                <a:lnTo>
                  <a:pt x="14616" y="1565"/>
                </a:lnTo>
                <a:lnTo>
                  <a:pt x="14429" y="1621"/>
                </a:lnTo>
                <a:lnTo>
                  <a:pt x="14243" y="1639"/>
                </a:lnTo>
                <a:lnTo>
                  <a:pt x="13927" y="1639"/>
                </a:lnTo>
                <a:lnTo>
                  <a:pt x="13871" y="1602"/>
                </a:lnTo>
                <a:lnTo>
                  <a:pt x="13834" y="1565"/>
                </a:lnTo>
                <a:lnTo>
                  <a:pt x="13778" y="1509"/>
                </a:lnTo>
                <a:lnTo>
                  <a:pt x="13741" y="1416"/>
                </a:lnTo>
                <a:lnTo>
                  <a:pt x="13741" y="1341"/>
                </a:lnTo>
                <a:lnTo>
                  <a:pt x="13759" y="1304"/>
                </a:lnTo>
                <a:lnTo>
                  <a:pt x="13796" y="1248"/>
                </a:lnTo>
                <a:lnTo>
                  <a:pt x="13927" y="1192"/>
                </a:lnTo>
                <a:lnTo>
                  <a:pt x="14057" y="1118"/>
                </a:lnTo>
                <a:lnTo>
                  <a:pt x="14281" y="913"/>
                </a:lnTo>
                <a:lnTo>
                  <a:pt x="14392" y="801"/>
                </a:lnTo>
                <a:lnTo>
                  <a:pt x="14485" y="690"/>
                </a:lnTo>
                <a:lnTo>
                  <a:pt x="14541" y="597"/>
                </a:lnTo>
                <a:lnTo>
                  <a:pt x="14541" y="559"/>
                </a:lnTo>
                <a:lnTo>
                  <a:pt x="14523" y="541"/>
                </a:lnTo>
                <a:lnTo>
                  <a:pt x="14411" y="541"/>
                </a:lnTo>
                <a:lnTo>
                  <a:pt x="14187" y="597"/>
                </a:lnTo>
                <a:lnTo>
                  <a:pt x="14113" y="634"/>
                </a:lnTo>
                <a:lnTo>
                  <a:pt x="14038" y="671"/>
                </a:lnTo>
                <a:lnTo>
                  <a:pt x="13908" y="801"/>
                </a:lnTo>
                <a:lnTo>
                  <a:pt x="13666" y="1062"/>
                </a:lnTo>
                <a:lnTo>
                  <a:pt x="13536" y="1155"/>
                </a:lnTo>
                <a:lnTo>
                  <a:pt x="13480" y="1192"/>
                </a:lnTo>
                <a:lnTo>
                  <a:pt x="13405" y="1230"/>
                </a:lnTo>
                <a:lnTo>
                  <a:pt x="13238" y="1230"/>
                </a:lnTo>
                <a:lnTo>
                  <a:pt x="13126" y="1192"/>
                </a:lnTo>
                <a:lnTo>
                  <a:pt x="13033" y="1137"/>
                </a:lnTo>
                <a:lnTo>
                  <a:pt x="12921" y="1062"/>
                </a:lnTo>
                <a:lnTo>
                  <a:pt x="12866" y="988"/>
                </a:lnTo>
                <a:lnTo>
                  <a:pt x="12847" y="913"/>
                </a:lnTo>
                <a:lnTo>
                  <a:pt x="12847" y="857"/>
                </a:lnTo>
                <a:lnTo>
                  <a:pt x="12884" y="783"/>
                </a:lnTo>
                <a:lnTo>
                  <a:pt x="12921" y="708"/>
                </a:lnTo>
                <a:lnTo>
                  <a:pt x="13070" y="559"/>
                </a:lnTo>
                <a:lnTo>
                  <a:pt x="13219" y="429"/>
                </a:lnTo>
                <a:lnTo>
                  <a:pt x="13350" y="299"/>
                </a:lnTo>
                <a:lnTo>
                  <a:pt x="13387" y="243"/>
                </a:lnTo>
                <a:lnTo>
                  <a:pt x="13405" y="187"/>
                </a:lnTo>
                <a:lnTo>
                  <a:pt x="13405" y="131"/>
                </a:lnTo>
                <a:lnTo>
                  <a:pt x="13368" y="75"/>
                </a:lnTo>
                <a:lnTo>
                  <a:pt x="13331" y="38"/>
                </a:lnTo>
                <a:lnTo>
                  <a:pt x="13238" y="38"/>
                </a:lnTo>
                <a:lnTo>
                  <a:pt x="13182" y="75"/>
                </a:lnTo>
                <a:lnTo>
                  <a:pt x="13070" y="168"/>
                </a:lnTo>
                <a:lnTo>
                  <a:pt x="12959" y="299"/>
                </a:lnTo>
                <a:lnTo>
                  <a:pt x="12791" y="597"/>
                </a:lnTo>
                <a:lnTo>
                  <a:pt x="12679" y="746"/>
                </a:lnTo>
                <a:lnTo>
                  <a:pt x="12586" y="839"/>
                </a:lnTo>
                <a:lnTo>
                  <a:pt x="12475" y="932"/>
                </a:lnTo>
                <a:lnTo>
                  <a:pt x="12344" y="1006"/>
                </a:lnTo>
                <a:lnTo>
                  <a:pt x="12214" y="1081"/>
                </a:lnTo>
                <a:lnTo>
                  <a:pt x="11953" y="1174"/>
                </a:lnTo>
                <a:lnTo>
                  <a:pt x="11674" y="1267"/>
                </a:lnTo>
                <a:lnTo>
                  <a:pt x="11488" y="1304"/>
                </a:lnTo>
                <a:lnTo>
                  <a:pt x="11357" y="1341"/>
                </a:lnTo>
                <a:lnTo>
                  <a:pt x="11115" y="1341"/>
                </a:lnTo>
                <a:lnTo>
                  <a:pt x="11004" y="1323"/>
                </a:lnTo>
                <a:lnTo>
                  <a:pt x="10929" y="1267"/>
                </a:lnTo>
                <a:lnTo>
                  <a:pt x="10911" y="1230"/>
                </a:lnTo>
                <a:lnTo>
                  <a:pt x="10892" y="1174"/>
                </a:lnTo>
                <a:lnTo>
                  <a:pt x="10892" y="1155"/>
                </a:lnTo>
                <a:lnTo>
                  <a:pt x="10911" y="1118"/>
                </a:lnTo>
                <a:lnTo>
                  <a:pt x="11004" y="1043"/>
                </a:lnTo>
                <a:lnTo>
                  <a:pt x="11264" y="857"/>
                </a:lnTo>
                <a:lnTo>
                  <a:pt x="11395" y="764"/>
                </a:lnTo>
                <a:lnTo>
                  <a:pt x="11506" y="671"/>
                </a:lnTo>
                <a:lnTo>
                  <a:pt x="11544" y="615"/>
                </a:lnTo>
                <a:lnTo>
                  <a:pt x="11562" y="559"/>
                </a:lnTo>
                <a:lnTo>
                  <a:pt x="11581" y="522"/>
                </a:lnTo>
                <a:lnTo>
                  <a:pt x="11562" y="485"/>
                </a:lnTo>
                <a:lnTo>
                  <a:pt x="11544" y="448"/>
                </a:lnTo>
                <a:lnTo>
                  <a:pt x="11506" y="429"/>
                </a:lnTo>
                <a:lnTo>
                  <a:pt x="11413" y="429"/>
                </a:lnTo>
                <a:lnTo>
                  <a:pt x="11320" y="466"/>
                </a:lnTo>
                <a:lnTo>
                  <a:pt x="11227" y="522"/>
                </a:lnTo>
                <a:lnTo>
                  <a:pt x="11022" y="690"/>
                </a:lnTo>
                <a:lnTo>
                  <a:pt x="10911" y="783"/>
                </a:lnTo>
                <a:lnTo>
                  <a:pt x="10724" y="969"/>
                </a:lnTo>
                <a:lnTo>
                  <a:pt x="10631" y="1062"/>
                </a:lnTo>
                <a:lnTo>
                  <a:pt x="10520" y="1137"/>
                </a:lnTo>
                <a:lnTo>
                  <a:pt x="10408" y="1211"/>
                </a:lnTo>
                <a:lnTo>
                  <a:pt x="10278" y="1248"/>
                </a:lnTo>
                <a:lnTo>
                  <a:pt x="10147" y="1285"/>
                </a:lnTo>
                <a:lnTo>
                  <a:pt x="9998" y="1285"/>
                </a:lnTo>
                <a:lnTo>
                  <a:pt x="9849" y="1248"/>
                </a:lnTo>
                <a:lnTo>
                  <a:pt x="9738" y="1211"/>
                </a:lnTo>
                <a:lnTo>
                  <a:pt x="9682" y="1155"/>
                </a:lnTo>
                <a:lnTo>
                  <a:pt x="9645" y="1099"/>
                </a:lnTo>
                <a:lnTo>
                  <a:pt x="9663" y="1025"/>
                </a:lnTo>
                <a:lnTo>
                  <a:pt x="9700" y="950"/>
                </a:lnTo>
                <a:lnTo>
                  <a:pt x="9812" y="801"/>
                </a:lnTo>
                <a:lnTo>
                  <a:pt x="9980" y="634"/>
                </a:lnTo>
                <a:lnTo>
                  <a:pt x="10110" y="485"/>
                </a:lnTo>
                <a:lnTo>
                  <a:pt x="10147" y="410"/>
                </a:lnTo>
                <a:lnTo>
                  <a:pt x="10166" y="336"/>
                </a:lnTo>
                <a:lnTo>
                  <a:pt x="10166" y="280"/>
                </a:lnTo>
                <a:lnTo>
                  <a:pt x="10110" y="224"/>
                </a:lnTo>
                <a:lnTo>
                  <a:pt x="10073" y="206"/>
                </a:lnTo>
                <a:lnTo>
                  <a:pt x="10017" y="224"/>
                </a:lnTo>
                <a:lnTo>
                  <a:pt x="9905" y="317"/>
                </a:lnTo>
                <a:lnTo>
                  <a:pt x="9794" y="429"/>
                </a:lnTo>
                <a:lnTo>
                  <a:pt x="9738" y="522"/>
                </a:lnTo>
                <a:lnTo>
                  <a:pt x="9626" y="708"/>
                </a:lnTo>
                <a:lnTo>
                  <a:pt x="9552" y="857"/>
                </a:lnTo>
                <a:lnTo>
                  <a:pt x="9440" y="1006"/>
                </a:lnTo>
                <a:lnTo>
                  <a:pt x="9365" y="1081"/>
                </a:lnTo>
                <a:lnTo>
                  <a:pt x="9272" y="1155"/>
                </a:lnTo>
                <a:lnTo>
                  <a:pt x="9179" y="1211"/>
                </a:lnTo>
                <a:lnTo>
                  <a:pt x="9049" y="1267"/>
                </a:lnTo>
                <a:lnTo>
                  <a:pt x="8881" y="1323"/>
                </a:lnTo>
                <a:lnTo>
                  <a:pt x="8732" y="1379"/>
                </a:lnTo>
                <a:lnTo>
                  <a:pt x="8565" y="1397"/>
                </a:lnTo>
                <a:lnTo>
                  <a:pt x="8416" y="1397"/>
                </a:lnTo>
                <a:lnTo>
                  <a:pt x="8341" y="1379"/>
                </a:lnTo>
                <a:lnTo>
                  <a:pt x="8286" y="1341"/>
                </a:lnTo>
                <a:lnTo>
                  <a:pt x="8230" y="1304"/>
                </a:lnTo>
                <a:lnTo>
                  <a:pt x="8192" y="1248"/>
                </a:lnTo>
                <a:lnTo>
                  <a:pt x="8341" y="1099"/>
                </a:lnTo>
                <a:lnTo>
                  <a:pt x="8546" y="857"/>
                </a:lnTo>
                <a:lnTo>
                  <a:pt x="8658" y="708"/>
                </a:lnTo>
                <a:lnTo>
                  <a:pt x="8714" y="597"/>
                </a:lnTo>
                <a:lnTo>
                  <a:pt x="8751" y="485"/>
                </a:lnTo>
                <a:lnTo>
                  <a:pt x="8751" y="448"/>
                </a:lnTo>
                <a:lnTo>
                  <a:pt x="8732" y="410"/>
                </a:lnTo>
                <a:lnTo>
                  <a:pt x="8658" y="373"/>
                </a:lnTo>
                <a:lnTo>
                  <a:pt x="8602" y="355"/>
                </a:lnTo>
                <a:lnTo>
                  <a:pt x="8546" y="355"/>
                </a:lnTo>
                <a:lnTo>
                  <a:pt x="8490" y="392"/>
                </a:lnTo>
                <a:lnTo>
                  <a:pt x="8434" y="429"/>
                </a:lnTo>
                <a:lnTo>
                  <a:pt x="8379" y="485"/>
                </a:lnTo>
                <a:lnTo>
                  <a:pt x="8286" y="652"/>
                </a:lnTo>
                <a:lnTo>
                  <a:pt x="8192" y="820"/>
                </a:lnTo>
                <a:lnTo>
                  <a:pt x="8118" y="988"/>
                </a:lnTo>
                <a:lnTo>
                  <a:pt x="8062" y="1118"/>
                </a:lnTo>
                <a:lnTo>
                  <a:pt x="8025" y="1174"/>
                </a:lnTo>
                <a:lnTo>
                  <a:pt x="7988" y="1230"/>
                </a:lnTo>
                <a:lnTo>
                  <a:pt x="7913" y="1248"/>
                </a:lnTo>
                <a:lnTo>
                  <a:pt x="7783" y="1285"/>
                </a:lnTo>
                <a:lnTo>
                  <a:pt x="7652" y="1285"/>
                </a:lnTo>
                <a:lnTo>
                  <a:pt x="7522" y="1248"/>
                </a:lnTo>
                <a:lnTo>
                  <a:pt x="7392" y="1174"/>
                </a:lnTo>
                <a:lnTo>
                  <a:pt x="7280" y="1081"/>
                </a:lnTo>
                <a:lnTo>
                  <a:pt x="7206" y="969"/>
                </a:lnTo>
                <a:lnTo>
                  <a:pt x="7187" y="894"/>
                </a:lnTo>
                <a:lnTo>
                  <a:pt x="7187" y="839"/>
                </a:lnTo>
                <a:lnTo>
                  <a:pt x="7187" y="801"/>
                </a:lnTo>
                <a:lnTo>
                  <a:pt x="7243" y="727"/>
                </a:lnTo>
                <a:lnTo>
                  <a:pt x="7355" y="559"/>
                </a:lnTo>
                <a:lnTo>
                  <a:pt x="7410" y="466"/>
                </a:lnTo>
                <a:lnTo>
                  <a:pt x="7448" y="373"/>
                </a:lnTo>
                <a:lnTo>
                  <a:pt x="7466" y="299"/>
                </a:lnTo>
                <a:lnTo>
                  <a:pt x="7448" y="280"/>
                </a:lnTo>
                <a:lnTo>
                  <a:pt x="7429" y="261"/>
                </a:lnTo>
                <a:lnTo>
                  <a:pt x="7373" y="243"/>
                </a:lnTo>
                <a:lnTo>
                  <a:pt x="7317" y="243"/>
                </a:lnTo>
                <a:lnTo>
                  <a:pt x="7262" y="261"/>
                </a:lnTo>
                <a:lnTo>
                  <a:pt x="7224" y="299"/>
                </a:lnTo>
                <a:lnTo>
                  <a:pt x="7131" y="373"/>
                </a:lnTo>
                <a:lnTo>
                  <a:pt x="7057" y="448"/>
                </a:lnTo>
                <a:lnTo>
                  <a:pt x="7038" y="503"/>
                </a:lnTo>
                <a:lnTo>
                  <a:pt x="7019" y="541"/>
                </a:lnTo>
                <a:lnTo>
                  <a:pt x="6982" y="652"/>
                </a:lnTo>
                <a:lnTo>
                  <a:pt x="6964" y="764"/>
                </a:lnTo>
                <a:lnTo>
                  <a:pt x="6926" y="876"/>
                </a:lnTo>
                <a:lnTo>
                  <a:pt x="6815" y="1006"/>
                </a:lnTo>
                <a:lnTo>
                  <a:pt x="6666" y="1137"/>
                </a:lnTo>
                <a:lnTo>
                  <a:pt x="6517" y="1230"/>
                </a:lnTo>
                <a:lnTo>
                  <a:pt x="6349" y="1323"/>
                </a:lnTo>
                <a:lnTo>
                  <a:pt x="6144" y="1434"/>
                </a:lnTo>
                <a:lnTo>
                  <a:pt x="6014" y="1490"/>
                </a:lnTo>
                <a:lnTo>
                  <a:pt x="5865" y="1546"/>
                </a:lnTo>
                <a:lnTo>
                  <a:pt x="5716" y="1583"/>
                </a:lnTo>
                <a:lnTo>
                  <a:pt x="5586" y="1565"/>
                </a:lnTo>
                <a:lnTo>
                  <a:pt x="5530" y="1546"/>
                </a:lnTo>
                <a:lnTo>
                  <a:pt x="5493" y="1527"/>
                </a:lnTo>
                <a:lnTo>
                  <a:pt x="5456" y="1490"/>
                </a:lnTo>
                <a:lnTo>
                  <a:pt x="5418" y="1434"/>
                </a:lnTo>
                <a:lnTo>
                  <a:pt x="5418" y="1379"/>
                </a:lnTo>
                <a:lnTo>
                  <a:pt x="5418" y="1323"/>
                </a:lnTo>
                <a:lnTo>
                  <a:pt x="5456" y="1267"/>
                </a:lnTo>
                <a:lnTo>
                  <a:pt x="5493" y="1230"/>
                </a:lnTo>
                <a:lnTo>
                  <a:pt x="5605" y="1137"/>
                </a:lnTo>
                <a:lnTo>
                  <a:pt x="5753" y="1062"/>
                </a:lnTo>
                <a:lnTo>
                  <a:pt x="5902" y="988"/>
                </a:lnTo>
                <a:lnTo>
                  <a:pt x="6033" y="894"/>
                </a:lnTo>
                <a:lnTo>
                  <a:pt x="6070" y="839"/>
                </a:lnTo>
                <a:lnTo>
                  <a:pt x="6107" y="783"/>
                </a:lnTo>
                <a:lnTo>
                  <a:pt x="6107" y="727"/>
                </a:lnTo>
                <a:lnTo>
                  <a:pt x="6107" y="652"/>
                </a:lnTo>
                <a:lnTo>
                  <a:pt x="6089" y="597"/>
                </a:lnTo>
                <a:lnTo>
                  <a:pt x="6051" y="578"/>
                </a:lnTo>
                <a:lnTo>
                  <a:pt x="6033" y="559"/>
                </a:lnTo>
                <a:lnTo>
                  <a:pt x="5995" y="559"/>
                </a:lnTo>
                <a:lnTo>
                  <a:pt x="5902" y="615"/>
                </a:lnTo>
                <a:lnTo>
                  <a:pt x="5772" y="708"/>
                </a:lnTo>
                <a:lnTo>
                  <a:pt x="5623" y="820"/>
                </a:lnTo>
                <a:lnTo>
                  <a:pt x="5456" y="950"/>
                </a:lnTo>
                <a:lnTo>
                  <a:pt x="5251" y="1062"/>
                </a:lnTo>
                <a:lnTo>
                  <a:pt x="5158" y="1099"/>
                </a:lnTo>
                <a:lnTo>
                  <a:pt x="5027" y="1137"/>
                </a:lnTo>
                <a:lnTo>
                  <a:pt x="4953" y="1155"/>
                </a:lnTo>
                <a:lnTo>
                  <a:pt x="4860" y="1155"/>
                </a:lnTo>
                <a:lnTo>
                  <a:pt x="4674" y="1118"/>
                </a:lnTo>
                <a:lnTo>
                  <a:pt x="4487" y="1043"/>
                </a:lnTo>
                <a:lnTo>
                  <a:pt x="4338" y="969"/>
                </a:lnTo>
                <a:lnTo>
                  <a:pt x="4581" y="634"/>
                </a:lnTo>
                <a:lnTo>
                  <a:pt x="4636" y="541"/>
                </a:lnTo>
                <a:lnTo>
                  <a:pt x="4674" y="448"/>
                </a:lnTo>
                <a:lnTo>
                  <a:pt x="4692" y="355"/>
                </a:lnTo>
                <a:lnTo>
                  <a:pt x="4692" y="280"/>
                </a:lnTo>
                <a:lnTo>
                  <a:pt x="4655" y="261"/>
                </a:lnTo>
                <a:lnTo>
                  <a:pt x="4636" y="243"/>
                </a:lnTo>
                <a:lnTo>
                  <a:pt x="4599" y="224"/>
                </a:lnTo>
                <a:lnTo>
                  <a:pt x="4581" y="243"/>
                </a:lnTo>
                <a:lnTo>
                  <a:pt x="4506" y="280"/>
                </a:lnTo>
                <a:lnTo>
                  <a:pt x="4450" y="355"/>
                </a:lnTo>
                <a:lnTo>
                  <a:pt x="4338" y="503"/>
                </a:lnTo>
                <a:lnTo>
                  <a:pt x="4283" y="615"/>
                </a:lnTo>
                <a:lnTo>
                  <a:pt x="4152" y="708"/>
                </a:lnTo>
                <a:lnTo>
                  <a:pt x="3985" y="839"/>
                </a:lnTo>
                <a:lnTo>
                  <a:pt x="3780" y="969"/>
                </a:lnTo>
                <a:lnTo>
                  <a:pt x="3557" y="1081"/>
                </a:lnTo>
                <a:lnTo>
                  <a:pt x="3314" y="1174"/>
                </a:lnTo>
                <a:lnTo>
                  <a:pt x="3203" y="1211"/>
                </a:lnTo>
                <a:lnTo>
                  <a:pt x="2998" y="1211"/>
                </a:lnTo>
                <a:lnTo>
                  <a:pt x="2905" y="1192"/>
                </a:lnTo>
                <a:lnTo>
                  <a:pt x="2830" y="1155"/>
                </a:lnTo>
                <a:lnTo>
                  <a:pt x="2775" y="1081"/>
                </a:lnTo>
                <a:lnTo>
                  <a:pt x="2905" y="932"/>
                </a:lnTo>
                <a:lnTo>
                  <a:pt x="3054" y="746"/>
                </a:lnTo>
                <a:lnTo>
                  <a:pt x="3184" y="522"/>
                </a:lnTo>
                <a:lnTo>
                  <a:pt x="3296" y="299"/>
                </a:lnTo>
                <a:lnTo>
                  <a:pt x="3333" y="206"/>
                </a:lnTo>
                <a:lnTo>
                  <a:pt x="3352" y="131"/>
                </a:lnTo>
                <a:lnTo>
                  <a:pt x="3352" y="57"/>
                </a:lnTo>
                <a:lnTo>
                  <a:pt x="3314" y="19"/>
                </a:lnTo>
                <a:lnTo>
                  <a:pt x="3259" y="1"/>
                </a:lnTo>
                <a:close/>
              </a:path>
            </a:pathLst>
          </a:custGeom>
          <a:solidFill>
            <a:srgbClr val="FFFFFF"/>
          </a:solidFill>
          <a:ln>
            <a:noFill/>
          </a:ln>
        </p:spPr>
        <p:txBody>
          <a:bodyPr spcFirstLastPara="1" wrap="square" lIns="162533" tIns="162533" rIns="162533" bIns="162533"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 typeface="Arial"/>
              <a:buNone/>
              <a:tabLst/>
              <a:defRPr/>
            </a:pPr>
            <a:endParaRPr kumimoji="0" sz="2489"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1;p2"/>
          <p:cNvSpPr txBox="1">
            <a:spLocks noGrp="1"/>
          </p:cNvSpPr>
          <p:nvPr>
            <p:ph type="ctrTitle"/>
          </p:nvPr>
        </p:nvSpPr>
        <p:spPr>
          <a:xfrm>
            <a:off x="3519335" y="2655767"/>
            <a:ext cx="5153200" cy="1546400"/>
          </a:xfrm>
          <a:prstGeom prst="rect">
            <a:avLst/>
          </a:prstGeom>
        </p:spPr>
        <p:txBody>
          <a:bodyPr spcFirstLastPara="1" wrap="square" lIns="91425" tIns="91425" rIns="91425" bIns="91425" anchor="b" anchorCtr="0"/>
          <a:lstStyle>
            <a:lvl1pPr lvl="0" algn="ctr">
              <a:spcBef>
                <a:spcPts val="0"/>
              </a:spcBef>
              <a:spcAft>
                <a:spcPts val="0"/>
              </a:spcAft>
              <a:buClr>
                <a:srgbClr val="7C7F91"/>
              </a:buClr>
              <a:buSzPts val="4800"/>
              <a:buNone/>
              <a:defRPr sz="8533">
                <a:solidFill>
                  <a:srgbClr val="7C7F91"/>
                </a:solidFill>
              </a:defRPr>
            </a:lvl1pPr>
            <a:lvl2pPr lvl="1" algn="ctr">
              <a:spcBef>
                <a:spcPts val="0"/>
              </a:spcBef>
              <a:spcAft>
                <a:spcPts val="0"/>
              </a:spcAft>
              <a:buClr>
                <a:srgbClr val="7C7F91"/>
              </a:buClr>
              <a:buSzPts val="4800"/>
              <a:buNone/>
              <a:defRPr sz="8533">
                <a:solidFill>
                  <a:srgbClr val="7C7F91"/>
                </a:solidFill>
              </a:defRPr>
            </a:lvl2pPr>
            <a:lvl3pPr lvl="2" algn="ctr">
              <a:spcBef>
                <a:spcPts val="0"/>
              </a:spcBef>
              <a:spcAft>
                <a:spcPts val="0"/>
              </a:spcAft>
              <a:buClr>
                <a:srgbClr val="7C7F91"/>
              </a:buClr>
              <a:buSzPts val="4800"/>
              <a:buNone/>
              <a:defRPr sz="8533">
                <a:solidFill>
                  <a:srgbClr val="7C7F91"/>
                </a:solidFill>
              </a:defRPr>
            </a:lvl3pPr>
            <a:lvl4pPr lvl="3" algn="ctr">
              <a:spcBef>
                <a:spcPts val="0"/>
              </a:spcBef>
              <a:spcAft>
                <a:spcPts val="0"/>
              </a:spcAft>
              <a:buClr>
                <a:srgbClr val="7C7F91"/>
              </a:buClr>
              <a:buSzPts val="4800"/>
              <a:buNone/>
              <a:defRPr sz="8533">
                <a:solidFill>
                  <a:srgbClr val="7C7F91"/>
                </a:solidFill>
              </a:defRPr>
            </a:lvl4pPr>
            <a:lvl5pPr lvl="4" algn="ctr">
              <a:spcBef>
                <a:spcPts val="0"/>
              </a:spcBef>
              <a:spcAft>
                <a:spcPts val="0"/>
              </a:spcAft>
              <a:buClr>
                <a:srgbClr val="7C7F91"/>
              </a:buClr>
              <a:buSzPts val="4800"/>
              <a:buNone/>
              <a:defRPr sz="8533">
                <a:solidFill>
                  <a:srgbClr val="7C7F91"/>
                </a:solidFill>
              </a:defRPr>
            </a:lvl5pPr>
            <a:lvl6pPr lvl="5" algn="ctr">
              <a:spcBef>
                <a:spcPts val="0"/>
              </a:spcBef>
              <a:spcAft>
                <a:spcPts val="0"/>
              </a:spcAft>
              <a:buClr>
                <a:srgbClr val="7C7F91"/>
              </a:buClr>
              <a:buSzPts val="4800"/>
              <a:buNone/>
              <a:defRPr sz="8533">
                <a:solidFill>
                  <a:srgbClr val="7C7F91"/>
                </a:solidFill>
              </a:defRPr>
            </a:lvl6pPr>
            <a:lvl7pPr lvl="6" algn="ctr">
              <a:spcBef>
                <a:spcPts val="0"/>
              </a:spcBef>
              <a:spcAft>
                <a:spcPts val="0"/>
              </a:spcAft>
              <a:buClr>
                <a:srgbClr val="7C7F91"/>
              </a:buClr>
              <a:buSzPts val="4800"/>
              <a:buNone/>
              <a:defRPr sz="8533">
                <a:solidFill>
                  <a:srgbClr val="7C7F91"/>
                </a:solidFill>
              </a:defRPr>
            </a:lvl7pPr>
            <a:lvl8pPr lvl="7" algn="ctr">
              <a:spcBef>
                <a:spcPts val="0"/>
              </a:spcBef>
              <a:spcAft>
                <a:spcPts val="0"/>
              </a:spcAft>
              <a:buClr>
                <a:srgbClr val="7C7F91"/>
              </a:buClr>
              <a:buSzPts val="4800"/>
              <a:buNone/>
              <a:defRPr sz="8533">
                <a:solidFill>
                  <a:srgbClr val="7C7F91"/>
                </a:solidFill>
              </a:defRPr>
            </a:lvl8pPr>
            <a:lvl9pPr lvl="8" algn="ctr">
              <a:spcBef>
                <a:spcPts val="0"/>
              </a:spcBef>
              <a:spcAft>
                <a:spcPts val="0"/>
              </a:spcAft>
              <a:buClr>
                <a:srgbClr val="7C7F91"/>
              </a:buClr>
              <a:buSzPts val="4800"/>
              <a:buNone/>
              <a:defRPr sz="8533">
                <a:solidFill>
                  <a:srgbClr val="7C7F91"/>
                </a:solidFill>
              </a:defRPr>
            </a:lvl9pPr>
          </a:lstStyle>
          <a:p>
            <a:endParaRPr/>
          </a:p>
        </p:txBody>
      </p:sp>
      <p:sp>
        <p:nvSpPr>
          <p:cNvPr id="12" name="Google Shape;12;p2"/>
          <p:cNvSpPr/>
          <p:nvPr/>
        </p:nvSpPr>
        <p:spPr>
          <a:xfrm>
            <a:off x="4828468" y="4418136"/>
            <a:ext cx="2378393" cy="227165"/>
          </a:xfrm>
          <a:custGeom>
            <a:avLst/>
            <a:gdLst/>
            <a:ahLst/>
            <a:cxnLst/>
            <a:rect l="l" t="t" r="r" b="b"/>
            <a:pathLst>
              <a:path w="16385" h="1565" extrusionOk="0">
                <a:moveTo>
                  <a:pt x="112" y="652"/>
                </a:moveTo>
                <a:lnTo>
                  <a:pt x="75" y="671"/>
                </a:lnTo>
                <a:lnTo>
                  <a:pt x="19" y="708"/>
                </a:lnTo>
                <a:lnTo>
                  <a:pt x="1" y="745"/>
                </a:lnTo>
                <a:lnTo>
                  <a:pt x="1" y="801"/>
                </a:lnTo>
                <a:lnTo>
                  <a:pt x="1" y="876"/>
                </a:lnTo>
                <a:lnTo>
                  <a:pt x="19" y="913"/>
                </a:lnTo>
                <a:lnTo>
                  <a:pt x="57" y="950"/>
                </a:lnTo>
                <a:lnTo>
                  <a:pt x="131" y="987"/>
                </a:lnTo>
                <a:lnTo>
                  <a:pt x="187" y="987"/>
                </a:lnTo>
                <a:lnTo>
                  <a:pt x="261" y="950"/>
                </a:lnTo>
                <a:lnTo>
                  <a:pt x="317" y="894"/>
                </a:lnTo>
                <a:lnTo>
                  <a:pt x="336" y="838"/>
                </a:lnTo>
                <a:lnTo>
                  <a:pt x="336" y="764"/>
                </a:lnTo>
                <a:lnTo>
                  <a:pt x="317" y="727"/>
                </a:lnTo>
                <a:lnTo>
                  <a:pt x="280" y="689"/>
                </a:lnTo>
                <a:lnTo>
                  <a:pt x="224" y="671"/>
                </a:lnTo>
                <a:lnTo>
                  <a:pt x="168" y="652"/>
                </a:lnTo>
                <a:close/>
                <a:moveTo>
                  <a:pt x="16236" y="689"/>
                </a:moveTo>
                <a:lnTo>
                  <a:pt x="16161" y="708"/>
                </a:lnTo>
                <a:lnTo>
                  <a:pt x="16087" y="745"/>
                </a:lnTo>
                <a:lnTo>
                  <a:pt x="16031" y="801"/>
                </a:lnTo>
                <a:lnTo>
                  <a:pt x="15994" y="857"/>
                </a:lnTo>
                <a:lnTo>
                  <a:pt x="15975" y="931"/>
                </a:lnTo>
                <a:lnTo>
                  <a:pt x="15994" y="987"/>
                </a:lnTo>
                <a:lnTo>
                  <a:pt x="16049" y="1043"/>
                </a:lnTo>
                <a:lnTo>
                  <a:pt x="16124" y="1080"/>
                </a:lnTo>
                <a:lnTo>
                  <a:pt x="16180" y="1099"/>
                </a:lnTo>
                <a:lnTo>
                  <a:pt x="16217" y="1080"/>
                </a:lnTo>
                <a:lnTo>
                  <a:pt x="16291" y="1062"/>
                </a:lnTo>
                <a:lnTo>
                  <a:pt x="16347" y="987"/>
                </a:lnTo>
                <a:lnTo>
                  <a:pt x="16385" y="913"/>
                </a:lnTo>
                <a:lnTo>
                  <a:pt x="16385" y="838"/>
                </a:lnTo>
                <a:lnTo>
                  <a:pt x="16366" y="764"/>
                </a:lnTo>
                <a:lnTo>
                  <a:pt x="16310" y="708"/>
                </a:lnTo>
                <a:lnTo>
                  <a:pt x="16273" y="689"/>
                </a:lnTo>
                <a:close/>
                <a:moveTo>
                  <a:pt x="4655" y="1"/>
                </a:moveTo>
                <a:lnTo>
                  <a:pt x="4506" y="19"/>
                </a:lnTo>
                <a:lnTo>
                  <a:pt x="4357" y="56"/>
                </a:lnTo>
                <a:lnTo>
                  <a:pt x="4246" y="94"/>
                </a:lnTo>
                <a:lnTo>
                  <a:pt x="4134" y="168"/>
                </a:lnTo>
                <a:lnTo>
                  <a:pt x="4022" y="243"/>
                </a:lnTo>
                <a:lnTo>
                  <a:pt x="3929" y="336"/>
                </a:lnTo>
                <a:lnTo>
                  <a:pt x="3575" y="727"/>
                </a:lnTo>
                <a:lnTo>
                  <a:pt x="3408" y="876"/>
                </a:lnTo>
                <a:lnTo>
                  <a:pt x="3315" y="931"/>
                </a:lnTo>
                <a:lnTo>
                  <a:pt x="3203" y="987"/>
                </a:lnTo>
                <a:lnTo>
                  <a:pt x="3110" y="1025"/>
                </a:lnTo>
                <a:lnTo>
                  <a:pt x="2998" y="1025"/>
                </a:lnTo>
                <a:lnTo>
                  <a:pt x="2886" y="1006"/>
                </a:lnTo>
                <a:lnTo>
                  <a:pt x="2775" y="969"/>
                </a:lnTo>
                <a:lnTo>
                  <a:pt x="2682" y="894"/>
                </a:lnTo>
                <a:lnTo>
                  <a:pt x="2607" y="820"/>
                </a:lnTo>
                <a:lnTo>
                  <a:pt x="2458" y="652"/>
                </a:lnTo>
                <a:lnTo>
                  <a:pt x="2309" y="485"/>
                </a:lnTo>
                <a:lnTo>
                  <a:pt x="2235" y="410"/>
                </a:lnTo>
                <a:lnTo>
                  <a:pt x="2142" y="354"/>
                </a:lnTo>
                <a:lnTo>
                  <a:pt x="2011" y="298"/>
                </a:lnTo>
                <a:lnTo>
                  <a:pt x="1900" y="261"/>
                </a:lnTo>
                <a:lnTo>
                  <a:pt x="1658" y="261"/>
                </a:lnTo>
                <a:lnTo>
                  <a:pt x="1546" y="280"/>
                </a:lnTo>
                <a:lnTo>
                  <a:pt x="1434" y="317"/>
                </a:lnTo>
                <a:lnTo>
                  <a:pt x="1323" y="373"/>
                </a:lnTo>
                <a:lnTo>
                  <a:pt x="1211" y="429"/>
                </a:lnTo>
                <a:lnTo>
                  <a:pt x="1099" y="578"/>
                </a:lnTo>
                <a:lnTo>
                  <a:pt x="1006" y="689"/>
                </a:lnTo>
                <a:lnTo>
                  <a:pt x="932" y="820"/>
                </a:lnTo>
                <a:lnTo>
                  <a:pt x="876" y="950"/>
                </a:lnTo>
                <a:lnTo>
                  <a:pt x="857" y="1062"/>
                </a:lnTo>
                <a:lnTo>
                  <a:pt x="857" y="1099"/>
                </a:lnTo>
                <a:lnTo>
                  <a:pt x="857" y="1136"/>
                </a:lnTo>
                <a:lnTo>
                  <a:pt x="894" y="1174"/>
                </a:lnTo>
                <a:lnTo>
                  <a:pt x="969" y="1174"/>
                </a:lnTo>
                <a:lnTo>
                  <a:pt x="1006" y="1155"/>
                </a:lnTo>
                <a:lnTo>
                  <a:pt x="1062" y="1043"/>
                </a:lnTo>
                <a:lnTo>
                  <a:pt x="1118" y="931"/>
                </a:lnTo>
                <a:lnTo>
                  <a:pt x="1155" y="838"/>
                </a:lnTo>
                <a:lnTo>
                  <a:pt x="1211" y="764"/>
                </a:lnTo>
                <a:lnTo>
                  <a:pt x="1285" y="671"/>
                </a:lnTo>
                <a:lnTo>
                  <a:pt x="1378" y="615"/>
                </a:lnTo>
                <a:lnTo>
                  <a:pt x="1471" y="559"/>
                </a:lnTo>
                <a:lnTo>
                  <a:pt x="1602" y="522"/>
                </a:lnTo>
                <a:lnTo>
                  <a:pt x="1825" y="522"/>
                </a:lnTo>
                <a:lnTo>
                  <a:pt x="1937" y="559"/>
                </a:lnTo>
                <a:lnTo>
                  <a:pt x="2030" y="615"/>
                </a:lnTo>
                <a:lnTo>
                  <a:pt x="2142" y="671"/>
                </a:lnTo>
                <a:lnTo>
                  <a:pt x="2216" y="764"/>
                </a:lnTo>
                <a:lnTo>
                  <a:pt x="2309" y="838"/>
                </a:lnTo>
                <a:lnTo>
                  <a:pt x="2458" y="1043"/>
                </a:lnTo>
                <a:lnTo>
                  <a:pt x="2533" y="1118"/>
                </a:lnTo>
                <a:lnTo>
                  <a:pt x="2607" y="1211"/>
                </a:lnTo>
                <a:lnTo>
                  <a:pt x="2700" y="1267"/>
                </a:lnTo>
                <a:lnTo>
                  <a:pt x="2812" y="1322"/>
                </a:lnTo>
                <a:lnTo>
                  <a:pt x="2924" y="1341"/>
                </a:lnTo>
                <a:lnTo>
                  <a:pt x="3054" y="1341"/>
                </a:lnTo>
                <a:lnTo>
                  <a:pt x="3166" y="1322"/>
                </a:lnTo>
                <a:lnTo>
                  <a:pt x="3277" y="1285"/>
                </a:lnTo>
                <a:lnTo>
                  <a:pt x="3371" y="1248"/>
                </a:lnTo>
                <a:lnTo>
                  <a:pt x="3464" y="1174"/>
                </a:lnTo>
                <a:lnTo>
                  <a:pt x="3631" y="1043"/>
                </a:lnTo>
                <a:lnTo>
                  <a:pt x="3799" y="876"/>
                </a:lnTo>
                <a:lnTo>
                  <a:pt x="4078" y="578"/>
                </a:lnTo>
                <a:lnTo>
                  <a:pt x="4227" y="447"/>
                </a:lnTo>
                <a:lnTo>
                  <a:pt x="4376" y="336"/>
                </a:lnTo>
                <a:lnTo>
                  <a:pt x="4450" y="298"/>
                </a:lnTo>
                <a:lnTo>
                  <a:pt x="4543" y="261"/>
                </a:lnTo>
                <a:lnTo>
                  <a:pt x="4711" y="261"/>
                </a:lnTo>
                <a:lnTo>
                  <a:pt x="4786" y="280"/>
                </a:lnTo>
                <a:lnTo>
                  <a:pt x="4879" y="317"/>
                </a:lnTo>
                <a:lnTo>
                  <a:pt x="4953" y="392"/>
                </a:lnTo>
                <a:lnTo>
                  <a:pt x="5046" y="485"/>
                </a:lnTo>
                <a:lnTo>
                  <a:pt x="5195" y="671"/>
                </a:lnTo>
                <a:lnTo>
                  <a:pt x="5344" y="857"/>
                </a:lnTo>
                <a:lnTo>
                  <a:pt x="5474" y="1043"/>
                </a:lnTo>
                <a:lnTo>
                  <a:pt x="5623" y="1211"/>
                </a:lnTo>
                <a:lnTo>
                  <a:pt x="5716" y="1267"/>
                </a:lnTo>
                <a:lnTo>
                  <a:pt x="5810" y="1322"/>
                </a:lnTo>
                <a:lnTo>
                  <a:pt x="5903" y="1378"/>
                </a:lnTo>
                <a:lnTo>
                  <a:pt x="5996" y="1397"/>
                </a:lnTo>
                <a:lnTo>
                  <a:pt x="6107" y="1416"/>
                </a:lnTo>
                <a:lnTo>
                  <a:pt x="6219" y="1397"/>
                </a:lnTo>
                <a:lnTo>
                  <a:pt x="6349" y="1378"/>
                </a:lnTo>
                <a:lnTo>
                  <a:pt x="6498" y="1322"/>
                </a:lnTo>
                <a:lnTo>
                  <a:pt x="6591" y="1267"/>
                </a:lnTo>
                <a:lnTo>
                  <a:pt x="6703" y="1211"/>
                </a:lnTo>
                <a:lnTo>
                  <a:pt x="6908" y="1043"/>
                </a:lnTo>
                <a:lnTo>
                  <a:pt x="7131" y="894"/>
                </a:lnTo>
                <a:lnTo>
                  <a:pt x="7336" y="727"/>
                </a:lnTo>
                <a:lnTo>
                  <a:pt x="7448" y="671"/>
                </a:lnTo>
                <a:lnTo>
                  <a:pt x="7560" y="615"/>
                </a:lnTo>
                <a:lnTo>
                  <a:pt x="7671" y="578"/>
                </a:lnTo>
                <a:lnTo>
                  <a:pt x="7895" y="578"/>
                </a:lnTo>
                <a:lnTo>
                  <a:pt x="8006" y="615"/>
                </a:lnTo>
                <a:lnTo>
                  <a:pt x="8137" y="671"/>
                </a:lnTo>
                <a:lnTo>
                  <a:pt x="8248" y="764"/>
                </a:lnTo>
                <a:lnTo>
                  <a:pt x="8397" y="931"/>
                </a:lnTo>
                <a:lnTo>
                  <a:pt x="8528" y="1099"/>
                </a:lnTo>
                <a:lnTo>
                  <a:pt x="8677" y="1248"/>
                </a:lnTo>
                <a:lnTo>
                  <a:pt x="8826" y="1397"/>
                </a:lnTo>
                <a:lnTo>
                  <a:pt x="8900" y="1453"/>
                </a:lnTo>
                <a:lnTo>
                  <a:pt x="8993" y="1509"/>
                </a:lnTo>
                <a:lnTo>
                  <a:pt x="9068" y="1546"/>
                </a:lnTo>
                <a:lnTo>
                  <a:pt x="9161" y="1564"/>
                </a:lnTo>
                <a:lnTo>
                  <a:pt x="9272" y="1564"/>
                </a:lnTo>
                <a:lnTo>
                  <a:pt x="9366" y="1546"/>
                </a:lnTo>
                <a:lnTo>
                  <a:pt x="9477" y="1527"/>
                </a:lnTo>
                <a:lnTo>
                  <a:pt x="9608" y="1471"/>
                </a:lnTo>
                <a:lnTo>
                  <a:pt x="9757" y="1360"/>
                </a:lnTo>
                <a:lnTo>
                  <a:pt x="9924" y="1211"/>
                </a:lnTo>
                <a:lnTo>
                  <a:pt x="10110" y="1043"/>
                </a:lnTo>
                <a:lnTo>
                  <a:pt x="10296" y="876"/>
                </a:lnTo>
                <a:lnTo>
                  <a:pt x="10483" y="745"/>
                </a:lnTo>
                <a:lnTo>
                  <a:pt x="10576" y="708"/>
                </a:lnTo>
                <a:lnTo>
                  <a:pt x="10687" y="671"/>
                </a:lnTo>
                <a:lnTo>
                  <a:pt x="10781" y="652"/>
                </a:lnTo>
                <a:lnTo>
                  <a:pt x="10874" y="652"/>
                </a:lnTo>
                <a:lnTo>
                  <a:pt x="10967" y="689"/>
                </a:lnTo>
                <a:lnTo>
                  <a:pt x="11078" y="727"/>
                </a:lnTo>
                <a:lnTo>
                  <a:pt x="11172" y="801"/>
                </a:lnTo>
                <a:lnTo>
                  <a:pt x="11246" y="894"/>
                </a:lnTo>
                <a:lnTo>
                  <a:pt x="11395" y="1099"/>
                </a:lnTo>
                <a:lnTo>
                  <a:pt x="11544" y="1304"/>
                </a:lnTo>
                <a:lnTo>
                  <a:pt x="11637" y="1378"/>
                </a:lnTo>
                <a:lnTo>
                  <a:pt x="11730" y="1453"/>
                </a:lnTo>
                <a:lnTo>
                  <a:pt x="11879" y="1509"/>
                </a:lnTo>
                <a:lnTo>
                  <a:pt x="12028" y="1527"/>
                </a:lnTo>
                <a:lnTo>
                  <a:pt x="12177" y="1509"/>
                </a:lnTo>
                <a:lnTo>
                  <a:pt x="12326" y="1471"/>
                </a:lnTo>
                <a:lnTo>
                  <a:pt x="12456" y="1397"/>
                </a:lnTo>
                <a:lnTo>
                  <a:pt x="12586" y="1304"/>
                </a:lnTo>
                <a:lnTo>
                  <a:pt x="12810" y="1099"/>
                </a:lnTo>
                <a:lnTo>
                  <a:pt x="13015" y="894"/>
                </a:lnTo>
                <a:lnTo>
                  <a:pt x="13126" y="801"/>
                </a:lnTo>
                <a:lnTo>
                  <a:pt x="13238" y="708"/>
                </a:lnTo>
                <a:lnTo>
                  <a:pt x="13368" y="615"/>
                </a:lnTo>
                <a:lnTo>
                  <a:pt x="13517" y="578"/>
                </a:lnTo>
                <a:lnTo>
                  <a:pt x="13573" y="559"/>
                </a:lnTo>
                <a:lnTo>
                  <a:pt x="13648" y="559"/>
                </a:lnTo>
                <a:lnTo>
                  <a:pt x="13722" y="578"/>
                </a:lnTo>
                <a:lnTo>
                  <a:pt x="13778" y="615"/>
                </a:lnTo>
                <a:lnTo>
                  <a:pt x="13890" y="671"/>
                </a:lnTo>
                <a:lnTo>
                  <a:pt x="13964" y="764"/>
                </a:lnTo>
                <a:lnTo>
                  <a:pt x="14095" y="969"/>
                </a:lnTo>
                <a:lnTo>
                  <a:pt x="14169" y="1062"/>
                </a:lnTo>
                <a:lnTo>
                  <a:pt x="14243" y="1155"/>
                </a:lnTo>
                <a:lnTo>
                  <a:pt x="14337" y="1248"/>
                </a:lnTo>
                <a:lnTo>
                  <a:pt x="14448" y="1304"/>
                </a:lnTo>
                <a:lnTo>
                  <a:pt x="14597" y="1341"/>
                </a:lnTo>
                <a:lnTo>
                  <a:pt x="14746" y="1360"/>
                </a:lnTo>
                <a:lnTo>
                  <a:pt x="14895" y="1341"/>
                </a:lnTo>
                <a:lnTo>
                  <a:pt x="15025" y="1304"/>
                </a:lnTo>
                <a:lnTo>
                  <a:pt x="15156" y="1229"/>
                </a:lnTo>
                <a:lnTo>
                  <a:pt x="15286" y="1155"/>
                </a:lnTo>
                <a:lnTo>
                  <a:pt x="15398" y="1062"/>
                </a:lnTo>
                <a:lnTo>
                  <a:pt x="15510" y="950"/>
                </a:lnTo>
                <a:lnTo>
                  <a:pt x="15677" y="745"/>
                </a:lnTo>
                <a:lnTo>
                  <a:pt x="15770" y="634"/>
                </a:lnTo>
                <a:lnTo>
                  <a:pt x="15826" y="503"/>
                </a:lnTo>
                <a:lnTo>
                  <a:pt x="15882" y="410"/>
                </a:lnTo>
                <a:lnTo>
                  <a:pt x="15900" y="354"/>
                </a:lnTo>
                <a:lnTo>
                  <a:pt x="15882" y="298"/>
                </a:lnTo>
                <a:lnTo>
                  <a:pt x="15845" y="243"/>
                </a:lnTo>
                <a:lnTo>
                  <a:pt x="15770" y="205"/>
                </a:lnTo>
                <a:lnTo>
                  <a:pt x="15714" y="224"/>
                </a:lnTo>
                <a:lnTo>
                  <a:pt x="15677" y="243"/>
                </a:lnTo>
                <a:lnTo>
                  <a:pt x="15658" y="280"/>
                </a:lnTo>
                <a:lnTo>
                  <a:pt x="15528" y="466"/>
                </a:lnTo>
                <a:lnTo>
                  <a:pt x="15379" y="652"/>
                </a:lnTo>
                <a:lnTo>
                  <a:pt x="15212" y="820"/>
                </a:lnTo>
                <a:lnTo>
                  <a:pt x="15044" y="969"/>
                </a:lnTo>
                <a:lnTo>
                  <a:pt x="14951" y="1025"/>
                </a:lnTo>
                <a:lnTo>
                  <a:pt x="14858" y="1043"/>
                </a:lnTo>
                <a:lnTo>
                  <a:pt x="14765" y="1062"/>
                </a:lnTo>
                <a:lnTo>
                  <a:pt x="14653" y="1062"/>
                </a:lnTo>
                <a:lnTo>
                  <a:pt x="14560" y="1043"/>
                </a:lnTo>
                <a:lnTo>
                  <a:pt x="14467" y="987"/>
                </a:lnTo>
                <a:lnTo>
                  <a:pt x="14355" y="913"/>
                </a:lnTo>
                <a:lnTo>
                  <a:pt x="14262" y="801"/>
                </a:lnTo>
                <a:lnTo>
                  <a:pt x="14113" y="634"/>
                </a:lnTo>
                <a:lnTo>
                  <a:pt x="14039" y="540"/>
                </a:lnTo>
                <a:lnTo>
                  <a:pt x="13964" y="466"/>
                </a:lnTo>
                <a:lnTo>
                  <a:pt x="13871" y="410"/>
                </a:lnTo>
                <a:lnTo>
                  <a:pt x="13778" y="373"/>
                </a:lnTo>
                <a:lnTo>
                  <a:pt x="13666" y="336"/>
                </a:lnTo>
                <a:lnTo>
                  <a:pt x="13536" y="336"/>
                </a:lnTo>
                <a:lnTo>
                  <a:pt x="13424" y="354"/>
                </a:lnTo>
                <a:lnTo>
                  <a:pt x="13331" y="392"/>
                </a:lnTo>
                <a:lnTo>
                  <a:pt x="13238" y="429"/>
                </a:lnTo>
                <a:lnTo>
                  <a:pt x="13145" y="485"/>
                </a:lnTo>
                <a:lnTo>
                  <a:pt x="12977" y="615"/>
                </a:lnTo>
                <a:lnTo>
                  <a:pt x="12810" y="764"/>
                </a:lnTo>
                <a:lnTo>
                  <a:pt x="12661" y="913"/>
                </a:lnTo>
                <a:lnTo>
                  <a:pt x="12493" y="1043"/>
                </a:lnTo>
                <a:lnTo>
                  <a:pt x="12400" y="1118"/>
                </a:lnTo>
                <a:lnTo>
                  <a:pt x="12307" y="1174"/>
                </a:lnTo>
                <a:lnTo>
                  <a:pt x="12214" y="1211"/>
                </a:lnTo>
                <a:lnTo>
                  <a:pt x="12102" y="1248"/>
                </a:lnTo>
                <a:lnTo>
                  <a:pt x="11991" y="1248"/>
                </a:lnTo>
                <a:lnTo>
                  <a:pt x="11898" y="1229"/>
                </a:lnTo>
                <a:lnTo>
                  <a:pt x="11805" y="1192"/>
                </a:lnTo>
                <a:lnTo>
                  <a:pt x="11730" y="1118"/>
                </a:lnTo>
                <a:lnTo>
                  <a:pt x="11656" y="1043"/>
                </a:lnTo>
                <a:lnTo>
                  <a:pt x="11600" y="969"/>
                </a:lnTo>
                <a:lnTo>
                  <a:pt x="11469" y="783"/>
                </a:lnTo>
                <a:lnTo>
                  <a:pt x="11376" y="671"/>
                </a:lnTo>
                <a:lnTo>
                  <a:pt x="11283" y="578"/>
                </a:lnTo>
                <a:lnTo>
                  <a:pt x="11190" y="503"/>
                </a:lnTo>
                <a:lnTo>
                  <a:pt x="11097" y="447"/>
                </a:lnTo>
                <a:lnTo>
                  <a:pt x="10985" y="429"/>
                </a:lnTo>
                <a:lnTo>
                  <a:pt x="10892" y="410"/>
                </a:lnTo>
                <a:lnTo>
                  <a:pt x="10706" y="410"/>
                </a:lnTo>
                <a:lnTo>
                  <a:pt x="10613" y="447"/>
                </a:lnTo>
                <a:lnTo>
                  <a:pt x="10501" y="485"/>
                </a:lnTo>
                <a:lnTo>
                  <a:pt x="10315" y="596"/>
                </a:lnTo>
                <a:lnTo>
                  <a:pt x="10110" y="727"/>
                </a:lnTo>
                <a:lnTo>
                  <a:pt x="9924" y="894"/>
                </a:lnTo>
                <a:lnTo>
                  <a:pt x="9775" y="1006"/>
                </a:lnTo>
                <a:lnTo>
                  <a:pt x="9608" y="1136"/>
                </a:lnTo>
                <a:lnTo>
                  <a:pt x="9533" y="1192"/>
                </a:lnTo>
                <a:lnTo>
                  <a:pt x="9440" y="1229"/>
                </a:lnTo>
                <a:lnTo>
                  <a:pt x="9347" y="1248"/>
                </a:lnTo>
                <a:lnTo>
                  <a:pt x="9254" y="1267"/>
                </a:lnTo>
                <a:lnTo>
                  <a:pt x="9142" y="1267"/>
                </a:lnTo>
                <a:lnTo>
                  <a:pt x="9049" y="1229"/>
                </a:lnTo>
                <a:lnTo>
                  <a:pt x="8956" y="1174"/>
                </a:lnTo>
                <a:lnTo>
                  <a:pt x="8863" y="1118"/>
                </a:lnTo>
                <a:lnTo>
                  <a:pt x="8714" y="950"/>
                </a:lnTo>
                <a:lnTo>
                  <a:pt x="8584" y="801"/>
                </a:lnTo>
                <a:lnTo>
                  <a:pt x="8435" y="615"/>
                </a:lnTo>
                <a:lnTo>
                  <a:pt x="8267" y="466"/>
                </a:lnTo>
                <a:lnTo>
                  <a:pt x="8155" y="392"/>
                </a:lnTo>
                <a:lnTo>
                  <a:pt x="8062" y="354"/>
                </a:lnTo>
                <a:lnTo>
                  <a:pt x="7951" y="317"/>
                </a:lnTo>
                <a:lnTo>
                  <a:pt x="7820" y="298"/>
                </a:lnTo>
                <a:lnTo>
                  <a:pt x="7690" y="317"/>
                </a:lnTo>
                <a:lnTo>
                  <a:pt x="7541" y="336"/>
                </a:lnTo>
                <a:lnTo>
                  <a:pt x="7411" y="392"/>
                </a:lnTo>
                <a:lnTo>
                  <a:pt x="7280" y="466"/>
                </a:lnTo>
                <a:lnTo>
                  <a:pt x="7057" y="615"/>
                </a:lnTo>
                <a:lnTo>
                  <a:pt x="6833" y="783"/>
                </a:lnTo>
                <a:lnTo>
                  <a:pt x="6629" y="931"/>
                </a:lnTo>
                <a:lnTo>
                  <a:pt x="6517" y="1006"/>
                </a:lnTo>
                <a:lnTo>
                  <a:pt x="6405" y="1062"/>
                </a:lnTo>
                <a:lnTo>
                  <a:pt x="6294" y="1099"/>
                </a:lnTo>
                <a:lnTo>
                  <a:pt x="6182" y="1118"/>
                </a:lnTo>
                <a:lnTo>
                  <a:pt x="6052" y="1118"/>
                </a:lnTo>
                <a:lnTo>
                  <a:pt x="5921" y="1080"/>
                </a:lnTo>
                <a:lnTo>
                  <a:pt x="5828" y="1025"/>
                </a:lnTo>
                <a:lnTo>
                  <a:pt x="5754" y="950"/>
                </a:lnTo>
                <a:lnTo>
                  <a:pt x="5661" y="876"/>
                </a:lnTo>
                <a:lnTo>
                  <a:pt x="5586" y="783"/>
                </a:lnTo>
                <a:lnTo>
                  <a:pt x="5325" y="410"/>
                </a:lnTo>
                <a:lnTo>
                  <a:pt x="5232" y="298"/>
                </a:lnTo>
                <a:lnTo>
                  <a:pt x="5139" y="205"/>
                </a:lnTo>
                <a:lnTo>
                  <a:pt x="5028" y="131"/>
                </a:lnTo>
                <a:lnTo>
                  <a:pt x="4897" y="56"/>
                </a:lnTo>
                <a:lnTo>
                  <a:pt x="4786" y="19"/>
                </a:lnTo>
                <a:lnTo>
                  <a:pt x="4655" y="1"/>
                </a:lnTo>
                <a:close/>
              </a:path>
            </a:pathLst>
          </a:custGeom>
          <a:solidFill>
            <a:srgbClr val="FFFFFF"/>
          </a:solidFill>
          <a:ln>
            <a:noFill/>
          </a:ln>
        </p:spPr>
        <p:txBody>
          <a:bodyPr spcFirstLastPara="1" wrap="square" lIns="162533" tIns="162533" rIns="162533" bIns="162533"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 typeface="Arial"/>
              <a:buNone/>
              <a:tabLst/>
              <a:defRPr/>
            </a:pPr>
            <a:endParaRPr kumimoji="0" sz="2489" b="0" i="0" u="none" strike="noStrike" kern="0" cap="none" spc="0" normalizeH="0" baseline="0" noProof="0">
              <a:ln>
                <a:noFill/>
              </a:ln>
              <a:solidFill>
                <a:srgbClr val="000000"/>
              </a:solidFill>
              <a:effectLst/>
              <a:uLnTx/>
              <a:uFillTx/>
              <a:latin typeface="Arial"/>
              <a:ea typeface="+mn-ea"/>
              <a:cs typeface="Arial"/>
              <a:sym typeface="Arial"/>
            </a:endParaRPr>
          </a:p>
        </p:txBody>
      </p:sp>
    </p:spTree>
    <p:extLst>
      <p:ext uri="{BB962C8B-B14F-4D97-AF65-F5344CB8AC3E}">
        <p14:creationId xmlns:p14="http://schemas.microsoft.com/office/powerpoint/2010/main" val="425919783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matchingName="Title + 2 columns" type="twoColTx">
  <p:cSld name="Title + 2 columns">
    <p:spTree>
      <p:nvGrpSpPr>
        <p:cNvPr id="1" name="Shape 29"/>
        <p:cNvGrpSpPr/>
        <p:nvPr/>
      </p:nvGrpSpPr>
      <p:grpSpPr>
        <a:xfrm>
          <a:off x="0" y="0"/>
          <a:ext cx="0" cy="0"/>
          <a:chOff x="0" y="0"/>
          <a:chExt cx="0" cy="0"/>
        </a:xfrm>
      </p:grpSpPr>
      <p:sp>
        <p:nvSpPr>
          <p:cNvPr id="30" name="Google Shape;30;p6"/>
          <p:cNvSpPr/>
          <p:nvPr/>
        </p:nvSpPr>
        <p:spPr>
          <a:xfrm>
            <a:off x="156270" y="153635"/>
            <a:ext cx="11879412" cy="6550699"/>
          </a:xfrm>
          <a:custGeom>
            <a:avLst/>
            <a:gdLst/>
            <a:ahLst/>
            <a:cxnLst/>
            <a:rect l="l" t="t" r="r" b="b"/>
            <a:pathLst>
              <a:path w="92849" h="51200" extrusionOk="0">
                <a:moveTo>
                  <a:pt x="15026" y="1005"/>
                </a:moveTo>
                <a:lnTo>
                  <a:pt x="15026" y="1005"/>
                </a:lnTo>
                <a:lnTo>
                  <a:pt x="15026" y="1005"/>
                </a:lnTo>
                <a:close/>
                <a:moveTo>
                  <a:pt x="15026" y="1005"/>
                </a:moveTo>
                <a:lnTo>
                  <a:pt x="14970" y="1099"/>
                </a:lnTo>
                <a:lnTo>
                  <a:pt x="14978" y="1087"/>
                </a:lnTo>
                <a:lnTo>
                  <a:pt x="15026" y="1005"/>
                </a:lnTo>
                <a:close/>
                <a:moveTo>
                  <a:pt x="14970" y="1099"/>
                </a:moveTo>
                <a:lnTo>
                  <a:pt x="14970" y="1099"/>
                </a:lnTo>
                <a:lnTo>
                  <a:pt x="14970" y="1099"/>
                </a:lnTo>
                <a:close/>
                <a:moveTo>
                  <a:pt x="37907" y="112"/>
                </a:moveTo>
                <a:lnTo>
                  <a:pt x="37851" y="130"/>
                </a:lnTo>
                <a:lnTo>
                  <a:pt x="37758" y="168"/>
                </a:lnTo>
                <a:lnTo>
                  <a:pt x="37535" y="298"/>
                </a:lnTo>
                <a:lnTo>
                  <a:pt x="37274" y="503"/>
                </a:lnTo>
                <a:lnTo>
                  <a:pt x="37013" y="708"/>
                </a:lnTo>
                <a:lnTo>
                  <a:pt x="36771" y="931"/>
                </a:lnTo>
                <a:lnTo>
                  <a:pt x="36474" y="1210"/>
                </a:lnTo>
                <a:lnTo>
                  <a:pt x="36436" y="1266"/>
                </a:lnTo>
                <a:lnTo>
                  <a:pt x="36436" y="1285"/>
                </a:lnTo>
                <a:lnTo>
                  <a:pt x="36455" y="1285"/>
                </a:lnTo>
                <a:lnTo>
                  <a:pt x="36548" y="1266"/>
                </a:lnTo>
                <a:lnTo>
                  <a:pt x="36660" y="1210"/>
                </a:lnTo>
                <a:lnTo>
                  <a:pt x="36902" y="1099"/>
                </a:lnTo>
                <a:lnTo>
                  <a:pt x="37051" y="1005"/>
                </a:lnTo>
                <a:lnTo>
                  <a:pt x="37274" y="857"/>
                </a:lnTo>
                <a:lnTo>
                  <a:pt x="37591" y="633"/>
                </a:lnTo>
                <a:lnTo>
                  <a:pt x="37740" y="521"/>
                </a:lnTo>
                <a:lnTo>
                  <a:pt x="37851" y="391"/>
                </a:lnTo>
                <a:lnTo>
                  <a:pt x="37944" y="279"/>
                </a:lnTo>
                <a:lnTo>
                  <a:pt x="37963" y="242"/>
                </a:lnTo>
                <a:lnTo>
                  <a:pt x="37982" y="186"/>
                </a:lnTo>
                <a:lnTo>
                  <a:pt x="37963" y="130"/>
                </a:lnTo>
                <a:lnTo>
                  <a:pt x="37907" y="112"/>
                </a:lnTo>
                <a:close/>
                <a:moveTo>
                  <a:pt x="26885" y="1396"/>
                </a:moveTo>
                <a:lnTo>
                  <a:pt x="26867" y="1452"/>
                </a:lnTo>
                <a:lnTo>
                  <a:pt x="26885" y="1415"/>
                </a:lnTo>
                <a:lnTo>
                  <a:pt x="26885" y="1396"/>
                </a:lnTo>
                <a:close/>
                <a:moveTo>
                  <a:pt x="34537" y="149"/>
                </a:moveTo>
                <a:lnTo>
                  <a:pt x="34481" y="168"/>
                </a:lnTo>
                <a:lnTo>
                  <a:pt x="34388" y="205"/>
                </a:lnTo>
                <a:lnTo>
                  <a:pt x="34314" y="279"/>
                </a:lnTo>
                <a:lnTo>
                  <a:pt x="34109" y="466"/>
                </a:lnTo>
                <a:lnTo>
                  <a:pt x="33904" y="708"/>
                </a:lnTo>
                <a:lnTo>
                  <a:pt x="33532" y="1192"/>
                </a:lnTo>
                <a:lnTo>
                  <a:pt x="33364" y="1452"/>
                </a:lnTo>
                <a:lnTo>
                  <a:pt x="33625" y="1229"/>
                </a:lnTo>
                <a:lnTo>
                  <a:pt x="34072" y="838"/>
                </a:lnTo>
                <a:lnTo>
                  <a:pt x="34295" y="633"/>
                </a:lnTo>
                <a:lnTo>
                  <a:pt x="34481" y="428"/>
                </a:lnTo>
                <a:lnTo>
                  <a:pt x="34556" y="354"/>
                </a:lnTo>
                <a:lnTo>
                  <a:pt x="34593" y="279"/>
                </a:lnTo>
                <a:lnTo>
                  <a:pt x="34612" y="223"/>
                </a:lnTo>
                <a:lnTo>
                  <a:pt x="34593" y="186"/>
                </a:lnTo>
                <a:lnTo>
                  <a:pt x="34537" y="149"/>
                </a:lnTo>
                <a:close/>
                <a:moveTo>
                  <a:pt x="22361" y="242"/>
                </a:moveTo>
                <a:lnTo>
                  <a:pt x="22287" y="261"/>
                </a:lnTo>
                <a:lnTo>
                  <a:pt x="22193" y="317"/>
                </a:lnTo>
                <a:lnTo>
                  <a:pt x="22119" y="410"/>
                </a:lnTo>
                <a:lnTo>
                  <a:pt x="22045" y="503"/>
                </a:lnTo>
                <a:lnTo>
                  <a:pt x="21877" y="745"/>
                </a:lnTo>
                <a:lnTo>
                  <a:pt x="21747" y="1005"/>
                </a:lnTo>
                <a:lnTo>
                  <a:pt x="21654" y="1229"/>
                </a:lnTo>
                <a:lnTo>
                  <a:pt x="21560" y="1452"/>
                </a:lnTo>
                <a:lnTo>
                  <a:pt x="21784" y="1266"/>
                </a:lnTo>
                <a:lnTo>
                  <a:pt x="22138" y="912"/>
                </a:lnTo>
                <a:lnTo>
                  <a:pt x="22324" y="708"/>
                </a:lnTo>
                <a:lnTo>
                  <a:pt x="22454" y="540"/>
                </a:lnTo>
                <a:lnTo>
                  <a:pt x="22491" y="466"/>
                </a:lnTo>
                <a:lnTo>
                  <a:pt x="22529" y="391"/>
                </a:lnTo>
                <a:lnTo>
                  <a:pt x="22529" y="335"/>
                </a:lnTo>
                <a:lnTo>
                  <a:pt x="22510" y="298"/>
                </a:lnTo>
                <a:lnTo>
                  <a:pt x="22436" y="242"/>
                </a:lnTo>
                <a:close/>
                <a:moveTo>
                  <a:pt x="33364" y="1452"/>
                </a:moveTo>
                <a:lnTo>
                  <a:pt x="33364" y="1452"/>
                </a:lnTo>
                <a:lnTo>
                  <a:pt x="33364" y="1452"/>
                </a:lnTo>
                <a:close/>
                <a:moveTo>
                  <a:pt x="66858" y="242"/>
                </a:moveTo>
                <a:lnTo>
                  <a:pt x="66784" y="261"/>
                </a:lnTo>
                <a:lnTo>
                  <a:pt x="66691" y="317"/>
                </a:lnTo>
                <a:lnTo>
                  <a:pt x="66616" y="410"/>
                </a:lnTo>
                <a:lnTo>
                  <a:pt x="66542" y="503"/>
                </a:lnTo>
                <a:lnTo>
                  <a:pt x="66393" y="745"/>
                </a:lnTo>
                <a:lnTo>
                  <a:pt x="66262" y="1005"/>
                </a:lnTo>
                <a:lnTo>
                  <a:pt x="66151" y="1229"/>
                </a:lnTo>
                <a:lnTo>
                  <a:pt x="66076" y="1452"/>
                </a:lnTo>
                <a:lnTo>
                  <a:pt x="66281" y="1266"/>
                </a:lnTo>
                <a:lnTo>
                  <a:pt x="66653" y="912"/>
                </a:lnTo>
                <a:lnTo>
                  <a:pt x="66821" y="708"/>
                </a:lnTo>
                <a:lnTo>
                  <a:pt x="66951" y="540"/>
                </a:lnTo>
                <a:lnTo>
                  <a:pt x="67007" y="466"/>
                </a:lnTo>
                <a:lnTo>
                  <a:pt x="67026" y="391"/>
                </a:lnTo>
                <a:lnTo>
                  <a:pt x="67026" y="335"/>
                </a:lnTo>
                <a:lnTo>
                  <a:pt x="67007" y="298"/>
                </a:lnTo>
                <a:lnTo>
                  <a:pt x="66933" y="242"/>
                </a:lnTo>
                <a:close/>
                <a:moveTo>
                  <a:pt x="36771" y="354"/>
                </a:moveTo>
                <a:lnTo>
                  <a:pt x="36678" y="372"/>
                </a:lnTo>
                <a:lnTo>
                  <a:pt x="36585" y="428"/>
                </a:lnTo>
                <a:lnTo>
                  <a:pt x="36343" y="596"/>
                </a:lnTo>
                <a:lnTo>
                  <a:pt x="36101" y="801"/>
                </a:lnTo>
                <a:lnTo>
                  <a:pt x="35636" y="1229"/>
                </a:lnTo>
                <a:lnTo>
                  <a:pt x="35375" y="1471"/>
                </a:lnTo>
                <a:lnTo>
                  <a:pt x="35673" y="1303"/>
                </a:lnTo>
                <a:lnTo>
                  <a:pt x="36231" y="987"/>
                </a:lnTo>
                <a:lnTo>
                  <a:pt x="36511" y="801"/>
                </a:lnTo>
                <a:lnTo>
                  <a:pt x="36753" y="633"/>
                </a:lnTo>
                <a:lnTo>
                  <a:pt x="36827" y="559"/>
                </a:lnTo>
                <a:lnTo>
                  <a:pt x="36883" y="484"/>
                </a:lnTo>
                <a:lnTo>
                  <a:pt x="36920" y="428"/>
                </a:lnTo>
                <a:lnTo>
                  <a:pt x="36902" y="391"/>
                </a:lnTo>
                <a:lnTo>
                  <a:pt x="36846" y="354"/>
                </a:lnTo>
                <a:close/>
                <a:moveTo>
                  <a:pt x="61478" y="335"/>
                </a:moveTo>
                <a:lnTo>
                  <a:pt x="61384" y="372"/>
                </a:lnTo>
                <a:lnTo>
                  <a:pt x="61291" y="410"/>
                </a:lnTo>
                <a:lnTo>
                  <a:pt x="61217" y="484"/>
                </a:lnTo>
                <a:lnTo>
                  <a:pt x="61049" y="670"/>
                </a:lnTo>
                <a:lnTo>
                  <a:pt x="60900" y="875"/>
                </a:lnTo>
                <a:lnTo>
                  <a:pt x="60789" y="1099"/>
                </a:lnTo>
                <a:lnTo>
                  <a:pt x="60696" y="1285"/>
                </a:lnTo>
                <a:lnTo>
                  <a:pt x="60640" y="1415"/>
                </a:lnTo>
                <a:lnTo>
                  <a:pt x="60640" y="1471"/>
                </a:lnTo>
                <a:lnTo>
                  <a:pt x="60751" y="1396"/>
                </a:lnTo>
                <a:lnTo>
                  <a:pt x="60900" y="1266"/>
                </a:lnTo>
                <a:lnTo>
                  <a:pt x="61087" y="1099"/>
                </a:lnTo>
                <a:lnTo>
                  <a:pt x="61273" y="894"/>
                </a:lnTo>
                <a:lnTo>
                  <a:pt x="61440" y="689"/>
                </a:lnTo>
                <a:lnTo>
                  <a:pt x="61552" y="521"/>
                </a:lnTo>
                <a:lnTo>
                  <a:pt x="61589" y="447"/>
                </a:lnTo>
                <a:lnTo>
                  <a:pt x="61589" y="391"/>
                </a:lnTo>
                <a:lnTo>
                  <a:pt x="61589" y="354"/>
                </a:lnTo>
                <a:lnTo>
                  <a:pt x="61552" y="335"/>
                </a:lnTo>
                <a:close/>
                <a:moveTo>
                  <a:pt x="16962" y="335"/>
                </a:moveTo>
                <a:lnTo>
                  <a:pt x="16887" y="372"/>
                </a:lnTo>
                <a:lnTo>
                  <a:pt x="16794" y="410"/>
                </a:lnTo>
                <a:lnTo>
                  <a:pt x="16701" y="484"/>
                </a:lnTo>
                <a:lnTo>
                  <a:pt x="16552" y="670"/>
                </a:lnTo>
                <a:lnTo>
                  <a:pt x="16403" y="875"/>
                </a:lnTo>
                <a:lnTo>
                  <a:pt x="16273" y="1099"/>
                </a:lnTo>
                <a:lnTo>
                  <a:pt x="16198" y="1285"/>
                </a:lnTo>
                <a:lnTo>
                  <a:pt x="16143" y="1415"/>
                </a:lnTo>
                <a:lnTo>
                  <a:pt x="16143" y="1471"/>
                </a:lnTo>
                <a:lnTo>
                  <a:pt x="16236" y="1396"/>
                </a:lnTo>
                <a:lnTo>
                  <a:pt x="16403" y="1266"/>
                </a:lnTo>
                <a:lnTo>
                  <a:pt x="16589" y="1099"/>
                </a:lnTo>
                <a:lnTo>
                  <a:pt x="16776" y="894"/>
                </a:lnTo>
                <a:lnTo>
                  <a:pt x="16925" y="689"/>
                </a:lnTo>
                <a:lnTo>
                  <a:pt x="17055" y="521"/>
                </a:lnTo>
                <a:lnTo>
                  <a:pt x="17073" y="447"/>
                </a:lnTo>
                <a:lnTo>
                  <a:pt x="17092" y="391"/>
                </a:lnTo>
                <a:lnTo>
                  <a:pt x="17092" y="354"/>
                </a:lnTo>
                <a:lnTo>
                  <a:pt x="17055" y="335"/>
                </a:lnTo>
                <a:close/>
                <a:moveTo>
                  <a:pt x="46229" y="298"/>
                </a:moveTo>
                <a:lnTo>
                  <a:pt x="46174" y="317"/>
                </a:lnTo>
                <a:lnTo>
                  <a:pt x="46118" y="354"/>
                </a:lnTo>
                <a:lnTo>
                  <a:pt x="46062" y="428"/>
                </a:lnTo>
                <a:lnTo>
                  <a:pt x="45931" y="614"/>
                </a:lnTo>
                <a:lnTo>
                  <a:pt x="45801" y="857"/>
                </a:lnTo>
                <a:lnTo>
                  <a:pt x="45689" y="1099"/>
                </a:lnTo>
                <a:lnTo>
                  <a:pt x="45615" y="1303"/>
                </a:lnTo>
                <a:lnTo>
                  <a:pt x="45578" y="1434"/>
                </a:lnTo>
                <a:lnTo>
                  <a:pt x="45578" y="1471"/>
                </a:lnTo>
                <a:lnTo>
                  <a:pt x="45596" y="1471"/>
                </a:lnTo>
                <a:lnTo>
                  <a:pt x="45764" y="1266"/>
                </a:lnTo>
                <a:lnTo>
                  <a:pt x="46043" y="912"/>
                </a:lnTo>
                <a:lnTo>
                  <a:pt x="46174" y="708"/>
                </a:lnTo>
                <a:lnTo>
                  <a:pt x="46267" y="540"/>
                </a:lnTo>
                <a:lnTo>
                  <a:pt x="46304" y="391"/>
                </a:lnTo>
                <a:lnTo>
                  <a:pt x="46304" y="354"/>
                </a:lnTo>
                <a:lnTo>
                  <a:pt x="46285" y="317"/>
                </a:lnTo>
                <a:lnTo>
                  <a:pt x="46229" y="298"/>
                </a:lnTo>
                <a:close/>
                <a:moveTo>
                  <a:pt x="60640" y="1471"/>
                </a:moveTo>
                <a:lnTo>
                  <a:pt x="60640" y="1471"/>
                </a:lnTo>
                <a:lnTo>
                  <a:pt x="60640" y="1471"/>
                </a:lnTo>
                <a:close/>
                <a:moveTo>
                  <a:pt x="20201" y="372"/>
                </a:moveTo>
                <a:lnTo>
                  <a:pt x="20145" y="410"/>
                </a:lnTo>
                <a:lnTo>
                  <a:pt x="20071" y="466"/>
                </a:lnTo>
                <a:lnTo>
                  <a:pt x="19922" y="614"/>
                </a:lnTo>
                <a:lnTo>
                  <a:pt x="19773" y="819"/>
                </a:lnTo>
                <a:lnTo>
                  <a:pt x="19624" y="1043"/>
                </a:lnTo>
                <a:lnTo>
                  <a:pt x="19494" y="1247"/>
                </a:lnTo>
                <a:lnTo>
                  <a:pt x="19419" y="1415"/>
                </a:lnTo>
                <a:lnTo>
                  <a:pt x="19382" y="1508"/>
                </a:lnTo>
                <a:lnTo>
                  <a:pt x="19401" y="1508"/>
                </a:lnTo>
                <a:lnTo>
                  <a:pt x="19457" y="1471"/>
                </a:lnTo>
                <a:lnTo>
                  <a:pt x="19624" y="1322"/>
                </a:lnTo>
                <a:lnTo>
                  <a:pt x="19885" y="1080"/>
                </a:lnTo>
                <a:lnTo>
                  <a:pt x="20015" y="950"/>
                </a:lnTo>
                <a:lnTo>
                  <a:pt x="20183" y="763"/>
                </a:lnTo>
                <a:lnTo>
                  <a:pt x="20257" y="652"/>
                </a:lnTo>
                <a:lnTo>
                  <a:pt x="20313" y="559"/>
                </a:lnTo>
                <a:lnTo>
                  <a:pt x="20313" y="466"/>
                </a:lnTo>
                <a:lnTo>
                  <a:pt x="20313" y="428"/>
                </a:lnTo>
                <a:lnTo>
                  <a:pt x="20294" y="391"/>
                </a:lnTo>
                <a:lnTo>
                  <a:pt x="20257" y="372"/>
                </a:lnTo>
                <a:close/>
                <a:moveTo>
                  <a:pt x="38745" y="410"/>
                </a:moveTo>
                <a:lnTo>
                  <a:pt x="38652" y="428"/>
                </a:lnTo>
                <a:lnTo>
                  <a:pt x="38559" y="521"/>
                </a:lnTo>
                <a:lnTo>
                  <a:pt x="38447" y="614"/>
                </a:lnTo>
                <a:lnTo>
                  <a:pt x="38242" y="819"/>
                </a:lnTo>
                <a:lnTo>
                  <a:pt x="38131" y="950"/>
                </a:lnTo>
                <a:lnTo>
                  <a:pt x="38037" y="1080"/>
                </a:lnTo>
                <a:lnTo>
                  <a:pt x="37907" y="1285"/>
                </a:lnTo>
                <a:lnTo>
                  <a:pt x="37851" y="1396"/>
                </a:lnTo>
                <a:lnTo>
                  <a:pt x="37814" y="1471"/>
                </a:lnTo>
                <a:lnTo>
                  <a:pt x="37814" y="1508"/>
                </a:lnTo>
                <a:lnTo>
                  <a:pt x="37870" y="1508"/>
                </a:lnTo>
                <a:lnTo>
                  <a:pt x="38093" y="1322"/>
                </a:lnTo>
                <a:lnTo>
                  <a:pt x="38447" y="1005"/>
                </a:lnTo>
                <a:lnTo>
                  <a:pt x="38615" y="819"/>
                </a:lnTo>
                <a:lnTo>
                  <a:pt x="38764" y="652"/>
                </a:lnTo>
                <a:lnTo>
                  <a:pt x="38801" y="577"/>
                </a:lnTo>
                <a:lnTo>
                  <a:pt x="38838" y="521"/>
                </a:lnTo>
                <a:lnTo>
                  <a:pt x="38838" y="466"/>
                </a:lnTo>
                <a:lnTo>
                  <a:pt x="38819" y="428"/>
                </a:lnTo>
                <a:lnTo>
                  <a:pt x="38782" y="410"/>
                </a:lnTo>
                <a:close/>
                <a:moveTo>
                  <a:pt x="41966" y="149"/>
                </a:moveTo>
                <a:lnTo>
                  <a:pt x="41891" y="186"/>
                </a:lnTo>
                <a:lnTo>
                  <a:pt x="41798" y="242"/>
                </a:lnTo>
                <a:lnTo>
                  <a:pt x="41705" y="335"/>
                </a:lnTo>
                <a:lnTo>
                  <a:pt x="41612" y="447"/>
                </a:lnTo>
                <a:lnTo>
                  <a:pt x="41445" y="708"/>
                </a:lnTo>
                <a:lnTo>
                  <a:pt x="41277" y="987"/>
                </a:lnTo>
                <a:lnTo>
                  <a:pt x="41147" y="1247"/>
                </a:lnTo>
                <a:lnTo>
                  <a:pt x="41016" y="1508"/>
                </a:lnTo>
                <a:lnTo>
                  <a:pt x="41240" y="1285"/>
                </a:lnTo>
                <a:lnTo>
                  <a:pt x="41649" y="857"/>
                </a:lnTo>
                <a:lnTo>
                  <a:pt x="41836" y="633"/>
                </a:lnTo>
                <a:lnTo>
                  <a:pt x="42003" y="428"/>
                </a:lnTo>
                <a:lnTo>
                  <a:pt x="42115" y="261"/>
                </a:lnTo>
                <a:lnTo>
                  <a:pt x="42133" y="223"/>
                </a:lnTo>
                <a:lnTo>
                  <a:pt x="42133" y="186"/>
                </a:lnTo>
                <a:lnTo>
                  <a:pt x="42059" y="149"/>
                </a:lnTo>
                <a:close/>
                <a:moveTo>
                  <a:pt x="64699" y="372"/>
                </a:moveTo>
                <a:lnTo>
                  <a:pt x="64643" y="410"/>
                </a:lnTo>
                <a:lnTo>
                  <a:pt x="64587" y="466"/>
                </a:lnTo>
                <a:lnTo>
                  <a:pt x="64438" y="614"/>
                </a:lnTo>
                <a:lnTo>
                  <a:pt x="64270" y="819"/>
                </a:lnTo>
                <a:lnTo>
                  <a:pt x="64121" y="1043"/>
                </a:lnTo>
                <a:lnTo>
                  <a:pt x="64010" y="1247"/>
                </a:lnTo>
                <a:lnTo>
                  <a:pt x="63917" y="1415"/>
                </a:lnTo>
                <a:lnTo>
                  <a:pt x="63879" y="1508"/>
                </a:lnTo>
                <a:lnTo>
                  <a:pt x="63917" y="1508"/>
                </a:lnTo>
                <a:lnTo>
                  <a:pt x="63954" y="1471"/>
                </a:lnTo>
                <a:lnTo>
                  <a:pt x="64140" y="1322"/>
                </a:lnTo>
                <a:lnTo>
                  <a:pt x="64401" y="1080"/>
                </a:lnTo>
                <a:lnTo>
                  <a:pt x="64512" y="950"/>
                </a:lnTo>
                <a:lnTo>
                  <a:pt x="64680" y="763"/>
                </a:lnTo>
                <a:lnTo>
                  <a:pt x="64754" y="652"/>
                </a:lnTo>
                <a:lnTo>
                  <a:pt x="64810" y="559"/>
                </a:lnTo>
                <a:lnTo>
                  <a:pt x="64829" y="466"/>
                </a:lnTo>
                <a:lnTo>
                  <a:pt x="64810" y="428"/>
                </a:lnTo>
                <a:lnTo>
                  <a:pt x="64792" y="391"/>
                </a:lnTo>
                <a:lnTo>
                  <a:pt x="64754" y="372"/>
                </a:lnTo>
                <a:close/>
                <a:moveTo>
                  <a:pt x="2924" y="149"/>
                </a:moveTo>
                <a:lnTo>
                  <a:pt x="2812" y="186"/>
                </a:lnTo>
                <a:lnTo>
                  <a:pt x="2700" y="223"/>
                </a:lnTo>
                <a:lnTo>
                  <a:pt x="2607" y="298"/>
                </a:lnTo>
                <a:lnTo>
                  <a:pt x="2533" y="372"/>
                </a:lnTo>
                <a:lnTo>
                  <a:pt x="2440" y="466"/>
                </a:lnTo>
                <a:lnTo>
                  <a:pt x="2365" y="559"/>
                </a:lnTo>
                <a:lnTo>
                  <a:pt x="2235" y="782"/>
                </a:lnTo>
                <a:lnTo>
                  <a:pt x="2123" y="1005"/>
                </a:lnTo>
                <a:lnTo>
                  <a:pt x="2030" y="1229"/>
                </a:lnTo>
                <a:lnTo>
                  <a:pt x="1956" y="1396"/>
                </a:lnTo>
                <a:lnTo>
                  <a:pt x="1881" y="1527"/>
                </a:lnTo>
                <a:lnTo>
                  <a:pt x="2272" y="1080"/>
                </a:lnTo>
                <a:lnTo>
                  <a:pt x="2477" y="875"/>
                </a:lnTo>
                <a:lnTo>
                  <a:pt x="2682" y="670"/>
                </a:lnTo>
                <a:lnTo>
                  <a:pt x="2849" y="521"/>
                </a:lnTo>
                <a:lnTo>
                  <a:pt x="3054" y="335"/>
                </a:lnTo>
                <a:lnTo>
                  <a:pt x="3110" y="261"/>
                </a:lnTo>
                <a:lnTo>
                  <a:pt x="3129" y="223"/>
                </a:lnTo>
                <a:lnTo>
                  <a:pt x="3129" y="186"/>
                </a:lnTo>
                <a:lnTo>
                  <a:pt x="3110" y="168"/>
                </a:lnTo>
                <a:lnTo>
                  <a:pt x="3073" y="149"/>
                </a:lnTo>
                <a:close/>
                <a:moveTo>
                  <a:pt x="47421" y="149"/>
                </a:moveTo>
                <a:lnTo>
                  <a:pt x="47309" y="186"/>
                </a:lnTo>
                <a:lnTo>
                  <a:pt x="47216" y="223"/>
                </a:lnTo>
                <a:lnTo>
                  <a:pt x="47123" y="298"/>
                </a:lnTo>
                <a:lnTo>
                  <a:pt x="47030" y="372"/>
                </a:lnTo>
                <a:lnTo>
                  <a:pt x="46937" y="466"/>
                </a:lnTo>
                <a:lnTo>
                  <a:pt x="46881" y="559"/>
                </a:lnTo>
                <a:lnTo>
                  <a:pt x="46751" y="782"/>
                </a:lnTo>
                <a:lnTo>
                  <a:pt x="46639" y="1005"/>
                </a:lnTo>
                <a:lnTo>
                  <a:pt x="46546" y="1229"/>
                </a:lnTo>
                <a:lnTo>
                  <a:pt x="46453" y="1396"/>
                </a:lnTo>
                <a:lnTo>
                  <a:pt x="46378" y="1527"/>
                </a:lnTo>
                <a:lnTo>
                  <a:pt x="46769" y="1080"/>
                </a:lnTo>
                <a:lnTo>
                  <a:pt x="46974" y="875"/>
                </a:lnTo>
                <a:lnTo>
                  <a:pt x="47179" y="670"/>
                </a:lnTo>
                <a:lnTo>
                  <a:pt x="47346" y="521"/>
                </a:lnTo>
                <a:lnTo>
                  <a:pt x="47551" y="335"/>
                </a:lnTo>
                <a:lnTo>
                  <a:pt x="47607" y="261"/>
                </a:lnTo>
                <a:lnTo>
                  <a:pt x="47626" y="223"/>
                </a:lnTo>
                <a:lnTo>
                  <a:pt x="47626" y="186"/>
                </a:lnTo>
                <a:lnTo>
                  <a:pt x="47607" y="168"/>
                </a:lnTo>
                <a:lnTo>
                  <a:pt x="47570" y="149"/>
                </a:lnTo>
                <a:close/>
                <a:moveTo>
                  <a:pt x="16105" y="56"/>
                </a:moveTo>
                <a:lnTo>
                  <a:pt x="16050" y="75"/>
                </a:lnTo>
                <a:lnTo>
                  <a:pt x="15919" y="149"/>
                </a:lnTo>
                <a:lnTo>
                  <a:pt x="15789" y="261"/>
                </a:lnTo>
                <a:lnTo>
                  <a:pt x="15565" y="484"/>
                </a:lnTo>
                <a:lnTo>
                  <a:pt x="15416" y="614"/>
                </a:lnTo>
                <a:lnTo>
                  <a:pt x="15193" y="857"/>
                </a:lnTo>
                <a:lnTo>
                  <a:pt x="15063" y="968"/>
                </a:lnTo>
                <a:lnTo>
                  <a:pt x="14978" y="1087"/>
                </a:lnTo>
                <a:lnTo>
                  <a:pt x="14895" y="1229"/>
                </a:lnTo>
                <a:lnTo>
                  <a:pt x="14839" y="1359"/>
                </a:lnTo>
                <a:lnTo>
                  <a:pt x="14802" y="1471"/>
                </a:lnTo>
                <a:lnTo>
                  <a:pt x="14802" y="1508"/>
                </a:lnTo>
                <a:lnTo>
                  <a:pt x="14802" y="1527"/>
                </a:lnTo>
                <a:lnTo>
                  <a:pt x="14839" y="1508"/>
                </a:lnTo>
                <a:lnTo>
                  <a:pt x="14895" y="1490"/>
                </a:lnTo>
                <a:lnTo>
                  <a:pt x="15193" y="1247"/>
                </a:lnTo>
                <a:lnTo>
                  <a:pt x="15677" y="819"/>
                </a:lnTo>
                <a:lnTo>
                  <a:pt x="15919" y="596"/>
                </a:lnTo>
                <a:lnTo>
                  <a:pt x="16105" y="391"/>
                </a:lnTo>
                <a:lnTo>
                  <a:pt x="16161" y="298"/>
                </a:lnTo>
                <a:lnTo>
                  <a:pt x="16217" y="223"/>
                </a:lnTo>
                <a:lnTo>
                  <a:pt x="16236" y="149"/>
                </a:lnTo>
                <a:lnTo>
                  <a:pt x="16217" y="93"/>
                </a:lnTo>
                <a:lnTo>
                  <a:pt x="16180" y="75"/>
                </a:lnTo>
                <a:lnTo>
                  <a:pt x="16143" y="56"/>
                </a:lnTo>
                <a:close/>
                <a:moveTo>
                  <a:pt x="35543" y="261"/>
                </a:moveTo>
                <a:lnTo>
                  <a:pt x="35450" y="279"/>
                </a:lnTo>
                <a:lnTo>
                  <a:pt x="35338" y="335"/>
                </a:lnTo>
                <a:lnTo>
                  <a:pt x="35245" y="410"/>
                </a:lnTo>
                <a:lnTo>
                  <a:pt x="35133" y="503"/>
                </a:lnTo>
                <a:lnTo>
                  <a:pt x="34947" y="689"/>
                </a:lnTo>
                <a:lnTo>
                  <a:pt x="34798" y="838"/>
                </a:lnTo>
                <a:lnTo>
                  <a:pt x="34686" y="1005"/>
                </a:lnTo>
                <a:lnTo>
                  <a:pt x="34519" y="1247"/>
                </a:lnTo>
                <a:lnTo>
                  <a:pt x="34407" y="1471"/>
                </a:lnTo>
                <a:lnTo>
                  <a:pt x="34388" y="1527"/>
                </a:lnTo>
                <a:lnTo>
                  <a:pt x="34407" y="1527"/>
                </a:lnTo>
                <a:lnTo>
                  <a:pt x="35338" y="745"/>
                </a:lnTo>
                <a:lnTo>
                  <a:pt x="35505" y="614"/>
                </a:lnTo>
                <a:lnTo>
                  <a:pt x="35598" y="521"/>
                </a:lnTo>
                <a:lnTo>
                  <a:pt x="35692" y="447"/>
                </a:lnTo>
                <a:lnTo>
                  <a:pt x="35747" y="372"/>
                </a:lnTo>
                <a:lnTo>
                  <a:pt x="35747" y="335"/>
                </a:lnTo>
                <a:lnTo>
                  <a:pt x="35747" y="298"/>
                </a:lnTo>
                <a:lnTo>
                  <a:pt x="35729" y="279"/>
                </a:lnTo>
                <a:lnTo>
                  <a:pt x="35692" y="261"/>
                </a:lnTo>
                <a:close/>
                <a:moveTo>
                  <a:pt x="42971" y="261"/>
                </a:moveTo>
                <a:lnTo>
                  <a:pt x="42860" y="317"/>
                </a:lnTo>
                <a:lnTo>
                  <a:pt x="42748" y="410"/>
                </a:lnTo>
                <a:lnTo>
                  <a:pt x="42636" y="521"/>
                </a:lnTo>
                <a:lnTo>
                  <a:pt x="42450" y="763"/>
                </a:lnTo>
                <a:lnTo>
                  <a:pt x="42320" y="931"/>
                </a:lnTo>
                <a:lnTo>
                  <a:pt x="42264" y="1080"/>
                </a:lnTo>
                <a:lnTo>
                  <a:pt x="42171" y="1322"/>
                </a:lnTo>
                <a:lnTo>
                  <a:pt x="42152" y="1434"/>
                </a:lnTo>
                <a:lnTo>
                  <a:pt x="42152" y="1508"/>
                </a:lnTo>
                <a:lnTo>
                  <a:pt x="42152" y="1527"/>
                </a:lnTo>
                <a:lnTo>
                  <a:pt x="42171" y="1527"/>
                </a:lnTo>
                <a:lnTo>
                  <a:pt x="42245" y="1490"/>
                </a:lnTo>
                <a:lnTo>
                  <a:pt x="42487" y="1229"/>
                </a:lnTo>
                <a:lnTo>
                  <a:pt x="42655" y="1043"/>
                </a:lnTo>
                <a:lnTo>
                  <a:pt x="42841" y="838"/>
                </a:lnTo>
                <a:lnTo>
                  <a:pt x="42990" y="633"/>
                </a:lnTo>
                <a:lnTo>
                  <a:pt x="43102" y="466"/>
                </a:lnTo>
                <a:lnTo>
                  <a:pt x="43120" y="391"/>
                </a:lnTo>
                <a:lnTo>
                  <a:pt x="43139" y="335"/>
                </a:lnTo>
                <a:lnTo>
                  <a:pt x="43120" y="279"/>
                </a:lnTo>
                <a:lnTo>
                  <a:pt x="43064" y="261"/>
                </a:lnTo>
                <a:close/>
                <a:moveTo>
                  <a:pt x="46378" y="1527"/>
                </a:moveTo>
                <a:lnTo>
                  <a:pt x="46378" y="1527"/>
                </a:lnTo>
                <a:lnTo>
                  <a:pt x="46378" y="1527"/>
                </a:lnTo>
                <a:close/>
                <a:moveTo>
                  <a:pt x="60603" y="56"/>
                </a:moveTo>
                <a:lnTo>
                  <a:pt x="60547" y="75"/>
                </a:lnTo>
                <a:lnTo>
                  <a:pt x="60435" y="149"/>
                </a:lnTo>
                <a:lnTo>
                  <a:pt x="60305" y="261"/>
                </a:lnTo>
                <a:lnTo>
                  <a:pt x="60063" y="484"/>
                </a:lnTo>
                <a:lnTo>
                  <a:pt x="59914" y="614"/>
                </a:lnTo>
                <a:lnTo>
                  <a:pt x="59690" y="857"/>
                </a:lnTo>
                <a:lnTo>
                  <a:pt x="59579" y="968"/>
                </a:lnTo>
                <a:lnTo>
                  <a:pt x="59485" y="1099"/>
                </a:lnTo>
                <a:lnTo>
                  <a:pt x="59523" y="1005"/>
                </a:lnTo>
                <a:lnTo>
                  <a:pt x="59411" y="1229"/>
                </a:lnTo>
                <a:lnTo>
                  <a:pt x="59336" y="1359"/>
                </a:lnTo>
                <a:lnTo>
                  <a:pt x="59299" y="1471"/>
                </a:lnTo>
                <a:lnTo>
                  <a:pt x="59299" y="1508"/>
                </a:lnTo>
                <a:lnTo>
                  <a:pt x="59318" y="1527"/>
                </a:lnTo>
                <a:lnTo>
                  <a:pt x="59355" y="1508"/>
                </a:lnTo>
                <a:lnTo>
                  <a:pt x="59392" y="1490"/>
                </a:lnTo>
                <a:lnTo>
                  <a:pt x="59690" y="1247"/>
                </a:lnTo>
                <a:lnTo>
                  <a:pt x="60174" y="819"/>
                </a:lnTo>
                <a:lnTo>
                  <a:pt x="60416" y="596"/>
                </a:lnTo>
                <a:lnTo>
                  <a:pt x="60603" y="391"/>
                </a:lnTo>
                <a:lnTo>
                  <a:pt x="60677" y="298"/>
                </a:lnTo>
                <a:lnTo>
                  <a:pt x="60714" y="223"/>
                </a:lnTo>
                <a:lnTo>
                  <a:pt x="60733" y="149"/>
                </a:lnTo>
                <a:lnTo>
                  <a:pt x="60714" y="93"/>
                </a:lnTo>
                <a:lnTo>
                  <a:pt x="60696" y="75"/>
                </a:lnTo>
                <a:lnTo>
                  <a:pt x="60658" y="56"/>
                </a:lnTo>
                <a:close/>
                <a:moveTo>
                  <a:pt x="4004" y="242"/>
                </a:moveTo>
                <a:lnTo>
                  <a:pt x="3929" y="279"/>
                </a:lnTo>
                <a:lnTo>
                  <a:pt x="3836" y="335"/>
                </a:lnTo>
                <a:lnTo>
                  <a:pt x="3762" y="410"/>
                </a:lnTo>
                <a:lnTo>
                  <a:pt x="3594" y="614"/>
                </a:lnTo>
                <a:lnTo>
                  <a:pt x="3426" y="857"/>
                </a:lnTo>
                <a:lnTo>
                  <a:pt x="3278" y="1099"/>
                </a:lnTo>
                <a:lnTo>
                  <a:pt x="3166" y="1322"/>
                </a:lnTo>
                <a:lnTo>
                  <a:pt x="3035" y="1545"/>
                </a:lnTo>
                <a:lnTo>
                  <a:pt x="3296" y="1322"/>
                </a:lnTo>
                <a:lnTo>
                  <a:pt x="3520" y="1117"/>
                </a:lnTo>
                <a:lnTo>
                  <a:pt x="3724" y="912"/>
                </a:lnTo>
                <a:lnTo>
                  <a:pt x="3929" y="689"/>
                </a:lnTo>
                <a:lnTo>
                  <a:pt x="4078" y="484"/>
                </a:lnTo>
                <a:lnTo>
                  <a:pt x="4115" y="410"/>
                </a:lnTo>
                <a:lnTo>
                  <a:pt x="4134" y="335"/>
                </a:lnTo>
                <a:lnTo>
                  <a:pt x="4115" y="279"/>
                </a:lnTo>
                <a:lnTo>
                  <a:pt x="4078" y="261"/>
                </a:lnTo>
                <a:lnTo>
                  <a:pt x="4004" y="242"/>
                </a:lnTo>
                <a:close/>
                <a:moveTo>
                  <a:pt x="40756" y="447"/>
                </a:moveTo>
                <a:lnTo>
                  <a:pt x="40644" y="466"/>
                </a:lnTo>
                <a:lnTo>
                  <a:pt x="40569" y="484"/>
                </a:lnTo>
                <a:lnTo>
                  <a:pt x="40495" y="540"/>
                </a:lnTo>
                <a:lnTo>
                  <a:pt x="40421" y="596"/>
                </a:lnTo>
                <a:lnTo>
                  <a:pt x="40365" y="689"/>
                </a:lnTo>
                <a:lnTo>
                  <a:pt x="40309" y="763"/>
                </a:lnTo>
                <a:lnTo>
                  <a:pt x="40234" y="950"/>
                </a:lnTo>
                <a:lnTo>
                  <a:pt x="40179" y="1154"/>
                </a:lnTo>
                <a:lnTo>
                  <a:pt x="40141" y="1341"/>
                </a:lnTo>
                <a:lnTo>
                  <a:pt x="40104" y="1471"/>
                </a:lnTo>
                <a:lnTo>
                  <a:pt x="40067" y="1545"/>
                </a:lnTo>
                <a:lnTo>
                  <a:pt x="40067" y="1545"/>
                </a:lnTo>
                <a:lnTo>
                  <a:pt x="40309" y="1303"/>
                </a:lnTo>
                <a:lnTo>
                  <a:pt x="40476" y="1117"/>
                </a:lnTo>
                <a:lnTo>
                  <a:pt x="40663" y="931"/>
                </a:lnTo>
                <a:lnTo>
                  <a:pt x="40793" y="763"/>
                </a:lnTo>
                <a:lnTo>
                  <a:pt x="40849" y="670"/>
                </a:lnTo>
                <a:lnTo>
                  <a:pt x="40867" y="596"/>
                </a:lnTo>
                <a:lnTo>
                  <a:pt x="40886" y="540"/>
                </a:lnTo>
                <a:lnTo>
                  <a:pt x="40867" y="503"/>
                </a:lnTo>
                <a:lnTo>
                  <a:pt x="40830" y="466"/>
                </a:lnTo>
                <a:lnTo>
                  <a:pt x="40756" y="447"/>
                </a:lnTo>
                <a:close/>
                <a:moveTo>
                  <a:pt x="48501" y="242"/>
                </a:moveTo>
                <a:lnTo>
                  <a:pt x="48426" y="279"/>
                </a:lnTo>
                <a:lnTo>
                  <a:pt x="48352" y="335"/>
                </a:lnTo>
                <a:lnTo>
                  <a:pt x="48259" y="410"/>
                </a:lnTo>
                <a:lnTo>
                  <a:pt x="48091" y="614"/>
                </a:lnTo>
                <a:lnTo>
                  <a:pt x="47924" y="857"/>
                </a:lnTo>
                <a:lnTo>
                  <a:pt x="47775" y="1099"/>
                </a:lnTo>
                <a:lnTo>
                  <a:pt x="47663" y="1322"/>
                </a:lnTo>
                <a:lnTo>
                  <a:pt x="47551" y="1545"/>
                </a:lnTo>
                <a:lnTo>
                  <a:pt x="47551" y="1545"/>
                </a:lnTo>
                <a:lnTo>
                  <a:pt x="47812" y="1322"/>
                </a:lnTo>
                <a:lnTo>
                  <a:pt x="48017" y="1117"/>
                </a:lnTo>
                <a:lnTo>
                  <a:pt x="48240" y="912"/>
                </a:lnTo>
                <a:lnTo>
                  <a:pt x="48426" y="689"/>
                </a:lnTo>
                <a:lnTo>
                  <a:pt x="48575" y="484"/>
                </a:lnTo>
                <a:lnTo>
                  <a:pt x="48612" y="410"/>
                </a:lnTo>
                <a:lnTo>
                  <a:pt x="48631" y="335"/>
                </a:lnTo>
                <a:lnTo>
                  <a:pt x="48631" y="279"/>
                </a:lnTo>
                <a:lnTo>
                  <a:pt x="48575" y="261"/>
                </a:lnTo>
                <a:lnTo>
                  <a:pt x="48501" y="242"/>
                </a:lnTo>
                <a:close/>
                <a:moveTo>
                  <a:pt x="3035" y="1545"/>
                </a:moveTo>
                <a:lnTo>
                  <a:pt x="3035" y="1545"/>
                </a:lnTo>
                <a:lnTo>
                  <a:pt x="3035" y="1545"/>
                </a:lnTo>
                <a:close/>
                <a:moveTo>
                  <a:pt x="23683" y="168"/>
                </a:moveTo>
                <a:lnTo>
                  <a:pt x="23571" y="186"/>
                </a:lnTo>
                <a:lnTo>
                  <a:pt x="23478" y="242"/>
                </a:lnTo>
                <a:lnTo>
                  <a:pt x="23348" y="335"/>
                </a:lnTo>
                <a:lnTo>
                  <a:pt x="23236" y="447"/>
                </a:lnTo>
                <a:lnTo>
                  <a:pt x="22975" y="726"/>
                </a:lnTo>
                <a:lnTo>
                  <a:pt x="22752" y="1024"/>
                </a:lnTo>
                <a:lnTo>
                  <a:pt x="22566" y="1303"/>
                </a:lnTo>
                <a:lnTo>
                  <a:pt x="22454" y="1490"/>
                </a:lnTo>
                <a:lnTo>
                  <a:pt x="22436" y="1527"/>
                </a:lnTo>
                <a:lnTo>
                  <a:pt x="22436" y="1545"/>
                </a:lnTo>
                <a:lnTo>
                  <a:pt x="22566" y="1471"/>
                </a:lnTo>
                <a:lnTo>
                  <a:pt x="22752" y="1322"/>
                </a:lnTo>
                <a:lnTo>
                  <a:pt x="23217" y="912"/>
                </a:lnTo>
                <a:lnTo>
                  <a:pt x="23459" y="708"/>
                </a:lnTo>
                <a:lnTo>
                  <a:pt x="23664" y="503"/>
                </a:lnTo>
                <a:lnTo>
                  <a:pt x="23776" y="335"/>
                </a:lnTo>
                <a:lnTo>
                  <a:pt x="23813" y="279"/>
                </a:lnTo>
                <a:lnTo>
                  <a:pt x="23813" y="242"/>
                </a:lnTo>
                <a:lnTo>
                  <a:pt x="23795" y="205"/>
                </a:lnTo>
                <a:lnTo>
                  <a:pt x="23757" y="186"/>
                </a:lnTo>
                <a:lnTo>
                  <a:pt x="23720" y="168"/>
                </a:lnTo>
                <a:close/>
                <a:moveTo>
                  <a:pt x="68180" y="168"/>
                </a:moveTo>
                <a:lnTo>
                  <a:pt x="68087" y="186"/>
                </a:lnTo>
                <a:lnTo>
                  <a:pt x="67975" y="242"/>
                </a:lnTo>
                <a:lnTo>
                  <a:pt x="67864" y="335"/>
                </a:lnTo>
                <a:lnTo>
                  <a:pt x="67733" y="447"/>
                </a:lnTo>
                <a:lnTo>
                  <a:pt x="67491" y="726"/>
                </a:lnTo>
                <a:lnTo>
                  <a:pt x="67249" y="1024"/>
                </a:lnTo>
                <a:lnTo>
                  <a:pt x="67063" y="1303"/>
                </a:lnTo>
                <a:lnTo>
                  <a:pt x="66951" y="1490"/>
                </a:lnTo>
                <a:lnTo>
                  <a:pt x="66933" y="1527"/>
                </a:lnTo>
                <a:lnTo>
                  <a:pt x="66933" y="1545"/>
                </a:lnTo>
                <a:lnTo>
                  <a:pt x="66951" y="1545"/>
                </a:lnTo>
                <a:lnTo>
                  <a:pt x="67063" y="1471"/>
                </a:lnTo>
                <a:lnTo>
                  <a:pt x="67249" y="1322"/>
                </a:lnTo>
                <a:lnTo>
                  <a:pt x="67733" y="912"/>
                </a:lnTo>
                <a:lnTo>
                  <a:pt x="67957" y="708"/>
                </a:lnTo>
                <a:lnTo>
                  <a:pt x="68161" y="503"/>
                </a:lnTo>
                <a:lnTo>
                  <a:pt x="68292" y="335"/>
                </a:lnTo>
                <a:lnTo>
                  <a:pt x="68310" y="279"/>
                </a:lnTo>
                <a:lnTo>
                  <a:pt x="68310" y="242"/>
                </a:lnTo>
                <a:lnTo>
                  <a:pt x="68292" y="205"/>
                </a:lnTo>
                <a:lnTo>
                  <a:pt x="68255" y="186"/>
                </a:lnTo>
                <a:lnTo>
                  <a:pt x="68217" y="168"/>
                </a:lnTo>
                <a:close/>
                <a:moveTo>
                  <a:pt x="6163" y="279"/>
                </a:moveTo>
                <a:lnTo>
                  <a:pt x="6089" y="317"/>
                </a:lnTo>
                <a:lnTo>
                  <a:pt x="5996" y="391"/>
                </a:lnTo>
                <a:lnTo>
                  <a:pt x="5828" y="577"/>
                </a:lnTo>
                <a:lnTo>
                  <a:pt x="5661" y="819"/>
                </a:lnTo>
                <a:lnTo>
                  <a:pt x="5493" y="1080"/>
                </a:lnTo>
                <a:lnTo>
                  <a:pt x="5363" y="1322"/>
                </a:lnTo>
                <a:lnTo>
                  <a:pt x="5214" y="1583"/>
                </a:lnTo>
                <a:lnTo>
                  <a:pt x="5493" y="1359"/>
                </a:lnTo>
                <a:lnTo>
                  <a:pt x="5698" y="1192"/>
                </a:lnTo>
                <a:lnTo>
                  <a:pt x="5903" y="987"/>
                </a:lnTo>
                <a:lnTo>
                  <a:pt x="6089" y="801"/>
                </a:lnTo>
                <a:lnTo>
                  <a:pt x="6238" y="614"/>
                </a:lnTo>
                <a:lnTo>
                  <a:pt x="6294" y="521"/>
                </a:lnTo>
                <a:lnTo>
                  <a:pt x="6312" y="447"/>
                </a:lnTo>
                <a:lnTo>
                  <a:pt x="6312" y="372"/>
                </a:lnTo>
                <a:lnTo>
                  <a:pt x="6275" y="317"/>
                </a:lnTo>
                <a:lnTo>
                  <a:pt x="6219" y="279"/>
                </a:lnTo>
                <a:close/>
                <a:moveTo>
                  <a:pt x="7299" y="0"/>
                </a:moveTo>
                <a:lnTo>
                  <a:pt x="7225" y="19"/>
                </a:lnTo>
                <a:lnTo>
                  <a:pt x="7131" y="37"/>
                </a:lnTo>
                <a:lnTo>
                  <a:pt x="7057" y="93"/>
                </a:lnTo>
                <a:lnTo>
                  <a:pt x="6983" y="168"/>
                </a:lnTo>
                <a:lnTo>
                  <a:pt x="6908" y="279"/>
                </a:lnTo>
                <a:lnTo>
                  <a:pt x="6759" y="521"/>
                </a:lnTo>
                <a:lnTo>
                  <a:pt x="6629" y="801"/>
                </a:lnTo>
                <a:lnTo>
                  <a:pt x="6443" y="1322"/>
                </a:lnTo>
                <a:lnTo>
                  <a:pt x="6368" y="1490"/>
                </a:lnTo>
                <a:lnTo>
                  <a:pt x="6331" y="1583"/>
                </a:lnTo>
                <a:lnTo>
                  <a:pt x="6331" y="1583"/>
                </a:lnTo>
                <a:lnTo>
                  <a:pt x="6536" y="1359"/>
                </a:lnTo>
                <a:lnTo>
                  <a:pt x="6722" y="1117"/>
                </a:lnTo>
                <a:lnTo>
                  <a:pt x="7094" y="633"/>
                </a:lnTo>
                <a:lnTo>
                  <a:pt x="7187" y="503"/>
                </a:lnTo>
                <a:lnTo>
                  <a:pt x="7262" y="410"/>
                </a:lnTo>
                <a:lnTo>
                  <a:pt x="7336" y="279"/>
                </a:lnTo>
                <a:lnTo>
                  <a:pt x="7392" y="168"/>
                </a:lnTo>
                <a:lnTo>
                  <a:pt x="7392" y="130"/>
                </a:lnTo>
                <a:lnTo>
                  <a:pt x="7392" y="75"/>
                </a:lnTo>
                <a:lnTo>
                  <a:pt x="7373" y="37"/>
                </a:lnTo>
                <a:lnTo>
                  <a:pt x="7355" y="19"/>
                </a:lnTo>
                <a:lnTo>
                  <a:pt x="7299" y="0"/>
                </a:lnTo>
                <a:close/>
                <a:moveTo>
                  <a:pt x="14932" y="279"/>
                </a:moveTo>
                <a:lnTo>
                  <a:pt x="14877" y="298"/>
                </a:lnTo>
                <a:lnTo>
                  <a:pt x="14802" y="335"/>
                </a:lnTo>
                <a:lnTo>
                  <a:pt x="14709" y="410"/>
                </a:lnTo>
                <a:lnTo>
                  <a:pt x="14541" y="614"/>
                </a:lnTo>
                <a:lnTo>
                  <a:pt x="14355" y="857"/>
                </a:lnTo>
                <a:lnTo>
                  <a:pt x="14188" y="1117"/>
                </a:lnTo>
                <a:lnTo>
                  <a:pt x="14039" y="1359"/>
                </a:lnTo>
                <a:lnTo>
                  <a:pt x="13908" y="1583"/>
                </a:lnTo>
                <a:lnTo>
                  <a:pt x="14132" y="1378"/>
                </a:lnTo>
                <a:lnTo>
                  <a:pt x="14560" y="987"/>
                </a:lnTo>
                <a:lnTo>
                  <a:pt x="14746" y="782"/>
                </a:lnTo>
                <a:lnTo>
                  <a:pt x="14914" y="577"/>
                </a:lnTo>
                <a:lnTo>
                  <a:pt x="14970" y="503"/>
                </a:lnTo>
                <a:lnTo>
                  <a:pt x="14988" y="428"/>
                </a:lnTo>
                <a:lnTo>
                  <a:pt x="15007" y="354"/>
                </a:lnTo>
                <a:lnTo>
                  <a:pt x="14988" y="317"/>
                </a:lnTo>
                <a:lnTo>
                  <a:pt x="14932" y="279"/>
                </a:lnTo>
                <a:close/>
                <a:moveTo>
                  <a:pt x="50660" y="279"/>
                </a:moveTo>
                <a:lnTo>
                  <a:pt x="50586" y="317"/>
                </a:lnTo>
                <a:lnTo>
                  <a:pt x="50512" y="391"/>
                </a:lnTo>
                <a:lnTo>
                  <a:pt x="50344" y="577"/>
                </a:lnTo>
                <a:lnTo>
                  <a:pt x="50158" y="819"/>
                </a:lnTo>
                <a:lnTo>
                  <a:pt x="50009" y="1080"/>
                </a:lnTo>
                <a:lnTo>
                  <a:pt x="49860" y="1322"/>
                </a:lnTo>
                <a:lnTo>
                  <a:pt x="49711" y="1583"/>
                </a:lnTo>
                <a:lnTo>
                  <a:pt x="49990" y="1359"/>
                </a:lnTo>
                <a:lnTo>
                  <a:pt x="50195" y="1192"/>
                </a:lnTo>
                <a:lnTo>
                  <a:pt x="50400" y="987"/>
                </a:lnTo>
                <a:lnTo>
                  <a:pt x="50605" y="801"/>
                </a:lnTo>
                <a:lnTo>
                  <a:pt x="50735" y="614"/>
                </a:lnTo>
                <a:lnTo>
                  <a:pt x="50791" y="521"/>
                </a:lnTo>
                <a:lnTo>
                  <a:pt x="50809" y="447"/>
                </a:lnTo>
                <a:lnTo>
                  <a:pt x="50809" y="372"/>
                </a:lnTo>
                <a:lnTo>
                  <a:pt x="50772" y="317"/>
                </a:lnTo>
                <a:lnTo>
                  <a:pt x="50716" y="279"/>
                </a:lnTo>
                <a:close/>
                <a:moveTo>
                  <a:pt x="51796" y="0"/>
                </a:moveTo>
                <a:lnTo>
                  <a:pt x="51722" y="19"/>
                </a:lnTo>
                <a:lnTo>
                  <a:pt x="51647" y="37"/>
                </a:lnTo>
                <a:lnTo>
                  <a:pt x="51554" y="93"/>
                </a:lnTo>
                <a:lnTo>
                  <a:pt x="51480" y="168"/>
                </a:lnTo>
                <a:lnTo>
                  <a:pt x="51405" y="279"/>
                </a:lnTo>
                <a:lnTo>
                  <a:pt x="51256" y="521"/>
                </a:lnTo>
                <a:lnTo>
                  <a:pt x="51145" y="801"/>
                </a:lnTo>
                <a:lnTo>
                  <a:pt x="50940" y="1322"/>
                </a:lnTo>
                <a:lnTo>
                  <a:pt x="50884" y="1490"/>
                </a:lnTo>
                <a:lnTo>
                  <a:pt x="50828" y="1583"/>
                </a:lnTo>
                <a:lnTo>
                  <a:pt x="51033" y="1359"/>
                </a:lnTo>
                <a:lnTo>
                  <a:pt x="51238" y="1117"/>
                </a:lnTo>
                <a:lnTo>
                  <a:pt x="51591" y="633"/>
                </a:lnTo>
                <a:lnTo>
                  <a:pt x="51684" y="503"/>
                </a:lnTo>
                <a:lnTo>
                  <a:pt x="51759" y="410"/>
                </a:lnTo>
                <a:lnTo>
                  <a:pt x="51833" y="279"/>
                </a:lnTo>
                <a:lnTo>
                  <a:pt x="51889" y="168"/>
                </a:lnTo>
                <a:lnTo>
                  <a:pt x="51908" y="130"/>
                </a:lnTo>
                <a:lnTo>
                  <a:pt x="51908" y="75"/>
                </a:lnTo>
                <a:lnTo>
                  <a:pt x="51889" y="37"/>
                </a:lnTo>
                <a:lnTo>
                  <a:pt x="51852" y="19"/>
                </a:lnTo>
                <a:lnTo>
                  <a:pt x="51796" y="0"/>
                </a:lnTo>
                <a:close/>
                <a:moveTo>
                  <a:pt x="59430" y="279"/>
                </a:moveTo>
                <a:lnTo>
                  <a:pt x="59374" y="298"/>
                </a:lnTo>
                <a:lnTo>
                  <a:pt x="59299" y="335"/>
                </a:lnTo>
                <a:lnTo>
                  <a:pt x="59225" y="410"/>
                </a:lnTo>
                <a:lnTo>
                  <a:pt x="59039" y="614"/>
                </a:lnTo>
                <a:lnTo>
                  <a:pt x="58852" y="857"/>
                </a:lnTo>
                <a:lnTo>
                  <a:pt x="58685" y="1117"/>
                </a:lnTo>
                <a:lnTo>
                  <a:pt x="58536" y="1359"/>
                </a:lnTo>
                <a:lnTo>
                  <a:pt x="58406" y="1583"/>
                </a:lnTo>
                <a:lnTo>
                  <a:pt x="58648" y="1378"/>
                </a:lnTo>
                <a:lnTo>
                  <a:pt x="59057" y="987"/>
                </a:lnTo>
                <a:lnTo>
                  <a:pt x="59243" y="782"/>
                </a:lnTo>
                <a:lnTo>
                  <a:pt x="59411" y="577"/>
                </a:lnTo>
                <a:lnTo>
                  <a:pt x="59467" y="503"/>
                </a:lnTo>
                <a:lnTo>
                  <a:pt x="59504" y="428"/>
                </a:lnTo>
                <a:lnTo>
                  <a:pt x="59504" y="354"/>
                </a:lnTo>
                <a:lnTo>
                  <a:pt x="59485" y="317"/>
                </a:lnTo>
                <a:lnTo>
                  <a:pt x="59430" y="279"/>
                </a:lnTo>
                <a:close/>
                <a:moveTo>
                  <a:pt x="5214" y="1583"/>
                </a:moveTo>
                <a:lnTo>
                  <a:pt x="5214" y="1583"/>
                </a:lnTo>
                <a:lnTo>
                  <a:pt x="5214" y="1583"/>
                </a:lnTo>
                <a:close/>
                <a:moveTo>
                  <a:pt x="13908" y="1583"/>
                </a:moveTo>
                <a:lnTo>
                  <a:pt x="13908" y="1583"/>
                </a:lnTo>
                <a:lnTo>
                  <a:pt x="13908" y="1583"/>
                </a:lnTo>
                <a:close/>
                <a:moveTo>
                  <a:pt x="45243" y="298"/>
                </a:moveTo>
                <a:lnTo>
                  <a:pt x="45150" y="354"/>
                </a:lnTo>
                <a:lnTo>
                  <a:pt x="45038" y="447"/>
                </a:lnTo>
                <a:lnTo>
                  <a:pt x="44945" y="559"/>
                </a:lnTo>
                <a:lnTo>
                  <a:pt x="44759" y="801"/>
                </a:lnTo>
                <a:lnTo>
                  <a:pt x="44647" y="968"/>
                </a:lnTo>
                <a:lnTo>
                  <a:pt x="44554" y="1099"/>
                </a:lnTo>
                <a:lnTo>
                  <a:pt x="44442" y="1341"/>
                </a:lnTo>
                <a:lnTo>
                  <a:pt x="44349" y="1527"/>
                </a:lnTo>
                <a:lnTo>
                  <a:pt x="44349" y="1583"/>
                </a:lnTo>
                <a:lnTo>
                  <a:pt x="44386" y="1564"/>
                </a:lnTo>
                <a:lnTo>
                  <a:pt x="44591" y="1359"/>
                </a:lnTo>
                <a:lnTo>
                  <a:pt x="44963" y="968"/>
                </a:lnTo>
                <a:lnTo>
                  <a:pt x="45131" y="745"/>
                </a:lnTo>
                <a:lnTo>
                  <a:pt x="45261" y="559"/>
                </a:lnTo>
                <a:lnTo>
                  <a:pt x="45317" y="484"/>
                </a:lnTo>
                <a:lnTo>
                  <a:pt x="45336" y="410"/>
                </a:lnTo>
                <a:lnTo>
                  <a:pt x="45336" y="354"/>
                </a:lnTo>
                <a:lnTo>
                  <a:pt x="45317" y="317"/>
                </a:lnTo>
                <a:lnTo>
                  <a:pt x="45280" y="298"/>
                </a:lnTo>
                <a:close/>
                <a:moveTo>
                  <a:pt x="49711" y="1583"/>
                </a:moveTo>
                <a:lnTo>
                  <a:pt x="49711" y="1583"/>
                </a:lnTo>
                <a:lnTo>
                  <a:pt x="49711" y="1583"/>
                </a:lnTo>
                <a:close/>
                <a:moveTo>
                  <a:pt x="50828" y="1583"/>
                </a:moveTo>
                <a:lnTo>
                  <a:pt x="50828" y="1583"/>
                </a:lnTo>
                <a:lnTo>
                  <a:pt x="50828" y="1583"/>
                </a:lnTo>
                <a:close/>
                <a:moveTo>
                  <a:pt x="58406" y="1583"/>
                </a:moveTo>
                <a:lnTo>
                  <a:pt x="58406" y="1583"/>
                </a:lnTo>
                <a:lnTo>
                  <a:pt x="58406" y="1583"/>
                </a:lnTo>
                <a:close/>
                <a:moveTo>
                  <a:pt x="13704" y="261"/>
                </a:moveTo>
                <a:lnTo>
                  <a:pt x="13592" y="298"/>
                </a:lnTo>
                <a:lnTo>
                  <a:pt x="13517" y="354"/>
                </a:lnTo>
                <a:lnTo>
                  <a:pt x="13424" y="428"/>
                </a:lnTo>
                <a:lnTo>
                  <a:pt x="13350" y="521"/>
                </a:lnTo>
                <a:lnTo>
                  <a:pt x="13275" y="633"/>
                </a:lnTo>
                <a:lnTo>
                  <a:pt x="13145" y="857"/>
                </a:lnTo>
                <a:lnTo>
                  <a:pt x="13033" y="1099"/>
                </a:lnTo>
                <a:lnTo>
                  <a:pt x="12940" y="1322"/>
                </a:lnTo>
                <a:lnTo>
                  <a:pt x="12866" y="1508"/>
                </a:lnTo>
                <a:lnTo>
                  <a:pt x="12829" y="1601"/>
                </a:lnTo>
                <a:lnTo>
                  <a:pt x="12829" y="1601"/>
                </a:lnTo>
                <a:lnTo>
                  <a:pt x="13089" y="1322"/>
                </a:lnTo>
                <a:lnTo>
                  <a:pt x="13499" y="875"/>
                </a:lnTo>
                <a:lnTo>
                  <a:pt x="13685" y="652"/>
                </a:lnTo>
                <a:lnTo>
                  <a:pt x="13815" y="466"/>
                </a:lnTo>
                <a:lnTo>
                  <a:pt x="13853" y="391"/>
                </a:lnTo>
                <a:lnTo>
                  <a:pt x="13871" y="317"/>
                </a:lnTo>
                <a:lnTo>
                  <a:pt x="13853" y="279"/>
                </a:lnTo>
                <a:lnTo>
                  <a:pt x="13797" y="261"/>
                </a:lnTo>
                <a:close/>
                <a:moveTo>
                  <a:pt x="58201" y="261"/>
                </a:moveTo>
                <a:lnTo>
                  <a:pt x="58108" y="298"/>
                </a:lnTo>
                <a:lnTo>
                  <a:pt x="58015" y="354"/>
                </a:lnTo>
                <a:lnTo>
                  <a:pt x="57922" y="428"/>
                </a:lnTo>
                <a:lnTo>
                  <a:pt x="57847" y="521"/>
                </a:lnTo>
                <a:lnTo>
                  <a:pt x="57773" y="633"/>
                </a:lnTo>
                <a:lnTo>
                  <a:pt x="57642" y="857"/>
                </a:lnTo>
                <a:lnTo>
                  <a:pt x="57531" y="1099"/>
                </a:lnTo>
                <a:lnTo>
                  <a:pt x="57437" y="1322"/>
                </a:lnTo>
                <a:lnTo>
                  <a:pt x="57382" y="1508"/>
                </a:lnTo>
                <a:lnTo>
                  <a:pt x="57326" y="1601"/>
                </a:lnTo>
                <a:lnTo>
                  <a:pt x="57586" y="1322"/>
                </a:lnTo>
                <a:lnTo>
                  <a:pt x="57996" y="875"/>
                </a:lnTo>
                <a:lnTo>
                  <a:pt x="58182" y="652"/>
                </a:lnTo>
                <a:lnTo>
                  <a:pt x="58331" y="466"/>
                </a:lnTo>
                <a:lnTo>
                  <a:pt x="58368" y="391"/>
                </a:lnTo>
                <a:lnTo>
                  <a:pt x="58368" y="317"/>
                </a:lnTo>
                <a:lnTo>
                  <a:pt x="58350" y="279"/>
                </a:lnTo>
                <a:lnTo>
                  <a:pt x="58294" y="261"/>
                </a:lnTo>
                <a:close/>
                <a:moveTo>
                  <a:pt x="57326" y="1601"/>
                </a:moveTo>
                <a:lnTo>
                  <a:pt x="57326" y="1601"/>
                </a:lnTo>
                <a:lnTo>
                  <a:pt x="57326" y="1601"/>
                </a:lnTo>
                <a:close/>
                <a:moveTo>
                  <a:pt x="11618" y="298"/>
                </a:moveTo>
                <a:lnTo>
                  <a:pt x="11507" y="317"/>
                </a:lnTo>
                <a:lnTo>
                  <a:pt x="11414" y="372"/>
                </a:lnTo>
                <a:lnTo>
                  <a:pt x="11302" y="447"/>
                </a:lnTo>
                <a:lnTo>
                  <a:pt x="11209" y="540"/>
                </a:lnTo>
                <a:lnTo>
                  <a:pt x="11116" y="652"/>
                </a:lnTo>
                <a:lnTo>
                  <a:pt x="10948" y="875"/>
                </a:lnTo>
                <a:lnTo>
                  <a:pt x="10799" y="1136"/>
                </a:lnTo>
                <a:lnTo>
                  <a:pt x="10669" y="1359"/>
                </a:lnTo>
                <a:lnTo>
                  <a:pt x="10594" y="1527"/>
                </a:lnTo>
                <a:lnTo>
                  <a:pt x="10539" y="1620"/>
                </a:lnTo>
                <a:lnTo>
                  <a:pt x="10762" y="1396"/>
                </a:lnTo>
                <a:lnTo>
                  <a:pt x="11004" y="1192"/>
                </a:lnTo>
                <a:lnTo>
                  <a:pt x="11507" y="782"/>
                </a:lnTo>
                <a:lnTo>
                  <a:pt x="11637" y="670"/>
                </a:lnTo>
                <a:lnTo>
                  <a:pt x="11730" y="614"/>
                </a:lnTo>
                <a:lnTo>
                  <a:pt x="11805" y="540"/>
                </a:lnTo>
                <a:lnTo>
                  <a:pt x="11860" y="466"/>
                </a:lnTo>
                <a:lnTo>
                  <a:pt x="11860" y="428"/>
                </a:lnTo>
                <a:lnTo>
                  <a:pt x="11860" y="410"/>
                </a:lnTo>
                <a:lnTo>
                  <a:pt x="11860" y="372"/>
                </a:lnTo>
                <a:lnTo>
                  <a:pt x="11823" y="354"/>
                </a:lnTo>
                <a:lnTo>
                  <a:pt x="11711" y="298"/>
                </a:lnTo>
                <a:close/>
                <a:moveTo>
                  <a:pt x="18228" y="372"/>
                </a:moveTo>
                <a:lnTo>
                  <a:pt x="18172" y="391"/>
                </a:lnTo>
                <a:lnTo>
                  <a:pt x="18097" y="428"/>
                </a:lnTo>
                <a:lnTo>
                  <a:pt x="18004" y="503"/>
                </a:lnTo>
                <a:lnTo>
                  <a:pt x="17818" y="689"/>
                </a:lnTo>
                <a:lnTo>
                  <a:pt x="17632" y="931"/>
                </a:lnTo>
                <a:lnTo>
                  <a:pt x="17278" y="1396"/>
                </a:lnTo>
                <a:lnTo>
                  <a:pt x="17129" y="1620"/>
                </a:lnTo>
                <a:lnTo>
                  <a:pt x="17129" y="1620"/>
                </a:lnTo>
                <a:lnTo>
                  <a:pt x="17390" y="1434"/>
                </a:lnTo>
                <a:lnTo>
                  <a:pt x="17613" y="1266"/>
                </a:lnTo>
                <a:lnTo>
                  <a:pt x="17837" y="1061"/>
                </a:lnTo>
                <a:lnTo>
                  <a:pt x="18042" y="875"/>
                </a:lnTo>
                <a:lnTo>
                  <a:pt x="18191" y="670"/>
                </a:lnTo>
                <a:lnTo>
                  <a:pt x="18246" y="596"/>
                </a:lnTo>
                <a:lnTo>
                  <a:pt x="18284" y="521"/>
                </a:lnTo>
                <a:lnTo>
                  <a:pt x="18284" y="447"/>
                </a:lnTo>
                <a:lnTo>
                  <a:pt x="18265" y="391"/>
                </a:lnTo>
                <a:lnTo>
                  <a:pt x="18228" y="372"/>
                </a:lnTo>
                <a:close/>
                <a:moveTo>
                  <a:pt x="19140" y="298"/>
                </a:moveTo>
                <a:lnTo>
                  <a:pt x="19084" y="317"/>
                </a:lnTo>
                <a:lnTo>
                  <a:pt x="19010" y="372"/>
                </a:lnTo>
                <a:lnTo>
                  <a:pt x="18898" y="466"/>
                </a:lnTo>
                <a:lnTo>
                  <a:pt x="18805" y="577"/>
                </a:lnTo>
                <a:lnTo>
                  <a:pt x="18637" y="838"/>
                </a:lnTo>
                <a:lnTo>
                  <a:pt x="18526" y="1005"/>
                </a:lnTo>
                <a:lnTo>
                  <a:pt x="18377" y="1378"/>
                </a:lnTo>
                <a:lnTo>
                  <a:pt x="18321" y="1583"/>
                </a:lnTo>
                <a:lnTo>
                  <a:pt x="18321" y="1620"/>
                </a:lnTo>
                <a:lnTo>
                  <a:pt x="18340" y="1601"/>
                </a:lnTo>
                <a:lnTo>
                  <a:pt x="18582" y="1303"/>
                </a:lnTo>
                <a:lnTo>
                  <a:pt x="18917" y="894"/>
                </a:lnTo>
                <a:lnTo>
                  <a:pt x="19066" y="689"/>
                </a:lnTo>
                <a:lnTo>
                  <a:pt x="19177" y="503"/>
                </a:lnTo>
                <a:lnTo>
                  <a:pt x="19215" y="428"/>
                </a:lnTo>
                <a:lnTo>
                  <a:pt x="19215" y="372"/>
                </a:lnTo>
                <a:lnTo>
                  <a:pt x="19215" y="317"/>
                </a:lnTo>
                <a:lnTo>
                  <a:pt x="19177" y="298"/>
                </a:lnTo>
                <a:close/>
                <a:moveTo>
                  <a:pt x="56116" y="298"/>
                </a:moveTo>
                <a:lnTo>
                  <a:pt x="56004" y="317"/>
                </a:lnTo>
                <a:lnTo>
                  <a:pt x="55911" y="372"/>
                </a:lnTo>
                <a:lnTo>
                  <a:pt x="55818" y="447"/>
                </a:lnTo>
                <a:lnTo>
                  <a:pt x="55706" y="540"/>
                </a:lnTo>
                <a:lnTo>
                  <a:pt x="55613" y="652"/>
                </a:lnTo>
                <a:lnTo>
                  <a:pt x="55445" y="875"/>
                </a:lnTo>
                <a:lnTo>
                  <a:pt x="55296" y="1136"/>
                </a:lnTo>
                <a:lnTo>
                  <a:pt x="55185" y="1359"/>
                </a:lnTo>
                <a:lnTo>
                  <a:pt x="55092" y="1527"/>
                </a:lnTo>
                <a:lnTo>
                  <a:pt x="55036" y="1620"/>
                </a:lnTo>
                <a:lnTo>
                  <a:pt x="55036" y="1620"/>
                </a:lnTo>
                <a:lnTo>
                  <a:pt x="55259" y="1396"/>
                </a:lnTo>
                <a:lnTo>
                  <a:pt x="55501" y="1192"/>
                </a:lnTo>
                <a:lnTo>
                  <a:pt x="56004" y="782"/>
                </a:lnTo>
                <a:lnTo>
                  <a:pt x="56134" y="670"/>
                </a:lnTo>
                <a:lnTo>
                  <a:pt x="56227" y="614"/>
                </a:lnTo>
                <a:lnTo>
                  <a:pt x="56302" y="540"/>
                </a:lnTo>
                <a:lnTo>
                  <a:pt x="56358" y="466"/>
                </a:lnTo>
                <a:lnTo>
                  <a:pt x="56376" y="428"/>
                </a:lnTo>
                <a:lnTo>
                  <a:pt x="56376" y="410"/>
                </a:lnTo>
                <a:lnTo>
                  <a:pt x="56358" y="372"/>
                </a:lnTo>
                <a:lnTo>
                  <a:pt x="56320" y="354"/>
                </a:lnTo>
                <a:lnTo>
                  <a:pt x="56227" y="298"/>
                </a:lnTo>
                <a:close/>
                <a:moveTo>
                  <a:pt x="62725" y="372"/>
                </a:moveTo>
                <a:lnTo>
                  <a:pt x="62669" y="391"/>
                </a:lnTo>
                <a:lnTo>
                  <a:pt x="62595" y="428"/>
                </a:lnTo>
                <a:lnTo>
                  <a:pt x="62520" y="503"/>
                </a:lnTo>
                <a:lnTo>
                  <a:pt x="62334" y="689"/>
                </a:lnTo>
                <a:lnTo>
                  <a:pt x="62129" y="931"/>
                </a:lnTo>
                <a:lnTo>
                  <a:pt x="61775" y="1396"/>
                </a:lnTo>
                <a:lnTo>
                  <a:pt x="61627" y="1620"/>
                </a:lnTo>
                <a:lnTo>
                  <a:pt x="61906" y="1434"/>
                </a:lnTo>
                <a:lnTo>
                  <a:pt x="62111" y="1266"/>
                </a:lnTo>
                <a:lnTo>
                  <a:pt x="62334" y="1061"/>
                </a:lnTo>
                <a:lnTo>
                  <a:pt x="62539" y="875"/>
                </a:lnTo>
                <a:lnTo>
                  <a:pt x="62706" y="670"/>
                </a:lnTo>
                <a:lnTo>
                  <a:pt x="62762" y="596"/>
                </a:lnTo>
                <a:lnTo>
                  <a:pt x="62781" y="521"/>
                </a:lnTo>
                <a:lnTo>
                  <a:pt x="62799" y="447"/>
                </a:lnTo>
                <a:lnTo>
                  <a:pt x="62762" y="391"/>
                </a:lnTo>
                <a:lnTo>
                  <a:pt x="62725" y="372"/>
                </a:lnTo>
                <a:close/>
                <a:moveTo>
                  <a:pt x="63637" y="298"/>
                </a:moveTo>
                <a:lnTo>
                  <a:pt x="63600" y="317"/>
                </a:lnTo>
                <a:lnTo>
                  <a:pt x="63507" y="372"/>
                </a:lnTo>
                <a:lnTo>
                  <a:pt x="63414" y="466"/>
                </a:lnTo>
                <a:lnTo>
                  <a:pt x="63321" y="577"/>
                </a:lnTo>
                <a:lnTo>
                  <a:pt x="63135" y="838"/>
                </a:lnTo>
                <a:lnTo>
                  <a:pt x="63041" y="1005"/>
                </a:lnTo>
                <a:lnTo>
                  <a:pt x="62893" y="1378"/>
                </a:lnTo>
                <a:lnTo>
                  <a:pt x="62818" y="1583"/>
                </a:lnTo>
                <a:lnTo>
                  <a:pt x="62818" y="1620"/>
                </a:lnTo>
                <a:lnTo>
                  <a:pt x="62837" y="1601"/>
                </a:lnTo>
                <a:lnTo>
                  <a:pt x="63079" y="1303"/>
                </a:lnTo>
                <a:lnTo>
                  <a:pt x="63414" y="894"/>
                </a:lnTo>
                <a:lnTo>
                  <a:pt x="63581" y="689"/>
                </a:lnTo>
                <a:lnTo>
                  <a:pt x="63675" y="503"/>
                </a:lnTo>
                <a:lnTo>
                  <a:pt x="63712" y="428"/>
                </a:lnTo>
                <a:lnTo>
                  <a:pt x="63730" y="372"/>
                </a:lnTo>
                <a:lnTo>
                  <a:pt x="63712" y="317"/>
                </a:lnTo>
                <a:lnTo>
                  <a:pt x="63675" y="298"/>
                </a:lnTo>
                <a:close/>
                <a:moveTo>
                  <a:pt x="66002" y="112"/>
                </a:moveTo>
                <a:lnTo>
                  <a:pt x="65946" y="130"/>
                </a:lnTo>
                <a:lnTo>
                  <a:pt x="65890" y="149"/>
                </a:lnTo>
                <a:lnTo>
                  <a:pt x="65760" y="242"/>
                </a:lnTo>
                <a:lnTo>
                  <a:pt x="65611" y="372"/>
                </a:lnTo>
                <a:lnTo>
                  <a:pt x="65350" y="652"/>
                </a:lnTo>
                <a:lnTo>
                  <a:pt x="65220" y="801"/>
                </a:lnTo>
                <a:lnTo>
                  <a:pt x="65015" y="1061"/>
                </a:lnTo>
                <a:lnTo>
                  <a:pt x="64922" y="1192"/>
                </a:lnTo>
                <a:lnTo>
                  <a:pt x="64885" y="1266"/>
                </a:lnTo>
                <a:lnTo>
                  <a:pt x="64866" y="1341"/>
                </a:lnTo>
                <a:lnTo>
                  <a:pt x="64866" y="1303"/>
                </a:lnTo>
                <a:lnTo>
                  <a:pt x="64847" y="1341"/>
                </a:lnTo>
                <a:lnTo>
                  <a:pt x="64810" y="1471"/>
                </a:lnTo>
                <a:lnTo>
                  <a:pt x="64810" y="1545"/>
                </a:lnTo>
                <a:lnTo>
                  <a:pt x="64810" y="1601"/>
                </a:lnTo>
                <a:lnTo>
                  <a:pt x="64829" y="1620"/>
                </a:lnTo>
                <a:lnTo>
                  <a:pt x="64829" y="1601"/>
                </a:lnTo>
                <a:lnTo>
                  <a:pt x="64885" y="1564"/>
                </a:lnTo>
                <a:lnTo>
                  <a:pt x="65555" y="857"/>
                </a:lnTo>
                <a:lnTo>
                  <a:pt x="65778" y="614"/>
                </a:lnTo>
                <a:lnTo>
                  <a:pt x="65946" y="410"/>
                </a:lnTo>
                <a:lnTo>
                  <a:pt x="66058" y="242"/>
                </a:lnTo>
                <a:lnTo>
                  <a:pt x="66076" y="186"/>
                </a:lnTo>
                <a:lnTo>
                  <a:pt x="66076" y="149"/>
                </a:lnTo>
                <a:lnTo>
                  <a:pt x="66039" y="130"/>
                </a:lnTo>
                <a:lnTo>
                  <a:pt x="66002" y="112"/>
                </a:lnTo>
                <a:close/>
                <a:moveTo>
                  <a:pt x="10539" y="1620"/>
                </a:moveTo>
                <a:lnTo>
                  <a:pt x="10539" y="1620"/>
                </a:lnTo>
                <a:lnTo>
                  <a:pt x="10539" y="1620"/>
                </a:lnTo>
                <a:close/>
                <a:moveTo>
                  <a:pt x="18321" y="1620"/>
                </a:moveTo>
                <a:lnTo>
                  <a:pt x="18321" y="1620"/>
                </a:lnTo>
                <a:lnTo>
                  <a:pt x="18321" y="1620"/>
                </a:lnTo>
                <a:close/>
                <a:moveTo>
                  <a:pt x="21505" y="112"/>
                </a:moveTo>
                <a:lnTo>
                  <a:pt x="21449" y="130"/>
                </a:lnTo>
                <a:lnTo>
                  <a:pt x="21393" y="149"/>
                </a:lnTo>
                <a:lnTo>
                  <a:pt x="21263" y="242"/>
                </a:lnTo>
                <a:lnTo>
                  <a:pt x="21114" y="372"/>
                </a:lnTo>
                <a:lnTo>
                  <a:pt x="20853" y="652"/>
                </a:lnTo>
                <a:lnTo>
                  <a:pt x="20723" y="801"/>
                </a:lnTo>
                <a:lnTo>
                  <a:pt x="20518" y="1061"/>
                </a:lnTo>
                <a:lnTo>
                  <a:pt x="20425" y="1192"/>
                </a:lnTo>
                <a:lnTo>
                  <a:pt x="20388" y="1266"/>
                </a:lnTo>
                <a:lnTo>
                  <a:pt x="20369" y="1341"/>
                </a:lnTo>
                <a:lnTo>
                  <a:pt x="20369" y="1303"/>
                </a:lnTo>
                <a:lnTo>
                  <a:pt x="20350" y="1341"/>
                </a:lnTo>
                <a:lnTo>
                  <a:pt x="20313" y="1471"/>
                </a:lnTo>
                <a:lnTo>
                  <a:pt x="20313" y="1545"/>
                </a:lnTo>
                <a:lnTo>
                  <a:pt x="20313" y="1601"/>
                </a:lnTo>
                <a:lnTo>
                  <a:pt x="20313" y="1620"/>
                </a:lnTo>
                <a:lnTo>
                  <a:pt x="20332" y="1601"/>
                </a:lnTo>
                <a:lnTo>
                  <a:pt x="20388" y="1564"/>
                </a:lnTo>
                <a:lnTo>
                  <a:pt x="21058" y="857"/>
                </a:lnTo>
                <a:lnTo>
                  <a:pt x="21263" y="614"/>
                </a:lnTo>
                <a:lnTo>
                  <a:pt x="21449" y="410"/>
                </a:lnTo>
                <a:lnTo>
                  <a:pt x="21560" y="242"/>
                </a:lnTo>
                <a:lnTo>
                  <a:pt x="21579" y="186"/>
                </a:lnTo>
                <a:lnTo>
                  <a:pt x="21579" y="149"/>
                </a:lnTo>
                <a:lnTo>
                  <a:pt x="21542" y="130"/>
                </a:lnTo>
                <a:lnTo>
                  <a:pt x="21505" y="112"/>
                </a:lnTo>
                <a:close/>
                <a:moveTo>
                  <a:pt x="61627" y="1620"/>
                </a:moveTo>
                <a:lnTo>
                  <a:pt x="61627" y="1620"/>
                </a:lnTo>
                <a:lnTo>
                  <a:pt x="61627" y="1620"/>
                </a:lnTo>
                <a:close/>
                <a:moveTo>
                  <a:pt x="62818" y="1620"/>
                </a:moveTo>
                <a:lnTo>
                  <a:pt x="62818" y="1620"/>
                </a:lnTo>
                <a:lnTo>
                  <a:pt x="62818" y="1620"/>
                </a:lnTo>
                <a:close/>
                <a:moveTo>
                  <a:pt x="64829" y="1620"/>
                </a:moveTo>
                <a:lnTo>
                  <a:pt x="64829" y="1620"/>
                </a:lnTo>
                <a:lnTo>
                  <a:pt x="64829" y="1620"/>
                </a:lnTo>
                <a:close/>
                <a:moveTo>
                  <a:pt x="8304" y="279"/>
                </a:moveTo>
                <a:lnTo>
                  <a:pt x="8211" y="298"/>
                </a:lnTo>
                <a:lnTo>
                  <a:pt x="8137" y="335"/>
                </a:lnTo>
                <a:lnTo>
                  <a:pt x="8044" y="410"/>
                </a:lnTo>
                <a:lnTo>
                  <a:pt x="7951" y="503"/>
                </a:lnTo>
                <a:lnTo>
                  <a:pt x="7764" y="689"/>
                </a:lnTo>
                <a:lnTo>
                  <a:pt x="7653" y="838"/>
                </a:lnTo>
                <a:lnTo>
                  <a:pt x="7448" y="1080"/>
                </a:lnTo>
                <a:lnTo>
                  <a:pt x="7373" y="1229"/>
                </a:lnTo>
                <a:lnTo>
                  <a:pt x="7336" y="1285"/>
                </a:lnTo>
                <a:lnTo>
                  <a:pt x="7336" y="1359"/>
                </a:lnTo>
                <a:lnTo>
                  <a:pt x="7318" y="1415"/>
                </a:lnTo>
                <a:lnTo>
                  <a:pt x="7318" y="1545"/>
                </a:lnTo>
                <a:lnTo>
                  <a:pt x="7336" y="1601"/>
                </a:lnTo>
                <a:lnTo>
                  <a:pt x="7355" y="1638"/>
                </a:lnTo>
                <a:lnTo>
                  <a:pt x="7392" y="1620"/>
                </a:lnTo>
                <a:lnTo>
                  <a:pt x="7467" y="1583"/>
                </a:lnTo>
                <a:lnTo>
                  <a:pt x="7746" y="1303"/>
                </a:lnTo>
                <a:lnTo>
                  <a:pt x="7951" y="1099"/>
                </a:lnTo>
                <a:lnTo>
                  <a:pt x="8174" y="875"/>
                </a:lnTo>
                <a:lnTo>
                  <a:pt x="8342" y="652"/>
                </a:lnTo>
                <a:lnTo>
                  <a:pt x="8397" y="559"/>
                </a:lnTo>
                <a:lnTo>
                  <a:pt x="8435" y="466"/>
                </a:lnTo>
                <a:lnTo>
                  <a:pt x="8453" y="391"/>
                </a:lnTo>
                <a:lnTo>
                  <a:pt x="8435" y="335"/>
                </a:lnTo>
                <a:lnTo>
                  <a:pt x="8397" y="298"/>
                </a:lnTo>
                <a:lnTo>
                  <a:pt x="8304" y="279"/>
                </a:lnTo>
                <a:close/>
                <a:moveTo>
                  <a:pt x="10576" y="466"/>
                </a:moveTo>
                <a:lnTo>
                  <a:pt x="10520" y="484"/>
                </a:lnTo>
                <a:lnTo>
                  <a:pt x="10445" y="521"/>
                </a:lnTo>
                <a:lnTo>
                  <a:pt x="10352" y="577"/>
                </a:lnTo>
                <a:lnTo>
                  <a:pt x="10259" y="670"/>
                </a:lnTo>
                <a:lnTo>
                  <a:pt x="10054" y="894"/>
                </a:lnTo>
                <a:lnTo>
                  <a:pt x="9850" y="1154"/>
                </a:lnTo>
                <a:lnTo>
                  <a:pt x="9682" y="1396"/>
                </a:lnTo>
                <a:lnTo>
                  <a:pt x="9552" y="1601"/>
                </a:lnTo>
                <a:lnTo>
                  <a:pt x="9533" y="1638"/>
                </a:lnTo>
                <a:lnTo>
                  <a:pt x="9570" y="1601"/>
                </a:lnTo>
                <a:lnTo>
                  <a:pt x="9719" y="1452"/>
                </a:lnTo>
                <a:lnTo>
                  <a:pt x="10129" y="1154"/>
                </a:lnTo>
                <a:lnTo>
                  <a:pt x="10352" y="1005"/>
                </a:lnTo>
                <a:lnTo>
                  <a:pt x="10520" y="857"/>
                </a:lnTo>
                <a:lnTo>
                  <a:pt x="10594" y="782"/>
                </a:lnTo>
                <a:lnTo>
                  <a:pt x="10632" y="708"/>
                </a:lnTo>
                <a:lnTo>
                  <a:pt x="10669" y="633"/>
                </a:lnTo>
                <a:lnTo>
                  <a:pt x="10669" y="577"/>
                </a:lnTo>
                <a:lnTo>
                  <a:pt x="10632" y="503"/>
                </a:lnTo>
                <a:lnTo>
                  <a:pt x="10576" y="466"/>
                </a:lnTo>
                <a:close/>
                <a:moveTo>
                  <a:pt x="39843" y="205"/>
                </a:moveTo>
                <a:lnTo>
                  <a:pt x="39788" y="223"/>
                </a:lnTo>
                <a:lnTo>
                  <a:pt x="39676" y="298"/>
                </a:lnTo>
                <a:lnTo>
                  <a:pt x="39564" y="391"/>
                </a:lnTo>
                <a:lnTo>
                  <a:pt x="39359" y="614"/>
                </a:lnTo>
                <a:lnTo>
                  <a:pt x="39229" y="763"/>
                </a:lnTo>
                <a:lnTo>
                  <a:pt x="39117" y="968"/>
                </a:lnTo>
                <a:lnTo>
                  <a:pt x="38950" y="1285"/>
                </a:lnTo>
                <a:lnTo>
                  <a:pt x="38894" y="1452"/>
                </a:lnTo>
                <a:lnTo>
                  <a:pt x="38857" y="1564"/>
                </a:lnTo>
                <a:lnTo>
                  <a:pt x="38838" y="1638"/>
                </a:lnTo>
                <a:lnTo>
                  <a:pt x="38857" y="1638"/>
                </a:lnTo>
                <a:lnTo>
                  <a:pt x="38894" y="1620"/>
                </a:lnTo>
                <a:lnTo>
                  <a:pt x="39117" y="1396"/>
                </a:lnTo>
                <a:lnTo>
                  <a:pt x="39508" y="931"/>
                </a:lnTo>
                <a:lnTo>
                  <a:pt x="39713" y="689"/>
                </a:lnTo>
                <a:lnTo>
                  <a:pt x="39862" y="484"/>
                </a:lnTo>
                <a:lnTo>
                  <a:pt x="39974" y="317"/>
                </a:lnTo>
                <a:lnTo>
                  <a:pt x="39992" y="261"/>
                </a:lnTo>
                <a:lnTo>
                  <a:pt x="39974" y="223"/>
                </a:lnTo>
                <a:lnTo>
                  <a:pt x="39936" y="205"/>
                </a:lnTo>
                <a:close/>
                <a:moveTo>
                  <a:pt x="52802" y="279"/>
                </a:moveTo>
                <a:lnTo>
                  <a:pt x="52727" y="298"/>
                </a:lnTo>
                <a:lnTo>
                  <a:pt x="52634" y="335"/>
                </a:lnTo>
                <a:lnTo>
                  <a:pt x="52541" y="410"/>
                </a:lnTo>
                <a:lnTo>
                  <a:pt x="52448" y="503"/>
                </a:lnTo>
                <a:lnTo>
                  <a:pt x="52280" y="689"/>
                </a:lnTo>
                <a:lnTo>
                  <a:pt x="52150" y="838"/>
                </a:lnTo>
                <a:lnTo>
                  <a:pt x="51945" y="1080"/>
                </a:lnTo>
                <a:lnTo>
                  <a:pt x="51871" y="1229"/>
                </a:lnTo>
                <a:lnTo>
                  <a:pt x="51852" y="1285"/>
                </a:lnTo>
                <a:lnTo>
                  <a:pt x="51833" y="1359"/>
                </a:lnTo>
                <a:lnTo>
                  <a:pt x="51815" y="1415"/>
                </a:lnTo>
                <a:lnTo>
                  <a:pt x="51815" y="1545"/>
                </a:lnTo>
                <a:lnTo>
                  <a:pt x="51833" y="1601"/>
                </a:lnTo>
                <a:lnTo>
                  <a:pt x="51852" y="1638"/>
                </a:lnTo>
                <a:lnTo>
                  <a:pt x="51889" y="1620"/>
                </a:lnTo>
                <a:lnTo>
                  <a:pt x="51964" y="1583"/>
                </a:lnTo>
                <a:lnTo>
                  <a:pt x="52262" y="1303"/>
                </a:lnTo>
                <a:lnTo>
                  <a:pt x="52466" y="1099"/>
                </a:lnTo>
                <a:lnTo>
                  <a:pt x="52671" y="875"/>
                </a:lnTo>
                <a:lnTo>
                  <a:pt x="52839" y="652"/>
                </a:lnTo>
                <a:lnTo>
                  <a:pt x="52895" y="559"/>
                </a:lnTo>
                <a:lnTo>
                  <a:pt x="52951" y="466"/>
                </a:lnTo>
                <a:lnTo>
                  <a:pt x="52951" y="391"/>
                </a:lnTo>
                <a:lnTo>
                  <a:pt x="52951" y="335"/>
                </a:lnTo>
                <a:lnTo>
                  <a:pt x="52895" y="298"/>
                </a:lnTo>
                <a:lnTo>
                  <a:pt x="52802" y="279"/>
                </a:lnTo>
                <a:close/>
                <a:moveTo>
                  <a:pt x="55092" y="466"/>
                </a:moveTo>
                <a:lnTo>
                  <a:pt x="55017" y="484"/>
                </a:lnTo>
                <a:lnTo>
                  <a:pt x="54943" y="521"/>
                </a:lnTo>
                <a:lnTo>
                  <a:pt x="54850" y="577"/>
                </a:lnTo>
                <a:lnTo>
                  <a:pt x="54756" y="670"/>
                </a:lnTo>
                <a:lnTo>
                  <a:pt x="54552" y="894"/>
                </a:lnTo>
                <a:lnTo>
                  <a:pt x="54347" y="1154"/>
                </a:lnTo>
                <a:lnTo>
                  <a:pt x="54179" y="1396"/>
                </a:lnTo>
                <a:lnTo>
                  <a:pt x="54049" y="1601"/>
                </a:lnTo>
                <a:lnTo>
                  <a:pt x="54030" y="1638"/>
                </a:lnTo>
                <a:lnTo>
                  <a:pt x="54068" y="1601"/>
                </a:lnTo>
                <a:lnTo>
                  <a:pt x="54217" y="1452"/>
                </a:lnTo>
                <a:lnTo>
                  <a:pt x="54645" y="1154"/>
                </a:lnTo>
                <a:lnTo>
                  <a:pt x="54850" y="1005"/>
                </a:lnTo>
                <a:lnTo>
                  <a:pt x="55017" y="857"/>
                </a:lnTo>
                <a:lnTo>
                  <a:pt x="55092" y="782"/>
                </a:lnTo>
                <a:lnTo>
                  <a:pt x="55129" y="708"/>
                </a:lnTo>
                <a:lnTo>
                  <a:pt x="55166" y="633"/>
                </a:lnTo>
                <a:lnTo>
                  <a:pt x="55166" y="577"/>
                </a:lnTo>
                <a:lnTo>
                  <a:pt x="55129" y="503"/>
                </a:lnTo>
                <a:lnTo>
                  <a:pt x="55092" y="466"/>
                </a:lnTo>
                <a:close/>
                <a:moveTo>
                  <a:pt x="78960" y="223"/>
                </a:moveTo>
                <a:lnTo>
                  <a:pt x="78867" y="298"/>
                </a:lnTo>
                <a:lnTo>
                  <a:pt x="78755" y="391"/>
                </a:lnTo>
                <a:lnTo>
                  <a:pt x="78643" y="521"/>
                </a:lnTo>
                <a:lnTo>
                  <a:pt x="78420" y="801"/>
                </a:lnTo>
                <a:lnTo>
                  <a:pt x="78308" y="950"/>
                </a:lnTo>
                <a:lnTo>
                  <a:pt x="78197" y="1099"/>
                </a:lnTo>
                <a:lnTo>
                  <a:pt x="78029" y="1359"/>
                </a:lnTo>
                <a:lnTo>
                  <a:pt x="77973" y="1490"/>
                </a:lnTo>
                <a:lnTo>
                  <a:pt x="77917" y="1583"/>
                </a:lnTo>
                <a:lnTo>
                  <a:pt x="77917" y="1620"/>
                </a:lnTo>
                <a:lnTo>
                  <a:pt x="77917" y="1638"/>
                </a:lnTo>
                <a:lnTo>
                  <a:pt x="77936" y="1638"/>
                </a:lnTo>
                <a:lnTo>
                  <a:pt x="77973" y="1620"/>
                </a:lnTo>
                <a:lnTo>
                  <a:pt x="78066" y="1545"/>
                </a:lnTo>
                <a:lnTo>
                  <a:pt x="78234" y="1396"/>
                </a:lnTo>
                <a:lnTo>
                  <a:pt x="78420" y="1210"/>
                </a:lnTo>
                <a:lnTo>
                  <a:pt x="78643" y="968"/>
                </a:lnTo>
                <a:lnTo>
                  <a:pt x="78830" y="745"/>
                </a:lnTo>
                <a:lnTo>
                  <a:pt x="78979" y="521"/>
                </a:lnTo>
                <a:lnTo>
                  <a:pt x="79034" y="428"/>
                </a:lnTo>
                <a:lnTo>
                  <a:pt x="79053" y="354"/>
                </a:lnTo>
                <a:lnTo>
                  <a:pt x="79053" y="279"/>
                </a:lnTo>
                <a:lnTo>
                  <a:pt x="79034" y="242"/>
                </a:lnTo>
                <a:lnTo>
                  <a:pt x="78997" y="223"/>
                </a:lnTo>
                <a:close/>
                <a:moveTo>
                  <a:pt x="87785" y="428"/>
                </a:moveTo>
                <a:lnTo>
                  <a:pt x="87692" y="447"/>
                </a:lnTo>
                <a:lnTo>
                  <a:pt x="87580" y="484"/>
                </a:lnTo>
                <a:lnTo>
                  <a:pt x="87468" y="559"/>
                </a:lnTo>
                <a:lnTo>
                  <a:pt x="87338" y="633"/>
                </a:lnTo>
                <a:lnTo>
                  <a:pt x="87077" y="857"/>
                </a:lnTo>
                <a:lnTo>
                  <a:pt x="86817" y="1099"/>
                </a:lnTo>
                <a:lnTo>
                  <a:pt x="86593" y="1322"/>
                </a:lnTo>
                <a:lnTo>
                  <a:pt x="86426" y="1508"/>
                </a:lnTo>
                <a:lnTo>
                  <a:pt x="86351" y="1638"/>
                </a:lnTo>
                <a:lnTo>
                  <a:pt x="86444" y="1564"/>
                </a:lnTo>
                <a:lnTo>
                  <a:pt x="86631" y="1415"/>
                </a:lnTo>
                <a:lnTo>
                  <a:pt x="87189" y="1061"/>
                </a:lnTo>
                <a:lnTo>
                  <a:pt x="87729" y="708"/>
                </a:lnTo>
                <a:lnTo>
                  <a:pt x="87897" y="577"/>
                </a:lnTo>
                <a:lnTo>
                  <a:pt x="87934" y="521"/>
                </a:lnTo>
                <a:lnTo>
                  <a:pt x="87934" y="503"/>
                </a:lnTo>
                <a:lnTo>
                  <a:pt x="87878" y="447"/>
                </a:lnTo>
                <a:lnTo>
                  <a:pt x="87785" y="428"/>
                </a:lnTo>
                <a:close/>
                <a:moveTo>
                  <a:pt x="54030" y="1638"/>
                </a:moveTo>
                <a:lnTo>
                  <a:pt x="54030" y="1638"/>
                </a:lnTo>
                <a:lnTo>
                  <a:pt x="54030" y="1638"/>
                </a:lnTo>
                <a:close/>
                <a:moveTo>
                  <a:pt x="49543" y="335"/>
                </a:moveTo>
                <a:lnTo>
                  <a:pt x="49450" y="372"/>
                </a:lnTo>
                <a:lnTo>
                  <a:pt x="49376" y="428"/>
                </a:lnTo>
                <a:lnTo>
                  <a:pt x="49283" y="521"/>
                </a:lnTo>
                <a:lnTo>
                  <a:pt x="49134" y="708"/>
                </a:lnTo>
                <a:lnTo>
                  <a:pt x="48985" y="950"/>
                </a:lnTo>
                <a:lnTo>
                  <a:pt x="48724" y="1415"/>
                </a:lnTo>
                <a:lnTo>
                  <a:pt x="48650" y="1583"/>
                </a:lnTo>
                <a:lnTo>
                  <a:pt x="48594" y="1676"/>
                </a:lnTo>
                <a:lnTo>
                  <a:pt x="48873" y="1396"/>
                </a:lnTo>
                <a:lnTo>
                  <a:pt x="49320" y="950"/>
                </a:lnTo>
                <a:lnTo>
                  <a:pt x="49506" y="726"/>
                </a:lnTo>
                <a:lnTo>
                  <a:pt x="49655" y="521"/>
                </a:lnTo>
                <a:lnTo>
                  <a:pt x="49692" y="447"/>
                </a:lnTo>
                <a:lnTo>
                  <a:pt x="49692" y="391"/>
                </a:lnTo>
                <a:lnTo>
                  <a:pt x="49674" y="354"/>
                </a:lnTo>
                <a:lnTo>
                  <a:pt x="49618" y="335"/>
                </a:lnTo>
                <a:close/>
                <a:moveTo>
                  <a:pt x="86668" y="223"/>
                </a:moveTo>
                <a:lnTo>
                  <a:pt x="86593" y="242"/>
                </a:lnTo>
                <a:lnTo>
                  <a:pt x="86519" y="279"/>
                </a:lnTo>
                <a:lnTo>
                  <a:pt x="86426" y="372"/>
                </a:lnTo>
                <a:lnTo>
                  <a:pt x="86202" y="596"/>
                </a:lnTo>
                <a:lnTo>
                  <a:pt x="85979" y="875"/>
                </a:lnTo>
                <a:lnTo>
                  <a:pt x="85774" y="1154"/>
                </a:lnTo>
                <a:lnTo>
                  <a:pt x="85588" y="1415"/>
                </a:lnTo>
                <a:lnTo>
                  <a:pt x="85420" y="1676"/>
                </a:lnTo>
                <a:lnTo>
                  <a:pt x="85718" y="1452"/>
                </a:lnTo>
                <a:lnTo>
                  <a:pt x="85942" y="1247"/>
                </a:lnTo>
                <a:lnTo>
                  <a:pt x="86202" y="1005"/>
                </a:lnTo>
                <a:lnTo>
                  <a:pt x="86444" y="763"/>
                </a:lnTo>
                <a:lnTo>
                  <a:pt x="86631" y="540"/>
                </a:lnTo>
                <a:lnTo>
                  <a:pt x="86686" y="447"/>
                </a:lnTo>
                <a:lnTo>
                  <a:pt x="86724" y="372"/>
                </a:lnTo>
                <a:lnTo>
                  <a:pt x="86742" y="298"/>
                </a:lnTo>
                <a:lnTo>
                  <a:pt x="86724" y="242"/>
                </a:lnTo>
                <a:lnTo>
                  <a:pt x="86705" y="223"/>
                </a:lnTo>
                <a:close/>
                <a:moveTo>
                  <a:pt x="5028" y="335"/>
                </a:moveTo>
                <a:lnTo>
                  <a:pt x="4953" y="372"/>
                </a:lnTo>
                <a:lnTo>
                  <a:pt x="4879" y="428"/>
                </a:lnTo>
                <a:lnTo>
                  <a:pt x="4786" y="521"/>
                </a:lnTo>
                <a:lnTo>
                  <a:pt x="4637" y="708"/>
                </a:lnTo>
                <a:lnTo>
                  <a:pt x="4488" y="950"/>
                </a:lnTo>
                <a:lnTo>
                  <a:pt x="4227" y="1415"/>
                </a:lnTo>
                <a:lnTo>
                  <a:pt x="4134" y="1583"/>
                </a:lnTo>
                <a:lnTo>
                  <a:pt x="4078" y="1676"/>
                </a:lnTo>
                <a:lnTo>
                  <a:pt x="4376" y="1396"/>
                </a:lnTo>
                <a:lnTo>
                  <a:pt x="4804" y="950"/>
                </a:lnTo>
                <a:lnTo>
                  <a:pt x="5009" y="726"/>
                </a:lnTo>
                <a:lnTo>
                  <a:pt x="5158" y="521"/>
                </a:lnTo>
                <a:lnTo>
                  <a:pt x="5177" y="447"/>
                </a:lnTo>
                <a:lnTo>
                  <a:pt x="5195" y="391"/>
                </a:lnTo>
                <a:lnTo>
                  <a:pt x="5177" y="354"/>
                </a:lnTo>
                <a:lnTo>
                  <a:pt x="5121" y="335"/>
                </a:lnTo>
                <a:close/>
                <a:moveTo>
                  <a:pt x="85420" y="1676"/>
                </a:moveTo>
                <a:lnTo>
                  <a:pt x="85420" y="1676"/>
                </a:lnTo>
                <a:lnTo>
                  <a:pt x="85420" y="1676"/>
                </a:lnTo>
                <a:close/>
                <a:moveTo>
                  <a:pt x="91229" y="317"/>
                </a:moveTo>
                <a:lnTo>
                  <a:pt x="91173" y="335"/>
                </a:lnTo>
                <a:lnTo>
                  <a:pt x="91080" y="372"/>
                </a:lnTo>
                <a:lnTo>
                  <a:pt x="90987" y="428"/>
                </a:lnTo>
                <a:lnTo>
                  <a:pt x="90727" y="614"/>
                </a:lnTo>
                <a:lnTo>
                  <a:pt x="90429" y="857"/>
                </a:lnTo>
                <a:lnTo>
                  <a:pt x="89870" y="1359"/>
                </a:lnTo>
                <a:lnTo>
                  <a:pt x="89554" y="1676"/>
                </a:lnTo>
                <a:lnTo>
                  <a:pt x="89647" y="1638"/>
                </a:lnTo>
                <a:lnTo>
                  <a:pt x="89907" y="1490"/>
                </a:lnTo>
                <a:lnTo>
                  <a:pt x="90205" y="1303"/>
                </a:lnTo>
                <a:lnTo>
                  <a:pt x="90410" y="1173"/>
                </a:lnTo>
                <a:lnTo>
                  <a:pt x="90615" y="1024"/>
                </a:lnTo>
                <a:lnTo>
                  <a:pt x="90913" y="819"/>
                </a:lnTo>
                <a:lnTo>
                  <a:pt x="91062" y="689"/>
                </a:lnTo>
                <a:lnTo>
                  <a:pt x="91173" y="577"/>
                </a:lnTo>
                <a:lnTo>
                  <a:pt x="91248" y="466"/>
                </a:lnTo>
                <a:lnTo>
                  <a:pt x="91266" y="410"/>
                </a:lnTo>
                <a:lnTo>
                  <a:pt x="91266" y="354"/>
                </a:lnTo>
                <a:lnTo>
                  <a:pt x="91248" y="335"/>
                </a:lnTo>
                <a:lnTo>
                  <a:pt x="91229" y="317"/>
                </a:lnTo>
                <a:close/>
                <a:moveTo>
                  <a:pt x="12735" y="261"/>
                </a:moveTo>
                <a:lnTo>
                  <a:pt x="12661" y="298"/>
                </a:lnTo>
                <a:lnTo>
                  <a:pt x="12549" y="372"/>
                </a:lnTo>
                <a:lnTo>
                  <a:pt x="12456" y="484"/>
                </a:lnTo>
                <a:lnTo>
                  <a:pt x="12345" y="614"/>
                </a:lnTo>
                <a:lnTo>
                  <a:pt x="12121" y="912"/>
                </a:lnTo>
                <a:lnTo>
                  <a:pt x="11935" y="1210"/>
                </a:lnTo>
                <a:lnTo>
                  <a:pt x="11786" y="1490"/>
                </a:lnTo>
                <a:lnTo>
                  <a:pt x="11711" y="1657"/>
                </a:lnTo>
                <a:lnTo>
                  <a:pt x="11693" y="1694"/>
                </a:lnTo>
                <a:lnTo>
                  <a:pt x="11693" y="1694"/>
                </a:lnTo>
                <a:lnTo>
                  <a:pt x="11730" y="1676"/>
                </a:lnTo>
                <a:lnTo>
                  <a:pt x="11972" y="1452"/>
                </a:lnTo>
                <a:lnTo>
                  <a:pt x="12400" y="1024"/>
                </a:lnTo>
                <a:lnTo>
                  <a:pt x="12605" y="801"/>
                </a:lnTo>
                <a:lnTo>
                  <a:pt x="12773" y="596"/>
                </a:lnTo>
                <a:lnTo>
                  <a:pt x="12866" y="410"/>
                </a:lnTo>
                <a:lnTo>
                  <a:pt x="12884" y="354"/>
                </a:lnTo>
                <a:lnTo>
                  <a:pt x="12866" y="317"/>
                </a:lnTo>
                <a:lnTo>
                  <a:pt x="12847" y="279"/>
                </a:lnTo>
                <a:lnTo>
                  <a:pt x="12810" y="261"/>
                </a:lnTo>
                <a:close/>
                <a:moveTo>
                  <a:pt x="24763" y="223"/>
                </a:moveTo>
                <a:lnTo>
                  <a:pt x="24707" y="261"/>
                </a:lnTo>
                <a:lnTo>
                  <a:pt x="24595" y="335"/>
                </a:lnTo>
                <a:lnTo>
                  <a:pt x="24465" y="428"/>
                </a:lnTo>
                <a:lnTo>
                  <a:pt x="24241" y="670"/>
                </a:lnTo>
                <a:lnTo>
                  <a:pt x="24093" y="819"/>
                </a:lnTo>
                <a:lnTo>
                  <a:pt x="23869" y="1061"/>
                </a:lnTo>
                <a:lnTo>
                  <a:pt x="23776" y="1192"/>
                </a:lnTo>
                <a:lnTo>
                  <a:pt x="23683" y="1341"/>
                </a:lnTo>
                <a:lnTo>
                  <a:pt x="23590" y="1396"/>
                </a:lnTo>
                <a:lnTo>
                  <a:pt x="23515" y="1490"/>
                </a:lnTo>
                <a:lnTo>
                  <a:pt x="23497" y="1564"/>
                </a:lnTo>
                <a:lnTo>
                  <a:pt x="23497" y="1657"/>
                </a:lnTo>
                <a:lnTo>
                  <a:pt x="23515" y="1676"/>
                </a:lnTo>
                <a:lnTo>
                  <a:pt x="23515" y="1694"/>
                </a:lnTo>
                <a:lnTo>
                  <a:pt x="23590" y="1694"/>
                </a:lnTo>
                <a:lnTo>
                  <a:pt x="23850" y="1434"/>
                </a:lnTo>
                <a:lnTo>
                  <a:pt x="24316" y="987"/>
                </a:lnTo>
                <a:lnTo>
                  <a:pt x="24558" y="745"/>
                </a:lnTo>
                <a:lnTo>
                  <a:pt x="24744" y="521"/>
                </a:lnTo>
                <a:lnTo>
                  <a:pt x="24856" y="354"/>
                </a:lnTo>
                <a:lnTo>
                  <a:pt x="24893" y="298"/>
                </a:lnTo>
                <a:lnTo>
                  <a:pt x="24874" y="261"/>
                </a:lnTo>
                <a:lnTo>
                  <a:pt x="24856" y="223"/>
                </a:lnTo>
                <a:close/>
                <a:moveTo>
                  <a:pt x="57251" y="261"/>
                </a:moveTo>
                <a:lnTo>
                  <a:pt x="57158" y="298"/>
                </a:lnTo>
                <a:lnTo>
                  <a:pt x="57065" y="372"/>
                </a:lnTo>
                <a:lnTo>
                  <a:pt x="56953" y="484"/>
                </a:lnTo>
                <a:lnTo>
                  <a:pt x="56842" y="614"/>
                </a:lnTo>
                <a:lnTo>
                  <a:pt x="56637" y="912"/>
                </a:lnTo>
                <a:lnTo>
                  <a:pt x="56432" y="1210"/>
                </a:lnTo>
                <a:lnTo>
                  <a:pt x="56283" y="1490"/>
                </a:lnTo>
                <a:lnTo>
                  <a:pt x="56209" y="1657"/>
                </a:lnTo>
                <a:lnTo>
                  <a:pt x="56209" y="1694"/>
                </a:lnTo>
                <a:lnTo>
                  <a:pt x="56227" y="1676"/>
                </a:lnTo>
                <a:lnTo>
                  <a:pt x="56469" y="1452"/>
                </a:lnTo>
                <a:lnTo>
                  <a:pt x="56898" y="1024"/>
                </a:lnTo>
                <a:lnTo>
                  <a:pt x="57102" y="801"/>
                </a:lnTo>
                <a:lnTo>
                  <a:pt x="57270" y="596"/>
                </a:lnTo>
                <a:lnTo>
                  <a:pt x="57363" y="410"/>
                </a:lnTo>
                <a:lnTo>
                  <a:pt x="57382" y="354"/>
                </a:lnTo>
                <a:lnTo>
                  <a:pt x="57382" y="317"/>
                </a:lnTo>
                <a:lnTo>
                  <a:pt x="57344" y="279"/>
                </a:lnTo>
                <a:lnTo>
                  <a:pt x="57326" y="261"/>
                </a:lnTo>
                <a:close/>
                <a:moveTo>
                  <a:pt x="69260" y="223"/>
                </a:moveTo>
                <a:lnTo>
                  <a:pt x="69204" y="261"/>
                </a:lnTo>
                <a:lnTo>
                  <a:pt x="69092" y="335"/>
                </a:lnTo>
                <a:lnTo>
                  <a:pt x="68962" y="428"/>
                </a:lnTo>
                <a:lnTo>
                  <a:pt x="68739" y="670"/>
                </a:lnTo>
                <a:lnTo>
                  <a:pt x="68608" y="819"/>
                </a:lnTo>
                <a:lnTo>
                  <a:pt x="68385" y="1061"/>
                </a:lnTo>
                <a:lnTo>
                  <a:pt x="68273" y="1192"/>
                </a:lnTo>
                <a:lnTo>
                  <a:pt x="68180" y="1341"/>
                </a:lnTo>
                <a:lnTo>
                  <a:pt x="68087" y="1396"/>
                </a:lnTo>
                <a:lnTo>
                  <a:pt x="68031" y="1490"/>
                </a:lnTo>
                <a:lnTo>
                  <a:pt x="67994" y="1564"/>
                </a:lnTo>
                <a:lnTo>
                  <a:pt x="68013" y="1657"/>
                </a:lnTo>
                <a:lnTo>
                  <a:pt x="68013" y="1676"/>
                </a:lnTo>
                <a:lnTo>
                  <a:pt x="68031" y="1694"/>
                </a:lnTo>
                <a:lnTo>
                  <a:pt x="68087" y="1694"/>
                </a:lnTo>
                <a:lnTo>
                  <a:pt x="68366" y="1434"/>
                </a:lnTo>
                <a:lnTo>
                  <a:pt x="68832" y="987"/>
                </a:lnTo>
                <a:lnTo>
                  <a:pt x="69055" y="745"/>
                </a:lnTo>
                <a:lnTo>
                  <a:pt x="69241" y="521"/>
                </a:lnTo>
                <a:lnTo>
                  <a:pt x="69372" y="354"/>
                </a:lnTo>
                <a:lnTo>
                  <a:pt x="69390" y="298"/>
                </a:lnTo>
                <a:lnTo>
                  <a:pt x="69390" y="261"/>
                </a:lnTo>
                <a:lnTo>
                  <a:pt x="69353" y="223"/>
                </a:lnTo>
                <a:close/>
                <a:moveTo>
                  <a:pt x="9533" y="1638"/>
                </a:moveTo>
                <a:lnTo>
                  <a:pt x="9515" y="1657"/>
                </a:lnTo>
                <a:lnTo>
                  <a:pt x="9496" y="1713"/>
                </a:lnTo>
                <a:lnTo>
                  <a:pt x="9533" y="1638"/>
                </a:lnTo>
                <a:close/>
                <a:moveTo>
                  <a:pt x="33420" y="335"/>
                </a:moveTo>
                <a:lnTo>
                  <a:pt x="33364" y="354"/>
                </a:lnTo>
                <a:lnTo>
                  <a:pt x="33308" y="372"/>
                </a:lnTo>
                <a:lnTo>
                  <a:pt x="33178" y="466"/>
                </a:lnTo>
                <a:lnTo>
                  <a:pt x="33048" y="577"/>
                </a:lnTo>
                <a:lnTo>
                  <a:pt x="32806" y="838"/>
                </a:lnTo>
                <a:lnTo>
                  <a:pt x="32675" y="987"/>
                </a:lnTo>
                <a:lnTo>
                  <a:pt x="32564" y="1154"/>
                </a:lnTo>
                <a:lnTo>
                  <a:pt x="32415" y="1434"/>
                </a:lnTo>
                <a:lnTo>
                  <a:pt x="32322" y="1657"/>
                </a:lnTo>
                <a:lnTo>
                  <a:pt x="32322" y="1713"/>
                </a:lnTo>
                <a:lnTo>
                  <a:pt x="32359" y="1694"/>
                </a:lnTo>
                <a:lnTo>
                  <a:pt x="32601" y="1471"/>
                </a:lnTo>
                <a:lnTo>
                  <a:pt x="33029" y="1061"/>
                </a:lnTo>
                <a:lnTo>
                  <a:pt x="33234" y="857"/>
                </a:lnTo>
                <a:lnTo>
                  <a:pt x="33383" y="652"/>
                </a:lnTo>
                <a:lnTo>
                  <a:pt x="33457" y="559"/>
                </a:lnTo>
                <a:lnTo>
                  <a:pt x="33495" y="484"/>
                </a:lnTo>
                <a:lnTo>
                  <a:pt x="33513" y="428"/>
                </a:lnTo>
                <a:lnTo>
                  <a:pt x="33495" y="372"/>
                </a:lnTo>
                <a:lnTo>
                  <a:pt x="33457" y="354"/>
                </a:lnTo>
                <a:lnTo>
                  <a:pt x="33420" y="335"/>
                </a:lnTo>
                <a:close/>
                <a:moveTo>
                  <a:pt x="54030" y="1638"/>
                </a:moveTo>
                <a:lnTo>
                  <a:pt x="54012" y="1657"/>
                </a:lnTo>
                <a:lnTo>
                  <a:pt x="53993" y="1713"/>
                </a:lnTo>
                <a:lnTo>
                  <a:pt x="54030" y="1638"/>
                </a:lnTo>
                <a:close/>
                <a:moveTo>
                  <a:pt x="77917" y="335"/>
                </a:moveTo>
                <a:lnTo>
                  <a:pt x="77880" y="354"/>
                </a:lnTo>
                <a:lnTo>
                  <a:pt x="77806" y="372"/>
                </a:lnTo>
                <a:lnTo>
                  <a:pt x="77694" y="466"/>
                </a:lnTo>
                <a:lnTo>
                  <a:pt x="77545" y="577"/>
                </a:lnTo>
                <a:lnTo>
                  <a:pt x="77303" y="838"/>
                </a:lnTo>
                <a:lnTo>
                  <a:pt x="77173" y="987"/>
                </a:lnTo>
                <a:lnTo>
                  <a:pt x="77061" y="1154"/>
                </a:lnTo>
                <a:lnTo>
                  <a:pt x="76931" y="1434"/>
                </a:lnTo>
                <a:lnTo>
                  <a:pt x="76819" y="1657"/>
                </a:lnTo>
                <a:lnTo>
                  <a:pt x="76819" y="1713"/>
                </a:lnTo>
                <a:lnTo>
                  <a:pt x="76837" y="1713"/>
                </a:lnTo>
                <a:lnTo>
                  <a:pt x="76856" y="1694"/>
                </a:lnTo>
                <a:lnTo>
                  <a:pt x="77098" y="1471"/>
                </a:lnTo>
                <a:lnTo>
                  <a:pt x="77526" y="1061"/>
                </a:lnTo>
                <a:lnTo>
                  <a:pt x="77731" y="857"/>
                </a:lnTo>
                <a:lnTo>
                  <a:pt x="77899" y="652"/>
                </a:lnTo>
                <a:lnTo>
                  <a:pt x="77955" y="559"/>
                </a:lnTo>
                <a:lnTo>
                  <a:pt x="77992" y="484"/>
                </a:lnTo>
                <a:lnTo>
                  <a:pt x="78010" y="428"/>
                </a:lnTo>
                <a:lnTo>
                  <a:pt x="77992" y="372"/>
                </a:lnTo>
                <a:lnTo>
                  <a:pt x="77973" y="354"/>
                </a:lnTo>
                <a:lnTo>
                  <a:pt x="77917" y="335"/>
                </a:lnTo>
                <a:close/>
                <a:moveTo>
                  <a:pt x="80189" y="75"/>
                </a:moveTo>
                <a:lnTo>
                  <a:pt x="80133" y="93"/>
                </a:lnTo>
                <a:lnTo>
                  <a:pt x="80077" y="112"/>
                </a:lnTo>
                <a:lnTo>
                  <a:pt x="79965" y="205"/>
                </a:lnTo>
                <a:lnTo>
                  <a:pt x="79854" y="335"/>
                </a:lnTo>
                <a:lnTo>
                  <a:pt x="79649" y="596"/>
                </a:lnTo>
                <a:lnTo>
                  <a:pt x="79518" y="763"/>
                </a:lnTo>
                <a:lnTo>
                  <a:pt x="79407" y="894"/>
                </a:lnTo>
                <a:lnTo>
                  <a:pt x="79276" y="1024"/>
                </a:lnTo>
                <a:lnTo>
                  <a:pt x="79165" y="1136"/>
                </a:lnTo>
                <a:lnTo>
                  <a:pt x="79053" y="1266"/>
                </a:lnTo>
                <a:lnTo>
                  <a:pt x="78941" y="1415"/>
                </a:lnTo>
                <a:lnTo>
                  <a:pt x="78867" y="1545"/>
                </a:lnTo>
                <a:lnTo>
                  <a:pt x="78811" y="1657"/>
                </a:lnTo>
                <a:lnTo>
                  <a:pt x="78811" y="1694"/>
                </a:lnTo>
                <a:lnTo>
                  <a:pt x="78830" y="1713"/>
                </a:lnTo>
                <a:lnTo>
                  <a:pt x="78867" y="1694"/>
                </a:lnTo>
                <a:lnTo>
                  <a:pt x="78923" y="1657"/>
                </a:lnTo>
                <a:lnTo>
                  <a:pt x="79258" y="1396"/>
                </a:lnTo>
                <a:lnTo>
                  <a:pt x="79500" y="1173"/>
                </a:lnTo>
                <a:lnTo>
                  <a:pt x="79779" y="912"/>
                </a:lnTo>
                <a:lnTo>
                  <a:pt x="80021" y="652"/>
                </a:lnTo>
                <a:lnTo>
                  <a:pt x="80207" y="410"/>
                </a:lnTo>
                <a:lnTo>
                  <a:pt x="80263" y="298"/>
                </a:lnTo>
                <a:lnTo>
                  <a:pt x="80300" y="205"/>
                </a:lnTo>
                <a:lnTo>
                  <a:pt x="80300" y="130"/>
                </a:lnTo>
                <a:lnTo>
                  <a:pt x="80282" y="112"/>
                </a:lnTo>
                <a:lnTo>
                  <a:pt x="80263" y="93"/>
                </a:lnTo>
                <a:lnTo>
                  <a:pt x="80226" y="75"/>
                </a:lnTo>
                <a:close/>
                <a:moveTo>
                  <a:pt x="9570" y="168"/>
                </a:moveTo>
                <a:lnTo>
                  <a:pt x="9515" y="205"/>
                </a:lnTo>
                <a:lnTo>
                  <a:pt x="9459" y="223"/>
                </a:lnTo>
                <a:lnTo>
                  <a:pt x="9347" y="335"/>
                </a:lnTo>
                <a:lnTo>
                  <a:pt x="9217" y="466"/>
                </a:lnTo>
                <a:lnTo>
                  <a:pt x="8993" y="763"/>
                </a:lnTo>
                <a:lnTo>
                  <a:pt x="8844" y="950"/>
                </a:lnTo>
                <a:lnTo>
                  <a:pt x="8546" y="1266"/>
                </a:lnTo>
                <a:lnTo>
                  <a:pt x="8379" y="1452"/>
                </a:lnTo>
                <a:lnTo>
                  <a:pt x="8342" y="1527"/>
                </a:lnTo>
                <a:lnTo>
                  <a:pt x="8323" y="1564"/>
                </a:lnTo>
                <a:lnTo>
                  <a:pt x="8323" y="1620"/>
                </a:lnTo>
                <a:lnTo>
                  <a:pt x="8342" y="1694"/>
                </a:lnTo>
                <a:lnTo>
                  <a:pt x="8342" y="1713"/>
                </a:lnTo>
                <a:lnTo>
                  <a:pt x="8360" y="1732"/>
                </a:lnTo>
                <a:lnTo>
                  <a:pt x="8397" y="1732"/>
                </a:lnTo>
                <a:lnTo>
                  <a:pt x="8435" y="1694"/>
                </a:lnTo>
                <a:lnTo>
                  <a:pt x="8677" y="1434"/>
                </a:lnTo>
                <a:lnTo>
                  <a:pt x="9142" y="950"/>
                </a:lnTo>
                <a:lnTo>
                  <a:pt x="9366" y="689"/>
                </a:lnTo>
                <a:lnTo>
                  <a:pt x="9552" y="466"/>
                </a:lnTo>
                <a:lnTo>
                  <a:pt x="9664" y="279"/>
                </a:lnTo>
                <a:lnTo>
                  <a:pt x="9682" y="223"/>
                </a:lnTo>
                <a:lnTo>
                  <a:pt x="9664" y="186"/>
                </a:lnTo>
                <a:lnTo>
                  <a:pt x="9626" y="168"/>
                </a:lnTo>
                <a:close/>
                <a:moveTo>
                  <a:pt x="29082" y="354"/>
                </a:moveTo>
                <a:lnTo>
                  <a:pt x="28989" y="391"/>
                </a:lnTo>
                <a:lnTo>
                  <a:pt x="28896" y="466"/>
                </a:lnTo>
                <a:lnTo>
                  <a:pt x="28784" y="559"/>
                </a:lnTo>
                <a:lnTo>
                  <a:pt x="28673" y="670"/>
                </a:lnTo>
                <a:lnTo>
                  <a:pt x="28431" y="950"/>
                </a:lnTo>
                <a:lnTo>
                  <a:pt x="28207" y="1247"/>
                </a:lnTo>
                <a:lnTo>
                  <a:pt x="28040" y="1508"/>
                </a:lnTo>
                <a:lnTo>
                  <a:pt x="27928" y="1676"/>
                </a:lnTo>
                <a:lnTo>
                  <a:pt x="27909" y="1732"/>
                </a:lnTo>
                <a:lnTo>
                  <a:pt x="28188" y="1508"/>
                </a:lnTo>
                <a:lnTo>
                  <a:pt x="28654" y="1099"/>
                </a:lnTo>
                <a:lnTo>
                  <a:pt x="28896" y="875"/>
                </a:lnTo>
                <a:lnTo>
                  <a:pt x="29082" y="652"/>
                </a:lnTo>
                <a:lnTo>
                  <a:pt x="29212" y="503"/>
                </a:lnTo>
                <a:lnTo>
                  <a:pt x="29231" y="447"/>
                </a:lnTo>
                <a:lnTo>
                  <a:pt x="29231" y="391"/>
                </a:lnTo>
                <a:lnTo>
                  <a:pt x="29194" y="372"/>
                </a:lnTo>
                <a:lnTo>
                  <a:pt x="29157" y="354"/>
                </a:lnTo>
                <a:close/>
                <a:moveTo>
                  <a:pt x="32322" y="372"/>
                </a:moveTo>
                <a:lnTo>
                  <a:pt x="32210" y="391"/>
                </a:lnTo>
                <a:lnTo>
                  <a:pt x="32080" y="466"/>
                </a:lnTo>
                <a:lnTo>
                  <a:pt x="31968" y="540"/>
                </a:lnTo>
                <a:lnTo>
                  <a:pt x="31875" y="633"/>
                </a:lnTo>
                <a:lnTo>
                  <a:pt x="31670" y="857"/>
                </a:lnTo>
                <a:lnTo>
                  <a:pt x="31521" y="1043"/>
                </a:lnTo>
                <a:lnTo>
                  <a:pt x="31409" y="1210"/>
                </a:lnTo>
                <a:lnTo>
                  <a:pt x="31279" y="1452"/>
                </a:lnTo>
                <a:lnTo>
                  <a:pt x="31186" y="1657"/>
                </a:lnTo>
                <a:lnTo>
                  <a:pt x="31149" y="1732"/>
                </a:lnTo>
                <a:lnTo>
                  <a:pt x="31391" y="1490"/>
                </a:lnTo>
                <a:lnTo>
                  <a:pt x="31633" y="1266"/>
                </a:lnTo>
                <a:lnTo>
                  <a:pt x="32117" y="838"/>
                </a:lnTo>
                <a:lnTo>
                  <a:pt x="32247" y="708"/>
                </a:lnTo>
                <a:lnTo>
                  <a:pt x="32415" y="559"/>
                </a:lnTo>
                <a:lnTo>
                  <a:pt x="32471" y="466"/>
                </a:lnTo>
                <a:lnTo>
                  <a:pt x="32471" y="447"/>
                </a:lnTo>
                <a:lnTo>
                  <a:pt x="32471" y="410"/>
                </a:lnTo>
                <a:lnTo>
                  <a:pt x="32471" y="391"/>
                </a:lnTo>
                <a:lnTo>
                  <a:pt x="32433" y="372"/>
                </a:lnTo>
                <a:close/>
                <a:moveTo>
                  <a:pt x="54068" y="168"/>
                </a:moveTo>
                <a:lnTo>
                  <a:pt x="54030" y="205"/>
                </a:lnTo>
                <a:lnTo>
                  <a:pt x="53974" y="223"/>
                </a:lnTo>
                <a:lnTo>
                  <a:pt x="53844" y="335"/>
                </a:lnTo>
                <a:lnTo>
                  <a:pt x="53714" y="466"/>
                </a:lnTo>
                <a:lnTo>
                  <a:pt x="53490" y="763"/>
                </a:lnTo>
                <a:lnTo>
                  <a:pt x="53360" y="950"/>
                </a:lnTo>
                <a:lnTo>
                  <a:pt x="53062" y="1266"/>
                </a:lnTo>
                <a:lnTo>
                  <a:pt x="52895" y="1452"/>
                </a:lnTo>
                <a:lnTo>
                  <a:pt x="52839" y="1527"/>
                </a:lnTo>
                <a:lnTo>
                  <a:pt x="52820" y="1564"/>
                </a:lnTo>
                <a:lnTo>
                  <a:pt x="52820" y="1620"/>
                </a:lnTo>
                <a:lnTo>
                  <a:pt x="52839" y="1694"/>
                </a:lnTo>
                <a:lnTo>
                  <a:pt x="52857" y="1713"/>
                </a:lnTo>
                <a:lnTo>
                  <a:pt x="52876" y="1732"/>
                </a:lnTo>
                <a:lnTo>
                  <a:pt x="52895" y="1732"/>
                </a:lnTo>
                <a:lnTo>
                  <a:pt x="52932" y="1694"/>
                </a:lnTo>
                <a:lnTo>
                  <a:pt x="53193" y="1434"/>
                </a:lnTo>
                <a:lnTo>
                  <a:pt x="53639" y="950"/>
                </a:lnTo>
                <a:lnTo>
                  <a:pt x="53863" y="689"/>
                </a:lnTo>
                <a:lnTo>
                  <a:pt x="54049" y="466"/>
                </a:lnTo>
                <a:lnTo>
                  <a:pt x="54161" y="279"/>
                </a:lnTo>
                <a:lnTo>
                  <a:pt x="54179" y="223"/>
                </a:lnTo>
                <a:lnTo>
                  <a:pt x="54161" y="186"/>
                </a:lnTo>
                <a:lnTo>
                  <a:pt x="54123" y="168"/>
                </a:lnTo>
                <a:close/>
                <a:moveTo>
                  <a:pt x="73579" y="354"/>
                </a:moveTo>
                <a:lnTo>
                  <a:pt x="73505" y="391"/>
                </a:lnTo>
                <a:lnTo>
                  <a:pt x="73393" y="466"/>
                </a:lnTo>
                <a:lnTo>
                  <a:pt x="73281" y="559"/>
                </a:lnTo>
                <a:lnTo>
                  <a:pt x="73170" y="670"/>
                </a:lnTo>
                <a:lnTo>
                  <a:pt x="72928" y="950"/>
                </a:lnTo>
                <a:lnTo>
                  <a:pt x="72723" y="1247"/>
                </a:lnTo>
                <a:lnTo>
                  <a:pt x="72537" y="1508"/>
                </a:lnTo>
                <a:lnTo>
                  <a:pt x="72425" y="1676"/>
                </a:lnTo>
                <a:lnTo>
                  <a:pt x="72406" y="1732"/>
                </a:lnTo>
                <a:lnTo>
                  <a:pt x="72686" y="1508"/>
                </a:lnTo>
                <a:lnTo>
                  <a:pt x="73151" y="1099"/>
                </a:lnTo>
                <a:lnTo>
                  <a:pt x="73393" y="875"/>
                </a:lnTo>
                <a:lnTo>
                  <a:pt x="73579" y="652"/>
                </a:lnTo>
                <a:lnTo>
                  <a:pt x="73710" y="503"/>
                </a:lnTo>
                <a:lnTo>
                  <a:pt x="73728" y="447"/>
                </a:lnTo>
                <a:lnTo>
                  <a:pt x="73728" y="391"/>
                </a:lnTo>
                <a:lnTo>
                  <a:pt x="73691" y="372"/>
                </a:lnTo>
                <a:lnTo>
                  <a:pt x="73672" y="354"/>
                </a:lnTo>
                <a:close/>
                <a:moveTo>
                  <a:pt x="76819" y="372"/>
                </a:moveTo>
                <a:lnTo>
                  <a:pt x="76707" y="391"/>
                </a:lnTo>
                <a:lnTo>
                  <a:pt x="76595" y="466"/>
                </a:lnTo>
                <a:lnTo>
                  <a:pt x="76484" y="540"/>
                </a:lnTo>
                <a:lnTo>
                  <a:pt x="76372" y="633"/>
                </a:lnTo>
                <a:lnTo>
                  <a:pt x="76167" y="857"/>
                </a:lnTo>
                <a:lnTo>
                  <a:pt x="76018" y="1043"/>
                </a:lnTo>
                <a:lnTo>
                  <a:pt x="75907" y="1210"/>
                </a:lnTo>
                <a:lnTo>
                  <a:pt x="75776" y="1452"/>
                </a:lnTo>
                <a:lnTo>
                  <a:pt x="75683" y="1657"/>
                </a:lnTo>
                <a:lnTo>
                  <a:pt x="75665" y="1732"/>
                </a:lnTo>
                <a:lnTo>
                  <a:pt x="75888" y="1490"/>
                </a:lnTo>
                <a:lnTo>
                  <a:pt x="76130" y="1266"/>
                </a:lnTo>
                <a:lnTo>
                  <a:pt x="76614" y="838"/>
                </a:lnTo>
                <a:lnTo>
                  <a:pt x="76744" y="708"/>
                </a:lnTo>
                <a:lnTo>
                  <a:pt x="76912" y="559"/>
                </a:lnTo>
                <a:lnTo>
                  <a:pt x="76968" y="466"/>
                </a:lnTo>
                <a:lnTo>
                  <a:pt x="76986" y="447"/>
                </a:lnTo>
                <a:lnTo>
                  <a:pt x="76986" y="410"/>
                </a:lnTo>
                <a:lnTo>
                  <a:pt x="76968" y="391"/>
                </a:lnTo>
                <a:lnTo>
                  <a:pt x="76931" y="372"/>
                </a:lnTo>
                <a:close/>
                <a:moveTo>
                  <a:pt x="83391" y="261"/>
                </a:moveTo>
                <a:lnTo>
                  <a:pt x="83298" y="298"/>
                </a:lnTo>
                <a:lnTo>
                  <a:pt x="83186" y="372"/>
                </a:lnTo>
                <a:lnTo>
                  <a:pt x="83075" y="466"/>
                </a:lnTo>
                <a:lnTo>
                  <a:pt x="82963" y="596"/>
                </a:lnTo>
                <a:lnTo>
                  <a:pt x="82702" y="875"/>
                </a:lnTo>
                <a:lnTo>
                  <a:pt x="82479" y="1192"/>
                </a:lnTo>
                <a:lnTo>
                  <a:pt x="82293" y="1471"/>
                </a:lnTo>
                <a:lnTo>
                  <a:pt x="82162" y="1657"/>
                </a:lnTo>
                <a:lnTo>
                  <a:pt x="82125" y="1732"/>
                </a:lnTo>
                <a:lnTo>
                  <a:pt x="82255" y="1657"/>
                </a:lnTo>
                <a:lnTo>
                  <a:pt x="82460" y="1490"/>
                </a:lnTo>
                <a:lnTo>
                  <a:pt x="82702" y="1285"/>
                </a:lnTo>
                <a:lnTo>
                  <a:pt x="82963" y="1061"/>
                </a:lnTo>
                <a:lnTo>
                  <a:pt x="83205" y="819"/>
                </a:lnTo>
                <a:lnTo>
                  <a:pt x="83391" y="614"/>
                </a:lnTo>
                <a:lnTo>
                  <a:pt x="83466" y="521"/>
                </a:lnTo>
                <a:lnTo>
                  <a:pt x="83521" y="428"/>
                </a:lnTo>
                <a:lnTo>
                  <a:pt x="83540" y="354"/>
                </a:lnTo>
                <a:lnTo>
                  <a:pt x="83521" y="317"/>
                </a:lnTo>
                <a:lnTo>
                  <a:pt x="83503" y="279"/>
                </a:lnTo>
                <a:lnTo>
                  <a:pt x="83466" y="261"/>
                </a:lnTo>
                <a:close/>
                <a:moveTo>
                  <a:pt x="31112" y="447"/>
                </a:moveTo>
                <a:lnTo>
                  <a:pt x="31056" y="466"/>
                </a:lnTo>
                <a:lnTo>
                  <a:pt x="31000" y="503"/>
                </a:lnTo>
                <a:lnTo>
                  <a:pt x="30925" y="577"/>
                </a:lnTo>
                <a:lnTo>
                  <a:pt x="30776" y="782"/>
                </a:lnTo>
                <a:lnTo>
                  <a:pt x="30627" y="1024"/>
                </a:lnTo>
                <a:lnTo>
                  <a:pt x="30385" y="1508"/>
                </a:lnTo>
                <a:lnTo>
                  <a:pt x="30255" y="1750"/>
                </a:lnTo>
                <a:lnTo>
                  <a:pt x="30460" y="1527"/>
                </a:lnTo>
                <a:lnTo>
                  <a:pt x="30814" y="1136"/>
                </a:lnTo>
                <a:lnTo>
                  <a:pt x="30981" y="912"/>
                </a:lnTo>
                <a:lnTo>
                  <a:pt x="31112" y="708"/>
                </a:lnTo>
                <a:lnTo>
                  <a:pt x="31167" y="633"/>
                </a:lnTo>
                <a:lnTo>
                  <a:pt x="31186" y="559"/>
                </a:lnTo>
                <a:lnTo>
                  <a:pt x="31186" y="503"/>
                </a:lnTo>
                <a:lnTo>
                  <a:pt x="31167" y="466"/>
                </a:lnTo>
                <a:lnTo>
                  <a:pt x="31112" y="447"/>
                </a:lnTo>
                <a:close/>
                <a:moveTo>
                  <a:pt x="44200" y="298"/>
                </a:moveTo>
                <a:lnTo>
                  <a:pt x="44107" y="354"/>
                </a:lnTo>
                <a:lnTo>
                  <a:pt x="44014" y="428"/>
                </a:lnTo>
                <a:lnTo>
                  <a:pt x="43921" y="521"/>
                </a:lnTo>
                <a:lnTo>
                  <a:pt x="43828" y="633"/>
                </a:lnTo>
                <a:lnTo>
                  <a:pt x="43623" y="912"/>
                </a:lnTo>
                <a:lnTo>
                  <a:pt x="43455" y="1210"/>
                </a:lnTo>
                <a:lnTo>
                  <a:pt x="43306" y="1471"/>
                </a:lnTo>
                <a:lnTo>
                  <a:pt x="43157" y="1750"/>
                </a:lnTo>
                <a:lnTo>
                  <a:pt x="43809" y="1043"/>
                </a:lnTo>
                <a:lnTo>
                  <a:pt x="44200" y="577"/>
                </a:lnTo>
                <a:lnTo>
                  <a:pt x="44312" y="410"/>
                </a:lnTo>
                <a:lnTo>
                  <a:pt x="44349" y="354"/>
                </a:lnTo>
                <a:lnTo>
                  <a:pt x="44330" y="335"/>
                </a:lnTo>
                <a:lnTo>
                  <a:pt x="44312" y="317"/>
                </a:lnTo>
                <a:lnTo>
                  <a:pt x="44274" y="298"/>
                </a:lnTo>
                <a:close/>
                <a:moveTo>
                  <a:pt x="75627" y="447"/>
                </a:moveTo>
                <a:lnTo>
                  <a:pt x="75571" y="466"/>
                </a:lnTo>
                <a:lnTo>
                  <a:pt x="75497" y="503"/>
                </a:lnTo>
                <a:lnTo>
                  <a:pt x="75441" y="577"/>
                </a:lnTo>
                <a:lnTo>
                  <a:pt x="75292" y="782"/>
                </a:lnTo>
                <a:lnTo>
                  <a:pt x="75143" y="1024"/>
                </a:lnTo>
                <a:lnTo>
                  <a:pt x="74883" y="1508"/>
                </a:lnTo>
                <a:lnTo>
                  <a:pt x="74752" y="1750"/>
                </a:lnTo>
                <a:lnTo>
                  <a:pt x="74957" y="1527"/>
                </a:lnTo>
                <a:lnTo>
                  <a:pt x="75311" y="1136"/>
                </a:lnTo>
                <a:lnTo>
                  <a:pt x="75478" y="912"/>
                </a:lnTo>
                <a:lnTo>
                  <a:pt x="75609" y="708"/>
                </a:lnTo>
                <a:lnTo>
                  <a:pt x="75665" y="633"/>
                </a:lnTo>
                <a:lnTo>
                  <a:pt x="75683" y="559"/>
                </a:lnTo>
                <a:lnTo>
                  <a:pt x="75702" y="503"/>
                </a:lnTo>
                <a:lnTo>
                  <a:pt x="75665" y="466"/>
                </a:lnTo>
                <a:lnTo>
                  <a:pt x="75627" y="447"/>
                </a:lnTo>
                <a:close/>
                <a:moveTo>
                  <a:pt x="30255" y="1750"/>
                </a:moveTo>
                <a:lnTo>
                  <a:pt x="30255" y="1750"/>
                </a:lnTo>
                <a:lnTo>
                  <a:pt x="30255" y="1750"/>
                </a:lnTo>
                <a:close/>
                <a:moveTo>
                  <a:pt x="74752" y="1750"/>
                </a:moveTo>
                <a:lnTo>
                  <a:pt x="74752" y="1750"/>
                </a:lnTo>
                <a:lnTo>
                  <a:pt x="74752" y="1750"/>
                </a:lnTo>
                <a:close/>
                <a:moveTo>
                  <a:pt x="92290" y="298"/>
                </a:moveTo>
                <a:lnTo>
                  <a:pt x="92216" y="317"/>
                </a:lnTo>
                <a:lnTo>
                  <a:pt x="92123" y="354"/>
                </a:lnTo>
                <a:lnTo>
                  <a:pt x="92030" y="410"/>
                </a:lnTo>
                <a:lnTo>
                  <a:pt x="91769" y="596"/>
                </a:lnTo>
                <a:lnTo>
                  <a:pt x="91471" y="819"/>
                </a:lnTo>
                <a:lnTo>
                  <a:pt x="91192" y="1080"/>
                </a:lnTo>
                <a:lnTo>
                  <a:pt x="90931" y="1322"/>
                </a:lnTo>
                <a:lnTo>
                  <a:pt x="90633" y="1620"/>
                </a:lnTo>
                <a:lnTo>
                  <a:pt x="90596" y="1676"/>
                </a:lnTo>
                <a:lnTo>
                  <a:pt x="90578" y="1713"/>
                </a:lnTo>
                <a:lnTo>
                  <a:pt x="90596" y="1732"/>
                </a:lnTo>
                <a:lnTo>
                  <a:pt x="90615" y="1750"/>
                </a:lnTo>
                <a:lnTo>
                  <a:pt x="90689" y="1732"/>
                </a:lnTo>
                <a:lnTo>
                  <a:pt x="90820" y="1676"/>
                </a:lnTo>
                <a:lnTo>
                  <a:pt x="91006" y="1583"/>
                </a:lnTo>
                <a:lnTo>
                  <a:pt x="91024" y="1564"/>
                </a:lnTo>
                <a:lnTo>
                  <a:pt x="90969" y="1583"/>
                </a:lnTo>
                <a:lnTo>
                  <a:pt x="91118" y="1490"/>
                </a:lnTo>
                <a:lnTo>
                  <a:pt x="91266" y="1378"/>
                </a:lnTo>
                <a:lnTo>
                  <a:pt x="91397" y="1247"/>
                </a:lnTo>
                <a:lnTo>
                  <a:pt x="91527" y="1136"/>
                </a:lnTo>
                <a:lnTo>
                  <a:pt x="91732" y="987"/>
                </a:lnTo>
                <a:lnTo>
                  <a:pt x="92030" y="763"/>
                </a:lnTo>
                <a:lnTo>
                  <a:pt x="92179" y="633"/>
                </a:lnTo>
                <a:lnTo>
                  <a:pt x="92290" y="521"/>
                </a:lnTo>
                <a:lnTo>
                  <a:pt x="92328" y="466"/>
                </a:lnTo>
                <a:lnTo>
                  <a:pt x="92346" y="410"/>
                </a:lnTo>
                <a:lnTo>
                  <a:pt x="92365" y="372"/>
                </a:lnTo>
                <a:lnTo>
                  <a:pt x="92346" y="335"/>
                </a:lnTo>
                <a:lnTo>
                  <a:pt x="92290" y="298"/>
                </a:lnTo>
                <a:close/>
                <a:moveTo>
                  <a:pt x="25675" y="298"/>
                </a:moveTo>
                <a:lnTo>
                  <a:pt x="25638" y="317"/>
                </a:lnTo>
                <a:lnTo>
                  <a:pt x="25526" y="410"/>
                </a:lnTo>
                <a:lnTo>
                  <a:pt x="25433" y="521"/>
                </a:lnTo>
                <a:lnTo>
                  <a:pt x="25340" y="670"/>
                </a:lnTo>
                <a:lnTo>
                  <a:pt x="25154" y="968"/>
                </a:lnTo>
                <a:lnTo>
                  <a:pt x="25042" y="1154"/>
                </a:lnTo>
                <a:lnTo>
                  <a:pt x="24856" y="1527"/>
                </a:lnTo>
                <a:lnTo>
                  <a:pt x="24763" y="1732"/>
                </a:lnTo>
                <a:lnTo>
                  <a:pt x="24763" y="1769"/>
                </a:lnTo>
                <a:lnTo>
                  <a:pt x="24781" y="1750"/>
                </a:lnTo>
                <a:lnTo>
                  <a:pt x="25042" y="1471"/>
                </a:lnTo>
                <a:lnTo>
                  <a:pt x="25247" y="1229"/>
                </a:lnTo>
                <a:lnTo>
                  <a:pt x="25470" y="968"/>
                </a:lnTo>
                <a:lnTo>
                  <a:pt x="25638" y="726"/>
                </a:lnTo>
                <a:lnTo>
                  <a:pt x="25768" y="503"/>
                </a:lnTo>
                <a:lnTo>
                  <a:pt x="25805" y="428"/>
                </a:lnTo>
                <a:lnTo>
                  <a:pt x="25805" y="354"/>
                </a:lnTo>
                <a:lnTo>
                  <a:pt x="25768" y="317"/>
                </a:lnTo>
                <a:lnTo>
                  <a:pt x="25712" y="298"/>
                </a:lnTo>
                <a:close/>
                <a:moveTo>
                  <a:pt x="26848" y="298"/>
                </a:moveTo>
                <a:lnTo>
                  <a:pt x="26755" y="354"/>
                </a:lnTo>
                <a:lnTo>
                  <a:pt x="26643" y="466"/>
                </a:lnTo>
                <a:lnTo>
                  <a:pt x="26531" y="596"/>
                </a:lnTo>
                <a:lnTo>
                  <a:pt x="26327" y="875"/>
                </a:lnTo>
                <a:lnTo>
                  <a:pt x="26215" y="1043"/>
                </a:lnTo>
                <a:lnTo>
                  <a:pt x="26122" y="1210"/>
                </a:lnTo>
                <a:lnTo>
                  <a:pt x="25973" y="1490"/>
                </a:lnTo>
                <a:lnTo>
                  <a:pt x="25880" y="1713"/>
                </a:lnTo>
                <a:lnTo>
                  <a:pt x="25861" y="1769"/>
                </a:lnTo>
                <a:lnTo>
                  <a:pt x="25880" y="1769"/>
                </a:lnTo>
                <a:lnTo>
                  <a:pt x="26103" y="1527"/>
                </a:lnTo>
                <a:lnTo>
                  <a:pt x="26513" y="1061"/>
                </a:lnTo>
                <a:lnTo>
                  <a:pt x="26699" y="819"/>
                </a:lnTo>
                <a:lnTo>
                  <a:pt x="26848" y="596"/>
                </a:lnTo>
                <a:lnTo>
                  <a:pt x="26904" y="503"/>
                </a:lnTo>
                <a:lnTo>
                  <a:pt x="26941" y="410"/>
                </a:lnTo>
                <a:lnTo>
                  <a:pt x="26941" y="354"/>
                </a:lnTo>
                <a:lnTo>
                  <a:pt x="26922" y="317"/>
                </a:lnTo>
                <a:lnTo>
                  <a:pt x="26885" y="298"/>
                </a:lnTo>
                <a:close/>
                <a:moveTo>
                  <a:pt x="70172" y="298"/>
                </a:moveTo>
                <a:lnTo>
                  <a:pt x="70135" y="317"/>
                </a:lnTo>
                <a:lnTo>
                  <a:pt x="70042" y="410"/>
                </a:lnTo>
                <a:lnTo>
                  <a:pt x="69930" y="521"/>
                </a:lnTo>
                <a:lnTo>
                  <a:pt x="69837" y="670"/>
                </a:lnTo>
                <a:lnTo>
                  <a:pt x="69651" y="968"/>
                </a:lnTo>
                <a:lnTo>
                  <a:pt x="69539" y="1154"/>
                </a:lnTo>
                <a:lnTo>
                  <a:pt x="69353" y="1527"/>
                </a:lnTo>
                <a:lnTo>
                  <a:pt x="69279" y="1732"/>
                </a:lnTo>
                <a:lnTo>
                  <a:pt x="69260" y="1769"/>
                </a:lnTo>
                <a:lnTo>
                  <a:pt x="69297" y="1750"/>
                </a:lnTo>
                <a:lnTo>
                  <a:pt x="69558" y="1471"/>
                </a:lnTo>
                <a:lnTo>
                  <a:pt x="69763" y="1229"/>
                </a:lnTo>
                <a:lnTo>
                  <a:pt x="69967" y="968"/>
                </a:lnTo>
                <a:lnTo>
                  <a:pt x="70154" y="726"/>
                </a:lnTo>
                <a:lnTo>
                  <a:pt x="70265" y="503"/>
                </a:lnTo>
                <a:lnTo>
                  <a:pt x="70303" y="428"/>
                </a:lnTo>
                <a:lnTo>
                  <a:pt x="70303" y="354"/>
                </a:lnTo>
                <a:lnTo>
                  <a:pt x="70284" y="317"/>
                </a:lnTo>
                <a:lnTo>
                  <a:pt x="70209" y="298"/>
                </a:lnTo>
                <a:close/>
                <a:moveTo>
                  <a:pt x="71345" y="298"/>
                </a:moveTo>
                <a:lnTo>
                  <a:pt x="71252" y="354"/>
                </a:lnTo>
                <a:lnTo>
                  <a:pt x="71140" y="466"/>
                </a:lnTo>
                <a:lnTo>
                  <a:pt x="71029" y="596"/>
                </a:lnTo>
                <a:lnTo>
                  <a:pt x="70842" y="875"/>
                </a:lnTo>
                <a:lnTo>
                  <a:pt x="70731" y="1043"/>
                </a:lnTo>
                <a:lnTo>
                  <a:pt x="70619" y="1210"/>
                </a:lnTo>
                <a:lnTo>
                  <a:pt x="70489" y="1490"/>
                </a:lnTo>
                <a:lnTo>
                  <a:pt x="70377" y="1713"/>
                </a:lnTo>
                <a:lnTo>
                  <a:pt x="70358" y="1769"/>
                </a:lnTo>
                <a:lnTo>
                  <a:pt x="70377" y="1769"/>
                </a:lnTo>
                <a:lnTo>
                  <a:pt x="70600" y="1527"/>
                </a:lnTo>
                <a:lnTo>
                  <a:pt x="71010" y="1061"/>
                </a:lnTo>
                <a:lnTo>
                  <a:pt x="71196" y="819"/>
                </a:lnTo>
                <a:lnTo>
                  <a:pt x="71364" y="596"/>
                </a:lnTo>
                <a:lnTo>
                  <a:pt x="71401" y="503"/>
                </a:lnTo>
                <a:lnTo>
                  <a:pt x="71438" y="410"/>
                </a:lnTo>
                <a:lnTo>
                  <a:pt x="71457" y="354"/>
                </a:lnTo>
                <a:lnTo>
                  <a:pt x="71420" y="317"/>
                </a:lnTo>
                <a:lnTo>
                  <a:pt x="71401" y="298"/>
                </a:lnTo>
                <a:close/>
                <a:moveTo>
                  <a:pt x="82274" y="521"/>
                </a:moveTo>
                <a:lnTo>
                  <a:pt x="82218" y="540"/>
                </a:lnTo>
                <a:lnTo>
                  <a:pt x="82162" y="559"/>
                </a:lnTo>
                <a:lnTo>
                  <a:pt x="82032" y="614"/>
                </a:lnTo>
                <a:lnTo>
                  <a:pt x="81902" y="726"/>
                </a:lnTo>
                <a:lnTo>
                  <a:pt x="81641" y="931"/>
                </a:lnTo>
                <a:lnTo>
                  <a:pt x="81511" y="1061"/>
                </a:lnTo>
                <a:lnTo>
                  <a:pt x="81324" y="1266"/>
                </a:lnTo>
                <a:lnTo>
                  <a:pt x="81231" y="1378"/>
                </a:lnTo>
                <a:lnTo>
                  <a:pt x="81194" y="1434"/>
                </a:lnTo>
                <a:lnTo>
                  <a:pt x="81175" y="1471"/>
                </a:lnTo>
                <a:lnTo>
                  <a:pt x="81157" y="1527"/>
                </a:lnTo>
                <a:lnTo>
                  <a:pt x="81138" y="1657"/>
                </a:lnTo>
                <a:lnTo>
                  <a:pt x="81138" y="1713"/>
                </a:lnTo>
                <a:lnTo>
                  <a:pt x="81138" y="1750"/>
                </a:lnTo>
                <a:lnTo>
                  <a:pt x="81157" y="1769"/>
                </a:lnTo>
                <a:lnTo>
                  <a:pt x="81175" y="1750"/>
                </a:lnTo>
                <a:lnTo>
                  <a:pt x="81250" y="1694"/>
                </a:lnTo>
                <a:lnTo>
                  <a:pt x="81846" y="1117"/>
                </a:lnTo>
                <a:lnTo>
                  <a:pt x="82199" y="763"/>
                </a:lnTo>
                <a:lnTo>
                  <a:pt x="82311" y="633"/>
                </a:lnTo>
                <a:lnTo>
                  <a:pt x="82330" y="596"/>
                </a:lnTo>
                <a:lnTo>
                  <a:pt x="82330" y="559"/>
                </a:lnTo>
                <a:lnTo>
                  <a:pt x="82311" y="540"/>
                </a:lnTo>
                <a:lnTo>
                  <a:pt x="82274" y="521"/>
                </a:lnTo>
                <a:close/>
                <a:moveTo>
                  <a:pt x="89889" y="428"/>
                </a:moveTo>
                <a:lnTo>
                  <a:pt x="89796" y="466"/>
                </a:lnTo>
                <a:lnTo>
                  <a:pt x="89703" y="540"/>
                </a:lnTo>
                <a:lnTo>
                  <a:pt x="89591" y="633"/>
                </a:lnTo>
                <a:lnTo>
                  <a:pt x="89461" y="745"/>
                </a:lnTo>
                <a:lnTo>
                  <a:pt x="89218" y="1024"/>
                </a:lnTo>
                <a:lnTo>
                  <a:pt x="88995" y="1322"/>
                </a:lnTo>
                <a:lnTo>
                  <a:pt x="88809" y="1583"/>
                </a:lnTo>
                <a:lnTo>
                  <a:pt x="88697" y="1732"/>
                </a:lnTo>
                <a:lnTo>
                  <a:pt x="88697" y="1769"/>
                </a:lnTo>
                <a:lnTo>
                  <a:pt x="88716" y="1769"/>
                </a:lnTo>
                <a:lnTo>
                  <a:pt x="88995" y="1545"/>
                </a:lnTo>
                <a:lnTo>
                  <a:pt x="89461" y="1154"/>
                </a:lnTo>
                <a:lnTo>
                  <a:pt x="89684" y="950"/>
                </a:lnTo>
                <a:lnTo>
                  <a:pt x="89870" y="763"/>
                </a:lnTo>
                <a:lnTo>
                  <a:pt x="89982" y="596"/>
                </a:lnTo>
                <a:lnTo>
                  <a:pt x="90019" y="540"/>
                </a:lnTo>
                <a:lnTo>
                  <a:pt x="90019" y="484"/>
                </a:lnTo>
                <a:lnTo>
                  <a:pt x="89982" y="447"/>
                </a:lnTo>
                <a:lnTo>
                  <a:pt x="89963" y="428"/>
                </a:lnTo>
                <a:close/>
                <a:moveTo>
                  <a:pt x="88772" y="596"/>
                </a:moveTo>
                <a:lnTo>
                  <a:pt x="88660" y="652"/>
                </a:lnTo>
                <a:lnTo>
                  <a:pt x="88548" y="726"/>
                </a:lnTo>
                <a:lnTo>
                  <a:pt x="88437" y="838"/>
                </a:lnTo>
                <a:lnTo>
                  <a:pt x="88232" y="1080"/>
                </a:lnTo>
                <a:lnTo>
                  <a:pt x="88101" y="1229"/>
                </a:lnTo>
                <a:lnTo>
                  <a:pt x="87804" y="1564"/>
                </a:lnTo>
                <a:lnTo>
                  <a:pt x="87655" y="1732"/>
                </a:lnTo>
                <a:lnTo>
                  <a:pt x="87636" y="1787"/>
                </a:lnTo>
                <a:lnTo>
                  <a:pt x="87673" y="1787"/>
                </a:lnTo>
                <a:lnTo>
                  <a:pt x="87952" y="1601"/>
                </a:lnTo>
                <a:lnTo>
                  <a:pt x="88176" y="1452"/>
                </a:lnTo>
                <a:lnTo>
                  <a:pt x="88418" y="1266"/>
                </a:lnTo>
                <a:lnTo>
                  <a:pt x="88641" y="1061"/>
                </a:lnTo>
                <a:lnTo>
                  <a:pt x="88809" y="875"/>
                </a:lnTo>
                <a:lnTo>
                  <a:pt x="88846" y="801"/>
                </a:lnTo>
                <a:lnTo>
                  <a:pt x="88883" y="726"/>
                </a:lnTo>
                <a:lnTo>
                  <a:pt x="88883" y="652"/>
                </a:lnTo>
                <a:lnTo>
                  <a:pt x="88846" y="614"/>
                </a:lnTo>
                <a:lnTo>
                  <a:pt x="88809" y="596"/>
                </a:lnTo>
                <a:close/>
                <a:moveTo>
                  <a:pt x="27984" y="447"/>
                </a:moveTo>
                <a:lnTo>
                  <a:pt x="27928" y="466"/>
                </a:lnTo>
                <a:lnTo>
                  <a:pt x="27779" y="521"/>
                </a:lnTo>
                <a:lnTo>
                  <a:pt x="27611" y="614"/>
                </a:lnTo>
                <a:lnTo>
                  <a:pt x="27462" y="726"/>
                </a:lnTo>
                <a:lnTo>
                  <a:pt x="27332" y="838"/>
                </a:lnTo>
                <a:lnTo>
                  <a:pt x="27164" y="987"/>
                </a:lnTo>
                <a:lnTo>
                  <a:pt x="26997" y="1210"/>
                </a:lnTo>
                <a:lnTo>
                  <a:pt x="26922" y="1341"/>
                </a:lnTo>
                <a:lnTo>
                  <a:pt x="26885" y="1415"/>
                </a:lnTo>
                <a:lnTo>
                  <a:pt x="26885" y="1434"/>
                </a:lnTo>
                <a:lnTo>
                  <a:pt x="26829" y="1620"/>
                </a:lnTo>
                <a:lnTo>
                  <a:pt x="26829" y="1732"/>
                </a:lnTo>
                <a:lnTo>
                  <a:pt x="26829" y="1806"/>
                </a:lnTo>
                <a:lnTo>
                  <a:pt x="26829" y="1825"/>
                </a:lnTo>
                <a:lnTo>
                  <a:pt x="26848" y="1825"/>
                </a:lnTo>
                <a:lnTo>
                  <a:pt x="26885" y="1806"/>
                </a:lnTo>
                <a:lnTo>
                  <a:pt x="26922" y="1769"/>
                </a:lnTo>
                <a:lnTo>
                  <a:pt x="27146" y="1527"/>
                </a:lnTo>
                <a:lnTo>
                  <a:pt x="27555" y="1117"/>
                </a:lnTo>
                <a:lnTo>
                  <a:pt x="27946" y="726"/>
                </a:lnTo>
                <a:lnTo>
                  <a:pt x="28058" y="577"/>
                </a:lnTo>
                <a:lnTo>
                  <a:pt x="28114" y="521"/>
                </a:lnTo>
                <a:lnTo>
                  <a:pt x="28077" y="484"/>
                </a:lnTo>
                <a:lnTo>
                  <a:pt x="28040" y="447"/>
                </a:lnTo>
                <a:close/>
                <a:moveTo>
                  <a:pt x="72481" y="447"/>
                </a:moveTo>
                <a:lnTo>
                  <a:pt x="72425" y="466"/>
                </a:lnTo>
                <a:lnTo>
                  <a:pt x="72276" y="521"/>
                </a:lnTo>
                <a:lnTo>
                  <a:pt x="72127" y="614"/>
                </a:lnTo>
                <a:lnTo>
                  <a:pt x="71960" y="726"/>
                </a:lnTo>
                <a:lnTo>
                  <a:pt x="71829" y="838"/>
                </a:lnTo>
                <a:lnTo>
                  <a:pt x="71662" y="987"/>
                </a:lnTo>
                <a:lnTo>
                  <a:pt x="71494" y="1210"/>
                </a:lnTo>
                <a:lnTo>
                  <a:pt x="71420" y="1341"/>
                </a:lnTo>
                <a:lnTo>
                  <a:pt x="71382" y="1452"/>
                </a:lnTo>
                <a:lnTo>
                  <a:pt x="71382" y="1434"/>
                </a:lnTo>
                <a:lnTo>
                  <a:pt x="71345" y="1620"/>
                </a:lnTo>
                <a:lnTo>
                  <a:pt x="71327" y="1732"/>
                </a:lnTo>
                <a:lnTo>
                  <a:pt x="71327" y="1806"/>
                </a:lnTo>
                <a:lnTo>
                  <a:pt x="71345" y="1825"/>
                </a:lnTo>
                <a:lnTo>
                  <a:pt x="71364" y="1825"/>
                </a:lnTo>
                <a:lnTo>
                  <a:pt x="71382" y="1806"/>
                </a:lnTo>
                <a:lnTo>
                  <a:pt x="71420" y="1769"/>
                </a:lnTo>
                <a:lnTo>
                  <a:pt x="71643" y="1527"/>
                </a:lnTo>
                <a:lnTo>
                  <a:pt x="72053" y="1117"/>
                </a:lnTo>
                <a:lnTo>
                  <a:pt x="72444" y="726"/>
                </a:lnTo>
                <a:lnTo>
                  <a:pt x="72574" y="577"/>
                </a:lnTo>
                <a:lnTo>
                  <a:pt x="72611" y="521"/>
                </a:lnTo>
                <a:lnTo>
                  <a:pt x="72574" y="484"/>
                </a:lnTo>
                <a:lnTo>
                  <a:pt x="72537" y="447"/>
                </a:lnTo>
                <a:close/>
                <a:moveTo>
                  <a:pt x="84564" y="354"/>
                </a:moveTo>
                <a:lnTo>
                  <a:pt x="84490" y="372"/>
                </a:lnTo>
                <a:lnTo>
                  <a:pt x="84341" y="466"/>
                </a:lnTo>
                <a:lnTo>
                  <a:pt x="84173" y="577"/>
                </a:lnTo>
                <a:lnTo>
                  <a:pt x="83856" y="838"/>
                </a:lnTo>
                <a:lnTo>
                  <a:pt x="83689" y="1024"/>
                </a:lnTo>
                <a:lnTo>
                  <a:pt x="83521" y="1210"/>
                </a:lnTo>
                <a:lnTo>
                  <a:pt x="83335" y="1490"/>
                </a:lnTo>
                <a:lnTo>
                  <a:pt x="83205" y="1732"/>
                </a:lnTo>
                <a:lnTo>
                  <a:pt x="83168" y="1825"/>
                </a:lnTo>
                <a:lnTo>
                  <a:pt x="83466" y="1564"/>
                </a:lnTo>
                <a:lnTo>
                  <a:pt x="84005" y="1117"/>
                </a:lnTo>
                <a:lnTo>
                  <a:pt x="84285" y="875"/>
                </a:lnTo>
                <a:lnTo>
                  <a:pt x="84508" y="652"/>
                </a:lnTo>
                <a:lnTo>
                  <a:pt x="84657" y="484"/>
                </a:lnTo>
                <a:lnTo>
                  <a:pt x="84694" y="428"/>
                </a:lnTo>
                <a:lnTo>
                  <a:pt x="84694" y="391"/>
                </a:lnTo>
                <a:lnTo>
                  <a:pt x="84657" y="354"/>
                </a:lnTo>
                <a:close/>
                <a:moveTo>
                  <a:pt x="85607" y="391"/>
                </a:moveTo>
                <a:lnTo>
                  <a:pt x="85569" y="428"/>
                </a:lnTo>
                <a:lnTo>
                  <a:pt x="85402" y="596"/>
                </a:lnTo>
                <a:lnTo>
                  <a:pt x="84955" y="1080"/>
                </a:lnTo>
                <a:lnTo>
                  <a:pt x="84527" y="1601"/>
                </a:lnTo>
                <a:lnTo>
                  <a:pt x="84341" y="1825"/>
                </a:lnTo>
                <a:lnTo>
                  <a:pt x="84471" y="1750"/>
                </a:lnTo>
                <a:lnTo>
                  <a:pt x="84694" y="1620"/>
                </a:lnTo>
                <a:lnTo>
                  <a:pt x="84974" y="1415"/>
                </a:lnTo>
                <a:lnTo>
                  <a:pt x="85253" y="1192"/>
                </a:lnTo>
                <a:lnTo>
                  <a:pt x="85495" y="950"/>
                </a:lnTo>
                <a:lnTo>
                  <a:pt x="85588" y="838"/>
                </a:lnTo>
                <a:lnTo>
                  <a:pt x="85662" y="726"/>
                </a:lnTo>
                <a:lnTo>
                  <a:pt x="85718" y="633"/>
                </a:lnTo>
                <a:lnTo>
                  <a:pt x="85737" y="540"/>
                </a:lnTo>
                <a:lnTo>
                  <a:pt x="85718" y="447"/>
                </a:lnTo>
                <a:lnTo>
                  <a:pt x="85644" y="391"/>
                </a:lnTo>
                <a:close/>
                <a:moveTo>
                  <a:pt x="81213" y="391"/>
                </a:moveTo>
                <a:lnTo>
                  <a:pt x="81157" y="410"/>
                </a:lnTo>
                <a:lnTo>
                  <a:pt x="81101" y="447"/>
                </a:lnTo>
                <a:lnTo>
                  <a:pt x="80971" y="540"/>
                </a:lnTo>
                <a:lnTo>
                  <a:pt x="80822" y="689"/>
                </a:lnTo>
                <a:lnTo>
                  <a:pt x="80561" y="968"/>
                </a:lnTo>
                <a:lnTo>
                  <a:pt x="80412" y="1136"/>
                </a:lnTo>
                <a:lnTo>
                  <a:pt x="80207" y="1359"/>
                </a:lnTo>
                <a:lnTo>
                  <a:pt x="80114" y="1490"/>
                </a:lnTo>
                <a:lnTo>
                  <a:pt x="80040" y="1620"/>
                </a:lnTo>
                <a:lnTo>
                  <a:pt x="80040" y="1601"/>
                </a:lnTo>
                <a:lnTo>
                  <a:pt x="79984" y="1732"/>
                </a:lnTo>
                <a:lnTo>
                  <a:pt x="79965" y="1806"/>
                </a:lnTo>
                <a:lnTo>
                  <a:pt x="79965" y="1843"/>
                </a:lnTo>
                <a:lnTo>
                  <a:pt x="79965" y="1862"/>
                </a:lnTo>
                <a:lnTo>
                  <a:pt x="79984" y="1862"/>
                </a:lnTo>
                <a:lnTo>
                  <a:pt x="80040" y="1825"/>
                </a:lnTo>
                <a:lnTo>
                  <a:pt x="80300" y="1564"/>
                </a:lnTo>
                <a:lnTo>
                  <a:pt x="80747" y="1117"/>
                </a:lnTo>
                <a:lnTo>
                  <a:pt x="80971" y="875"/>
                </a:lnTo>
                <a:lnTo>
                  <a:pt x="81157" y="652"/>
                </a:lnTo>
                <a:lnTo>
                  <a:pt x="81287" y="503"/>
                </a:lnTo>
                <a:lnTo>
                  <a:pt x="81306" y="447"/>
                </a:lnTo>
                <a:lnTo>
                  <a:pt x="81306" y="410"/>
                </a:lnTo>
                <a:lnTo>
                  <a:pt x="81269" y="391"/>
                </a:lnTo>
                <a:close/>
                <a:moveTo>
                  <a:pt x="1527" y="298"/>
                </a:moveTo>
                <a:lnTo>
                  <a:pt x="1472" y="317"/>
                </a:lnTo>
                <a:lnTo>
                  <a:pt x="1378" y="372"/>
                </a:lnTo>
                <a:lnTo>
                  <a:pt x="1285" y="484"/>
                </a:lnTo>
                <a:lnTo>
                  <a:pt x="1174" y="633"/>
                </a:lnTo>
                <a:lnTo>
                  <a:pt x="969" y="931"/>
                </a:lnTo>
                <a:lnTo>
                  <a:pt x="857" y="1099"/>
                </a:lnTo>
                <a:lnTo>
                  <a:pt x="783" y="1266"/>
                </a:lnTo>
                <a:lnTo>
                  <a:pt x="652" y="1583"/>
                </a:lnTo>
                <a:lnTo>
                  <a:pt x="597" y="1713"/>
                </a:lnTo>
                <a:lnTo>
                  <a:pt x="559" y="1825"/>
                </a:lnTo>
                <a:lnTo>
                  <a:pt x="559" y="1862"/>
                </a:lnTo>
                <a:lnTo>
                  <a:pt x="578" y="1880"/>
                </a:lnTo>
                <a:lnTo>
                  <a:pt x="597" y="1880"/>
                </a:lnTo>
                <a:lnTo>
                  <a:pt x="634" y="1843"/>
                </a:lnTo>
                <a:lnTo>
                  <a:pt x="857" y="1583"/>
                </a:lnTo>
                <a:lnTo>
                  <a:pt x="1043" y="1359"/>
                </a:lnTo>
                <a:lnTo>
                  <a:pt x="1230" y="1117"/>
                </a:lnTo>
                <a:lnTo>
                  <a:pt x="1397" y="857"/>
                </a:lnTo>
                <a:lnTo>
                  <a:pt x="1509" y="614"/>
                </a:lnTo>
                <a:lnTo>
                  <a:pt x="1565" y="521"/>
                </a:lnTo>
                <a:lnTo>
                  <a:pt x="1583" y="428"/>
                </a:lnTo>
                <a:lnTo>
                  <a:pt x="1583" y="372"/>
                </a:lnTo>
                <a:lnTo>
                  <a:pt x="1546" y="317"/>
                </a:lnTo>
                <a:lnTo>
                  <a:pt x="1527" y="298"/>
                </a:lnTo>
                <a:close/>
                <a:moveTo>
                  <a:pt x="30255" y="466"/>
                </a:moveTo>
                <a:lnTo>
                  <a:pt x="30162" y="521"/>
                </a:lnTo>
                <a:lnTo>
                  <a:pt x="30050" y="614"/>
                </a:lnTo>
                <a:lnTo>
                  <a:pt x="29827" y="801"/>
                </a:lnTo>
                <a:lnTo>
                  <a:pt x="29734" y="912"/>
                </a:lnTo>
                <a:lnTo>
                  <a:pt x="29529" y="1117"/>
                </a:lnTo>
                <a:lnTo>
                  <a:pt x="29231" y="1415"/>
                </a:lnTo>
                <a:lnTo>
                  <a:pt x="29101" y="1583"/>
                </a:lnTo>
                <a:lnTo>
                  <a:pt x="28989" y="1732"/>
                </a:lnTo>
                <a:lnTo>
                  <a:pt x="28933" y="1843"/>
                </a:lnTo>
                <a:lnTo>
                  <a:pt x="28915" y="1880"/>
                </a:lnTo>
                <a:lnTo>
                  <a:pt x="28933" y="1918"/>
                </a:lnTo>
                <a:lnTo>
                  <a:pt x="28970" y="1936"/>
                </a:lnTo>
                <a:lnTo>
                  <a:pt x="29045" y="1918"/>
                </a:lnTo>
                <a:lnTo>
                  <a:pt x="29119" y="1880"/>
                </a:lnTo>
                <a:lnTo>
                  <a:pt x="29212" y="1825"/>
                </a:lnTo>
                <a:lnTo>
                  <a:pt x="29436" y="1638"/>
                </a:lnTo>
                <a:lnTo>
                  <a:pt x="29678" y="1396"/>
                </a:lnTo>
                <a:lnTo>
                  <a:pt x="29920" y="1136"/>
                </a:lnTo>
                <a:lnTo>
                  <a:pt x="30125" y="894"/>
                </a:lnTo>
                <a:lnTo>
                  <a:pt x="30255" y="670"/>
                </a:lnTo>
                <a:lnTo>
                  <a:pt x="30311" y="596"/>
                </a:lnTo>
                <a:lnTo>
                  <a:pt x="30330" y="540"/>
                </a:lnTo>
                <a:lnTo>
                  <a:pt x="30330" y="484"/>
                </a:lnTo>
                <a:lnTo>
                  <a:pt x="30311" y="466"/>
                </a:lnTo>
                <a:close/>
                <a:moveTo>
                  <a:pt x="74752" y="466"/>
                </a:moveTo>
                <a:lnTo>
                  <a:pt x="74659" y="521"/>
                </a:lnTo>
                <a:lnTo>
                  <a:pt x="74547" y="614"/>
                </a:lnTo>
                <a:lnTo>
                  <a:pt x="74343" y="801"/>
                </a:lnTo>
                <a:lnTo>
                  <a:pt x="74231" y="912"/>
                </a:lnTo>
                <a:lnTo>
                  <a:pt x="74026" y="1117"/>
                </a:lnTo>
                <a:lnTo>
                  <a:pt x="73728" y="1415"/>
                </a:lnTo>
                <a:lnTo>
                  <a:pt x="73598" y="1583"/>
                </a:lnTo>
                <a:lnTo>
                  <a:pt x="73486" y="1732"/>
                </a:lnTo>
                <a:lnTo>
                  <a:pt x="73430" y="1843"/>
                </a:lnTo>
                <a:lnTo>
                  <a:pt x="73412" y="1880"/>
                </a:lnTo>
                <a:lnTo>
                  <a:pt x="73430" y="1918"/>
                </a:lnTo>
                <a:lnTo>
                  <a:pt x="73486" y="1936"/>
                </a:lnTo>
                <a:lnTo>
                  <a:pt x="73542" y="1918"/>
                </a:lnTo>
                <a:lnTo>
                  <a:pt x="73635" y="1880"/>
                </a:lnTo>
                <a:lnTo>
                  <a:pt x="73728" y="1825"/>
                </a:lnTo>
                <a:lnTo>
                  <a:pt x="73952" y="1638"/>
                </a:lnTo>
                <a:lnTo>
                  <a:pt x="74175" y="1396"/>
                </a:lnTo>
                <a:lnTo>
                  <a:pt x="74417" y="1136"/>
                </a:lnTo>
                <a:lnTo>
                  <a:pt x="74622" y="894"/>
                </a:lnTo>
                <a:lnTo>
                  <a:pt x="74771" y="670"/>
                </a:lnTo>
                <a:lnTo>
                  <a:pt x="74808" y="596"/>
                </a:lnTo>
                <a:lnTo>
                  <a:pt x="74827" y="540"/>
                </a:lnTo>
                <a:lnTo>
                  <a:pt x="74827" y="484"/>
                </a:lnTo>
                <a:lnTo>
                  <a:pt x="74827" y="466"/>
                </a:lnTo>
                <a:close/>
                <a:moveTo>
                  <a:pt x="92328" y="1583"/>
                </a:moveTo>
                <a:lnTo>
                  <a:pt x="92104" y="1694"/>
                </a:lnTo>
                <a:lnTo>
                  <a:pt x="91713" y="1936"/>
                </a:lnTo>
                <a:lnTo>
                  <a:pt x="91509" y="2067"/>
                </a:lnTo>
                <a:lnTo>
                  <a:pt x="91360" y="2197"/>
                </a:lnTo>
                <a:lnTo>
                  <a:pt x="91248" y="2309"/>
                </a:lnTo>
                <a:lnTo>
                  <a:pt x="91248" y="2346"/>
                </a:lnTo>
                <a:lnTo>
                  <a:pt x="91248" y="2383"/>
                </a:lnTo>
                <a:lnTo>
                  <a:pt x="91266" y="2402"/>
                </a:lnTo>
                <a:lnTo>
                  <a:pt x="91304" y="2402"/>
                </a:lnTo>
                <a:lnTo>
                  <a:pt x="91397" y="2383"/>
                </a:lnTo>
                <a:lnTo>
                  <a:pt x="91509" y="2327"/>
                </a:lnTo>
                <a:lnTo>
                  <a:pt x="91620" y="2271"/>
                </a:lnTo>
                <a:lnTo>
                  <a:pt x="91844" y="2123"/>
                </a:lnTo>
                <a:lnTo>
                  <a:pt x="91974" y="2011"/>
                </a:lnTo>
                <a:lnTo>
                  <a:pt x="92067" y="1918"/>
                </a:lnTo>
                <a:lnTo>
                  <a:pt x="92253" y="1750"/>
                </a:lnTo>
                <a:lnTo>
                  <a:pt x="92365" y="1620"/>
                </a:lnTo>
                <a:lnTo>
                  <a:pt x="92384" y="1583"/>
                </a:lnTo>
                <a:close/>
                <a:moveTo>
                  <a:pt x="92346" y="2383"/>
                </a:moveTo>
                <a:lnTo>
                  <a:pt x="92272" y="2420"/>
                </a:lnTo>
                <a:lnTo>
                  <a:pt x="92179" y="2458"/>
                </a:lnTo>
                <a:lnTo>
                  <a:pt x="91955" y="2625"/>
                </a:lnTo>
                <a:lnTo>
                  <a:pt x="91713" y="2830"/>
                </a:lnTo>
                <a:lnTo>
                  <a:pt x="91471" y="3053"/>
                </a:lnTo>
                <a:lnTo>
                  <a:pt x="91266" y="3295"/>
                </a:lnTo>
                <a:lnTo>
                  <a:pt x="91118" y="3482"/>
                </a:lnTo>
                <a:lnTo>
                  <a:pt x="91062" y="3556"/>
                </a:lnTo>
                <a:lnTo>
                  <a:pt x="91043" y="3631"/>
                </a:lnTo>
                <a:lnTo>
                  <a:pt x="91043" y="3649"/>
                </a:lnTo>
                <a:lnTo>
                  <a:pt x="91080" y="3649"/>
                </a:lnTo>
                <a:lnTo>
                  <a:pt x="91248" y="3556"/>
                </a:lnTo>
                <a:lnTo>
                  <a:pt x="91471" y="3370"/>
                </a:lnTo>
                <a:lnTo>
                  <a:pt x="91751" y="3147"/>
                </a:lnTo>
                <a:lnTo>
                  <a:pt x="92253" y="2681"/>
                </a:lnTo>
                <a:lnTo>
                  <a:pt x="92402" y="2514"/>
                </a:lnTo>
                <a:lnTo>
                  <a:pt x="92458" y="2420"/>
                </a:lnTo>
                <a:lnTo>
                  <a:pt x="92421" y="2402"/>
                </a:lnTo>
                <a:lnTo>
                  <a:pt x="92346" y="2383"/>
                </a:lnTo>
                <a:close/>
                <a:moveTo>
                  <a:pt x="1509" y="2011"/>
                </a:moveTo>
                <a:lnTo>
                  <a:pt x="1416" y="2085"/>
                </a:lnTo>
                <a:lnTo>
                  <a:pt x="1304" y="2178"/>
                </a:lnTo>
                <a:lnTo>
                  <a:pt x="1192" y="2309"/>
                </a:lnTo>
                <a:lnTo>
                  <a:pt x="1006" y="2569"/>
                </a:lnTo>
                <a:lnTo>
                  <a:pt x="876" y="2756"/>
                </a:lnTo>
                <a:lnTo>
                  <a:pt x="615" y="3053"/>
                </a:lnTo>
                <a:lnTo>
                  <a:pt x="485" y="3221"/>
                </a:lnTo>
                <a:lnTo>
                  <a:pt x="392" y="3389"/>
                </a:lnTo>
                <a:lnTo>
                  <a:pt x="280" y="3612"/>
                </a:lnTo>
                <a:lnTo>
                  <a:pt x="224" y="3724"/>
                </a:lnTo>
                <a:lnTo>
                  <a:pt x="243" y="3742"/>
                </a:lnTo>
                <a:lnTo>
                  <a:pt x="280" y="3724"/>
                </a:lnTo>
                <a:lnTo>
                  <a:pt x="597" y="3389"/>
                </a:lnTo>
                <a:lnTo>
                  <a:pt x="1118" y="2830"/>
                </a:lnTo>
                <a:lnTo>
                  <a:pt x="1360" y="2551"/>
                </a:lnTo>
                <a:lnTo>
                  <a:pt x="1546" y="2290"/>
                </a:lnTo>
                <a:lnTo>
                  <a:pt x="1602" y="2178"/>
                </a:lnTo>
                <a:lnTo>
                  <a:pt x="1639" y="2104"/>
                </a:lnTo>
                <a:lnTo>
                  <a:pt x="1639" y="2048"/>
                </a:lnTo>
                <a:lnTo>
                  <a:pt x="1621" y="2029"/>
                </a:lnTo>
                <a:lnTo>
                  <a:pt x="1602" y="2011"/>
                </a:lnTo>
                <a:close/>
                <a:moveTo>
                  <a:pt x="1397" y="3258"/>
                </a:moveTo>
                <a:lnTo>
                  <a:pt x="1304" y="3295"/>
                </a:lnTo>
                <a:lnTo>
                  <a:pt x="1211" y="3389"/>
                </a:lnTo>
                <a:lnTo>
                  <a:pt x="1118" y="3500"/>
                </a:lnTo>
                <a:lnTo>
                  <a:pt x="932" y="3724"/>
                </a:lnTo>
                <a:lnTo>
                  <a:pt x="820" y="3873"/>
                </a:lnTo>
                <a:lnTo>
                  <a:pt x="448" y="4338"/>
                </a:lnTo>
                <a:lnTo>
                  <a:pt x="280" y="4580"/>
                </a:lnTo>
                <a:lnTo>
                  <a:pt x="243" y="4636"/>
                </a:lnTo>
                <a:lnTo>
                  <a:pt x="243" y="4655"/>
                </a:lnTo>
                <a:lnTo>
                  <a:pt x="261" y="4655"/>
                </a:lnTo>
                <a:lnTo>
                  <a:pt x="541" y="4431"/>
                </a:lnTo>
                <a:lnTo>
                  <a:pt x="764" y="4226"/>
                </a:lnTo>
                <a:lnTo>
                  <a:pt x="1025" y="3984"/>
                </a:lnTo>
                <a:lnTo>
                  <a:pt x="1248" y="3742"/>
                </a:lnTo>
                <a:lnTo>
                  <a:pt x="1434" y="3538"/>
                </a:lnTo>
                <a:lnTo>
                  <a:pt x="1490" y="3444"/>
                </a:lnTo>
                <a:lnTo>
                  <a:pt x="1509" y="3351"/>
                </a:lnTo>
                <a:lnTo>
                  <a:pt x="1509" y="3295"/>
                </a:lnTo>
                <a:lnTo>
                  <a:pt x="1472" y="3258"/>
                </a:lnTo>
                <a:close/>
                <a:moveTo>
                  <a:pt x="92421" y="3575"/>
                </a:moveTo>
                <a:lnTo>
                  <a:pt x="92123" y="3780"/>
                </a:lnTo>
                <a:lnTo>
                  <a:pt x="91899" y="3947"/>
                </a:lnTo>
                <a:lnTo>
                  <a:pt x="91657" y="4133"/>
                </a:lnTo>
                <a:lnTo>
                  <a:pt x="91453" y="4338"/>
                </a:lnTo>
                <a:lnTo>
                  <a:pt x="91285" y="4524"/>
                </a:lnTo>
                <a:lnTo>
                  <a:pt x="91248" y="4599"/>
                </a:lnTo>
                <a:lnTo>
                  <a:pt x="91211" y="4655"/>
                </a:lnTo>
                <a:lnTo>
                  <a:pt x="91229" y="4710"/>
                </a:lnTo>
                <a:lnTo>
                  <a:pt x="91266" y="4748"/>
                </a:lnTo>
                <a:lnTo>
                  <a:pt x="91341" y="4748"/>
                </a:lnTo>
                <a:lnTo>
                  <a:pt x="91415" y="4729"/>
                </a:lnTo>
                <a:lnTo>
                  <a:pt x="91509" y="4692"/>
                </a:lnTo>
                <a:lnTo>
                  <a:pt x="91602" y="4617"/>
                </a:lnTo>
                <a:lnTo>
                  <a:pt x="91788" y="4431"/>
                </a:lnTo>
                <a:lnTo>
                  <a:pt x="91974" y="4208"/>
                </a:lnTo>
                <a:lnTo>
                  <a:pt x="92142" y="3984"/>
                </a:lnTo>
                <a:lnTo>
                  <a:pt x="92290" y="3780"/>
                </a:lnTo>
                <a:lnTo>
                  <a:pt x="92421" y="3575"/>
                </a:lnTo>
                <a:close/>
                <a:moveTo>
                  <a:pt x="1230" y="4394"/>
                </a:moveTo>
                <a:lnTo>
                  <a:pt x="1174" y="4431"/>
                </a:lnTo>
                <a:lnTo>
                  <a:pt x="1043" y="4506"/>
                </a:lnTo>
                <a:lnTo>
                  <a:pt x="913" y="4617"/>
                </a:lnTo>
                <a:lnTo>
                  <a:pt x="690" y="4859"/>
                </a:lnTo>
                <a:lnTo>
                  <a:pt x="559" y="5008"/>
                </a:lnTo>
                <a:lnTo>
                  <a:pt x="466" y="5176"/>
                </a:lnTo>
                <a:lnTo>
                  <a:pt x="336" y="5418"/>
                </a:lnTo>
                <a:lnTo>
                  <a:pt x="261" y="5623"/>
                </a:lnTo>
                <a:lnTo>
                  <a:pt x="243" y="5679"/>
                </a:lnTo>
                <a:lnTo>
                  <a:pt x="261" y="5679"/>
                </a:lnTo>
                <a:lnTo>
                  <a:pt x="280" y="5660"/>
                </a:lnTo>
                <a:lnTo>
                  <a:pt x="503" y="5455"/>
                </a:lnTo>
                <a:lnTo>
                  <a:pt x="894" y="5064"/>
                </a:lnTo>
                <a:lnTo>
                  <a:pt x="1081" y="4859"/>
                </a:lnTo>
                <a:lnTo>
                  <a:pt x="1248" y="4673"/>
                </a:lnTo>
                <a:lnTo>
                  <a:pt x="1341" y="4524"/>
                </a:lnTo>
                <a:lnTo>
                  <a:pt x="1360" y="4468"/>
                </a:lnTo>
                <a:lnTo>
                  <a:pt x="1341" y="4431"/>
                </a:lnTo>
                <a:lnTo>
                  <a:pt x="1323" y="4394"/>
                </a:lnTo>
                <a:close/>
                <a:moveTo>
                  <a:pt x="92588" y="4617"/>
                </a:moveTo>
                <a:lnTo>
                  <a:pt x="92533" y="4636"/>
                </a:lnTo>
                <a:lnTo>
                  <a:pt x="92365" y="4729"/>
                </a:lnTo>
                <a:lnTo>
                  <a:pt x="92142" y="4878"/>
                </a:lnTo>
                <a:lnTo>
                  <a:pt x="91918" y="5064"/>
                </a:lnTo>
                <a:lnTo>
                  <a:pt x="91490" y="5474"/>
                </a:lnTo>
                <a:lnTo>
                  <a:pt x="91341" y="5623"/>
                </a:lnTo>
                <a:lnTo>
                  <a:pt x="91266" y="5697"/>
                </a:lnTo>
                <a:lnTo>
                  <a:pt x="91248" y="5753"/>
                </a:lnTo>
                <a:lnTo>
                  <a:pt x="91248" y="5790"/>
                </a:lnTo>
                <a:lnTo>
                  <a:pt x="91248" y="5809"/>
                </a:lnTo>
                <a:lnTo>
                  <a:pt x="91285" y="5809"/>
                </a:lnTo>
                <a:lnTo>
                  <a:pt x="91378" y="5772"/>
                </a:lnTo>
                <a:lnTo>
                  <a:pt x="91509" y="5679"/>
                </a:lnTo>
                <a:lnTo>
                  <a:pt x="91769" y="5492"/>
                </a:lnTo>
                <a:lnTo>
                  <a:pt x="91899" y="5381"/>
                </a:lnTo>
                <a:lnTo>
                  <a:pt x="92290" y="4990"/>
                </a:lnTo>
                <a:lnTo>
                  <a:pt x="92533" y="4748"/>
                </a:lnTo>
                <a:lnTo>
                  <a:pt x="92588" y="4673"/>
                </a:lnTo>
                <a:lnTo>
                  <a:pt x="92607" y="4636"/>
                </a:lnTo>
                <a:lnTo>
                  <a:pt x="92588" y="4617"/>
                </a:lnTo>
                <a:close/>
                <a:moveTo>
                  <a:pt x="92477" y="5772"/>
                </a:moveTo>
                <a:lnTo>
                  <a:pt x="92272" y="5902"/>
                </a:lnTo>
                <a:lnTo>
                  <a:pt x="92067" y="6032"/>
                </a:lnTo>
                <a:lnTo>
                  <a:pt x="91844" y="6163"/>
                </a:lnTo>
                <a:lnTo>
                  <a:pt x="91657" y="6330"/>
                </a:lnTo>
                <a:lnTo>
                  <a:pt x="91527" y="6442"/>
                </a:lnTo>
                <a:lnTo>
                  <a:pt x="91341" y="6647"/>
                </a:lnTo>
                <a:lnTo>
                  <a:pt x="91285" y="6758"/>
                </a:lnTo>
                <a:lnTo>
                  <a:pt x="91248" y="6833"/>
                </a:lnTo>
                <a:lnTo>
                  <a:pt x="91248" y="6870"/>
                </a:lnTo>
                <a:lnTo>
                  <a:pt x="91266" y="6889"/>
                </a:lnTo>
                <a:lnTo>
                  <a:pt x="91341" y="6889"/>
                </a:lnTo>
                <a:lnTo>
                  <a:pt x="91453" y="6852"/>
                </a:lnTo>
                <a:lnTo>
                  <a:pt x="91546" y="6814"/>
                </a:lnTo>
                <a:lnTo>
                  <a:pt x="91639" y="6758"/>
                </a:lnTo>
                <a:lnTo>
                  <a:pt x="91713" y="6703"/>
                </a:lnTo>
                <a:lnTo>
                  <a:pt x="91862" y="6535"/>
                </a:lnTo>
                <a:lnTo>
                  <a:pt x="91993" y="6367"/>
                </a:lnTo>
                <a:lnTo>
                  <a:pt x="92235" y="6032"/>
                </a:lnTo>
                <a:lnTo>
                  <a:pt x="92365" y="5883"/>
                </a:lnTo>
                <a:lnTo>
                  <a:pt x="92477" y="5772"/>
                </a:lnTo>
                <a:close/>
                <a:moveTo>
                  <a:pt x="1434" y="5343"/>
                </a:moveTo>
                <a:lnTo>
                  <a:pt x="1397" y="5381"/>
                </a:lnTo>
                <a:lnTo>
                  <a:pt x="1267" y="5548"/>
                </a:lnTo>
                <a:lnTo>
                  <a:pt x="894" y="6088"/>
                </a:lnTo>
                <a:lnTo>
                  <a:pt x="541" y="6647"/>
                </a:lnTo>
                <a:lnTo>
                  <a:pt x="410" y="6833"/>
                </a:lnTo>
                <a:lnTo>
                  <a:pt x="336" y="6926"/>
                </a:lnTo>
                <a:lnTo>
                  <a:pt x="448" y="6833"/>
                </a:lnTo>
                <a:lnTo>
                  <a:pt x="634" y="6665"/>
                </a:lnTo>
                <a:lnTo>
                  <a:pt x="876" y="6442"/>
                </a:lnTo>
                <a:lnTo>
                  <a:pt x="1118" y="6200"/>
                </a:lnTo>
                <a:lnTo>
                  <a:pt x="1323" y="5921"/>
                </a:lnTo>
                <a:lnTo>
                  <a:pt x="1416" y="5809"/>
                </a:lnTo>
                <a:lnTo>
                  <a:pt x="1472" y="5679"/>
                </a:lnTo>
                <a:lnTo>
                  <a:pt x="1527" y="5567"/>
                </a:lnTo>
                <a:lnTo>
                  <a:pt x="1527" y="5474"/>
                </a:lnTo>
                <a:lnTo>
                  <a:pt x="1527" y="5399"/>
                </a:lnTo>
                <a:lnTo>
                  <a:pt x="1472" y="5343"/>
                </a:lnTo>
                <a:close/>
                <a:moveTo>
                  <a:pt x="1639" y="6535"/>
                </a:moveTo>
                <a:lnTo>
                  <a:pt x="1509" y="6609"/>
                </a:lnTo>
                <a:lnTo>
                  <a:pt x="1323" y="6758"/>
                </a:lnTo>
                <a:lnTo>
                  <a:pt x="1081" y="6963"/>
                </a:lnTo>
                <a:lnTo>
                  <a:pt x="839" y="7205"/>
                </a:lnTo>
                <a:lnTo>
                  <a:pt x="615" y="7429"/>
                </a:lnTo>
                <a:lnTo>
                  <a:pt x="429" y="7652"/>
                </a:lnTo>
                <a:lnTo>
                  <a:pt x="299" y="7801"/>
                </a:lnTo>
                <a:lnTo>
                  <a:pt x="280" y="7857"/>
                </a:lnTo>
                <a:lnTo>
                  <a:pt x="280" y="7894"/>
                </a:lnTo>
                <a:lnTo>
                  <a:pt x="317" y="7913"/>
                </a:lnTo>
                <a:lnTo>
                  <a:pt x="354" y="7913"/>
                </a:lnTo>
                <a:lnTo>
                  <a:pt x="429" y="7894"/>
                </a:lnTo>
                <a:lnTo>
                  <a:pt x="522" y="7857"/>
                </a:lnTo>
                <a:lnTo>
                  <a:pt x="634" y="7782"/>
                </a:lnTo>
                <a:lnTo>
                  <a:pt x="857" y="7559"/>
                </a:lnTo>
                <a:lnTo>
                  <a:pt x="1099" y="7280"/>
                </a:lnTo>
                <a:lnTo>
                  <a:pt x="1341" y="7000"/>
                </a:lnTo>
                <a:lnTo>
                  <a:pt x="1509" y="6758"/>
                </a:lnTo>
                <a:lnTo>
                  <a:pt x="1621" y="6591"/>
                </a:lnTo>
                <a:lnTo>
                  <a:pt x="1658" y="6535"/>
                </a:lnTo>
                <a:close/>
                <a:moveTo>
                  <a:pt x="92495" y="6833"/>
                </a:moveTo>
                <a:lnTo>
                  <a:pt x="92421" y="6852"/>
                </a:lnTo>
                <a:lnTo>
                  <a:pt x="92216" y="6945"/>
                </a:lnTo>
                <a:lnTo>
                  <a:pt x="91937" y="7075"/>
                </a:lnTo>
                <a:lnTo>
                  <a:pt x="91639" y="7261"/>
                </a:lnTo>
                <a:lnTo>
                  <a:pt x="91341" y="7447"/>
                </a:lnTo>
                <a:lnTo>
                  <a:pt x="91118" y="7652"/>
                </a:lnTo>
                <a:lnTo>
                  <a:pt x="91043" y="7745"/>
                </a:lnTo>
                <a:lnTo>
                  <a:pt x="90987" y="7820"/>
                </a:lnTo>
                <a:lnTo>
                  <a:pt x="90969" y="7876"/>
                </a:lnTo>
                <a:lnTo>
                  <a:pt x="90969" y="7913"/>
                </a:lnTo>
                <a:lnTo>
                  <a:pt x="90987" y="7931"/>
                </a:lnTo>
                <a:lnTo>
                  <a:pt x="91043" y="7969"/>
                </a:lnTo>
                <a:lnTo>
                  <a:pt x="91118" y="7950"/>
                </a:lnTo>
                <a:lnTo>
                  <a:pt x="91211" y="7931"/>
                </a:lnTo>
                <a:lnTo>
                  <a:pt x="91322" y="7876"/>
                </a:lnTo>
                <a:lnTo>
                  <a:pt x="91583" y="7708"/>
                </a:lnTo>
                <a:lnTo>
                  <a:pt x="91862" y="7503"/>
                </a:lnTo>
                <a:lnTo>
                  <a:pt x="92123" y="7280"/>
                </a:lnTo>
                <a:lnTo>
                  <a:pt x="92328" y="7075"/>
                </a:lnTo>
                <a:lnTo>
                  <a:pt x="92477" y="6926"/>
                </a:lnTo>
                <a:lnTo>
                  <a:pt x="92533" y="6852"/>
                </a:lnTo>
                <a:lnTo>
                  <a:pt x="92495" y="6833"/>
                </a:lnTo>
                <a:close/>
                <a:moveTo>
                  <a:pt x="1434" y="7559"/>
                </a:moveTo>
                <a:lnTo>
                  <a:pt x="1360" y="7578"/>
                </a:lnTo>
                <a:lnTo>
                  <a:pt x="1211" y="7652"/>
                </a:lnTo>
                <a:lnTo>
                  <a:pt x="1043" y="7764"/>
                </a:lnTo>
                <a:lnTo>
                  <a:pt x="894" y="7876"/>
                </a:lnTo>
                <a:lnTo>
                  <a:pt x="764" y="8006"/>
                </a:lnTo>
                <a:lnTo>
                  <a:pt x="578" y="8173"/>
                </a:lnTo>
                <a:lnTo>
                  <a:pt x="373" y="8434"/>
                </a:lnTo>
                <a:lnTo>
                  <a:pt x="299" y="8564"/>
                </a:lnTo>
                <a:lnTo>
                  <a:pt x="224" y="8695"/>
                </a:lnTo>
                <a:lnTo>
                  <a:pt x="187" y="8918"/>
                </a:lnTo>
                <a:lnTo>
                  <a:pt x="187" y="9011"/>
                </a:lnTo>
                <a:lnTo>
                  <a:pt x="187" y="9030"/>
                </a:lnTo>
                <a:lnTo>
                  <a:pt x="206" y="9030"/>
                </a:lnTo>
                <a:lnTo>
                  <a:pt x="243" y="8974"/>
                </a:lnTo>
                <a:lnTo>
                  <a:pt x="485" y="8713"/>
                </a:lnTo>
                <a:lnTo>
                  <a:pt x="950" y="8266"/>
                </a:lnTo>
                <a:lnTo>
                  <a:pt x="1397" y="7838"/>
                </a:lnTo>
                <a:lnTo>
                  <a:pt x="1527" y="7689"/>
                </a:lnTo>
                <a:lnTo>
                  <a:pt x="1583" y="7633"/>
                </a:lnTo>
                <a:lnTo>
                  <a:pt x="1527" y="7578"/>
                </a:lnTo>
                <a:lnTo>
                  <a:pt x="1490" y="7559"/>
                </a:lnTo>
                <a:close/>
                <a:moveTo>
                  <a:pt x="92402" y="7876"/>
                </a:moveTo>
                <a:lnTo>
                  <a:pt x="92272" y="7931"/>
                </a:lnTo>
                <a:lnTo>
                  <a:pt x="92086" y="8080"/>
                </a:lnTo>
                <a:lnTo>
                  <a:pt x="91844" y="8248"/>
                </a:lnTo>
                <a:lnTo>
                  <a:pt x="91583" y="8453"/>
                </a:lnTo>
                <a:lnTo>
                  <a:pt x="91378" y="8676"/>
                </a:lnTo>
                <a:lnTo>
                  <a:pt x="91285" y="8769"/>
                </a:lnTo>
                <a:lnTo>
                  <a:pt x="91229" y="8862"/>
                </a:lnTo>
                <a:lnTo>
                  <a:pt x="91192" y="8955"/>
                </a:lnTo>
                <a:lnTo>
                  <a:pt x="91192" y="9030"/>
                </a:lnTo>
                <a:lnTo>
                  <a:pt x="91229" y="9086"/>
                </a:lnTo>
                <a:lnTo>
                  <a:pt x="91304" y="9123"/>
                </a:lnTo>
                <a:lnTo>
                  <a:pt x="91341" y="9142"/>
                </a:lnTo>
                <a:lnTo>
                  <a:pt x="91378" y="9123"/>
                </a:lnTo>
                <a:lnTo>
                  <a:pt x="91453" y="9086"/>
                </a:lnTo>
                <a:lnTo>
                  <a:pt x="91527" y="9030"/>
                </a:lnTo>
                <a:lnTo>
                  <a:pt x="91602" y="8937"/>
                </a:lnTo>
                <a:lnTo>
                  <a:pt x="91751" y="8769"/>
                </a:lnTo>
                <a:lnTo>
                  <a:pt x="91844" y="8639"/>
                </a:lnTo>
                <a:lnTo>
                  <a:pt x="91993" y="8471"/>
                </a:lnTo>
                <a:lnTo>
                  <a:pt x="92272" y="8192"/>
                </a:lnTo>
                <a:lnTo>
                  <a:pt x="92384" y="8062"/>
                </a:lnTo>
                <a:lnTo>
                  <a:pt x="92477" y="7950"/>
                </a:lnTo>
                <a:lnTo>
                  <a:pt x="92477" y="7913"/>
                </a:lnTo>
                <a:lnTo>
                  <a:pt x="92477" y="7876"/>
                </a:lnTo>
                <a:close/>
                <a:moveTo>
                  <a:pt x="1490" y="8564"/>
                </a:moveTo>
                <a:lnTo>
                  <a:pt x="1453" y="8583"/>
                </a:lnTo>
                <a:lnTo>
                  <a:pt x="1360" y="8695"/>
                </a:lnTo>
                <a:lnTo>
                  <a:pt x="1174" y="8881"/>
                </a:lnTo>
                <a:lnTo>
                  <a:pt x="727" y="9421"/>
                </a:lnTo>
                <a:lnTo>
                  <a:pt x="317" y="9942"/>
                </a:lnTo>
                <a:lnTo>
                  <a:pt x="187" y="10110"/>
                </a:lnTo>
                <a:lnTo>
                  <a:pt x="150" y="10184"/>
                </a:lnTo>
                <a:lnTo>
                  <a:pt x="168" y="10203"/>
                </a:lnTo>
                <a:lnTo>
                  <a:pt x="224" y="10203"/>
                </a:lnTo>
                <a:lnTo>
                  <a:pt x="336" y="10147"/>
                </a:lnTo>
                <a:lnTo>
                  <a:pt x="485" y="10035"/>
                </a:lnTo>
                <a:lnTo>
                  <a:pt x="652" y="9886"/>
                </a:lnTo>
                <a:lnTo>
                  <a:pt x="950" y="9588"/>
                </a:lnTo>
                <a:lnTo>
                  <a:pt x="1118" y="9402"/>
                </a:lnTo>
                <a:lnTo>
                  <a:pt x="1248" y="9197"/>
                </a:lnTo>
                <a:lnTo>
                  <a:pt x="1416" y="8881"/>
                </a:lnTo>
                <a:lnTo>
                  <a:pt x="1490" y="8732"/>
                </a:lnTo>
                <a:lnTo>
                  <a:pt x="1509" y="8620"/>
                </a:lnTo>
                <a:lnTo>
                  <a:pt x="1527" y="8583"/>
                </a:lnTo>
                <a:lnTo>
                  <a:pt x="1509" y="8564"/>
                </a:lnTo>
                <a:close/>
                <a:moveTo>
                  <a:pt x="92551" y="8881"/>
                </a:moveTo>
                <a:lnTo>
                  <a:pt x="92495" y="8918"/>
                </a:lnTo>
                <a:lnTo>
                  <a:pt x="92216" y="9142"/>
                </a:lnTo>
                <a:lnTo>
                  <a:pt x="91713" y="9551"/>
                </a:lnTo>
                <a:lnTo>
                  <a:pt x="91453" y="9756"/>
                </a:lnTo>
                <a:lnTo>
                  <a:pt x="91248" y="9961"/>
                </a:lnTo>
                <a:lnTo>
                  <a:pt x="91173" y="10054"/>
                </a:lnTo>
                <a:lnTo>
                  <a:pt x="91136" y="10128"/>
                </a:lnTo>
                <a:lnTo>
                  <a:pt x="91118" y="10203"/>
                </a:lnTo>
                <a:lnTo>
                  <a:pt x="91118" y="10259"/>
                </a:lnTo>
                <a:lnTo>
                  <a:pt x="91155" y="10277"/>
                </a:lnTo>
                <a:lnTo>
                  <a:pt x="91192" y="10277"/>
                </a:lnTo>
                <a:lnTo>
                  <a:pt x="91304" y="10221"/>
                </a:lnTo>
                <a:lnTo>
                  <a:pt x="91471" y="10110"/>
                </a:lnTo>
                <a:lnTo>
                  <a:pt x="91639" y="9961"/>
                </a:lnTo>
                <a:lnTo>
                  <a:pt x="91955" y="9663"/>
                </a:lnTo>
                <a:lnTo>
                  <a:pt x="92123" y="9495"/>
                </a:lnTo>
                <a:lnTo>
                  <a:pt x="92402" y="9272"/>
                </a:lnTo>
                <a:lnTo>
                  <a:pt x="92551" y="9123"/>
                </a:lnTo>
                <a:lnTo>
                  <a:pt x="92607" y="9067"/>
                </a:lnTo>
                <a:lnTo>
                  <a:pt x="92626" y="9030"/>
                </a:lnTo>
                <a:lnTo>
                  <a:pt x="92626" y="8974"/>
                </a:lnTo>
                <a:lnTo>
                  <a:pt x="92607" y="8918"/>
                </a:lnTo>
                <a:lnTo>
                  <a:pt x="92607" y="8900"/>
                </a:lnTo>
                <a:lnTo>
                  <a:pt x="92588" y="8881"/>
                </a:lnTo>
                <a:close/>
                <a:moveTo>
                  <a:pt x="1565" y="9737"/>
                </a:moveTo>
                <a:lnTo>
                  <a:pt x="1453" y="9812"/>
                </a:lnTo>
                <a:lnTo>
                  <a:pt x="1267" y="9979"/>
                </a:lnTo>
                <a:lnTo>
                  <a:pt x="1025" y="10184"/>
                </a:lnTo>
                <a:lnTo>
                  <a:pt x="783" y="10426"/>
                </a:lnTo>
                <a:lnTo>
                  <a:pt x="559" y="10668"/>
                </a:lnTo>
                <a:lnTo>
                  <a:pt x="373" y="10910"/>
                </a:lnTo>
                <a:lnTo>
                  <a:pt x="261" y="11078"/>
                </a:lnTo>
                <a:lnTo>
                  <a:pt x="224" y="11152"/>
                </a:lnTo>
                <a:lnTo>
                  <a:pt x="243" y="11190"/>
                </a:lnTo>
                <a:lnTo>
                  <a:pt x="261" y="11208"/>
                </a:lnTo>
                <a:lnTo>
                  <a:pt x="299" y="11227"/>
                </a:lnTo>
                <a:lnTo>
                  <a:pt x="373" y="11208"/>
                </a:lnTo>
                <a:lnTo>
                  <a:pt x="466" y="11171"/>
                </a:lnTo>
                <a:lnTo>
                  <a:pt x="578" y="11078"/>
                </a:lnTo>
                <a:lnTo>
                  <a:pt x="820" y="10836"/>
                </a:lnTo>
                <a:lnTo>
                  <a:pt x="1081" y="10538"/>
                </a:lnTo>
                <a:lnTo>
                  <a:pt x="1323" y="10240"/>
                </a:lnTo>
                <a:lnTo>
                  <a:pt x="1509" y="9961"/>
                </a:lnTo>
                <a:lnTo>
                  <a:pt x="1602" y="9775"/>
                </a:lnTo>
                <a:lnTo>
                  <a:pt x="1602" y="9737"/>
                </a:lnTo>
                <a:close/>
                <a:moveTo>
                  <a:pt x="92663" y="10110"/>
                </a:moveTo>
                <a:lnTo>
                  <a:pt x="92458" y="10166"/>
                </a:lnTo>
                <a:lnTo>
                  <a:pt x="92216" y="10240"/>
                </a:lnTo>
                <a:lnTo>
                  <a:pt x="91993" y="10426"/>
                </a:lnTo>
                <a:lnTo>
                  <a:pt x="91825" y="10594"/>
                </a:lnTo>
                <a:lnTo>
                  <a:pt x="91657" y="10761"/>
                </a:lnTo>
                <a:lnTo>
                  <a:pt x="91509" y="10947"/>
                </a:lnTo>
                <a:lnTo>
                  <a:pt x="91471" y="11022"/>
                </a:lnTo>
                <a:lnTo>
                  <a:pt x="91434" y="11096"/>
                </a:lnTo>
                <a:lnTo>
                  <a:pt x="91415" y="11152"/>
                </a:lnTo>
                <a:lnTo>
                  <a:pt x="91434" y="11208"/>
                </a:lnTo>
                <a:lnTo>
                  <a:pt x="91471" y="11245"/>
                </a:lnTo>
                <a:lnTo>
                  <a:pt x="91546" y="11264"/>
                </a:lnTo>
                <a:lnTo>
                  <a:pt x="91583" y="11245"/>
                </a:lnTo>
                <a:lnTo>
                  <a:pt x="91639" y="11227"/>
                </a:lnTo>
                <a:lnTo>
                  <a:pt x="91769" y="11115"/>
                </a:lnTo>
                <a:lnTo>
                  <a:pt x="91937" y="10947"/>
                </a:lnTo>
                <a:lnTo>
                  <a:pt x="92104" y="10761"/>
                </a:lnTo>
                <a:lnTo>
                  <a:pt x="92439" y="10370"/>
                </a:lnTo>
                <a:lnTo>
                  <a:pt x="92570" y="10203"/>
                </a:lnTo>
                <a:lnTo>
                  <a:pt x="92663" y="10110"/>
                </a:lnTo>
                <a:close/>
                <a:moveTo>
                  <a:pt x="1341" y="10910"/>
                </a:moveTo>
                <a:lnTo>
                  <a:pt x="1304" y="10947"/>
                </a:lnTo>
                <a:lnTo>
                  <a:pt x="969" y="11320"/>
                </a:lnTo>
                <a:lnTo>
                  <a:pt x="801" y="11506"/>
                </a:lnTo>
                <a:lnTo>
                  <a:pt x="634" y="11692"/>
                </a:lnTo>
                <a:lnTo>
                  <a:pt x="503" y="11804"/>
                </a:lnTo>
                <a:lnTo>
                  <a:pt x="336" y="11953"/>
                </a:lnTo>
                <a:lnTo>
                  <a:pt x="280" y="12027"/>
                </a:lnTo>
                <a:lnTo>
                  <a:pt x="243" y="12083"/>
                </a:lnTo>
                <a:lnTo>
                  <a:pt x="261" y="12120"/>
                </a:lnTo>
                <a:lnTo>
                  <a:pt x="280" y="12139"/>
                </a:lnTo>
                <a:lnTo>
                  <a:pt x="317" y="12158"/>
                </a:lnTo>
                <a:lnTo>
                  <a:pt x="373" y="12176"/>
                </a:lnTo>
                <a:lnTo>
                  <a:pt x="410" y="12158"/>
                </a:lnTo>
                <a:lnTo>
                  <a:pt x="466" y="12158"/>
                </a:lnTo>
                <a:lnTo>
                  <a:pt x="578" y="12083"/>
                </a:lnTo>
                <a:lnTo>
                  <a:pt x="690" y="11990"/>
                </a:lnTo>
                <a:lnTo>
                  <a:pt x="801" y="11878"/>
                </a:lnTo>
                <a:lnTo>
                  <a:pt x="1025" y="11636"/>
                </a:lnTo>
                <a:lnTo>
                  <a:pt x="1174" y="11469"/>
                </a:lnTo>
                <a:lnTo>
                  <a:pt x="1230" y="11338"/>
                </a:lnTo>
                <a:lnTo>
                  <a:pt x="1323" y="11115"/>
                </a:lnTo>
                <a:lnTo>
                  <a:pt x="1360" y="11003"/>
                </a:lnTo>
                <a:lnTo>
                  <a:pt x="1360" y="10929"/>
                </a:lnTo>
                <a:lnTo>
                  <a:pt x="1360" y="10910"/>
                </a:lnTo>
                <a:close/>
                <a:moveTo>
                  <a:pt x="92495" y="11041"/>
                </a:moveTo>
                <a:lnTo>
                  <a:pt x="92365" y="11096"/>
                </a:lnTo>
                <a:lnTo>
                  <a:pt x="92216" y="11208"/>
                </a:lnTo>
                <a:lnTo>
                  <a:pt x="92048" y="11320"/>
                </a:lnTo>
                <a:lnTo>
                  <a:pt x="91751" y="11599"/>
                </a:lnTo>
                <a:lnTo>
                  <a:pt x="91583" y="11767"/>
                </a:lnTo>
                <a:lnTo>
                  <a:pt x="91360" y="12027"/>
                </a:lnTo>
                <a:lnTo>
                  <a:pt x="91266" y="12195"/>
                </a:lnTo>
                <a:lnTo>
                  <a:pt x="91248" y="12251"/>
                </a:lnTo>
                <a:lnTo>
                  <a:pt x="91248" y="12307"/>
                </a:lnTo>
                <a:lnTo>
                  <a:pt x="91266" y="12381"/>
                </a:lnTo>
                <a:lnTo>
                  <a:pt x="91304" y="12456"/>
                </a:lnTo>
                <a:lnTo>
                  <a:pt x="91341" y="12474"/>
                </a:lnTo>
                <a:lnTo>
                  <a:pt x="91415" y="12474"/>
                </a:lnTo>
                <a:lnTo>
                  <a:pt x="91453" y="12437"/>
                </a:lnTo>
                <a:lnTo>
                  <a:pt x="92030" y="11711"/>
                </a:lnTo>
                <a:lnTo>
                  <a:pt x="92551" y="11059"/>
                </a:lnTo>
                <a:lnTo>
                  <a:pt x="92533" y="11041"/>
                </a:lnTo>
                <a:close/>
                <a:moveTo>
                  <a:pt x="1527" y="11953"/>
                </a:moveTo>
                <a:lnTo>
                  <a:pt x="1490" y="11971"/>
                </a:lnTo>
                <a:lnTo>
                  <a:pt x="1378" y="12027"/>
                </a:lnTo>
                <a:lnTo>
                  <a:pt x="1248" y="12120"/>
                </a:lnTo>
                <a:lnTo>
                  <a:pt x="1118" y="12251"/>
                </a:lnTo>
                <a:lnTo>
                  <a:pt x="857" y="12530"/>
                </a:lnTo>
                <a:lnTo>
                  <a:pt x="708" y="12679"/>
                </a:lnTo>
                <a:lnTo>
                  <a:pt x="392" y="13070"/>
                </a:lnTo>
                <a:lnTo>
                  <a:pt x="224" y="13275"/>
                </a:lnTo>
                <a:lnTo>
                  <a:pt x="206" y="13312"/>
                </a:lnTo>
                <a:lnTo>
                  <a:pt x="206" y="13331"/>
                </a:lnTo>
                <a:lnTo>
                  <a:pt x="224" y="13312"/>
                </a:lnTo>
                <a:lnTo>
                  <a:pt x="522" y="13107"/>
                </a:lnTo>
                <a:lnTo>
                  <a:pt x="764" y="12921"/>
                </a:lnTo>
                <a:lnTo>
                  <a:pt x="1025" y="12698"/>
                </a:lnTo>
                <a:lnTo>
                  <a:pt x="1267" y="12474"/>
                </a:lnTo>
                <a:lnTo>
                  <a:pt x="1453" y="12269"/>
                </a:lnTo>
                <a:lnTo>
                  <a:pt x="1527" y="12176"/>
                </a:lnTo>
                <a:lnTo>
                  <a:pt x="1565" y="12083"/>
                </a:lnTo>
                <a:lnTo>
                  <a:pt x="1583" y="12027"/>
                </a:lnTo>
                <a:lnTo>
                  <a:pt x="1546" y="11971"/>
                </a:lnTo>
                <a:lnTo>
                  <a:pt x="1527" y="11953"/>
                </a:lnTo>
                <a:close/>
                <a:moveTo>
                  <a:pt x="92551" y="12214"/>
                </a:moveTo>
                <a:lnTo>
                  <a:pt x="92421" y="12251"/>
                </a:lnTo>
                <a:lnTo>
                  <a:pt x="92272" y="12344"/>
                </a:lnTo>
                <a:lnTo>
                  <a:pt x="92104" y="12456"/>
                </a:lnTo>
                <a:lnTo>
                  <a:pt x="91806" y="12716"/>
                </a:lnTo>
                <a:lnTo>
                  <a:pt x="91620" y="12884"/>
                </a:lnTo>
                <a:lnTo>
                  <a:pt x="91509" y="13014"/>
                </a:lnTo>
                <a:lnTo>
                  <a:pt x="91341" y="13256"/>
                </a:lnTo>
                <a:lnTo>
                  <a:pt x="91266" y="13368"/>
                </a:lnTo>
                <a:lnTo>
                  <a:pt x="91248" y="13442"/>
                </a:lnTo>
                <a:lnTo>
                  <a:pt x="91248" y="13480"/>
                </a:lnTo>
                <a:lnTo>
                  <a:pt x="91285" y="13498"/>
                </a:lnTo>
                <a:lnTo>
                  <a:pt x="91341" y="13480"/>
                </a:lnTo>
                <a:lnTo>
                  <a:pt x="91434" y="13405"/>
                </a:lnTo>
                <a:lnTo>
                  <a:pt x="91602" y="13275"/>
                </a:lnTo>
                <a:lnTo>
                  <a:pt x="92048" y="12865"/>
                </a:lnTo>
                <a:lnTo>
                  <a:pt x="92290" y="12642"/>
                </a:lnTo>
                <a:lnTo>
                  <a:pt x="92477" y="12456"/>
                </a:lnTo>
                <a:lnTo>
                  <a:pt x="92588" y="12307"/>
                </a:lnTo>
                <a:lnTo>
                  <a:pt x="92626" y="12251"/>
                </a:lnTo>
                <a:lnTo>
                  <a:pt x="92626" y="12232"/>
                </a:lnTo>
                <a:lnTo>
                  <a:pt x="92588" y="12214"/>
                </a:lnTo>
                <a:close/>
                <a:moveTo>
                  <a:pt x="1788" y="12958"/>
                </a:moveTo>
                <a:lnTo>
                  <a:pt x="1751" y="12977"/>
                </a:lnTo>
                <a:lnTo>
                  <a:pt x="1676" y="12995"/>
                </a:lnTo>
                <a:lnTo>
                  <a:pt x="1546" y="13070"/>
                </a:lnTo>
                <a:lnTo>
                  <a:pt x="1416" y="13163"/>
                </a:lnTo>
                <a:lnTo>
                  <a:pt x="1155" y="13405"/>
                </a:lnTo>
                <a:lnTo>
                  <a:pt x="1006" y="13573"/>
                </a:lnTo>
                <a:lnTo>
                  <a:pt x="839" y="13722"/>
                </a:lnTo>
                <a:lnTo>
                  <a:pt x="578" y="14001"/>
                </a:lnTo>
                <a:lnTo>
                  <a:pt x="448" y="14150"/>
                </a:lnTo>
                <a:lnTo>
                  <a:pt x="354" y="14280"/>
                </a:lnTo>
                <a:lnTo>
                  <a:pt x="299" y="14392"/>
                </a:lnTo>
                <a:lnTo>
                  <a:pt x="299" y="14429"/>
                </a:lnTo>
                <a:lnTo>
                  <a:pt x="317" y="14448"/>
                </a:lnTo>
                <a:lnTo>
                  <a:pt x="354" y="14448"/>
                </a:lnTo>
                <a:lnTo>
                  <a:pt x="429" y="14410"/>
                </a:lnTo>
                <a:lnTo>
                  <a:pt x="615" y="14280"/>
                </a:lnTo>
                <a:lnTo>
                  <a:pt x="894" y="14075"/>
                </a:lnTo>
                <a:lnTo>
                  <a:pt x="1174" y="13815"/>
                </a:lnTo>
                <a:lnTo>
                  <a:pt x="1472" y="13554"/>
                </a:lnTo>
                <a:lnTo>
                  <a:pt x="1695" y="13312"/>
                </a:lnTo>
                <a:lnTo>
                  <a:pt x="1788" y="13200"/>
                </a:lnTo>
                <a:lnTo>
                  <a:pt x="1844" y="13126"/>
                </a:lnTo>
                <a:lnTo>
                  <a:pt x="1881" y="13051"/>
                </a:lnTo>
                <a:lnTo>
                  <a:pt x="1881" y="13014"/>
                </a:lnTo>
                <a:lnTo>
                  <a:pt x="1844" y="12977"/>
                </a:lnTo>
                <a:lnTo>
                  <a:pt x="1788" y="12958"/>
                </a:lnTo>
                <a:close/>
                <a:moveTo>
                  <a:pt x="92514" y="13331"/>
                </a:moveTo>
                <a:lnTo>
                  <a:pt x="92477" y="13349"/>
                </a:lnTo>
                <a:lnTo>
                  <a:pt x="92346" y="13386"/>
                </a:lnTo>
                <a:lnTo>
                  <a:pt x="92197" y="13461"/>
                </a:lnTo>
                <a:lnTo>
                  <a:pt x="92030" y="13573"/>
                </a:lnTo>
                <a:lnTo>
                  <a:pt x="91732" y="13777"/>
                </a:lnTo>
                <a:lnTo>
                  <a:pt x="91546" y="13926"/>
                </a:lnTo>
                <a:lnTo>
                  <a:pt x="91490" y="14001"/>
                </a:lnTo>
                <a:lnTo>
                  <a:pt x="91415" y="14094"/>
                </a:lnTo>
                <a:lnTo>
                  <a:pt x="91360" y="14224"/>
                </a:lnTo>
                <a:lnTo>
                  <a:pt x="91304" y="14355"/>
                </a:lnTo>
                <a:lnTo>
                  <a:pt x="91266" y="14466"/>
                </a:lnTo>
                <a:lnTo>
                  <a:pt x="91266" y="14541"/>
                </a:lnTo>
                <a:lnTo>
                  <a:pt x="91285" y="14559"/>
                </a:lnTo>
                <a:lnTo>
                  <a:pt x="91322" y="14541"/>
                </a:lnTo>
                <a:lnTo>
                  <a:pt x="91415" y="14485"/>
                </a:lnTo>
                <a:lnTo>
                  <a:pt x="92011" y="13908"/>
                </a:lnTo>
                <a:lnTo>
                  <a:pt x="92384" y="13535"/>
                </a:lnTo>
                <a:lnTo>
                  <a:pt x="92495" y="13405"/>
                </a:lnTo>
                <a:lnTo>
                  <a:pt x="92533" y="13349"/>
                </a:lnTo>
                <a:lnTo>
                  <a:pt x="92514" y="13331"/>
                </a:lnTo>
                <a:close/>
                <a:moveTo>
                  <a:pt x="1639" y="14206"/>
                </a:moveTo>
                <a:lnTo>
                  <a:pt x="1546" y="14262"/>
                </a:lnTo>
                <a:lnTo>
                  <a:pt x="1360" y="14392"/>
                </a:lnTo>
                <a:lnTo>
                  <a:pt x="1118" y="14559"/>
                </a:lnTo>
                <a:lnTo>
                  <a:pt x="857" y="14764"/>
                </a:lnTo>
                <a:lnTo>
                  <a:pt x="634" y="14969"/>
                </a:lnTo>
                <a:lnTo>
                  <a:pt x="448" y="15155"/>
                </a:lnTo>
                <a:lnTo>
                  <a:pt x="373" y="15230"/>
                </a:lnTo>
                <a:lnTo>
                  <a:pt x="336" y="15304"/>
                </a:lnTo>
                <a:lnTo>
                  <a:pt x="336" y="15360"/>
                </a:lnTo>
                <a:lnTo>
                  <a:pt x="354" y="15397"/>
                </a:lnTo>
                <a:lnTo>
                  <a:pt x="448" y="15397"/>
                </a:lnTo>
                <a:lnTo>
                  <a:pt x="559" y="15360"/>
                </a:lnTo>
                <a:lnTo>
                  <a:pt x="690" y="15267"/>
                </a:lnTo>
                <a:lnTo>
                  <a:pt x="820" y="15155"/>
                </a:lnTo>
                <a:lnTo>
                  <a:pt x="1081" y="14932"/>
                </a:lnTo>
                <a:lnTo>
                  <a:pt x="1230" y="14783"/>
                </a:lnTo>
                <a:lnTo>
                  <a:pt x="1341" y="14671"/>
                </a:lnTo>
                <a:lnTo>
                  <a:pt x="1546" y="14466"/>
                </a:lnTo>
                <a:lnTo>
                  <a:pt x="1639" y="14355"/>
                </a:lnTo>
                <a:lnTo>
                  <a:pt x="1695" y="14262"/>
                </a:lnTo>
                <a:lnTo>
                  <a:pt x="1714" y="14243"/>
                </a:lnTo>
                <a:lnTo>
                  <a:pt x="1695" y="14224"/>
                </a:lnTo>
                <a:lnTo>
                  <a:pt x="1676" y="14206"/>
                </a:lnTo>
                <a:close/>
                <a:moveTo>
                  <a:pt x="92477" y="14429"/>
                </a:moveTo>
                <a:lnTo>
                  <a:pt x="92216" y="14615"/>
                </a:lnTo>
                <a:lnTo>
                  <a:pt x="91751" y="14969"/>
                </a:lnTo>
                <a:lnTo>
                  <a:pt x="91527" y="15155"/>
                </a:lnTo>
                <a:lnTo>
                  <a:pt x="91360" y="15341"/>
                </a:lnTo>
                <a:lnTo>
                  <a:pt x="91285" y="15416"/>
                </a:lnTo>
                <a:lnTo>
                  <a:pt x="91248" y="15490"/>
                </a:lnTo>
                <a:lnTo>
                  <a:pt x="91229" y="15528"/>
                </a:lnTo>
                <a:lnTo>
                  <a:pt x="91248" y="15583"/>
                </a:lnTo>
                <a:lnTo>
                  <a:pt x="91304" y="15602"/>
                </a:lnTo>
                <a:lnTo>
                  <a:pt x="91378" y="15602"/>
                </a:lnTo>
                <a:lnTo>
                  <a:pt x="91471" y="15565"/>
                </a:lnTo>
                <a:lnTo>
                  <a:pt x="91546" y="15509"/>
                </a:lnTo>
                <a:lnTo>
                  <a:pt x="91751" y="15341"/>
                </a:lnTo>
                <a:lnTo>
                  <a:pt x="91955" y="15118"/>
                </a:lnTo>
                <a:lnTo>
                  <a:pt x="92142" y="14876"/>
                </a:lnTo>
                <a:lnTo>
                  <a:pt x="92309" y="14652"/>
                </a:lnTo>
                <a:lnTo>
                  <a:pt x="92477" y="14429"/>
                </a:lnTo>
                <a:close/>
                <a:moveTo>
                  <a:pt x="1490" y="15267"/>
                </a:moveTo>
                <a:lnTo>
                  <a:pt x="1397" y="15323"/>
                </a:lnTo>
                <a:lnTo>
                  <a:pt x="1230" y="15472"/>
                </a:lnTo>
                <a:lnTo>
                  <a:pt x="801" y="15863"/>
                </a:lnTo>
                <a:lnTo>
                  <a:pt x="578" y="16086"/>
                </a:lnTo>
                <a:lnTo>
                  <a:pt x="392" y="16272"/>
                </a:lnTo>
                <a:lnTo>
                  <a:pt x="280" y="16421"/>
                </a:lnTo>
                <a:lnTo>
                  <a:pt x="261" y="16477"/>
                </a:lnTo>
                <a:lnTo>
                  <a:pt x="261" y="16514"/>
                </a:lnTo>
                <a:lnTo>
                  <a:pt x="299" y="16533"/>
                </a:lnTo>
                <a:lnTo>
                  <a:pt x="336" y="16552"/>
                </a:lnTo>
                <a:lnTo>
                  <a:pt x="410" y="16552"/>
                </a:lnTo>
                <a:lnTo>
                  <a:pt x="503" y="16533"/>
                </a:lnTo>
                <a:lnTo>
                  <a:pt x="615" y="16458"/>
                </a:lnTo>
                <a:lnTo>
                  <a:pt x="745" y="16365"/>
                </a:lnTo>
                <a:lnTo>
                  <a:pt x="857" y="16254"/>
                </a:lnTo>
                <a:lnTo>
                  <a:pt x="1099" y="15993"/>
                </a:lnTo>
                <a:lnTo>
                  <a:pt x="1304" y="15714"/>
                </a:lnTo>
                <a:lnTo>
                  <a:pt x="1453" y="15453"/>
                </a:lnTo>
                <a:lnTo>
                  <a:pt x="1509" y="15360"/>
                </a:lnTo>
                <a:lnTo>
                  <a:pt x="1527" y="15304"/>
                </a:lnTo>
                <a:lnTo>
                  <a:pt x="1527" y="15267"/>
                </a:lnTo>
                <a:close/>
                <a:moveTo>
                  <a:pt x="92309" y="15379"/>
                </a:moveTo>
                <a:lnTo>
                  <a:pt x="92197" y="15434"/>
                </a:lnTo>
                <a:lnTo>
                  <a:pt x="92048" y="15546"/>
                </a:lnTo>
                <a:lnTo>
                  <a:pt x="91881" y="15676"/>
                </a:lnTo>
                <a:lnTo>
                  <a:pt x="91583" y="15974"/>
                </a:lnTo>
                <a:lnTo>
                  <a:pt x="91397" y="16161"/>
                </a:lnTo>
                <a:lnTo>
                  <a:pt x="91285" y="16309"/>
                </a:lnTo>
                <a:lnTo>
                  <a:pt x="91118" y="16570"/>
                </a:lnTo>
                <a:lnTo>
                  <a:pt x="91062" y="16700"/>
                </a:lnTo>
                <a:lnTo>
                  <a:pt x="91024" y="16794"/>
                </a:lnTo>
                <a:lnTo>
                  <a:pt x="91024" y="16812"/>
                </a:lnTo>
                <a:lnTo>
                  <a:pt x="91043" y="16831"/>
                </a:lnTo>
                <a:lnTo>
                  <a:pt x="91080" y="16831"/>
                </a:lnTo>
                <a:lnTo>
                  <a:pt x="91136" y="16812"/>
                </a:lnTo>
                <a:lnTo>
                  <a:pt x="91248" y="16738"/>
                </a:lnTo>
                <a:lnTo>
                  <a:pt x="91434" y="16570"/>
                </a:lnTo>
                <a:lnTo>
                  <a:pt x="91881" y="16105"/>
                </a:lnTo>
                <a:lnTo>
                  <a:pt x="92104" y="15863"/>
                </a:lnTo>
                <a:lnTo>
                  <a:pt x="92272" y="15639"/>
                </a:lnTo>
                <a:lnTo>
                  <a:pt x="92384" y="15472"/>
                </a:lnTo>
                <a:lnTo>
                  <a:pt x="92402" y="15416"/>
                </a:lnTo>
                <a:lnTo>
                  <a:pt x="92402" y="15397"/>
                </a:lnTo>
                <a:lnTo>
                  <a:pt x="92365" y="15379"/>
                </a:lnTo>
                <a:close/>
                <a:moveTo>
                  <a:pt x="1509" y="16272"/>
                </a:moveTo>
                <a:lnTo>
                  <a:pt x="1397" y="16365"/>
                </a:lnTo>
                <a:lnTo>
                  <a:pt x="1230" y="16533"/>
                </a:lnTo>
                <a:lnTo>
                  <a:pt x="801" y="17017"/>
                </a:lnTo>
                <a:lnTo>
                  <a:pt x="410" y="17482"/>
                </a:lnTo>
                <a:lnTo>
                  <a:pt x="280" y="17613"/>
                </a:lnTo>
                <a:lnTo>
                  <a:pt x="224" y="17669"/>
                </a:lnTo>
                <a:lnTo>
                  <a:pt x="261" y="17687"/>
                </a:lnTo>
                <a:lnTo>
                  <a:pt x="299" y="17687"/>
                </a:lnTo>
                <a:lnTo>
                  <a:pt x="410" y="17631"/>
                </a:lnTo>
                <a:lnTo>
                  <a:pt x="559" y="17538"/>
                </a:lnTo>
                <a:lnTo>
                  <a:pt x="708" y="17427"/>
                </a:lnTo>
                <a:lnTo>
                  <a:pt x="1025" y="17166"/>
                </a:lnTo>
                <a:lnTo>
                  <a:pt x="1192" y="16998"/>
                </a:lnTo>
                <a:lnTo>
                  <a:pt x="1304" y="16849"/>
                </a:lnTo>
                <a:lnTo>
                  <a:pt x="1472" y="16570"/>
                </a:lnTo>
                <a:lnTo>
                  <a:pt x="1546" y="16440"/>
                </a:lnTo>
                <a:lnTo>
                  <a:pt x="1583" y="16347"/>
                </a:lnTo>
                <a:lnTo>
                  <a:pt x="1583" y="16309"/>
                </a:lnTo>
                <a:lnTo>
                  <a:pt x="1583" y="16272"/>
                </a:lnTo>
                <a:close/>
                <a:moveTo>
                  <a:pt x="92328" y="16626"/>
                </a:moveTo>
                <a:lnTo>
                  <a:pt x="92253" y="16645"/>
                </a:lnTo>
                <a:lnTo>
                  <a:pt x="92179" y="16700"/>
                </a:lnTo>
                <a:lnTo>
                  <a:pt x="92011" y="16831"/>
                </a:lnTo>
                <a:lnTo>
                  <a:pt x="91806" y="16998"/>
                </a:lnTo>
                <a:lnTo>
                  <a:pt x="91639" y="17203"/>
                </a:lnTo>
                <a:lnTo>
                  <a:pt x="91471" y="17389"/>
                </a:lnTo>
                <a:lnTo>
                  <a:pt x="91360" y="17576"/>
                </a:lnTo>
                <a:lnTo>
                  <a:pt x="91341" y="17631"/>
                </a:lnTo>
                <a:lnTo>
                  <a:pt x="91322" y="17687"/>
                </a:lnTo>
                <a:lnTo>
                  <a:pt x="91341" y="17724"/>
                </a:lnTo>
                <a:lnTo>
                  <a:pt x="91453" y="17724"/>
                </a:lnTo>
                <a:lnTo>
                  <a:pt x="91527" y="17687"/>
                </a:lnTo>
                <a:lnTo>
                  <a:pt x="91676" y="17557"/>
                </a:lnTo>
                <a:lnTo>
                  <a:pt x="91844" y="17371"/>
                </a:lnTo>
                <a:lnTo>
                  <a:pt x="91993" y="17185"/>
                </a:lnTo>
                <a:lnTo>
                  <a:pt x="92142" y="16980"/>
                </a:lnTo>
                <a:lnTo>
                  <a:pt x="92235" y="16794"/>
                </a:lnTo>
                <a:lnTo>
                  <a:pt x="92309" y="16682"/>
                </a:lnTo>
                <a:lnTo>
                  <a:pt x="92328" y="16626"/>
                </a:lnTo>
                <a:close/>
                <a:moveTo>
                  <a:pt x="1397" y="17576"/>
                </a:moveTo>
                <a:lnTo>
                  <a:pt x="1323" y="17594"/>
                </a:lnTo>
                <a:lnTo>
                  <a:pt x="1230" y="17631"/>
                </a:lnTo>
                <a:lnTo>
                  <a:pt x="1025" y="17780"/>
                </a:lnTo>
                <a:lnTo>
                  <a:pt x="820" y="17967"/>
                </a:lnTo>
                <a:lnTo>
                  <a:pt x="429" y="18357"/>
                </a:lnTo>
                <a:lnTo>
                  <a:pt x="243" y="18562"/>
                </a:lnTo>
                <a:lnTo>
                  <a:pt x="503" y="18413"/>
                </a:lnTo>
                <a:lnTo>
                  <a:pt x="950" y="18115"/>
                </a:lnTo>
                <a:lnTo>
                  <a:pt x="1192" y="17967"/>
                </a:lnTo>
                <a:lnTo>
                  <a:pt x="1378" y="17818"/>
                </a:lnTo>
                <a:lnTo>
                  <a:pt x="1453" y="17743"/>
                </a:lnTo>
                <a:lnTo>
                  <a:pt x="1490" y="17687"/>
                </a:lnTo>
                <a:lnTo>
                  <a:pt x="1509" y="17631"/>
                </a:lnTo>
                <a:lnTo>
                  <a:pt x="1509" y="17594"/>
                </a:lnTo>
                <a:lnTo>
                  <a:pt x="1453" y="17576"/>
                </a:lnTo>
                <a:close/>
                <a:moveTo>
                  <a:pt x="92514" y="17669"/>
                </a:moveTo>
                <a:lnTo>
                  <a:pt x="92458" y="17687"/>
                </a:lnTo>
                <a:lnTo>
                  <a:pt x="92309" y="17799"/>
                </a:lnTo>
                <a:lnTo>
                  <a:pt x="92123" y="17948"/>
                </a:lnTo>
                <a:lnTo>
                  <a:pt x="91918" y="18153"/>
                </a:lnTo>
                <a:lnTo>
                  <a:pt x="91527" y="18544"/>
                </a:lnTo>
                <a:lnTo>
                  <a:pt x="91322" y="18786"/>
                </a:lnTo>
                <a:lnTo>
                  <a:pt x="91304" y="18804"/>
                </a:lnTo>
                <a:lnTo>
                  <a:pt x="91341" y="18804"/>
                </a:lnTo>
                <a:lnTo>
                  <a:pt x="91490" y="18730"/>
                </a:lnTo>
                <a:lnTo>
                  <a:pt x="91713" y="18581"/>
                </a:lnTo>
                <a:lnTo>
                  <a:pt x="91974" y="18376"/>
                </a:lnTo>
                <a:lnTo>
                  <a:pt x="92235" y="18171"/>
                </a:lnTo>
                <a:lnTo>
                  <a:pt x="92458" y="17948"/>
                </a:lnTo>
                <a:lnTo>
                  <a:pt x="92533" y="17855"/>
                </a:lnTo>
                <a:lnTo>
                  <a:pt x="92570" y="17780"/>
                </a:lnTo>
                <a:lnTo>
                  <a:pt x="92570" y="17706"/>
                </a:lnTo>
                <a:lnTo>
                  <a:pt x="92570" y="17687"/>
                </a:lnTo>
                <a:lnTo>
                  <a:pt x="92551" y="17669"/>
                </a:lnTo>
                <a:close/>
                <a:moveTo>
                  <a:pt x="1490" y="18506"/>
                </a:moveTo>
                <a:lnTo>
                  <a:pt x="1453" y="18525"/>
                </a:lnTo>
                <a:lnTo>
                  <a:pt x="1248" y="18618"/>
                </a:lnTo>
                <a:lnTo>
                  <a:pt x="987" y="18804"/>
                </a:lnTo>
                <a:lnTo>
                  <a:pt x="671" y="19009"/>
                </a:lnTo>
                <a:lnTo>
                  <a:pt x="373" y="19251"/>
                </a:lnTo>
                <a:lnTo>
                  <a:pt x="261" y="19363"/>
                </a:lnTo>
                <a:lnTo>
                  <a:pt x="150" y="19475"/>
                </a:lnTo>
                <a:lnTo>
                  <a:pt x="57" y="19586"/>
                </a:lnTo>
                <a:lnTo>
                  <a:pt x="19" y="19679"/>
                </a:lnTo>
                <a:lnTo>
                  <a:pt x="1" y="19772"/>
                </a:lnTo>
                <a:lnTo>
                  <a:pt x="19" y="19810"/>
                </a:lnTo>
                <a:lnTo>
                  <a:pt x="38" y="19828"/>
                </a:lnTo>
                <a:lnTo>
                  <a:pt x="75" y="19847"/>
                </a:lnTo>
                <a:lnTo>
                  <a:pt x="131" y="19828"/>
                </a:lnTo>
                <a:lnTo>
                  <a:pt x="299" y="19717"/>
                </a:lnTo>
                <a:lnTo>
                  <a:pt x="522" y="19530"/>
                </a:lnTo>
                <a:lnTo>
                  <a:pt x="783" y="19307"/>
                </a:lnTo>
                <a:lnTo>
                  <a:pt x="1043" y="19084"/>
                </a:lnTo>
                <a:lnTo>
                  <a:pt x="1267" y="18842"/>
                </a:lnTo>
                <a:lnTo>
                  <a:pt x="1434" y="18655"/>
                </a:lnTo>
                <a:lnTo>
                  <a:pt x="1490" y="18581"/>
                </a:lnTo>
                <a:lnTo>
                  <a:pt x="1509" y="18525"/>
                </a:lnTo>
                <a:lnTo>
                  <a:pt x="1509" y="18506"/>
                </a:lnTo>
                <a:close/>
                <a:moveTo>
                  <a:pt x="92477" y="18842"/>
                </a:moveTo>
                <a:lnTo>
                  <a:pt x="92365" y="18879"/>
                </a:lnTo>
                <a:lnTo>
                  <a:pt x="92197" y="18953"/>
                </a:lnTo>
                <a:lnTo>
                  <a:pt x="92030" y="19065"/>
                </a:lnTo>
                <a:lnTo>
                  <a:pt x="91713" y="19270"/>
                </a:lnTo>
                <a:lnTo>
                  <a:pt x="91546" y="19400"/>
                </a:lnTo>
                <a:lnTo>
                  <a:pt x="91509" y="19456"/>
                </a:lnTo>
                <a:lnTo>
                  <a:pt x="91453" y="19530"/>
                </a:lnTo>
                <a:lnTo>
                  <a:pt x="91341" y="19735"/>
                </a:lnTo>
                <a:lnTo>
                  <a:pt x="91304" y="19828"/>
                </a:lnTo>
                <a:lnTo>
                  <a:pt x="91304" y="19884"/>
                </a:lnTo>
                <a:lnTo>
                  <a:pt x="91304" y="19903"/>
                </a:lnTo>
                <a:lnTo>
                  <a:pt x="91322" y="19903"/>
                </a:lnTo>
                <a:lnTo>
                  <a:pt x="91415" y="19847"/>
                </a:lnTo>
                <a:lnTo>
                  <a:pt x="92011" y="19344"/>
                </a:lnTo>
                <a:lnTo>
                  <a:pt x="92384" y="19028"/>
                </a:lnTo>
                <a:lnTo>
                  <a:pt x="92495" y="18916"/>
                </a:lnTo>
                <a:lnTo>
                  <a:pt x="92551" y="18860"/>
                </a:lnTo>
                <a:lnTo>
                  <a:pt x="92514" y="18842"/>
                </a:lnTo>
                <a:close/>
                <a:moveTo>
                  <a:pt x="92439" y="19977"/>
                </a:moveTo>
                <a:lnTo>
                  <a:pt x="92309" y="19996"/>
                </a:lnTo>
                <a:lnTo>
                  <a:pt x="92142" y="20070"/>
                </a:lnTo>
                <a:lnTo>
                  <a:pt x="91974" y="20163"/>
                </a:lnTo>
                <a:lnTo>
                  <a:pt x="91788" y="20275"/>
                </a:lnTo>
                <a:lnTo>
                  <a:pt x="91639" y="20405"/>
                </a:lnTo>
                <a:lnTo>
                  <a:pt x="91490" y="20554"/>
                </a:lnTo>
                <a:lnTo>
                  <a:pt x="91378" y="20685"/>
                </a:lnTo>
                <a:lnTo>
                  <a:pt x="91304" y="20796"/>
                </a:lnTo>
                <a:lnTo>
                  <a:pt x="91285" y="20852"/>
                </a:lnTo>
                <a:lnTo>
                  <a:pt x="91304" y="20871"/>
                </a:lnTo>
                <a:lnTo>
                  <a:pt x="91360" y="20871"/>
                </a:lnTo>
                <a:lnTo>
                  <a:pt x="91434" y="20834"/>
                </a:lnTo>
                <a:lnTo>
                  <a:pt x="91639" y="20703"/>
                </a:lnTo>
                <a:lnTo>
                  <a:pt x="91862" y="20536"/>
                </a:lnTo>
                <a:lnTo>
                  <a:pt x="92104" y="20331"/>
                </a:lnTo>
                <a:lnTo>
                  <a:pt x="92290" y="20163"/>
                </a:lnTo>
                <a:lnTo>
                  <a:pt x="92421" y="20033"/>
                </a:lnTo>
                <a:lnTo>
                  <a:pt x="92458" y="19996"/>
                </a:lnTo>
                <a:lnTo>
                  <a:pt x="92439" y="19977"/>
                </a:lnTo>
                <a:close/>
                <a:moveTo>
                  <a:pt x="1509" y="19530"/>
                </a:moveTo>
                <a:lnTo>
                  <a:pt x="1490" y="19549"/>
                </a:lnTo>
                <a:lnTo>
                  <a:pt x="1378" y="19624"/>
                </a:lnTo>
                <a:lnTo>
                  <a:pt x="1211" y="19791"/>
                </a:lnTo>
                <a:lnTo>
                  <a:pt x="764" y="20257"/>
                </a:lnTo>
                <a:lnTo>
                  <a:pt x="373" y="20703"/>
                </a:lnTo>
                <a:lnTo>
                  <a:pt x="261" y="20852"/>
                </a:lnTo>
                <a:lnTo>
                  <a:pt x="224" y="20908"/>
                </a:lnTo>
                <a:lnTo>
                  <a:pt x="224" y="20927"/>
                </a:lnTo>
                <a:lnTo>
                  <a:pt x="261" y="20945"/>
                </a:lnTo>
                <a:lnTo>
                  <a:pt x="299" y="20945"/>
                </a:lnTo>
                <a:lnTo>
                  <a:pt x="410" y="20890"/>
                </a:lnTo>
                <a:lnTo>
                  <a:pt x="559" y="20796"/>
                </a:lnTo>
                <a:lnTo>
                  <a:pt x="690" y="20666"/>
                </a:lnTo>
                <a:lnTo>
                  <a:pt x="969" y="20405"/>
                </a:lnTo>
                <a:lnTo>
                  <a:pt x="1118" y="20238"/>
                </a:lnTo>
                <a:lnTo>
                  <a:pt x="1248" y="20070"/>
                </a:lnTo>
                <a:lnTo>
                  <a:pt x="1397" y="19810"/>
                </a:lnTo>
                <a:lnTo>
                  <a:pt x="1527" y="19586"/>
                </a:lnTo>
                <a:lnTo>
                  <a:pt x="1527" y="19530"/>
                </a:lnTo>
                <a:close/>
                <a:moveTo>
                  <a:pt x="1360" y="20666"/>
                </a:moveTo>
                <a:lnTo>
                  <a:pt x="1267" y="20741"/>
                </a:lnTo>
                <a:lnTo>
                  <a:pt x="1174" y="20852"/>
                </a:lnTo>
                <a:lnTo>
                  <a:pt x="1062" y="20983"/>
                </a:lnTo>
                <a:lnTo>
                  <a:pt x="857" y="21262"/>
                </a:lnTo>
                <a:lnTo>
                  <a:pt x="727" y="21411"/>
                </a:lnTo>
                <a:lnTo>
                  <a:pt x="615" y="21523"/>
                </a:lnTo>
                <a:lnTo>
                  <a:pt x="392" y="21746"/>
                </a:lnTo>
                <a:lnTo>
                  <a:pt x="299" y="21858"/>
                </a:lnTo>
                <a:lnTo>
                  <a:pt x="224" y="21932"/>
                </a:lnTo>
                <a:lnTo>
                  <a:pt x="206" y="21969"/>
                </a:lnTo>
                <a:lnTo>
                  <a:pt x="224" y="21988"/>
                </a:lnTo>
                <a:lnTo>
                  <a:pt x="280" y="21988"/>
                </a:lnTo>
                <a:lnTo>
                  <a:pt x="392" y="21914"/>
                </a:lnTo>
                <a:lnTo>
                  <a:pt x="615" y="21783"/>
                </a:lnTo>
                <a:lnTo>
                  <a:pt x="857" y="21597"/>
                </a:lnTo>
                <a:lnTo>
                  <a:pt x="1118" y="21374"/>
                </a:lnTo>
                <a:lnTo>
                  <a:pt x="1341" y="21150"/>
                </a:lnTo>
                <a:lnTo>
                  <a:pt x="1434" y="21038"/>
                </a:lnTo>
                <a:lnTo>
                  <a:pt x="1490" y="20945"/>
                </a:lnTo>
                <a:lnTo>
                  <a:pt x="1527" y="20852"/>
                </a:lnTo>
                <a:lnTo>
                  <a:pt x="1546" y="20778"/>
                </a:lnTo>
                <a:lnTo>
                  <a:pt x="1509" y="20703"/>
                </a:lnTo>
                <a:lnTo>
                  <a:pt x="1434" y="20666"/>
                </a:lnTo>
                <a:close/>
                <a:moveTo>
                  <a:pt x="92421" y="20871"/>
                </a:moveTo>
                <a:lnTo>
                  <a:pt x="92290" y="20908"/>
                </a:lnTo>
                <a:lnTo>
                  <a:pt x="92142" y="21001"/>
                </a:lnTo>
                <a:lnTo>
                  <a:pt x="91974" y="21113"/>
                </a:lnTo>
                <a:lnTo>
                  <a:pt x="91676" y="21374"/>
                </a:lnTo>
                <a:lnTo>
                  <a:pt x="91509" y="21504"/>
                </a:lnTo>
                <a:lnTo>
                  <a:pt x="91397" y="21671"/>
                </a:lnTo>
                <a:lnTo>
                  <a:pt x="91229" y="21932"/>
                </a:lnTo>
                <a:lnTo>
                  <a:pt x="91155" y="22044"/>
                </a:lnTo>
                <a:lnTo>
                  <a:pt x="91118" y="22137"/>
                </a:lnTo>
                <a:lnTo>
                  <a:pt x="91118" y="22174"/>
                </a:lnTo>
                <a:lnTo>
                  <a:pt x="91118" y="22193"/>
                </a:lnTo>
                <a:lnTo>
                  <a:pt x="91136" y="22193"/>
                </a:lnTo>
                <a:lnTo>
                  <a:pt x="91173" y="22174"/>
                </a:lnTo>
                <a:lnTo>
                  <a:pt x="91434" y="21951"/>
                </a:lnTo>
                <a:lnTo>
                  <a:pt x="91899" y="21523"/>
                </a:lnTo>
                <a:lnTo>
                  <a:pt x="92328" y="21094"/>
                </a:lnTo>
                <a:lnTo>
                  <a:pt x="92458" y="20945"/>
                </a:lnTo>
                <a:lnTo>
                  <a:pt x="92495" y="20890"/>
                </a:lnTo>
                <a:lnTo>
                  <a:pt x="92458" y="20871"/>
                </a:lnTo>
                <a:close/>
                <a:moveTo>
                  <a:pt x="1583" y="21820"/>
                </a:moveTo>
                <a:lnTo>
                  <a:pt x="1472" y="21858"/>
                </a:lnTo>
                <a:lnTo>
                  <a:pt x="1341" y="21932"/>
                </a:lnTo>
                <a:lnTo>
                  <a:pt x="1192" y="22025"/>
                </a:lnTo>
                <a:lnTo>
                  <a:pt x="932" y="22249"/>
                </a:lnTo>
                <a:lnTo>
                  <a:pt x="783" y="22379"/>
                </a:lnTo>
                <a:lnTo>
                  <a:pt x="652" y="22509"/>
                </a:lnTo>
                <a:lnTo>
                  <a:pt x="448" y="22733"/>
                </a:lnTo>
                <a:lnTo>
                  <a:pt x="280" y="22938"/>
                </a:lnTo>
                <a:lnTo>
                  <a:pt x="243" y="22993"/>
                </a:lnTo>
                <a:lnTo>
                  <a:pt x="261" y="22993"/>
                </a:lnTo>
                <a:lnTo>
                  <a:pt x="541" y="22807"/>
                </a:lnTo>
                <a:lnTo>
                  <a:pt x="1062" y="22472"/>
                </a:lnTo>
                <a:lnTo>
                  <a:pt x="1304" y="22286"/>
                </a:lnTo>
                <a:lnTo>
                  <a:pt x="1509" y="22100"/>
                </a:lnTo>
                <a:lnTo>
                  <a:pt x="1583" y="22025"/>
                </a:lnTo>
                <a:lnTo>
                  <a:pt x="1639" y="21951"/>
                </a:lnTo>
                <a:lnTo>
                  <a:pt x="1658" y="21895"/>
                </a:lnTo>
                <a:lnTo>
                  <a:pt x="1658" y="21839"/>
                </a:lnTo>
                <a:lnTo>
                  <a:pt x="1621" y="21820"/>
                </a:lnTo>
                <a:close/>
                <a:moveTo>
                  <a:pt x="92272" y="22044"/>
                </a:moveTo>
                <a:lnTo>
                  <a:pt x="92197" y="22062"/>
                </a:lnTo>
                <a:lnTo>
                  <a:pt x="92086" y="22118"/>
                </a:lnTo>
                <a:lnTo>
                  <a:pt x="91993" y="22193"/>
                </a:lnTo>
                <a:lnTo>
                  <a:pt x="91881" y="22286"/>
                </a:lnTo>
                <a:lnTo>
                  <a:pt x="91657" y="22509"/>
                </a:lnTo>
                <a:lnTo>
                  <a:pt x="91453" y="22751"/>
                </a:lnTo>
                <a:lnTo>
                  <a:pt x="91304" y="22956"/>
                </a:lnTo>
                <a:lnTo>
                  <a:pt x="91266" y="23049"/>
                </a:lnTo>
                <a:lnTo>
                  <a:pt x="91266" y="23105"/>
                </a:lnTo>
                <a:lnTo>
                  <a:pt x="91285" y="23124"/>
                </a:lnTo>
                <a:lnTo>
                  <a:pt x="91322" y="23124"/>
                </a:lnTo>
                <a:lnTo>
                  <a:pt x="91415" y="23086"/>
                </a:lnTo>
                <a:lnTo>
                  <a:pt x="91564" y="22975"/>
                </a:lnTo>
                <a:lnTo>
                  <a:pt x="91937" y="22640"/>
                </a:lnTo>
                <a:lnTo>
                  <a:pt x="92123" y="22472"/>
                </a:lnTo>
                <a:lnTo>
                  <a:pt x="92272" y="22305"/>
                </a:lnTo>
                <a:lnTo>
                  <a:pt x="92384" y="22193"/>
                </a:lnTo>
                <a:lnTo>
                  <a:pt x="92402" y="22137"/>
                </a:lnTo>
                <a:lnTo>
                  <a:pt x="92402" y="22100"/>
                </a:lnTo>
                <a:lnTo>
                  <a:pt x="92384" y="22081"/>
                </a:lnTo>
                <a:lnTo>
                  <a:pt x="92346" y="22062"/>
                </a:lnTo>
                <a:lnTo>
                  <a:pt x="92272" y="22044"/>
                </a:lnTo>
                <a:close/>
                <a:moveTo>
                  <a:pt x="1509" y="22900"/>
                </a:moveTo>
                <a:lnTo>
                  <a:pt x="1472" y="22919"/>
                </a:lnTo>
                <a:lnTo>
                  <a:pt x="1360" y="22975"/>
                </a:lnTo>
                <a:lnTo>
                  <a:pt x="1230" y="23068"/>
                </a:lnTo>
                <a:lnTo>
                  <a:pt x="1081" y="23180"/>
                </a:lnTo>
                <a:lnTo>
                  <a:pt x="839" y="23403"/>
                </a:lnTo>
                <a:lnTo>
                  <a:pt x="671" y="23571"/>
                </a:lnTo>
                <a:lnTo>
                  <a:pt x="392" y="23868"/>
                </a:lnTo>
                <a:lnTo>
                  <a:pt x="261" y="24055"/>
                </a:lnTo>
                <a:lnTo>
                  <a:pt x="243" y="24092"/>
                </a:lnTo>
                <a:lnTo>
                  <a:pt x="280" y="24073"/>
                </a:lnTo>
                <a:lnTo>
                  <a:pt x="615" y="23850"/>
                </a:lnTo>
                <a:lnTo>
                  <a:pt x="876" y="23682"/>
                </a:lnTo>
                <a:lnTo>
                  <a:pt x="1136" y="23496"/>
                </a:lnTo>
                <a:lnTo>
                  <a:pt x="1378" y="23310"/>
                </a:lnTo>
                <a:lnTo>
                  <a:pt x="1546" y="23124"/>
                </a:lnTo>
                <a:lnTo>
                  <a:pt x="1602" y="23049"/>
                </a:lnTo>
                <a:lnTo>
                  <a:pt x="1621" y="22993"/>
                </a:lnTo>
                <a:lnTo>
                  <a:pt x="1602" y="22938"/>
                </a:lnTo>
                <a:lnTo>
                  <a:pt x="1546" y="22919"/>
                </a:lnTo>
                <a:lnTo>
                  <a:pt x="1509" y="22900"/>
                </a:lnTo>
                <a:close/>
                <a:moveTo>
                  <a:pt x="92477" y="23031"/>
                </a:moveTo>
                <a:lnTo>
                  <a:pt x="92458" y="23049"/>
                </a:lnTo>
                <a:lnTo>
                  <a:pt x="92365" y="23086"/>
                </a:lnTo>
                <a:lnTo>
                  <a:pt x="92067" y="23273"/>
                </a:lnTo>
                <a:lnTo>
                  <a:pt x="91751" y="23496"/>
                </a:lnTo>
                <a:lnTo>
                  <a:pt x="91639" y="23589"/>
                </a:lnTo>
                <a:lnTo>
                  <a:pt x="91564" y="23645"/>
                </a:lnTo>
                <a:lnTo>
                  <a:pt x="91453" y="23831"/>
                </a:lnTo>
                <a:lnTo>
                  <a:pt x="91304" y="24110"/>
                </a:lnTo>
                <a:lnTo>
                  <a:pt x="91248" y="24241"/>
                </a:lnTo>
                <a:lnTo>
                  <a:pt x="91211" y="24352"/>
                </a:lnTo>
                <a:lnTo>
                  <a:pt x="91211" y="24408"/>
                </a:lnTo>
                <a:lnTo>
                  <a:pt x="91229" y="24427"/>
                </a:lnTo>
                <a:lnTo>
                  <a:pt x="91266" y="24408"/>
                </a:lnTo>
                <a:lnTo>
                  <a:pt x="91397" y="24297"/>
                </a:lnTo>
                <a:lnTo>
                  <a:pt x="91564" y="24148"/>
                </a:lnTo>
                <a:lnTo>
                  <a:pt x="91751" y="23980"/>
                </a:lnTo>
                <a:lnTo>
                  <a:pt x="91937" y="23775"/>
                </a:lnTo>
                <a:lnTo>
                  <a:pt x="92104" y="23571"/>
                </a:lnTo>
                <a:lnTo>
                  <a:pt x="92253" y="23384"/>
                </a:lnTo>
                <a:lnTo>
                  <a:pt x="92384" y="23198"/>
                </a:lnTo>
                <a:lnTo>
                  <a:pt x="92477" y="23031"/>
                </a:lnTo>
                <a:close/>
                <a:moveTo>
                  <a:pt x="1658" y="23868"/>
                </a:moveTo>
                <a:lnTo>
                  <a:pt x="1621" y="23887"/>
                </a:lnTo>
                <a:lnTo>
                  <a:pt x="1509" y="23962"/>
                </a:lnTo>
                <a:lnTo>
                  <a:pt x="1323" y="24129"/>
                </a:lnTo>
                <a:lnTo>
                  <a:pt x="857" y="24595"/>
                </a:lnTo>
                <a:lnTo>
                  <a:pt x="448" y="25041"/>
                </a:lnTo>
                <a:lnTo>
                  <a:pt x="317" y="25190"/>
                </a:lnTo>
                <a:lnTo>
                  <a:pt x="261" y="25265"/>
                </a:lnTo>
                <a:lnTo>
                  <a:pt x="336" y="25265"/>
                </a:lnTo>
                <a:lnTo>
                  <a:pt x="466" y="25209"/>
                </a:lnTo>
                <a:lnTo>
                  <a:pt x="615" y="25097"/>
                </a:lnTo>
                <a:lnTo>
                  <a:pt x="783" y="24967"/>
                </a:lnTo>
                <a:lnTo>
                  <a:pt x="1118" y="24688"/>
                </a:lnTo>
                <a:lnTo>
                  <a:pt x="1304" y="24520"/>
                </a:lnTo>
                <a:lnTo>
                  <a:pt x="1416" y="24371"/>
                </a:lnTo>
                <a:lnTo>
                  <a:pt x="1583" y="24129"/>
                </a:lnTo>
                <a:lnTo>
                  <a:pt x="1658" y="24017"/>
                </a:lnTo>
                <a:lnTo>
                  <a:pt x="1695" y="23924"/>
                </a:lnTo>
                <a:lnTo>
                  <a:pt x="1695" y="23887"/>
                </a:lnTo>
                <a:lnTo>
                  <a:pt x="1695" y="23868"/>
                </a:lnTo>
                <a:close/>
                <a:moveTo>
                  <a:pt x="92551" y="24092"/>
                </a:moveTo>
                <a:lnTo>
                  <a:pt x="92439" y="24148"/>
                </a:lnTo>
                <a:lnTo>
                  <a:pt x="92272" y="24259"/>
                </a:lnTo>
                <a:lnTo>
                  <a:pt x="92104" y="24390"/>
                </a:lnTo>
                <a:lnTo>
                  <a:pt x="91769" y="24669"/>
                </a:lnTo>
                <a:lnTo>
                  <a:pt x="91583" y="24837"/>
                </a:lnTo>
                <a:lnTo>
                  <a:pt x="91471" y="24986"/>
                </a:lnTo>
                <a:lnTo>
                  <a:pt x="91304" y="25228"/>
                </a:lnTo>
                <a:lnTo>
                  <a:pt x="91229" y="25339"/>
                </a:lnTo>
                <a:lnTo>
                  <a:pt x="91192" y="25432"/>
                </a:lnTo>
                <a:lnTo>
                  <a:pt x="91192" y="25470"/>
                </a:lnTo>
                <a:lnTo>
                  <a:pt x="91211" y="25488"/>
                </a:lnTo>
                <a:lnTo>
                  <a:pt x="91229" y="25488"/>
                </a:lnTo>
                <a:lnTo>
                  <a:pt x="91266" y="25470"/>
                </a:lnTo>
                <a:lnTo>
                  <a:pt x="91397" y="25395"/>
                </a:lnTo>
                <a:lnTo>
                  <a:pt x="91564" y="25228"/>
                </a:lnTo>
                <a:lnTo>
                  <a:pt x="92030" y="24762"/>
                </a:lnTo>
                <a:lnTo>
                  <a:pt x="92458" y="24315"/>
                </a:lnTo>
                <a:lnTo>
                  <a:pt x="92588" y="24166"/>
                </a:lnTo>
                <a:lnTo>
                  <a:pt x="92626" y="24110"/>
                </a:lnTo>
                <a:lnTo>
                  <a:pt x="92588" y="24092"/>
                </a:lnTo>
                <a:close/>
                <a:moveTo>
                  <a:pt x="1639" y="24948"/>
                </a:moveTo>
                <a:lnTo>
                  <a:pt x="1490" y="25060"/>
                </a:lnTo>
                <a:lnTo>
                  <a:pt x="1323" y="25209"/>
                </a:lnTo>
                <a:lnTo>
                  <a:pt x="1136" y="25376"/>
                </a:lnTo>
                <a:lnTo>
                  <a:pt x="969" y="25581"/>
                </a:lnTo>
                <a:lnTo>
                  <a:pt x="783" y="25786"/>
                </a:lnTo>
                <a:lnTo>
                  <a:pt x="634" y="25991"/>
                </a:lnTo>
                <a:lnTo>
                  <a:pt x="503" y="26158"/>
                </a:lnTo>
                <a:lnTo>
                  <a:pt x="410" y="26326"/>
                </a:lnTo>
                <a:lnTo>
                  <a:pt x="448" y="26326"/>
                </a:lnTo>
                <a:lnTo>
                  <a:pt x="541" y="26270"/>
                </a:lnTo>
                <a:lnTo>
                  <a:pt x="820" y="26084"/>
                </a:lnTo>
                <a:lnTo>
                  <a:pt x="1136" y="25879"/>
                </a:lnTo>
                <a:lnTo>
                  <a:pt x="1267" y="25786"/>
                </a:lnTo>
                <a:lnTo>
                  <a:pt x="1341" y="25712"/>
                </a:lnTo>
                <a:lnTo>
                  <a:pt x="1453" y="25525"/>
                </a:lnTo>
                <a:lnTo>
                  <a:pt x="1583" y="25246"/>
                </a:lnTo>
                <a:lnTo>
                  <a:pt x="1658" y="25116"/>
                </a:lnTo>
                <a:lnTo>
                  <a:pt x="1676" y="25004"/>
                </a:lnTo>
                <a:lnTo>
                  <a:pt x="1676" y="24948"/>
                </a:lnTo>
                <a:close/>
                <a:moveTo>
                  <a:pt x="92607" y="25283"/>
                </a:moveTo>
                <a:lnTo>
                  <a:pt x="92290" y="25507"/>
                </a:lnTo>
                <a:lnTo>
                  <a:pt x="92030" y="25674"/>
                </a:lnTo>
                <a:lnTo>
                  <a:pt x="91751" y="25861"/>
                </a:lnTo>
                <a:lnTo>
                  <a:pt x="91509" y="26047"/>
                </a:lnTo>
                <a:lnTo>
                  <a:pt x="91341" y="26233"/>
                </a:lnTo>
                <a:lnTo>
                  <a:pt x="91285" y="26307"/>
                </a:lnTo>
                <a:lnTo>
                  <a:pt x="91266" y="26363"/>
                </a:lnTo>
                <a:lnTo>
                  <a:pt x="91285" y="26419"/>
                </a:lnTo>
                <a:lnTo>
                  <a:pt x="91341" y="26438"/>
                </a:lnTo>
                <a:lnTo>
                  <a:pt x="91378" y="26456"/>
                </a:lnTo>
                <a:lnTo>
                  <a:pt x="91434" y="26438"/>
                </a:lnTo>
                <a:lnTo>
                  <a:pt x="91546" y="26382"/>
                </a:lnTo>
                <a:lnTo>
                  <a:pt x="91676" y="26289"/>
                </a:lnTo>
                <a:lnTo>
                  <a:pt x="91806" y="26177"/>
                </a:lnTo>
                <a:lnTo>
                  <a:pt x="92067" y="25954"/>
                </a:lnTo>
                <a:lnTo>
                  <a:pt x="92235" y="25805"/>
                </a:lnTo>
                <a:lnTo>
                  <a:pt x="92495" y="25488"/>
                </a:lnTo>
                <a:lnTo>
                  <a:pt x="92626" y="25321"/>
                </a:lnTo>
                <a:lnTo>
                  <a:pt x="92644" y="25283"/>
                </a:lnTo>
                <a:close/>
                <a:moveTo>
                  <a:pt x="1546" y="26233"/>
                </a:moveTo>
                <a:lnTo>
                  <a:pt x="1472" y="26252"/>
                </a:lnTo>
                <a:lnTo>
                  <a:pt x="1378" y="26307"/>
                </a:lnTo>
                <a:lnTo>
                  <a:pt x="1211" y="26456"/>
                </a:lnTo>
                <a:lnTo>
                  <a:pt x="1025" y="26661"/>
                </a:lnTo>
                <a:lnTo>
                  <a:pt x="690" y="27071"/>
                </a:lnTo>
                <a:lnTo>
                  <a:pt x="541" y="27276"/>
                </a:lnTo>
                <a:lnTo>
                  <a:pt x="820" y="27127"/>
                </a:lnTo>
                <a:lnTo>
                  <a:pt x="1043" y="26996"/>
                </a:lnTo>
                <a:lnTo>
                  <a:pt x="1267" y="26847"/>
                </a:lnTo>
                <a:lnTo>
                  <a:pt x="1472" y="26698"/>
                </a:lnTo>
                <a:lnTo>
                  <a:pt x="1565" y="26605"/>
                </a:lnTo>
                <a:lnTo>
                  <a:pt x="1621" y="26531"/>
                </a:lnTo>
                <a:lnTo>
                  <a:pt x="1676" y="26456"/>
                </a:lnTo>
                <a:lnTo>
                  <a:pt x="1695" y="26382"/>
                </a:lnTo>
                <a:lnTo>
                  <a:pt x="1695" y="26307"/>
                </a:lnTo>
                <a:lnTo>
                  <a:pt x="1658" y="26252"/>
                </a:lnTo>
                <a:lnTo>
                  <a:pt x="1602" y="26233"/>
                </a:lnTo>
                <a:close/>
                <a:moveTo>
                  <a:pt x="92626" y="26363"/>
                </a:moveTo>
                <a:lnTo>
                  <a:pt x="92346" y="26549"/>
                </a:lnTo>
                <a:lnTo>
                  <a:pt x="91844" y="26885"/>
                </a:lnTo>
                <a:lnTo>
                  <a:pt x="91583" y="27089"/>
                </a:lnTo>
                <a:lnTo>
                  <a:pt x="91378" y="27257"/>
                </a:lnTo>
                <a:lnTo>
                  <a:pt x="91304" y="27331"/>
                </a:lnTo>
                <a:lnTo>
                  <a:pt x="91248" y="27406"/>
                </a:lnTo>
                <a:lnTo>
                  <a:pt x="91229" y="27462"/>
                </a:lnTo>
                <a:lnTo>
                  <a:pt x="91248" y="27518"/>
                </a:lnTo>
                <a:lnTo>
                  <a:pt x="91266" y="27536"/>
                </a:lnTo>
                <a:lnTo>
                  <a:pt x="91322" y="27536"/>
                </a:lnTo>
                <a:lnTo>
                  <a:pt x="91415" y="27499"/>
                </a:lnTo>
                <a:lnTo>
                  <a:pt x="91564" y="27424"/>
                </a:lnTo>
                <a:lnTo>
                  <a:pt x="91695" y="27331"/>
                </a:lnTo>
                <a:lnTo>
                  <a:pt x="91955" y="27108"/>
                </a:lnTo>
                <a:lnTo>
                  <a:pt x="92104" y="26996"/>
                </a:lnTo>
                <a:lnTo>
                  <a:pt x="92253" y="26847"/>
                </a:lnTo>
                <a:lnTo>
                  <a:pt x="92458" y="26624"/>
                </a:lnTo>
                <a:lnTo>
                  <a:pt x="92607" y="26419"/>
                </a:lnTo>
                <a:lnTo>
                  <a:pt x="92644" y="26363"/>
                </a:lnTo>
                <a:close/>
                <a:moveTo>
                  <a:pt x="1751" y="27164"/>
                </a:moveTo>
                <a:lnTo>
                  <a:pt x="1714" y="27182"/>
                </a:lnTo>
                <a:lnTo>
                  <a:pt x="1453" y="27406"/>
                </a:lnTo>
                <a:lnTo>
                  <a:pt x="1006" y="27834"/>
                </a:lnTo>
                <a:lnTo>
                  <a:pt x="578" y="28262"/>
                </a:lnTo>
                <a:lnTo>
                  <a:pt x="448" y="28411"/>
                </a:lnTo>
                <a:lnTo>
                  <a:pt x="392" y="28467"/>
                </a:lnTo>
                <a:lnTo>
                  <a:pt x="429" y="28486"/>
                </a:lnTo>
                <a:lnTo>
                  <a:pt x="466" y="28486"/>
                </a:lnTo>
                <a:lnTo>
                  <a:pt x="597" y="28448"/>
                </a:lnTo>
                <a:lnTo>
                  <a:pt x="745" y="28355"/>
                </a:lnTo>
                <a:lnTo>
                  <a:pt x="913" y="28244"/>
                </a:lnTo>
                <a:lnTo>
                  <a:pt x="1211" y="28002"/>
                </a:lnTo>
                <a:lnTo>
                  <a:pt x="1378" y="27853"/>
                </a:lnTo>
                <a:lnTo>
                  <a:pt x="1509" y="27685"/>
                </a:lnTo>
                <a:lnTo>
                  <a:pt x="1676" y="27424"/>
                </a:lnTo>
                <a:lnTo>
                  <a:pt x="1732" y="27313"/>
                </a:lnTo>
                <a:lnTo>
                  <a:pt x="1788" y="27220"/>
                </a:lnTo>
                <a:lnTo>
                  <a:pt x="1788" y="27182"/>
                </a:lnTo>
                <a:lnTo>
                  <a:pt x="1769" y="27164"/>
                </a:lnTo>
                <a:close/>
                <a:moveTo>
                  <a:pt x="92626" y="27369"/>
                </a:moveTo>
                <a:lnTo>
                  <a:pt x="92495" y="27443"/>
                </a:lnTo>
                <a:lnTo>
                  <a:pt x="92290" y="27573"/>
                </a:lnTo>
                <a:lnTo>
                  <a:pt x="92030" y="27760"/>
                </a:lnTo>
                <a:lnTo>
                  <a:pt x="91769" y="27983"/>
                </a:lnTo>
                <a:lnTo>
                  <a:pt x="91546" y="28206"/>
                </a:lnTo>
                <a:lnTo>
                  <a:pt x="91471" y="28318"/>
                </a:lnTo>
                <a:lnTo>
                  <a:pt x="91397" y="28411"/>
                </a:lnTo>
                <a:lnTo>
                  <a:pt x="91360" y="28504"/>
                </a:lnTo>
                <a:lnTo>
                  <a:pt x="91360" y="28597"/>
                </a:lnTo>
                <a:lnTo>
                  <a:pt x="91378" y="28653"/>
                </a:lnTo>
                <a:lnTo>
                  <a:pt x="91453" y="28691"/>
                </a:lnTo>
                <a:lnTo>
                  <a:pt x="91527" y="28691"/>
                </a:lnTo>
                <a:lnTo>
                  <a:pt x="91620" y="28616"/>
                </a:lnTo>
                <a:lnTo>
                  <a:pt x="91732" y="28504"/>
                </a:lnTo>
                <a:lnTo>
                  <a:pt x="91844" y="28374"/>
                </a:lnTo>
                <a:lnTo>
                  <a:pt x="92030" y="28113"/>
                </a:lnTo>
                <a:lnTo>
                  <a:pt x="92160" y="27946"/>
                </a:lnTo>
                <a:lnTo>
                  <a:pt x="92290" y="27834"/>
                </a:lnTo>
                <a:lnTo>
                  <a:pt x="92514" y="27611"/>
                </a:lnTo>
                <a:lnTo>
                  <a:pt x="92607" y="27518"/>
                </a:lnTo>
                <a:lnTo>
                  <a:pt x="92663" y="27424"/>
                </a:lnTo>
                <a:lnTo>
                  <a:pt x="92681" y="27387"/>
                </a:lnTo>
                <a:lnTo>
                  <a:pt x="92681" y="27369"/>
                </a:lnTo>
                <a:close/>
                <a:moveTo>
                  <a:pt x="1527" y="28486"/>
                </a:moveTo>
                <a:lnTo>
                  <a:pt x="1453" y="28523"/>
                </a:lnTo>
                <a:lnTo>
                  <a:pt x="1267" y="28653"/>
                </a:lnTo>
                <a:lnTo>
                  <a:pt x="1025" y="28821"/>
                </a:lnTo>
                <a:lnTo>
                  <a:pt x="801" y="29026"/>
                </a:lnTo>
                <a:lnTo>
                  <a:pt x="597" y="29193"/>
                </a:lnTo>
                <a:lnTo>
                  <a:pt x="466" y="29324"/>
                </a:lnTo>
                <a:lnTo>
                  <a:pt x="448" y="29379"/>
                </a:lnTo>
                <a:lnTo>
                  <a:pt x="597" y="29361"/>
                </a:lnTo>
                <a:lnTo>
                  <a:pt x="745" y="29305"/>
                </a:lnTo>
                <a:lnTo>
                  <a:pt x="913" y="29193"/>
                </a:lnTo>
                <a:lnTo>
                  <a:pt x="1099" y="29081"/>
                </a:lnTo>
                <a:lnTo>
                  <a:pt x="1267" y="28951"/>
                </a:lnTo>
                <a:lnTo>
                  <a:pt x="1416" y="28802"/>
                </a:lnTo>
                <a:lnTo>
                  <a:pt x="1527" y="28672"/>
                </a:lnTo>
                <a:lnTo>
                  <a:pt x="1583" y="28560"/>
                </a:lnTo>
                <a:lnTo>
                  <a:pt x="1602" y="28504"/>
                </a:lnTo>
                <a:lnTo>
                  <a:pt x="1602" y="28486"/>
                </a:lnTo>
                <a:close/>
                <a:moveTo>
                  <a:pt x="92607" y="28411"/>
                </a:moveTo>
                <a:lnTo>
                  <a:pt x="92551" y="28430"/>
                </a:lnTo>
                <a:lnTo>
                  <a:pt x="92458" y="28486"/>
                </a:lnTo>
                <a:lnTo>
                  <a:pt x="92346" y="28560"/>
                </a:lnTo>
                <a:lnTo>
                  <a:pt x="92104" y="28765"/>
                </a:lnTo>
                <a:lnTo>
                  <a:pt x="91862" y="29007"/>
                </a:lnTo>
                <a:lnTo>
                  <a:pt x="91620" y="29268"/>
                </a:lnTo>
                <a:lnTo>
                  <a:pt x="91434" y="29510"/>
                </a:lnTo>
                <a:lnTo>
                  <a:pt x="91378" y="29621"/>
                </a:lnTo>
                <a:lnTo>
                  <a:pt x="91322" y="29714"/>
                </a:lnTo>
                <a:lnTo>
                  <a:pt x="91322" y="29770"/>
                </a:lnTo>
                <a:lnTo>
                  <a:pt x="91341" y="29808"/>
                </a:lnTo>
                <a:lnTo>
                  <a:pt x="91360" y="29826"/>
                </a:lnTo>
                <a:lnTo>
                  <a:pt x="91397" y="29826"/>
                </a:lnTo>
                <a:lnTo>
                  <a:pt x="91490" y="29770"/>
                </a:lnTo>
                <a:lnTo>
                  <a:pt x="91602" y="29677"/>
                </a:lnTo>
                <a:lnTo>
                  <a:pt x="91713" y="29566"/>
                </a:lnTo>
                <a:lnTo>
                  <a:pt x="91918" y="29324"/>
                </a:lnTo>
                <a:lnTo>
                  <a:pt x="92048" y="29156"/>
                </a:lnTo>
                <a:lnTo>
                  <a:pt x="92421" y="28802"/>
                </a:lnTo>
                <a:lnTo>
                  <a:pt x="92533" y="28691"/>
                </a:lnTo>
                <a:lnTo>
                  <a:pt x="92626" y="28579"/>
                </a:lnTo>
                <a:lnTo>
                  <a:pt x="92663" y="28486"/>
                </a:lnTo>
                <a:lnTo>
                  <a:pt x="92681" y="28448"/>
                </a:lnTo>
                <a:lnTo>
                  <a:pt x="92663" y="28430"/>
                </a:lnTo>
                <a:lnTo>
                  <a:pt x="92607" y="28411"/>
                </a:lnTo>
                <a:close/>
                <a:moveTo>
                  <a:pt x="1490" y="29510"/>
                </a:moveTo>
                <a:lnTo>
                  <a:pt x="1434" y="29528"/>
                </a:lnTo>
                <a:lnTo>
                  <a:pt x="1285" y="29640"/>
                </a:lnTo>
                <a:lnTo>
                  <a:pt x="1099" y="29789"/>
                </a:lnTo>
                <a:lnTo>
                  <a:pt x="894" y="29994"/>
                </a:lnTo>
                <a:lnTo>
                  <a:pt x="559" y="30348"/>
                </a:lnTo>
                <a:lnTo>
                  <a:pt x="429" y="30515"/>
                </a:lnTo>
                <a:lnTo>
                  <a:pt x="764" y="30348"/>
                </a:lnTo>
                <a:lnTo>
                  <a:pt x="1006" y="30199"/>
                </a:lnTo>
                <a:lnTo>
                  <a:pt x="1230" y="30050"/>
                </a:lnTo>
                <a:lnTo>
                  <a:pt x="1453" y="29882"/>
                </a:lnTo>
                <a:lnTo>
                  <a:pt x="1527" y="29808"/>
                </a:lnTo>
                <a:lnTo>
                  <a:pt x="1583" y="29733"/>
                </a:lnTo>
                <a:lnTo>
                  <a:pt x="1621" y="29659"/>
                </a:lnTo>
                <a:lnTo>
                  <a:pt x="1621" y="29603"/>
                </a:lnTo>
                <a:lnTo>
                  <a:pt x="1602" y="29547"/>
                </a:lnTo>
                <a:lnTo>
                  <a:pt x="1527" y="29510"/>
                </a:lnTo>
                <a:close/>
                <a:moveTo>
                  <a:pt x="92812" y="29472"/>
                </a:moveTo>
                <a:lnTo>
                  <a:pt x="92756" y="29510"/>
                </a:lnTo>
                <a:lnTo>
                  <a:pt x="92477" y="29752"/>
                </a:lnTo>
                <a:lnTo>
                  <a:pt x="91974" y="30180"/>
                </a:lnTo>
                <a:lnTo>
                  <a:pt x="91732" y="30422"/>
                </a:lnTo>
                <a:lnTo>
                  <a:pt x="91527" y="30627"/>
                </a:lnTo>
                <a:lnTo>
                  <a:pt x="91453" y="30720"/>
                </a:lnTo>
                <a:lnTo>
                  <a:pt x="91415" y="30794"/>
                </a:lnTo>
                <a:lnTo>
                  <a:pt x="91397" y="30869"/>
                </a:lnTo>
                <a:lnTo>
                  <a:pt x="91397" y="30906"/>
                </a:lnTo>
                <a:lnTo>
                  <a:pt x="91453" y="30925"/>
                </a:lnTo>
                <a:lnTo>
                  <a:pt x="91546" y="30925"/>
                </a:lnTo>
                <a:lnTo>
                  <a:pt x="91602" y="30887"/>
                </a:lnTo>
                <a:lnTo>
                  <a:pt x="91751" y="30813"/>
                </a:lnTo>
                <a:lnTo>
                  <a:pt x="91881" y="30701"/>
                </a:lnTo>
                <a:lnTo>
                  <a:pt x="92142" y="30441"/>
                </a:lnTo>
                <a:lnTo>
                  <a:pt x="92290" y="30273"/>
                </a:lnTo>
                <a:lnTo>
                  <a:pt x="92533" y="30050"/>
                </a:lnTo>
                <a:lnTo>
                  <a:pt x="92644" y="29938"/>
                </a:lnTo>
                <a:lnTo>
                  <a:pt x="92719" y="29826"/>
                </a:lnTo>
                <a:lnTo>
                  <a:pt x="92756" y="29752"/>
                </a:lnTo>
                <a:lnTo>
                  <a:pt x="92830" y="29603"/>
                </a:lnTo>
                <a:lnTo>
                  <a:pt x="92849" y="29547"/>
                </a:lnTo>
                <a:lnTo>
                  <a:pt x="92849" y="29491"/>
                </a:lnTo>
                <a:lnTo>
                  <a:pt x="92830" y="29472"/>
                </a:lnTo>
                <a:close/>
                <a:moveTo>
                  <a:pt x="1416" y="30459"/>
                </a:moveTo>
                <a:lnTo>
                  <a:pt x="1323" y="30496"/>
                </a:lnTo>
                <a:lnTo>
                  <a:pt x="1248" y="30552"/>
                </a:lnTo>
                <a:lnTo>
                  <a:pt x="1136" y="30645"/>
                </a:lnTo>
                <a:lnTo>
                  <a:pt x="1043" y="30738"/>
                </a:lnTo>
                <a:lnTo>
                  <a:pt x="857" y="30981"/>
                </a:lnTo>
                <a:lnTo>
                  <a:pt x="690" y="31223"/>
                </a:lnTo>
                <a:lnTo>
                  <a:pt x="541" y="31465"/>
                </a:lnTo>
                <a:lnTo>
                  <a:pt x="410" y="31688"/>
                </a:lnTo>
                <a:lnTo>
                  <a:pt x="634" y="31483"/>
                </a:lnTo>
                <a:lnTo>
                  <a:pt x="1062" y="31111"/>
                </a:lnTo>
                <a:lnTo>
                  <a:pt x="1285" y="30906"/>
                </a:lnTo>
                <a:lnTo>
                  <a:pt x="1453" y="30720"/>
                </a:lnTo>
                <a:lnTo>
                  <a:pt x="1565" y="30590"/>
                </a:lnTo>
                <a:lnTo>
                  <a:pt x="1583" y="30534"/>
                </a:lnTo>
                <a:lnTo>
                  <a:pt x="1565" y="30496"/>
                </a:lnTo>
                <a:lnTo>
                  <a:pt x="1490" y="30459"/>
                </a:lnTo>
                <a:close/>
                <a:moveTo>
                  <a:pt x="92644" y="30794"/>
                </a:moveTo>
                <a:lnTo>
                  <a:pt x="92402" y="30943"/>
                </a:lnTo>
                <a:lnTo>
                  <a:pt x="91937" y="31241"/>
                </a:lnTo>
                <a:lnTo>
                  <a:pt x="91713" y="31390"/>
                </a:lnTo>
                <a:lnTo>
                  <a:pt x="91509" y="31539"/>
                </a:lnTo>
                <a:lnTo>
                  <a:pt x="91453" y="31614"/>
                </a:lnTo>
                <a:lnTo>
                  <a:pt x="91397" y="31669"/>
                </a:lnTo>
                <a:lnTo>
                  <a:pt x="91378" y="31725"/>
                </a:lnTo>
                <a:lnTo>
                  <a:pt x="91397" y="31762"/>
                </a:lnTo>
                <a:lnTo>
                  <a:pt x="91434" y="31781"/>
                </a:lnTo>
                <a:lnTo>
                  <a:pt x="91509" y="31800"/>
                </a:lnTo>
                <a:lnTo>
                  <a:pt x="91583" y="31762"/>
                </a:lnTo>
                <a:lnTo>
                  <a:pt x="91657" y="31725"/>
                </a:lnTo>
                <a:lnTo>
                  <a:pt x="91862" y="31576"/>
                </a:lnTo>
                <a:lnTo>
                  <a:pt x="92086" y="31390"/>
                </a:lnTo>
                <a:lnTo>
                  <a:pt x="92458" y="30999"/>
                </a:lnTo>
                <a:lnTo>
                  <a:pt x="92644" y="30794"/>
                </a:lnTo>
                <a:close/>
                <a:moveTo>
                  <a:pt x="1565" y="31614"/>
                </a:moveTo>
                <a:lnTo>
                  <a:pt x="1509" y="31632"/>
                </a:lnTo>
                <a:lnTo>
                  <a:pt x="1397" y="31688"/>
                </a:lnTo>
                <a:lnTo>
                  <a:pt x="1248" y="31818"/>
                </a:lnTo>
                <a:lnTo>
                  <a:pt x="1062" y="31986"/>
                </a:lnTo>
                <a:lnTo>
                  <a:pt x="876" y="32172"/>
                </a:lnTo>
                <a:lnTo>
                  <a:pt x="727" y="32377"/>
                </a:lnTo>
                <a:lnTo>
                  <a:pt x="597" y="32544"/>
                </a:lnTo>
                <a:lnTo>
                  <a:pt x="559" y="32600"/>
                </a:lnTo>
                <a:lnTo>
                  <a:pt x="541" y="32656"/>
                </a:lnTo>
                <a:lnTo>
                  <a:pt x="541" y="32712"/>
                </a:lnTo>
                <a:lnTo>
                  <a:pt x="559" y="32731"/>
                </a:lnTo>
                <a:lnTo>
                  <a:pt x="652" y="32731"/>
                </a:lnTo>
                <a:lnTo>
                  <a:pt x="764" y="32675"/>
                </a:lnTo>
                <a:lnTo>
                  <a:pt x="876" y="32600"/>
                </a:lnTo>
                <a:lnTo>
                  <a:pt x="987" y="32507"/>
                </a:lnTo>
                <a:lnTo>
                  <a:pt x="1211" y="32284"/>
                </a:lnTo>
                <a:lnTo>
                  <a:pt x="1360" y="32135"/>
                </a:lnTo>
                <a:lnTo>
                  <a:pt x="1434" y="32042"/>
                </a:lnTo>
                <a:lnTo>
                  <a:pt x="1546" y="31837"/>
                </a:lnTo>
                <a:lnTo>
                  <a:pt x="1602" y="31744"/>
                </a:lnTo>
                <a:lnTo>
                  <a:pt x="1621" y="31669"/>
                </a:lnTo>
                <a:lnTo>
                  <a:pt x="1621" y="31651"/>
                </a:lnTo>
                <a:lnTo>
                  <a:pt x="1602" y="31632"/>
                </a:lnTo>
                <a:lnTo>
                  <a:pt x="1565" y="31614"/>
                </a:lnTo>
                <a:close/>
                <a:moveTo>
                  <a:pt x="92607" y="31669"/>
                </a:moveTo>
                <a:lnTo>
                  <a:pt x="92290" y="31911"/>
                </a:lnTo>
                <a:lnTo>
                  <a:pt x="92030" y="32116"/>
                </a:lnTo>
                <a:lnTo>
                  <a:pt x="91769" y="32358"/>
                </a:lnTo>
                <a:lnTo>
                  <a:pt x="91527" y="32600"/>
                </a:lnTo>
                <a:lnTo>
                  <a:pt x="91415" y="32712"/>
                </a:lnTo>
                <a:lnTo>
                  <a:pt x="91341" y="32824"/>
                </a:lnTo>
                <a:lnTo>
                  <a:pt x="91285" y="32917"/>
                </a:lnTo>
                <a:lnTo>
                  <a:pt x="91266" y="32991"/>
                </a:lnTo>
                <a:lnTo>
                  <a:pt x="91285" y="33047"/>
                </a:lnTo>
                <a:lnTo>
                  <a:pt x="91341" y="33066"/>
                </a:lnTo>
                <a:lnTo>
                  <a:pt x="91415" y="33066"/>
                </a:lnTo>
                <a:lnTo>
                  <a:pt x="91471" y="33029"/>
                </a:lnTo>
                <a:lnTo>
                  <a:pt x="91564" y="32973"/>
                </a:lnTo>
                <a:lnTo>
                  <a:pt x="91657" y="32898"/>
                </a:lnTo>
                <a:lnTo>
                  <a:pt x="91844" y="32675"/>
                </a:lnTo>
                <a:lnTo>
                  <a:pt x="92048" y="32414"/>
                </a:lnTo>
                <a:lnTo>
                  <a:pt x="92421" y="31930"/>
                </a:lnTo>
                <a:lnTo>
                  <a:pt x="92551" y="31762"/>
                </a:lnTo>
                <a:lnTo>
                  <a:pt x="92607" y="31669"/>
                </a:lnTo>
                <a:close/>
                <a:moveTo>
                  <a:pt x="1807" y="32526"/>
                </a:moveTo>
                <a:lnTo>
                  <a:pt x="1769" y="32544"/>
                </a:lnTo>
                <a:lnTo>
                  <a:pt x="1639" y="32619"/>
                </a:lnTo>
                <a:lnTo>
                  <a:pt x="1453" y="32786"/>
                </a:lnTo>
                <a:lnTo>
                  <a:pt x="1006" y="33252"/>
                </a:lnTo>
                <a:lnTo>
                  <a:pt x="783" y="33494"/>
                </a:lnTo>
                <a:lnTo>
                  <a:pt x="615" y="33717"/>
                </a:lnTo>
                <a:lnTo>
                  <a:pt x="503" y="33885"/>
                </a:lnTo>
                <a:lnTo>
                  <a:pt x="485" y="33941"/>
                </a:lnTo>
                <a:lnTo>
                  <a:pt x="485" y="33959"/>
                </a:lnTo>
                <a:lnTo>
                  <a:pt x="522" y="33978"/>
                </a:lnTo>
                <a:lnTo>
                  <a:pt x="578" y="33978"/>
                </a:lnTo>
                <a:lnTo>
                  <a:pt x="708" y="33922"/>
                </a:lnTo>
                <a:lnTo>
                  <a:pt x="857" y="33810"/>
                </a:lnTo>
                <a:lnTo>
                  <a:pt x="1006" y="33680"/>
                </a:lnTo>
                <a:lnTo>
                  <a:pt x="1304" y="33382"/>
                </a:lnTo>
                <a:lnTo>
                  <a:pt x="1490" y="33196"/>
                </a:lnTo>
                <a:lnTo>
                  <a:pt x="1602" y="33047"/>
                </a:lnTo>
                <a:lnTo>
                  <a:pt x="1769" y="32786"/>
                </a:lnTo>
                <a:lnTo>
                  <a:pt x="1825" y="32656"/>
                </a:lnTo>
                <a:lnTo>
                  <a:pt x="1863" y="32563"/>
                </a:lnTo>
                <a:lnTo>
                  <a:pt x="1863" y="32544"/>
                </a:lnTo>
                <a:lnTo>
                  <a:pt x="1844" y="32526"/>
                </a:lnTo>
                <a:close/>
                <a:moveTo>
                  <a:pt x="92570" y="32824"/>
                </a:moveTo>
                <a:lnTo>
                  <a:pt x="92533" y="32842"/>
                </a:lnTo>
                <a:lnTo>
                  <a:pt x="92253" y="33029"/>
                </a:lnTo>
                <a:lnTo>
                  <a:pt x="92030" y="33196"/>
                </a:lnTo>
                <a:lnTo>
                  <a:pt x="91769" y="33401"/>
                </a:lnTo>
                <a:lnTo>
                  <a:pt x="91546" y="33624"/>
                </a:lnTo>
                <a:lnTo>
                  <a:pt x="91360" y="33810"/>
                </a:lnTo>
                <a:lnTo>
                  <a:pt x="91304" y="33904"/>
                </a:lnTo>
                <a:lnTo>
                  <a:pt x="91266" y="33978"/>
                </a:lnTo>
                <a:lnTo>
                  <a:pt x="91266" y="34034"/>
                </a:lnTo>
                <a:lnTo>
                  <a:pt x="91304" y="34090"/>
                </a:lnTo>
                <a:lnTo>
                  <a:pt x="91341" y="34108"/>
                </a:lnTo>
                <a:lnTo>
                  <a:pt x="91397" y="34090"/>
                </a:lnTo>
                <a:lnTo>
                  <a:pt x="91509" y="34053"/>
                </a:lnTo>
                <a:lnTo>
                  <a:pt x="91620" y="33959"/>
                </a:lnTo>
                <a:lnTo>
                  <a:pt x="91751" y="33848"/>
                </a:lnTo>
                <a:lnTo>
                  <a:pt x="91974" y="33606"/>
                </a:lnTo>
                <a:lnTo>
                  <a:pt x="92104" y="33457"/>
                </a:lnTo>
                <a:lnTo>
                  <a:pt x="92235" y="33308"/>
                </a:lnTo>
                <a:lnTo>
                  <a:pt x="92421" y="33084"/>
                </a:lnTo>
                <a:lnTo>
                  <a:pt x="92570" y="32880"/>
                </a:lnTo>
                <a:lnTo>
                  <a:pt x="92588" y="32824"/>
                </a:lnTo>
                <a:close/>
                <a:moveTo>
                  <a:pt x="1509" y="33755"/>
                </a:moveTo>
                <a:lnTo>
                  <a:pt x="1434" y="33792"/>
                </a:lnTo>
                <a:lnTo>
                  <a:pt x="1341" y="33848"/>
                </a:lnTo>
                <a:lnTo>
                  <a:pt x="1136" y="34034"/>
                </a:lnTo>
                <a:lnTo>
                  <a:pt x="950" y="34257"/>
                </a:lnTo>
                <a:lnTo>
                  <a:pt x="745" y="34481"/>
                </a:lnTo>
                <a:lnTo>
                  <a:pt x="597" y="34704"/>
                </a:lnTo>
                <a:lnTo>
                  <a:pt x="429" y="34928"/>
                </a:lnTo>
                <a:lnTo>
                  <a:pt x="671" y="34741"/>
                </a:lnTo>
                <a:lnTo>
                  <a:pt x="1136" y="34388"/>
                </a:lnTo>
                <a:lnTo>
                  <a:pt x="1360" y="34201"/>
                </a:lnTo>
                <a:lnTo>
                  <a:pt x="1546" y="34015"/>
                </a:lnTo>
                <a:lnTo>
                  <a:pt x="1602" y="33941"/>
                </a:lnTo>
                <a:lnTo>
                  <a:pt x="1639" y="33885"/>
                </a:lnTo>
                <a:lnTo>
                  <a:pt x="1658" y="33829"/>
                </a:lnTo>
                <a:lnTo>
                  <a:pt x="1639" y="33792"/>
                </a:lnTo>
                <a:lnTo>
                  <a:pt x="1583" y="33755"/>
                </a:lnTo>
                <a:close/>
                <a:moveTo>
                  <a:pt x="92328" y="33904"/>
                </a:moveTo>
                <a:lnTo>
                  <a:pt x="92067" y="34108"/>
                </a:lnTo>
                <a:lnTo>
                  <a:pt x="91620" y="34518"/>
                </a:lnTo>
                <a:lnTo>
                  <a:pt x="91397" y="34723"/>
                </a:lnTo>
                <a:lnTo>
                  <a:pt x="91211" y="34928"/>
                </a:lnTo>
                <a:lnTo>
                  <a:pt x="91155" y="35002"/>
                </a:lnTo>
                <a:lnTo>
                  <a:pt x="91118" y="35076"/>
                </a:lnTo>
                <a:lnTo>
                  <a:pt x="91099" y="35132"/>
                </a:lnTo>
                <a:lnTo>
                  <a:pt x="91118" y="35188"/>
                </a:lnTo>
                <a:lnTo>
                  <a:pt x="91155" y="35207"/>
                </a:lnTo>
                <a:lnTo>
                  <a:pt x="91229" y="35188"/>
                </a:lnTo>
                <a:lnTo>
                  <a:pt x="91304" y="35151"/>
                </a:lnTo>
                <a:lnTo>
                  <a:pt x="91397" y="35076"/>
                </a:lnTo>
                <a:lnTo>
                  <a:pt x="91583" y="34890"/>
                </a:lnTo>
                <a:lnTo>
                  <a:pt x="91788" y="34630"/>
                </a:lnTo>
                <a:lnTo>
                  <a:pt x="92160" y="34146"/>
                </a:lnTo>
                <a:lnTo>
                  <a:pt x="92328" y="33904"/>
                </a:lnTo>
                <a:close/>
                <a:moveTo>
                  <a:pt x="1583" y="34816"/>
                </a:moveTo>
                <a:lnTo>
                  <a:pt x="1472" y="34872"/>
                </a:lnTo>
                <a:lnTo>
                  <a:pt x="876" y="35449"/>
                </a:lnTo>
                <a:lnTo>
                  <a:pt x="503" y="35821"/>
                </a:lnTo>
                <a:lnTo>
                  <a:pt x="392" y="35952"/>
                </a:lnTo>
                <a:lnTo>
                  <a:pt x="354" y="36007"/>
                </a:lnTo>
                <a:lnTo>
                  <a:pt x="392" y="36026"/>
                </a:lnTo>
                <a:lnTo>
                  <a:pt x="429" y="36026"/>
                </a:lnTo>
                <a:lnTo>
                  <a:pt x="541" y="35970"/>
                </a:lnTo>
                <a:lnTo>
                  <a:pt x="690" y="35896"/>
                </a:lnTo>
                <a:lnTo>
                  <a:pt x="857" y="35784"/>
                </a:lnTo>
                <a:lnTo>
                  <a:pt x="1174" y="35579"/>
                </a:lnTo>
                <a:lnTo>
                  <a:pt x="1341" y="35430"/>
                </a:lnTo>
                <a:lnTo>
                  <a:pt x="1397" y="35374"/>
                </a:lnTo>
                <a:lnTo>
                  <a:pt x="1472" y="35263"/>
                </a:lnTo>
                <a:lnTo>
                  <a:pt x="1546" y="35132"/>
                </a:lnTo>
                <a:lnTo>
                  <a:pt x="1602" y="35002"/>
                </a:lnTo>
                <a:lnTo>
                  <a:pt x="1621" y="34890"/>
                </a:lnTo>
                <a:lnTo>
                  <a:pt x="1621" y="34816"/>
                </a:lnTo>
                <a:close/>
                <a:moveTo>
                  <a:pt x="92402" y="34909"/>
                </a:moveTo>
                <a:lnTo>
                  <a:pt x="92290" y="35002"/>
                </a:lnTo>
                <a:lnTo>
                  <a:pt x="92086" y="35151"/>
                </a:lnTo>
                <a:lnTo>
                  <a:pt x="91844" y="35374"/>
                </a:lnTo>
                <a:lnTo>
                  <a:pt x="91602" y="35635"/>
                </a:lnTo>
                <a:lnTo>
                  <a:pt x="91378" y="35877"/>
                </a:lnTo>
                <a:lnTo>
                  <a:pt x="91304" y="35989"/>
                </a:lnTo>
                <a:lnTo>
                  <a:pt x="91229" y="36100"/>
                </a:lnTo>
                <a:lnTo>
                  <a:pt x="91192" y="36194"/>
                </a:lnTo>
                <a:lnTo>
                  <a:pt x="91173" y="36268"/>
                </a:lnTo>
                <a:lnTo>
                  <a:pt x="91192" y="36324"/>
                </a:lnTo>
                <a:lnTo>
                  <a:pt x="91266" y="36343"/>
                </a:lnTo>
                <a:lnTo>
                  <a:pt x="91304" y="36343"/>
                </a:lnTo>
                <a:lnTo>
                  <a:pt x="91341" y="36324"/>
                </a:lnTo>
                <a:lnTo>
                  <a:pt x="91434" y="36268"/>
                </a:lnTo>
                <a:lnTo>
                  <a:pt x="91527" y="36156"/>
                </a:lnTo>
                <a:lnTo>
                  <a:pt x="91639" y="36026"/>
                </a:lnTo>
                <a:lnTo>
                  <a:pt x="91806" y="35765"/>
                </a:lnTo>
                <a:lnTo>
                  <a:pt x="91937" y="35579"/>
                </a:lnTo>
                <a:lnTo>
                  <a:pt x="92235" y="35188"/>
                </a:lnTo>
                <a:lnTo>
                  <a:pt x="92384" y="34983"/>
                </a:lnTo>
                <a:lnTo>
                  <a:pt x="92421" y="34909"/>
                </a:lnTo>
                <a:close/>
                <a:moveTo>
                  <a:pt x="1546" y="35877"/>
                </a:moveTo>
                <a:lnTo>
                  <a:pt x="1453" y="35952"/>
                </a:lnTo>
                <a:lnTo>
                  <a:pt x="1285" y="36082"/>
                </a:lnTo>
                <a:lnTo>
                  <a:pt x="839" y="36491"/>
                </a:lnTo>
                <a:lnTo>
                  <a:pt x="615" y="36715"/>
                </a:lnTo>
                <a:lnTo>
                  <a:pt x="429" y="36901"/>
                </a:lnTo>
                <a:lnTo>
                  <a:pt x="299" y="37050"/>
                </a:lnTo>
                <a:lnTo>
                  <a:pt x="280" y="37106"/>
                </a:lnTo>
                <a:lnTo>
                  <a:pt x="280" y="37124"/>
                </a:lnTo>
                <a:lnTo>
                  <a:pt x="299" y="37143"/>
                </a:lnTo>
                <a:lnTo>
                  <a:pt x="354" y="37143"/>
                </a:lnTo>
                <a:lnTo>
                  <a:pt x="466" y="37106"/>
                </a:lnTo>
                <a:lnTo>
                  <a:pt x="615" y="37013"/>
                </a:lnTo>
                <a:lnTo>
                  <a:pt x="783" y="36901"/>
                </a:lnTo>
                <a:lnTo>
                  <a:pt x="1099" y="36640"/>
                </a:lnTo>
                <a:lnTo>
                  <a:pt x="1285" y="36473"/>
                </a:lnTo>
                <a:lnTo>
                  <a:pt x="1397" y="36343"/>
                </a:lnTo>
                <a:lnTo>
                  <a:pt x="1565" y="36119"/>
                </a:lnTo>
                <a:lnTo>
                  <a:pt x="1621" y="36007"/>
                </a:lnTo>
                <a:lnTo>
                  <a:pt x="1658" y="35914"/>
                </a:lnTo>
                <a:lnTo>
                  <a:pt x="1658" y="35877"/>
                </a:lnTo>
                <a:close/>
                <a:moveTo>
                  <a:pt x="92365" y="35952"/>
                </a:moveTo>
                <a:lnTo>
                  <a:pt x="92123" y="36212"/>
                </a:lnTo>
                <a:lnTo>
                  <a:pt x="91713" y="36696"/>
                </a:lnTo>
                <a:lnTo>
                  <a:pt x="91527" y="36957"/>
                </a:lnTo>
                <a:lnTo>
                  <a:pt x="91378" y="37180"/>
                </a:lnTo>
                <a:lnTo>
                  <a:pt x="91322" y="37292"/>
                </a:lnTo>
                <a:lnTo>
                  <a:pt x="91304" y="37367"/>
                </a:lnTo>
                <a:lnTo>
                  <a:pt x="91285" y="37441"/>
                </a:lnTo>
                <a:lnTo>
                  <a:pt x="91322" y="37497"/>
                </a:lnTo>
                <a:lnTo>
                  <a:pt x="91378" y="37515"/>
                </a:lnTo>
                <a:lnTo>
                  <a:pt x="91434" y="37497"/>
                </a:lnTo>
                <a:lnTo>
                  <a:pt x="91509" y="37441"/>
                </a:lnTo>
                <a:lnTo>
                  <a:pt x="91583" y="37348"/>
                </a:lnTo>
                <a:lnTo>
                  <a:pt x="91751" y="37106"/>
                </a:lnTo>
                <a:lnTo>
                  <a:pt x="91918" y="36808"/>
                </a:lnTo>
                <a:lnTo>
                  <a:pt x="92216" y="36231"/>
                </a:lnTo>
                <a:lnTo>
                  <a:pt x="92365" y="35952"/>
                </a:lnTo>
                <a:close/>
                <a:moveTo>
                  <a:pt x="1472" y="36882"/>
                </a:moveTo>
                <a:lnTo>
                  <a:pt x="1434" y="36920"/>
                </a:lnTo>
                <a:lnTo>
                  <a:pt x="857" y="37646"/>
                </a:lnTo>
                <a:lnTo>
                  <a:pt x="336" y="38297"/>
                </a:lnTo>
                <a:lnTo>
                  <a:pt x="373" y="38316"/>
                </a:lnTo>
                <a:lnTo>
                  <a:pt x="410" y="38316"/>
                </a:lnTo>
                <a:lnTo>
                  <a:pt x="522" y="38260"/>
                </a:lnTo>
                <a:lnTo>
                  <a:pt x="671" y="38167"/>
                </a:lnTo>
                <a:lnTo>
                  <a:pt x="839" y="38037"/>
                </a:lnTo>
                <a:lnTo>
                  <a:pt x="1136" y="37757"/>
                </a:lnTo>
                <a:lnTo>
                  <a:pt x="1323" y="37590"/>
                </a:lnTo>
                <a:lnTo>
                  <a:pt x="1527" y="37329"/>
                </a:lnTo>
                <a:lnTo>
                  <a:pt x="1621" y="37162"/>
                </a:lnTo>
                <a:lnTo>
                  <a:pt x="1658" y="37106"/>
                </a:lnTo>
                <a:lnTo>
                  <a:pt x="1658" y="37050"/>
                </a:lnTo>
                <a:lnTo>
                  <a:pt x="1621" y="36976"/>
                </a:lnTo>
                <a:lnTo>
                  <a:pt x="1583" y="36901"/>
                </a:lnTo>
                <a:lnTo>
                  <a:pt x="1546" y="36882"/>
                </a:lnTo>
                <a:close/>
                <a:moveTo>
                  <a:pt x="92179" y="37087"/>
                </a:moveTo>
                <a:lnTo>
                  <a:pt x="92030" y="37162"/>
                </a:lnTo>
                <a:lnTo>
                  <a:pt x="91918" y="37236"/>
                </a:lnTo>
                <a:lnTo>
                  <a:pt x="91825" y="37329"/>
                </a:lnTo>
                <a:lnTo>
                  <a:pt x="91602" y="37571"/>
                </a:lnTo>
                <a:lnTo>
                  <a:pt x="91397" y="37832"/>
                </a:lnTo>
                <a:lnTo>
                  <a:pt x="91229" y="38074"/>
                </a:lnTo>
                <a:lnTo>
                  <a:pt x="91173" y="38204"/>
                </a:lnTo>
                <a:lnTo>
                  <a:pt x="91080" y="38428"/>
                </a:lnTo>
                <a:lnTo>
                  <a:pt x="91043" y="38521"/>
                </a:lnTo>
                <a:lnTo>
                  <a:pt x="91043" y="38595"/>
                </a:lnTo>
                <a:lnTo>
                  <a:pt x="91062" y="38595"/>
                </a:lnTo>
                <a:lnTo>
                  <a:pt x="91080" y="38614"/>
                </a:lnTo>
                <a:lnTo>
                  <a:pt x="91173" y="38558"/>
                </a:lnTo>
                <a:lnTo>
                  <a:pt x="91285" y="38465"/>
                </a:lnTo>
                <a:lnTo>
                  <a:pt x="91397" y="38353"/>
                </a:lnTo>
                <a:lnTo>
                  <a:pt x="91583" y="38130"/>
                </a:lnTo>
                <a:lnTo>
                  <a:pt x="91937" y="37646"/>
                </a:lnTo>
                <a:lnTo>
                  <a:pt x="92086" y="37441"/>
                </a:lnTo>
                <a:lnTo>
                  <a:pt x="92235" y="37218"/>
                </a:lnTo>
                <a:lnTo>
                  <a:pt x="92272" y="37143"/>
                </a:lnTo>
                <a:lnTo>
                  <a:pt x="92272" y="37106"/>
                </a:lnTo>
                <a:lnTo>
                  <a:pt x="92253" y="37087"/>
                </a:lnTo>
                <a:close/>
                <a:moveTo>
                  <a:pt x="1341" y="38111"/>
                </a:moveTo>
                <a:lnTo>
                  <a:pt x="1285" y="38130"/>
                </a:lnTo>
                <a:lnTo>
                  <a:pt x="1136" y="38242"/>
                </a:lnTo>
                <a:lnTo>
                  <a:pt x="987" y="38428"/>
                </a:lnTo>
                <a:lnTo>
                  <a:pt x="801" y="38633"/>
                </a:lnTo>
                <a:lnTo>
                  <a:pt x="485" y="39061"/>
                </a:lnTo>
                <a:lnTo>
                  <a:pt x="354" y="39210"/>
                </a:lnTo>
                <a:lnTo>
                  <a:pt x="299" y="39247"/>
                </a:lnTo>
                <a:lnTo>
                  <a:pt x="243" y="39284"/>
                </a:lnTo>
                <a:lnTo>
                  <a:pt x="243" y="39284"/>
                </a:lnTo>
                <a:lnTo>
                  <a:pt x="373" y="39228"/>
                </a:lnTo>
                <a:lnTo>
                  <a:pt x="578" y="39098"/>
                </a:lnTo>
                <a:lnTo>
                  <a:pt x="820" y="38949"/>
                </a:lnTo>
                <a:lnTo>
                  <a:pt x="1081" y="38763"/>
                </a:lnTo>
                <a:lnTo>
                  <a:pt x="1304" y="38558"/>
                </a:lnTo>
                <a:lnTo>
                  <a:pt x="1397" y="38465"/>
                </a:lnTo>
                <a:lnTo>
                  <a:pt x="1453" y="38372"/>
                </a:lnTo>
                <a:lnTo>
                  <a:pt x="1490" y="38297"/>
                </a:lnTo>
                <a:lnTo>
                  <a:pt x="1490" y="38223"/>
                </a:lnTo>
                <a:lnTo>
                  <a:pt x="1453" y="38148"/>
                </a:lnTo>
                <a:lnTo>
                  <a:pt x="1378" y="38111"/>
                </a:lnTo>
                <a:close/>
                <a:moveTo>
                  <a:pt x="92384" y="38353"/>
                </a:moveTo>
                <a:lnTo>
                  <a:pt x="92328" y="38372"/>
                </a:lnTo>
                <a:lnTo>
                  <a:pt x="92272" y="38391"/>
                </a:lnTo>
                <a:lnTo>
                  <a:pt x="92197" y="38446"/>
                </a:lnTo>
                <a:lnTo>
                  <a:pt x="92030" y="38577"/>
                </a:lnTo>
                <a:lnTo>
                  <a:pt x="91844" y="38744"/>
                </a:lnTo>
                <a:lnTo>
                  <a:pt x="91509" y="39098"/>
                </a:lnTo>
                <a:lnTo>
                  <a:pt x="91341" y="39321"/>
                </a:lnTo>
                <a:lnTo>
                  <a:pt x="91341" y="39340"/>
                </a:lnTo>
                <a:lnTo>
                  <a:pt x="91360" y="39359"/>
                </a:lnTo>
                <a:lnTo>
                  <a:pt x="91490" y="39303"/>
                </a:lnTo>
                <a:lnTo>
                  <a:pt x="91695" y="39191"/>
                </a:lnTo>
                <a:lnTo>
                  <a:pt x="91937" y="39024"/>
                </a:lnTo>
                <a:lnTo>
                  <a:pt x="92160" y="38837"/>
                </a:lnTo>
                <a:lnTo>
                  <a:pt x="92346" y="38651"/>
                </a:lnTo>
                <a:lnTo>
                  <a:pt x="92402" y="38577"/>
                </a:lnTo>
                <a:lnTo>
                  <a:pt x="92439" y="38502"/>
                </a:lnTo>
                <a:lnTo>
                  <a:pt x="92439" y="38428"/>
                </a:lnTo>
                <a:lnTo>
                  <a:pt x="92421" y="38372"/>
                </a:lnTo>
                <a:lnTo>
                  <a:pt x="92384" y="38353"/>
                </a:lnTo>
                <a:close/>
                <a:moveTo>
                  <a:pt x="1751" y="39079"/>
                </a:moveTo>
                <a:lnTo>
                  <a:pt x="1695" y="39098"/>
                </a:lnTo>
                <a:lnTo>
                  <a:pt x="1583" y="39154"/>
                </a:lnTo>
                <a:lnTo>
                  <a:pt x="1434" y="39247"/>
                </a:lnTo>
                <a:lnTo>
                  <a:pt x="1267" y="39396"/>
                </a:lnTo>
                <a:lnTo>
                  <a:pt x="950" y="39694"/>
                </a:lnTo>
                <a:lnTo>
                  <a:pt x="764" y="39861"/>
                </a:lnTo>
                <a:lnTo>
                  <a:pt x="485" y="40085"/>
                </a:lnTo>
                <a:lnTo>
                  <a:pt x="336" y="40234"/>
                </a:lnTo>
                <a:lnTo>
                  <a:pt x="280" y="40290"/>
                </a:lnTo>
                <a:lnTo>
                  <a:pt x="261" y="40327"/>
                </a:lnTo>
                <a:lnTo>
                  <a:pt x="261" y="40383"/>
                </a:lnTo>
                <a:lnTo>
                  <a:pt x="280" y="40438"/>
                </a:lnTo>
                <a:lnTo>
                  <a:pt x="299" y="40476"/>
                </a:lnTo>
                <a:lnTo>
                  <a:pt x="354" y="40476"/>
                </a:lnTo>
                <a:lnTo>
                  <a:pt x="392" y="40438"/>
                </a:lnTo>
                <a:lnTo>
                  <a:pt x="690" y="40215"/>
                </a:lnTo>
                <a:lnTo>
                  <a:pt x="1192" y="39824"/>
                </a:lnTo>
                <a:lnTo>
                  <a:pt x="1434" y="39601"/>
                </a:lnTo>
                <a:lnTo>
                  <a:pt x="1639" y="39396"/>
                </a:lnTo>
                <a:lnTo>
                  <a:pt x="1714" y="39303"/>
                </a:lnTo>
                <a:lnTo>
                  <a:pt x="1769" y="39228"/>
                </a:lnTo>
                <a:lnTo>
                  <a:pt x="1788" y="39154"/>
                </a:lnTo>
                <a:lnTo>
                  <a:pt x="1769" y="39117"/>
                </a:lnTo>
                <a:lnTo>
                  <a:pt x="1751" y="39079"/>
                </a:lnTo>
                <a:close/>
                <a:moveTo>
                  <a:pt x="92477" y="39359"/>
                </a:moveTo>
                <a:lnTo>
                  <a:pt x="92346" y="39415"/>
                </a:lnTo>
                <a:lnTo>
                  <a:pt x="92142" y="39526"/>
                </a:lnTo>
                <a:lnTo>
                  <a:pt x="91899" y="39675"/>
                </a:lnTo>
                <a:lnTo>
                  <a:pt x="91639" y="39861"/>
                </a:lnTo>
                <a:lnTo>
                  <a:pt x="91397" y="40048"/>
                </a:lnTo>
                <a:lnTo>
                  <a:pt x="91304" y="40159"/>
                </a:lnTo>
                <a:lnTo>
                  <a:pt x="91229" y="40252"/>
                </a:lnTo>
                <a:lnTo>
                  <a:pt x="91155" y="40345"/>
                </a:lnTo>
                <a:lnTo>
                  <a:pt x="91136" y="40420"/>
                </a:lnTo>
                <a:lnTo>
                  <a:pt x="91136" y="40494"/>
                </a:lnTo>
                <a:lnTo>
                  <a:pt x="91173" y="40569"/>
                </a:lnTo>
                <a:lnTo>
                  <a:pt x="91192" y="40587"/>
                </a:lnTo>
                <a:lnTo>
                  <a:pt x="91229" y="40587"/>
                </a:lnTo>
                <a:lnTo>
                  <a:pt x="91341" y="40532"/>
                </a:lnTo>
                <a:lnTo>
                  <a:pt x="91471" y="40457"/>
                </a:lnTo>
                <a:lnTo>
                  <a:pt x="91602" y="40345"/>
                </a:lnTo>
                <a:lnTo>
                  <a:pt x="91862" y="40103"/>
                </a:lnTo>
                <a:lnTo>
                  <a:pt x="91993" y="39954"/>
                </a:lnTo>
                <a:lnTo>
                  <a:pt x="92123" y="39843"/>
                </a:lnTo>
                <a:lnTo>
                  <a:pt x="92365" y="39619"/>
                </a:lnTo>
                <a:lnTo>
                  <a:pt x="92458" y="39526"/>
                </a:lnTo>
                <a:lnTo>
                  <a:pt x="92533" y="39433"/>
                </a:lnTo>
                <a:lnTo>
                  <a:pt x="92533" y="39396"/>
                </a:lnTo>
                <a:lnTo>
                  <a:pt x="92533" y="39377"/>
                </a:lnTo>
                <a:lnTo>
                  <a:pt x="92514" y="39359"/>
                </a:lnTo>
                <a:close/>
                <a:moveTo>
                  <a:pt x="1583" y="40234"/>
                </a:moveTo>
                <a:lnTo>
                  <a:pt x="1490" y="40252"/>
                </a:lnTo>
                <a:lnTo>
                  <a:pt x="1397" y="40308"/>
                </a:lnTo>
                <a:lnTo>
                  <a:pt x="1304" y="40383"/>
                </a:lnTo>
                <a:lnTo>
                  <a:pt x="1230" y="40457"/>
                </a:lnTo>
                <a:lnTo>
                  <a:pt x="1081" y="40662"/>
                </a:lnTo>
                <a:lnTo>
                  <a:pt x="950" y="40829"/>
                </a:lnTo>
                <a:lnTo>
                  <a:pt x="764" y="40960"/>
                </a:lnTo>
                <a:lnTo>
                  <a:pt x="541" y="41165"/>
                </a:lnTo>
                <a:lnTo>
                  <a:pt x="429" y="41258"/>
                </a:lnTo>
                <a:lnTo>
                  <a:pt x="392" y="41351"/>
                </a:lnTo>
                <a:lnTo>
                  <a:pt x="373" y="41407"/>
                </a:lnTo>
                <a:lnTo>
                  <a:pt x="392" y="41425"/>
                </a:lnTo>
                <a:lnTo>
                  <a:pt x="429" y="41462"/>
                </a:lnTo>
                <a:lnTo>
                  <a:pt x="485" y="41481"/>
                </a:lnTo>
                <a:lnTo>
                  <a:pt x="578" y="41481"/>
                </a:lnTo>
                <a:lnTo>
                  <a:pt x="690" y="41462"/>
                </a:lnTo>
                <a:lnTo>
                  <a:pt x="783" y="41407"/>
                </a:lnTo>
                <a:lnTo>
                  <a:pt x="894" y="41332"/>
                </a:lnTo>
                <a:lnTo>
                  <a:pt x="1006" y="41239"/>
                </a:lnTo>
                <a:lnTo>
                  <a:pt x="1118" y="41127"/>
                </a:lnTo>
                <a:lnTo>
                  <a:pt x="1304" y="40904"/>
                </a:lnTo>
                <a:lnTo>
                  <a:pt x="1472" y="40662"/>
                </a:lnTo>
                <a:lnTo>
                  <a:pt x="1583" y="40438"/>
                </a:lnTo>
                <a:lnTo>
                  <a:pt x="1621" y="40364"/>
                </a:lnTo>
                <a:lnTo>
                  <a:pt x="1639" y="40290"/>
                </a:lnTo>
                <a:lnTo>
                  <a:pt x="1621" y="40252"/>
                </a:lnTo>
                <a:lnTo>
                  <a:pt x="1583" y="40234"/>
                </a:lnTo>
                <a:close/>
                <a:moveTo>
                  <a:pt x="92439" y="40587"/>
                </a:moveTo>
                <a:lnTo>
                  <a:pt x="92309" y="40643"/>
                </a:lnTo>
                <a:lnTo>
                  <a:pt x="92142" y="40736"/>
                </a:lnTo>
                <a:lnTo>
                  <a:pt x="91918" y="40885"/>
                </a:lnTo>
                <a:lnTo>
                  <a:pt x="91695" y="41034"/>
                </a:lnTo>
                <a:lnTo>
                  <a:pt x="91509" y="41202"/>
                </a:lnTo>
                <a:lnTo>
                  <a:pt x="91378" y="41351"/>
                </a:lnTo>
                <a:lnTo>
                  <a:pt x="91341" y="41407"/>
                </a:lnTo>
                <a:lnTo>
                  <a:pt x="91341" y="41462"/>
                </a:lnTo>
                <a:lnTo>
                  <a:pt x="91360" y="41500"/>
                </a:lnTo>
                <a:lnTo>
                  <a:pt x="91434" y="41518"/>
                </a:lnTo>
                <a:lnTo>
                  <a:pt x="91490" y="41518"/>
                </a:lnTo>
                <a:lnTo>
                  <a:pt x="91546" y="41500"/>
                </a:lnTo>
                <a:lnTo>
                  <a:pt x="91620" y="41462"/>
                </a:lnTo>
                <a:lnTo>
                  <a:pt x="91695" y="41407"/>
                </a:lnTo>
                <a:lnTo>
                  <a:pt x="91862" y="41258"/>
                </a:lnTo>
                <a:lnTo>
                  <a:pt x="92030" y="41090"/>
                </a:lnTo>
                <a:lnTo>
                  <a:pt x="92290" y="40755"/>
                </a:lnTo>
                <a:lnTo>
                  <a:pt x="92439" y="40587"/>
                </a:lnTo>
                <a:close/>
                <a:moveTo>
                  <a:pt x="1844" y="41388"/>
                </a:moveTo>
                <a:lnTo>
                  <a:pt x="1769" y="41407"/>
                </a:lnTo>
                <a:lnTo>
                  <a:pt x="1676" y="41425"/>
                </a:lnTo>
                <a:lnTo>
                  <a:pt x="1565" y="41481"/>
                </a:lnTo>
                <a:lnTo>
                  <a:pt x="1304" y="41649"/>
                </a:lnTo>
                <a:lnTo>
                  <a:pt x="1043" y="41853"/>
                </a:lnTo>
                <a:lnTo>
                  <a:pt x="783" y="42077"/>
                </a:lnTo>
                <a:lnTo>
                  <a:pt x="559" y="42282"/>
                </a:lnTo>
                <a:lnTo>
                  <a:pt x="410" y="42431"/>
                </a:lnTo>
                <a:lnTo>
                  <a:pt x="373" y="42505"/>
                </a:lnTo>
                <a:lnTo>
                  <a:pt x="410" y="42524"/>
                </a:lnTo>
                <a:lnTo>
                  <a:pt x="466" y="42505"/>
                </a:lnTo>
                <a:lnTo>
                  <a:pt x="690" y="42431"/>
                </a:lnTo>
                <a:lnTo>
                  <a:pt x="950" y="42282"/>
                </a:lnTo>
                <a:lnTo>
                  <a:pt x="1267" y="42096"/>
                </a:lnTo>
                <a:lnTo>
                  <a:pt x="1546" y="41909"/>
                </a:lnTo>
                <a:lnTo>
                  <a:pt x="1769" y="41705"/>
                </a:lnTo>
                <a:lnTo>
                  <a:pt x="1863" y="41630"/>
                </a:lnTo>
                <a:lnTo>
                  <a:pt x="1918" y="41537"/>
                </a:lnTo>
                <a:lnTo>
                  <a:pt x="1937" y="41481"/>
                </a:lnTo>
                <a:lnTo>
                  <a:pt x="1918" y="41444"/>
                </a:lnTo>
                <a:lnTo>
                  <a:pt x="1900" y="41425"/>
                </a:lnTo>
                <a:lnTo>
                  <a:pt x="1844" y="41388"/>
                </a:lnTo>
                <a:close/>
                <a:moveTo>
                  <a:pt x="92421" y="41556"/>
                </a:moveTo>
                <a:lnTo>
                  <a:pt x="92309" y="41611"/>
                </a:lnTo>
                <a:lnTo>
                  <a:pt x="92104" y="41723"/>
                </a:lnTo>
                <a:lnTo>
                  <a:pt x="91862" y="41872"/>
                </a:lnTo>
                <a:lnTo>
                  <a:pt x="91602" y="42040"/>
                </a:lnTo>
                <a:lnTo>
                  <a:pt x="91378" y="42244"/>
                </a:lnTo>
                <a:lnTo>
                  <a:pt x="91266" y="42338"/>
                </a:lnTo>
                <a:lnTo>
                  <a:pt x="91192" y="42412"/>
                </a:lnTo>
                <a:lnTo>
                  <a:pt x="91136" y="42505"/>
                </a:lnTo>
                <a:lnTo>
                  <a:pt x="91099" y="42580"/>
                </a:lnTo>
                <a:lnTo>
                  <a:pt x="91099" y="42654"/>
                </a:lnTo>
                <a:lnTo>
                  <a:pt x="91118" y="42710"/>
                </a:lnTo>
                <a:lnTo>
                  <a:pt x="91155" y="42729"/>
                </a:lnTo>
                <a:lnTo>
                  <a:pt x="91229" y="42729"/>
                </a:lnTo>
                <a:lnTo>
                  <a:pt x="91285" y="42673"/>
                </a:lnTo>
                <a:lnTo>
                  <a:pt x="91378" y="42617"/>
                </a:lnTo>
                <a:lnTo>
                  <a:pt x="91583" y="42431"/>
                </a:lnTo>
                <a:lnTo>
                  <a:pt x="91806" y="42207"/>
                </a:lnTo>
                <a:lnTo>
                  <a:pt x="92197" y="41779"/>
                </a:lnTo>
                <a:lnTo>
                  <a:pt x="92346" y="41611"/>
                </a:lnTo>
                <a:lnTo>
                  <a:pt x="92421" y="41556"/>
                </a:lnTo>
                <a:close/>
                <a:moveTo>
                  <a:pt x="1546" y="42468"/>
                </a:moveTo>
                <a:lnTo>
                  <a:pt x="1453" y="42505"/>
                </a:lnTo>
                <a:lnTo>
                  <a:pt x="1341" y="42542"/>
                </a:lnTo>
                <a:lnTo>
                  <a:pt x="1267" y="42598"/>
                </a:lnTo>
                <a:lnTo>
                  <a:pt x="1174" y="42673"/>
                </a:lnTo>
                <a:lnTo>
                  <a:pt x="1025" y="42822"/>
                </a:lnTo>
                <a:lnTo>
                  <a:pt x="894" y="42989"/>
                </a:lnTo>
                <a:lnTo>
                  <a:pt x="652" y="43324"/>
                </a:lnTo>
                <a:lnTo>
                  <a:pt x="541" y="43473"/>
                </a:lnTo>
                <a:lnTo>
                  <a:pt x="410" y="43585"/>
                </a:lnTo>
                <a:lnTo>
                  <a:pt x="410" y="43585"/>
                </a:lnTo>
                <a:lnTo>
                  <a:pt x="615" y="43455"/>
                </a:lnTo>
                <a:lnTo>
                  <a:pt x="839" y="43324"/>
                </a:lnTo>
                <a:lnTo>
                  <a:pt x="1043" y="43194"/>
                </a:lnTo>
                <a:lnTo>
                  <a:pt x="1248" y="43026"/>
                </a:lnTo>
                <a:lnTo>
                  <a:pt x="1360" y="42915"/>
                </a:lnTo>
                <a:lnTo>
                  <a:pt x="1546" y="42710"/>
                </a:lnTo>
                <a:lnTo>
                  <a:pt x="1621" y="42598"/>
                </a:lnTo>
                <a:lnTo>
                  <a:pt x="1658" y="42524"/>
                </a:lnTo>
                <a:lnTo>
                  <a:pt x="1658" y="42486"/>
                </a:lnTo>
                <a:lnTo>
                  <a:pt x="1639" y="42468"/>
                </a:lnTo>
                <a:close/>
                <a:moveTo>
                  <a:pt x="92328" y="42673"/>
                </a:moveTo>
                <a:lnTo>
                  <a:pt x="92179" y="42747"/>
                </a:lnTo>
                <a:lnTo>
                  <a:pt x="91993" y="42877"/>
                </a:lnTo>
                <a:lnTo>
                  <a:pt x="91769" y="43064"/>
                </a:lnTo>
                <a:lnTo>
                  <a:pt x="91546" y="43250"/>
                </a:lnTo>
                <a:lnTo>
                  <a:pt x="91360" y="43455"/>
                </a:lnTo>
                <a:lnTo>
                  <a:pt x="91304" y="43548"/>
                </a:lnTo>
                <a:lnTo>
                  <a:pt x="91248" y="43622"/>
                </a:lnTo>
                <a:lnTo>
                  <a:pt x="91229" y="43697"/>
                </a:lnTo>
                <a:lnTo>
                  <a:pt x="91248" y="43734"/>
                </a:lnTo>
                <a:lnTo>
                  <a:pt x="91285" y="43771"/>
                </a:lnTo>
                <a:lnTo>
                  <a:pt x="91360" y="43790"/>
                </a:lnTo>
                <a:lnTo>
                  <a:pt x="91434" y="43753"/>
                </a:lnTo>
                <a:lnTo>
                  <a:pt x="91527" y="43697"/>
                </a:lnTo>
                <a:lnTo>
                  <a:pt x="91713" y="43492"/>
                </a:lnTo>
                <a:lnTo>
                  <a:pt x="91899" y="43287"/>
                </a:lnTo>
                <a:lnTo>
                  <a:pt x="92048" y="43138"/>
                </a:lnTo>
                <a:lnTo>
                  <a:pt x="92142" y="43045"/>
                </a:lnTo>
                <a:lnTo>
                  <a:pt x="92328" y="42877"/>
                </a:lnTo>
                <a:lnTo>
                  <a:pt x="92402" y="42784"/>
                </a:lnTo>
                <a:lnTo>
                  <a:pt x="92439" y="42710"/>
                </a:lnTo>
                <a:lnTo>
                  <a:pt x="92439" y="42691"/>
                </a:lnTo>
                <a:lnTo>
                  <a:pt x="92421" y="42673"/>
                </a:lnTo>
                <a:close/>
                <a:moveTo>
                  <a:pt x="1416" y="43510"/>
                </a:moveTo>
                <a:lnTo>
                  <a:pt x="1341" y="43548"/>
                </a:lnTo>
                <a:lnTo>
                  <a:pt x="1248" y="43604"/>
                </a:lnTo>
                <a:lnTo>
                  <a:pt x="1174" y="43678"/>
                </a:lnTo>
                <a:lnTo>
                  <a:pt x="1006" y="43864"/>
                </a:lnTo>
                <a:lnTo>
                  <a:pt x="820" y="44088"/>
                </a:lnTo>
                <a:lnTo>
                  <a:pt x="522" y="44516"/>
                </a:lnTo>
                <a:lnTo>
                  <a:pt x="410" y="44665"/>
                </a:lnTo>
                <a:lnTo>
                  <a:pt x="317" y="44739"/>
                </a:lnTo>
                <a:lnTo>
                  <a:pt x="317" y="44739"/>
                </a:lnTo>
                <a:lnTo>
                  <a:pt x="652" y="44497"/>
                </a:lnTo>
                <a:lnTo>
                  <a:pt x="894" y="44292"/>
                </a:lnTo>
                <a:lnTo>
                  <a:pt x="1155" y="44069"/>
                </a:lnTo>
                <a:lnTo>
                  <a:pt x="1378" y="43864"/>
                </a:lnTo>
                <a:lnTo>
                  <a:pt x="1527" y="43678"/>
                </a:lnTo>
                <a:lnTo>
                  <a:pt x="1565" y="43604"/>
                </a:lnTo>
                <a:lnTo>
                  <a:pt x="1583" y="43548"/>
                </a:lnTo>
                <a:lnTo>
                  <a:pt x="1565" y="43529"/>
                </a:lnTo>
                <a:lnTo>
                  <a:pt x="1546" y="43510"/>
                </a:lnTo>
                <a:close/>
                <a:moveTo>
                  <a:pt x="92626" y="43697"/>
                </a:moveTo>
                <a:lnTo>
                  <a:pt x="92328" y="43883"/>
                </a:lnTo>
                <a:lnTo>
                  <a:pt x="92086" y="44050"/>
                </a:lnTo>
                <a:lnTo>
                  <a:pt x="91806" y="44255"/>
                </a:lnTo>
                <a:lnTo>
                  <a:pt x="91564" y="44460"/>
                </a:lnTo>
                <a:lnTo>
                  <a:pt x="91360" y="44646"/>
                </a:lnTo>
                <a:lnTo>
                  <a:pt x="91304" y="44739"/>
                </a:lnTo>
                <a:lnTo>
                  <a:pt x="91248" y="44814"/>
                </a:lnTo>
                <a:lnTo>
                  <a:pt x="91248" y="44870"/>
                </a:lnTo>
                <a:lnTo>
                  <a:pt x="91266" y="44925"/>
                </a:lnTo>
                <a:lnTo>
                  <a:pt x="91285" y="44944"/>
                </a:lnTo>
                <a:lnTo>
                  <a:pt x="91341" y="44944"/>
                </a:lnTo>
                <a:lnTo>
                  <a:pt x="91434" y="44888"/>
                </a:lnTo>
                <a:lnTo>
                  <a:pt x="91564" y="44777"/>
                </a:lnTo>
                <a:lnTo>
                  <a:pt x="91695" y="44665"/>
                </a:lnTo>
                <a:lnTo>
                  <a:pt x="91955" y="44404"/>
                </a:lnTo>
                <a:lnTo>
                  <a:pt x="92104" y="44255"/>
                </a:lnTo>
                <a:lnTo>
                  <a:pt x="92421" y="43920"/>
                </a:lnTo>
                <a:lnTo>
                  <a:pt x="92588" y="43753"/>
                </a:lnTo>
                <a:lnTo>
                  <a:pt x="92626" y="43697"/>
                </a:lnTo>
                <a:close/>
                <a:moveTo>
                  <a:pt x="1621" y="44609"/>
                </a:moveTo>
                <a:lnTo>
                  <a:pt x="1565" y="44628"/>
                </a:lnTo>
                <a:lnTo>
                  <a:pt x="1509" y="44665"/>
                </a:lnTo>
                <a:lnTo>
                  <a:pt x="1323" y="44795"/>
                </a:lnTo>
                <a:lnTo>
                  <a:pt x="1118" y="44963"/>
                </a:lnTo>
                <a:lnTo>
                  <a:pt x="894" y="45167"/>
                </a:lnTo>
                <a:lnTo>
                  <a:pt x="690" y="45372"/>
                </a:lnTo>
                <a:lnTo>
                  <a:pt x="522" y="45558"/>
                </a:lnTo>
                <a:lnTo>
                  <a:pt x="429" y="45689"/>
                </a:lnTo>
                <a:lnTo>
                  <a:pt x="410" y="45745"/>
                </a:lnTo>
                <a:lnTo>
                  <a:pt x="429" y="45782"/>
                </a:lnTo>
                <a:lnTo>
                  <a:pt x="485" y="45801"/>
                </a:lnTo>
                <a:lnTo>
                  <a:pt x="559" y="45801"/>
                </a:lnTo>
                <a:lnTo>
                  <a:pt x="652" y="45763"/>
                </a:lnTo>
                <a:lnTo>
                  <a:pt x="745" y="45689"/>
                </a:lnTo>
                <a:lnTo>
                  <a:pt x="969" y="45503"/>
                </a:lnTo>
                <a:lnTo>
                  <a:pt x="1192" y="45279"/>
                </a:lnTo>
                <a:lnTo>
                  <a:pt x="1378" y="45037"/>
                </a:lnTo>
                <a:lnTo>
                  <a:pt x="1546" y="44814"/>
                </a:lnTo>
                <a:lnTo>
                  <a:pt x="1639" y="44665"/>
                </a:lnTo>
                <a:lnTo>
                  <a:pt x="1639" y="44628"/>
                </a:lnTo>
                <a:lnTo>
                  <a:pt x="1621" y="44609"/>
                </a:lnTo>
                <a:close/>
                <a:moveTo>
                  <a:pt x="92402" y="44870"/>
                </a:moveTo>
                <a:lnTo>
                  <a:pt x="92142" y="45037"/>
                </a:lnTo>
                <a:lnTo>
                  <a:pt x="91732" y="45354"/>
                </a:lnTo>
                <a:lnTo>
                  <a:pt x="91509" y="45521"/>
                </a:lnTo>
                <a:lnTo>
                  <a:pt x="91360" y="45670"/>
                </a:lnTo>
                <a:lnTo>
                  <a:pt x="91285" y="45745"/>
                </a:lnTo>
                <a:lnTo>
                  <a:pt x="91248" y="45819"/>
                </a:lnTo>
                <a:lnTo>
                  <a:pt x="91229" y="45856"/>
                </a:lnTo>
                <a:lnTo>
                  <a:pt x="91248" y="45912"/>
                </a:lnTo>
                <a:lnTo>
                  <a:pt x="91285" y="45931"/>
                </a:lnTo>
                <a:lnTo>
                  <a:pt x="91322" y="45931"/>
                </a:lnTo>
                <a:lnTo>
                  <a:pt x="91415" y="45912"/>
                </a:lnTo>
                <a:lnTo>
                  <a:pt x="91527" y="45856"/>
                </a:lnTo>
                <a:lnTo>
                  <a:pt x="91639" y="45763"/>
                </a:lnTo>
                <a:lnTo>
                  <a:pt x="91862" y="45558"/>
                </a:lnTo>
                <a:lnTo>
                  <a:pt x="91993" y="45447"/>
                </a:lnTo>
                <a:lnTo>
                  <a:pt x="92123" y="45316"/>
                </a:lnTo>
                <a:lnTo>
                  <a:pt x="92290" y="45093"/>
                </a:lnTo>
                <a:lnTo>
                  <a:pt x="92439" y="44907"/>
                </a:lnTo>
                <a:lnTo>
                  <a:pt x="92439" y="44870"/>
                </a:lnTo>
                <a:close/>
                <a:moveTo>
                  <a:pt x="92309" y="46061"/>
                </a:moveTo>
                <a:lnTo>
                  <a:pt x="92235" y="46080"/>
                </a:lnTo>
                <a:lnTo>
                  <a:pt x="92142" y="46117"/>
                </a:lnTo>
                <a:lnTo>
                  <a:pt x="91955" y="46247"/>
                </a:lnTo>
                <a:lnTo>
                  <a:pt x="91751" y="46415"/>
                </a:lnTo>
                <a:lnTo>
                  <a:pt x="91546" y="46601"/>
                </a:lnTo>
                <a:lnTo>
                  <a:pt x="91397" y="46750"/>
                </a:lnTo>
                <a:lnTo>
                  <a:pt x="91304" y="46862"/>
                </a:lnTo>
                <a:lnTo>
                  <a:pt x="91304" y="46899"/>
                </a:lnTo>
                <a:lnTo>
                  <a:pt x="91322" y="46899"/>
                </a:lnTo>
                <a:lnTo>
                  <a:pt x="91546" y="46787"/>
                </a:lnTo>
                <a:lnTo>
                  <a:pt x="91937" y="46564"/>
                </a:lnTo>
                <a:lnTo>
                  <a:pt x="92142" y="46434"/>
                </a:lnTo>
                <a:lnTo>
                  <a:pt x="92290" y="46303"/>
                </a:lnTo>
                <a:lnTo>
                  <a:pt x="92384" y="46191"/>
                </a:lnTo>
                <a:lnTo>
                  <a:pt x="92402" y="46154"/>
                </a:lnTo>
                <a:lnTo>
                  <a:pt x="92402" y="46098"/>
                </a:lnTo>
                <a:lnTo>
                  <a:pt x="92365" y="46061"/>
                </a:lnTo>
                <a:close/>
                <a:moveTo>
                  <a:pt x="1732" y="45614"/>
                </a:moveTo>
                <a:lnTo>
                  <a:pt x="1695" y="45652"/>
                </a:lnTo>
                <a:lnTo>
                  <a:pt x="1043" y="46322"/>
                </a:lnTo>
                <a:lnTo>
                  <a:pt x="634" y="46750"/>
                </a:lnTo>
                <a:lnTo>
                  <a:pt x="485" y="46880"/>
                </a:lnTo>
                <a:lnTo>
                  <a:pt x="429" y="46936"/>
                </a:lnTo>
                <a:lnTo>
                  <a:pt x="466" y="46955"/>
                </a:lnTo>
                <a:lnTo>
                  <a:pt x="503" y="46955"/>
                </a:lnTo>
                <a:lnTo>
                  <a:pt x="615" y="46918"/>
                </a:lnTo>
                <a:lnTo>
                  <a:pt x="783" y="46824"/>
                </a:lnTo>
                <a:lnTo>
                  <a:pt x="950" y="46713"/>
                </a:lnTo>
                <a:lnTo>
                  <a:pt x="1267" y="46471"/>
                </a:lnTo>
                <a:lnTo>
                  <a:pt x="1453" y="46322"/>
                </a:lnTo>
                <a:lnTo>
                  <a:pt x="1565" y="46136"/>
                </a:lnTo>
                <a:lnTo>
                  <a:pt x="1714" y="45856"/>
                </a:lnTo>
                <a:lnTo>
                  <a:pt x="1751" y="45745"/>
                </a:lnTo>
                <a:lnTo>
                  <a:pt x="1769" y="45652"/>
                </a:lnTo>
                <a:lnTo>
                  <a:pt x="1769" y="45614"/>
                </a:lnTo>
                <a:close/>
                <a:moveTo>
                  <a:pt x="1583" y="46955"/>
                </a:moveTo>
                <a:lnTo>
                  <a:pt x="1490" y="46973"/>
                </a:lnTo>
                <a:lnTo>
                  <a:pt x="1378" y="47029"/>
                </a:lnTo>
                <a:lnTo>
                  <a:pt x="1267" y="47085"/>
                </a:lnTo>
                <a:lnTo>
                  <a:pt x="1043" y="47253"/>
                </a:lnTo>
                <a:lnTo>
                  <a:pt x="932" y="47346"/>
                </a:lnTo>
                <a:lnTo>
                  <a:pt x="820" y="47439"/>
                </a:lnTo>
                <a:lnTo>
                  <a:pt x="652" y="47606"/>
                </a:lnTo>
                <a:lnTo>
                  <a:pt x="522" y="47755"/>
                </a:lnTo>
                <a:lnTo>
                  <a:pt x="522" y="47793"/>
                </a:lnTo>
                <a:lnTo>
                  <a:pt x="559" y="47774"/>
                </a:lnTo>
                <a:lnTo>
                  <a:pt x="783" y="47662"/>
                </a:lnTo>
                <a:lnTo>
                  <a:pt x="1192" y="47420"/>
                </a:lnTo>
                <a:lnTo>
                  <a:pt x="1378" y="47290"/>
                </a:lnTo>
                <a:lnTo>
                  <a:pt x="1546" y="47160"/>
                </a:lnTo>
                <a:lnTo>
                  <a:pt x="1639" y="47067"/>
                </a:lnTo>
                <a:lnTo>
                  <a:pt x="1658" y="47011"/>
                </a:lnTo>
                <a:lnTo>
                  <a:pt x="1639" y="46992"/>
                </a:lnTo>
                <a:lnTo>
                  <a:pt x="1621" y="46973"/>
                </a:lnTo>
                <a:lnTo>
                  <a:pt x="1583" y="46955"/>
                </a:lnTo>
                <a:close/>
                <a:moveTo>
                  <a:pt x="92384" y="46899"/>
                </a:moveTo>
                <a:lnTo>
                  <a:pt x="92272" y="46955"/>
                </a:lnTo>
                <a:lnTo>
                  <a:pt x="92123" y="47029"/>
                </a:lnTo>
                <a:lnTo>
                  <a:pt x="91955" y="47141"/>
                </a:lnTo>
                <a:lnTo>
                  <a:pt x="91620" y="47383"/>
                </a:lnTo>
                <a:lnTo>
                  <a:pt x="91453" y="47551"/>
                </a:lnTo>
                <a:lnTo>
                  <a:pt x="91322" y="47718"/>
                </a:lnTo>
                <a:lnTo>
                  <a:pt x="91192" y="47997"/>
                </a:lnTo>
                <a:lnTo>
                  <a:pt x="91136" y="48128"/>
                </a:lnTo>
                <a:lnTo>
                  <a:pt x="91118" y="48221"/>
                </a:lnTo>
                <a:lnTo>
                  <a:pt x="91118" y="48239"/>
                </a:lnTo>
                <a:lnTo>
                  <a:pt x="91136" y="48258"/>
                </a:lnTo>
                <a:lnTo>
                  <a:pt x="91155" y="48239"/>
                </a:lnTo>
                <a:lnTo>
                  <a:pt x="91211" y="48221"/>
                </a:lnTo>
                <a:lnTo>
                  <a:pt x="91844" y="47532"/>
                </a:lnTo>
                <a:lnTo>
                  <a:pt x="92272" y="47104"/>
                </a:lnTo>
                <a:lnTo>
                  <a:pt x="92402" y="46973"/>
                </a:lnTo>
                <a:lnTo>
                  <a:pt x="92458" y="46936"/>
                </a:lnTo>
                <a:lnTo>
                  <a:pt x="92439" y="46918"/>
                </a:lnTo>
                <a:lnTo>
                  <a:pt x="92384" y="46899"/>
                </a:lnTo>
                <a:close/>
                <a:moveTo>
                  <a:pt x="1583" y="47923"/>
                </a:moveTo>
                <a:lnTo>
                  <a:pt x="1490" y="47942"/>
                </a:lnTo>
                <a:lnTo>
                  <a:pt x="1378" y="48016"/>
                </a:lnTo>
                <a:lnTo>
                  <a:pt x="1248" y="48109"/>
                </a:lnTo>
                <a:lnTo>
                  <a:pt x="1025" y="48295"/>
                </a:lnTo>
                <a:lnTo>
                  <a:pt x="894" y="48426"/>
                </a:lnTo>
                <a:lnTo>
                  <a:pt x="783" y="48556"/>
                </a:lnTo>
                <a:lnTo>
                  <a:pt x="597" y="48761"/>
                </a:lnTo>
                <a:lnTo>
                  <a:pt x="466" y="48947"/>
                </a:lnTo>
                <a:lnTo>
                  <a:pt x="448" y="49003"/>
                </a:lnTo>
                <a:lnTo>
                  <a:pt x="466" y="49003"/>
                </a:lnTo>
                <a:lnTo>
                  <a:pt x="485" y="48984"/>
                </a:lnTo>
                <a:lnTo>
                  <a:pt x="745" y="48817"/>
                </a:lnTo>
                <a:lnTo>
                  <a:pt x="1174" y="48519"/>
                </a:lnTo>
                <a:lnTo>
                  <a:pt x="1378" y="48351"/>
                </a:lnTo>
                <a:lnTo>
                  <a:pt x="1546" y="48184"/>
                </a:lnTo>
                <a:lnTo>
                  <a:pt x="1602" y="48109"/>
                </a:lnTo>
                <a:lnTo>
                  <a:pt x="1639" y="48053"/>
                </a:lnTo>
                <a:lnTo>
                  <a:pt x="1658" y="47997"/>
                </a:lnTo>
                <a:lnTo>
                  <a:pt x="1639" y="47960"/>
                </a:lnTo>
                <a:lnTo>
                  <a:pt x="1621" y="47923"/>
                </a:lnTo>
                <a:close/>
                <a:moveTo>
                  <a:pt x="92421" y="48072"/>
                </a:moveTo>
                <a:lnTo>
                  <a:pt x="92123" y="48277"/>
                </a:lnTo>
                <a:lnTo>
                  <a:pt x="91899" y="48444"/>
                </a:lnTo>
                <a:lnTo>
                  <a:pt x="91657" y="48649"/>
                </a:lnTo>
                <a:lnTo>
                  <a:pt x="91453" y="48835"/>
                </a:lnTo>
                <a:lnTo>
                  <a:pt x="91285" y="49021"/>
                </a:lnTo>
                <a:lnTo>
                  <a:pt x="91248" y="49096"/>
                </a:lnTo>
                <a:lnTo>
                  <a:pt x="91211" y="49170"/>
                </a:lnTo>
                <a:lnTo>
                  <a:pt x="91229" y="49208"/>
                </a:lnTo>
                <a:lnTo>
                  <a:pt x="91266" y="49245"/>
                </a:lnTo>
                <a:lnTo>
                  <a:pt x="91341" y="49263"/>
                </a:lnTo>
                <a:lnTo>
                  <a:pt x="91415" y="49245"/>
                </a:lnTo>
                <a:lnTo>
                  <a:pt x="91509" y="49189"/>
                </a:lnTo>
                <a:lnTo>
                  <a:pt x="91602" y="49133"/>
                </a:lnTo>
                <a:lnTo>
                  <a:pt x="91788" y="48947"/>
                </a:lnTo>
                <a:lnTo>
                  <a:pt x="91974" y="48724"/>
                </a:lnTo>
                <a:lnTo>
                  <a:pt x="92142" y="48482"/>
                </a:lnTo>
                <a:lnTo>
                  <a:pt x="92290" y="48277"/>
                </a:lnTo>
                <a:lnTo>
                  <a:pt x="92421" y="48072"/>
                </a:lnTo>
                <a:close/>
                <a:moveTo>
                  <a:pt x="17688" y="49468"/>
                </a:moveTo>
                <a:lnTo>
                  <a:pt x="17688" y="49468"/>
                </a:lnTo>
                <a:lnTo>
                  <a:pt x="17688" y="49468"/>
                </a:lnTo>
                <a:close/>
                <a:moveTo>
                  <a:pt x="62185" y="49468"/>
                </a:moveTo>
                <a:lnTo>
                  <a:pt x="62185" y="49468"/>
                </a:lnTo>
                <a:lnTo>
                  <a:pt x="62185" y="49468"/>
                </a:lnTo>
                <a:close/>
                <a:moveTo>
                  <a:pt x="44759" y="49524"/>
                </a:moveTo>
                <a:lnTo>
                  <a:pt x="44759" y="49524"/>
                </a:lnTo>
                <a:lnTo>
                  <a:pt x="44759" y="49524"/>
                </a:lnTo>
                <a:close/>
                <a:moveTo>
                  <a:pt x="89256" y="49524"/>
                </a:moveTo>
                <a:lnTo>
                  <a:pt x="89256" y="49524"/>
                </a:lnTo>
                <a:lnTo>
                  <a:pt x="89256" y="49524"/>
                </a:lnTo>
                <a:close/>
                <a:moveTo>
                  <a:pt x="89256" y="49524"/>
                </a:moveTo>
                <a:lnTo>
                  <a:pt x="89256" y="49524"/>
                </a:lnTo>
                <a:lnTo>
                  <a:pt x="89256" y="49524"/>
                </a:lnTo>
                <a:close/>
                <a:moveTo>
                  <a:pt x="39341" y="49505"/>
                </a:moveTo>
                <a:lnTo>
                  <a:pt x="39303" y="49580"/>
                </a:lnTo>
                <a:lnTo>
                  <a:pt x="39322" y="49561"/>
                </a:lnTo>
                <a:lnTo>
                  <a:pt x="39341" y="49505"/>
                </a:lnTo>
                <a:close/>
                <a:moveTo>
                  <a:pt x="31707" y="49580"/>
                </a:moveTo>
                <a:lnTo>
                  <a:pt x="31707" y="49580"/>
                </a:lnTo>
                <a:lnTo>
                  <a:pt x="31707" y="49580"/>
                </a:lnTo>
                <a:close/>
                <a:moveTo>
                  <a:pt x="38298" y="49580"/>
                </a:moveTo>
                <a:lnTo>
                  <a:pt x="38298" y="49580"/>
                </a:lnTo>
                <a:lnTo>
                  <a:pt x="38298" y="49580"/>
                </a:lnTo>
                <a:close/>
                <a:moveTo>
                  <a:pt x="39303" y="49580"/>
                </a:moveTo>
                <a:lnTo>
                  <a:pt x="39303" y="49580"/>
                </a:lnTo>
                <a:lnTo>
                  <a:pt x="39303" y="49580"/>
                </a:lnTo>
                <a:close/>
                <a:moveTo>
                  <a:pt x="76204" y="49580"/>
                </a:moveTo>
                <a:lnTo>
                  <a:pt x="76204" y="49580"/>
                </a:lnTo>
                <a:lnTo>
                  <a:pt x="76204" y="49580"/>
                </a:lnTo>
                <a:close/>
                <a:moveTo>
                  <a:pt x="34928" y="49617"/>
                </a:moveTo>
                <a:lnTo>
                  <a:pt x="34928" y="49617"/>
                </a:lnTo>
                <a:lnTo>
                  <a:pt x="34928" y="49617"/>
                </a:lnTo>
                <a:close/>
                <a:moveTo>
                  <a:pt x="80524" y="49617"/>
                </a:moveTo>
                <a:lnTo>
                  <a:pt x="80524" y="49617"/>
                </a:lnTo>
                <a:lnTo>
                  <a:pt x="80524" y="49617"/>
                </a:lnTo>
                <a:close/>
                <a:moveTo>
                  <a:pt x="87003" y="49617"/>
                </a:moveTo>
                <a:lnTo>
                  <a:pt x="87003" y="49617"/>
                </a:lnTo>
                <a:lnTo>
                  <a:pt x="87003" y="49617"/>
                </a:lnTo>
                <a:close/>
                <a:moveTo>
                  <a:pt x="45801" y="49673"/>
                </a:moveTo>
                <a:lnTo>
                  <a:pt x="45801" y="49673"/>
                </a:lnTo>
                <a:lnTo>
                  <a:pt x="45801" y="49673"/>
                </a:lnTo>
                <a:close/>
                <a:moveTo>
                  <a:pt x="53267" y="49673"/>
                </a:moveTo>
                <a:lnTo>
                  <a:pt x="53267" y="49673"/>
                </a:lnTo>
                <a:lnTo>
                  <a:pt x="53267" y="49673"/>
                </a:lnTo>
                <a:close/>
                <a:moveTo>
                  <a:pt x="21970" y="49748"/>
                </a:moveTo>
                <a:lnTo>
                  <a:pt x="21951" y="49791"/>
                </a:lnTo>
                <a:lnTo>
                  <a:pt x="21951" y="49803"/>
                </a:lnTo>
                <a:lnTo>
                  <a:pt x="21970" y="49748"/>
                </a:lnTo>
                <a:close/>
                <a:moveTo>
                  <a:pt x="1639" y="48966"/>
                </a:moveTo>
                <a:lnTo>
                  <a:pt x="1602" y="48984"/>
                </a:lnTo>
                <a:lnTo>
                  <a:pt x="1509" y="49040"/>
                </a:lnTo>
                <a:lnTo>
                  <a:pt x="1378" y="49115"/>
                </a:lnTo>
                <a:lnTo>
                  <a:pt x="1136" y="49301"/>
                </a:lnTo>
                <a:lnTo>
                  <a:pt x="1006" y="49412"/>
                </a:lnTo>
                <a:lnTo>
                  <a:pt x="559" y="49785"/>
                </a:lnTo>
                <a:lnTo>
                  <a:pt x="299" y="50027"/>
                </a:lnTo>
                <a:lnTo>
                  <a:pt x="224" y="50120"/>
                </a:lnTo>
                <a:lnTo>
                  <a:pt x="206" y="50157"/>
                </a:lnTo>
                <a:lnTo>
                  <a:pt x="261" y="50176"/>
                </a:lnTo>
                <a:lnTo>
                  <a:pt x="317" y="50176"/>
                </a:lnTo>
                <a:lnTo>
                  <a:pt x="392" y="50139"/>
                </a:lnTo>
                <a:lnTo>
                  <a:pt x="485" y="50083"/>
                </a:lnTo>
                <a:lnTo>
                  <a:pt x="708" y="49915"/>
                </a:lnTo>
                <a:lnTo>
                  <a:pt x="969" y="49710"/>
                </a:lnTo>
                <a:lnTo>
                  <a:pt x="1211" y="49487"/>
                </a:lnTo>
                <a:lnTo>
                  <a:pt x="1416" y="49282"/>
                </a:lnTo>
                <a:lnTo>
                  <a:pt x="1565" y="49115"/>
                </a:lnTo>
                <a:lnTo>
                  <a:pt x="1639" y="49021"/>
                </a:lnTo>
                <a:lnTo>
                  <a:pt x="1658" y="48984"/>
                </a:lnTo>
                <a:lnTo>
                  <a:pt x="1658" y="48966"/>
                </a:lnTo>
                <a:close/>
                <a:moveTo>
                  <a:pt x="78308" y="50194"/>
                </a:moveTo>
                <a:lnTo>
                  <a:pt x="78308" y="50194"/>
                </a:lnTo>
                <a:lnTo>
                  <a:pt x="78308" y="50194"/>
                </a:lnTo>
                <a:close/>
                <a:moveTo>
                  <a:pt x="5679" y="49412"/>
                </a:moveTo>
                <a:lnTo>
                  <a:pt x="5661" y="49431"/>
                </a:lnTo>
                <a:lnTo>
                  <a:pt x="5381" y="49599"/>
                </a:lnTo>
                <a:lnTo>
                  <a:pt x="5158" y="49766"/>
                </a:lnTo>
                <a:lnTo>
                  <a:pt x="4935" y="49952"/>
                </a:lnTo>
                <a:lnTo>
                  <a:pt x="4711" y="50139"/>
                </a:lnTo>
                <a:lnTo>
                  <a:pt x="4544" y="50325"/>
                </a:lnTo>
                <a:lnTo>
                  <a:pt x="4488" y="50418"/>
                </a:lnTo>
                <a:lnTo>
                  <a:pt x="4450" y="50492"/>
                </a:lnTo>
                <a:lnTo>
                  <a:pt x="4469" y="50548"/>
                </a:lnTo>
                <a:lnTo>
                  <a:pt x="4506" y="50604"/>
                </a:lnTo>
                <a:lnTo>
                  <a:pt x="4581" y="50604"/>
                </a:lnTo>
                <a:lnTo>
                  <a:pt x="4674" y="50567"/>
                </a:lnTo>
                <a:lnTo>
                  <a:pt x="4786" y="50474"/>
                </a:lnTo>
                <a:lnTo>
                  <a:pt x="4897" y="50362"/>
                </a:lnTo>
                <a:lnTo>
                  <a:pt x="5121" y="50139"/>
                </a:lnTo>
                <a:lnTo>
                  <a:pt x="5232" y="49990"/>
                </a:lnTo>
                <a:lnTo>
                  <a:pt x="5549" y="49654"/>
                </a:lnTo>
                <a:lnTo>
                  <a:pt x="5679" y="49468"/>
                </a:lnTo>
                <a:lnTo>
                  <a:pt x="5698" y="49431"/>
                </a:lnTo>
                <a:lnTo>
                  <a:pt x="5679" y="49412"/>
                </a:lnTo>
                <a:close/>
                <a:moveTo>
                  <a:pt x="12158" y="49450"/>
                </a:moveTo>
                <a:lnTo>
                  <a:pt x="12102" y="49505"/>
                </a:lnTo>
                <a:lnTo>
                  <a:pt x="11507" y="50083"/>
                </a:lnTo>
                <a:lnTo>
                  <a:pt x="11153" y="50455"/>
                </a:lnTo>
                <a:lnTo>
                  <a:pt x="11041" y="50585"/>
                </a:lnTo>
                <a:lnTo>
                  <a:pt x="11004" y="50623"/>
                </a:lnTo>
                <a:lnTo>
                  <a:pt x="11004" y="50641"/>
                </a:lnTo>
                <a:lnTo>
                  <a:pt x="11041" y="50678"/>
                </a:lnTo>
                <a:lnTo>
                  <a:pt x="11116" y="50678"/>
                </a:lnTo>
                <a:lnTo>
                  <a:pt x="11172" y="50660"/>
                </a:lnTo>
                <a:lnTo>
                  <a:pt x="11302" y="50585"/>
                </a:lnTo>
                <a:lnTo>
                  <a:pt x="11451" y="50492"/>
                </a:lnTo>
                <a:lnTo>
                  <a:pt x="11693" y="50269"/>
                </a:lnTo>
                <a:lnTo>
                  <a:pt x="11842" y="50139"/>
                </a:lnTo>
                <a:lnTo>
                  <a:pt x="12028" y="49952"/>
                </a:lnTo>
                <a:lnTo>
                  <a:pt x="12121" y="49841"/>
                </a:lnTo>
                <a:lnTo>
                  <a:pt x="12140" y="49785"/>
                </a:lnTo>
                <a:lnTo>
                  <a:pt x="12158" y="49729"/>
                </a:lnTo>
                <a:lnTo>
                  <a:pt x="12177" y="49692"/>
                </a:lnTo>
                <a:lnTo>
                  <a:pt x="12214" y="49561"/>
                </a:lnTo>
                <a:lnTo>
                  <a:pt x="12214" y="49487"/>
                </a:lnTo>
                <a:lnTo>
                  <a:pt x="12196" y="49450"/>
                </a:lnTo>
                <a:close/>
                <a:moveTo>
                  <a:pt x="39303" y="49580"/>
                </a:moveTo>
                <a:lnTo>
                  <a:pt x="39266" y="49617"/>
                </a:lnTo>
                <a:lnTo>
                  <a:pt x="39117" y="49748"/>
                </a:lnTo>
                <a:lnTo>
                  <a:pt x="38708" y="50045"/>
                </a:lnTo>
                <a:lnTo>
                  <a:pt x="38484" y="50213"/>
                </a:lnTo>
                <a:lnTo>
                  <a:pt x="38317" y="50362"/>
                </a:lnTo>
                <a:lnTo>
                  <a:pt x="38242" y="50436"/>
                </a:lnTo>
                <a:lnTo>
                  <a:pt x="38205" y="50511"/>
                </a:lnTo>
                <a:lnTo>
                  <a:pt x="38168" y="50567"/>
                </a:lnTo>
                <a:lnTo>
                  <a:pt x="38168" y="50641"/>
                </a:lnTo>
                <a:lnTo>
                  <a:pt x="38205" y="50697"/>
                </a:lnTo>
                <a:lnTo>
                  <a:pt x="38261" y="50734"/>
                </a:lnTo>
                <a:lnTo>
                  <a:pt x="38317" y="50734"/>
                </a:lnTo>
                <a:lnTo>
                  <a:pt x="38391" y="50697"/>
                </a:lnTo>
                <a:lnTo>
                  <a:pt x="38484" y="50623"/>
                </a:lnTo>
                <a:lnTo>
                  <a:pt x="38577" y="50529"/>
                </a:lnTo>
                <a:lnTo>
                  <a:pt x="38782" y="50306"/>
                </a:lnTo>
                <a:lnTo>
                  <a:pt x="38987" y="50064"/>
                </a:lnTo>
                <a:lnTo>
                  <a:pt x="39155" y="49822"/>
                </a:lnTo>
                <a:lnTo>
                  <a:pt x="39285" y="49617"/>
                </a:lnTo>
                <a:lnTo>
                  <a:pt x="39303" y="49580"/>
                </a:lnTo>
                <a:close/>
                <a:moveTo>
                  <a:pt x="83819" y="49561"/>
                </a:moveTo>
                <a:lnTo>
                  <a:pt x="83763" y="49617"/>
                </a:lnTo>
                <a:lnTo>
                  <a:pt x="83614" y="49748"/>
                </a:lnTo>
                <a:lnTo>
                  <a:pt x="83205" y="50045"/>
                </a:lnTo>
                <a:lnTo>
                  <a:pt x="83000" y="50213"/>
                </a:lnTo>
                <a:lnTo>
                  <a:pt x="82814" y="50362"/>
                </a:lnTo>
                <a:lnTo>
                  <a:pt x="82758" y="50436"/>
                </a:lnTo>
                <a:lnTo>
                  <a:pt x="82702" y="50511"/>
                </a:lnTo>
                <a:lnTo>
                  <a:pt x="82684" y="50567"/>
                </a:lnTo>
                <a:lnTo>
                  <a:pt x="82684" y="50641"/>
                </a:lnTo>
                <a:lnTo>
                  <a:pt x="82702" y="50697"/>
                </a:lnTo>
                <a:lnTo>
                  <a:pt x="82758" y="50734"/>
                </a:lnTo>
                <a:lnTo>
                  <a:pt x="82832" y="50734"/>
                </a:lnTo>
                <a:lnTo>
                  <a:pt x="82907" y="50697"/>
                </a:lnTo>
                <a:lnTo>
                  <a:pt x="82981" y="50623"/>
                </a:lnTo>
                <a:lnTo>
                  <a:pt x="83093" y="50529"/>
                </a:lnTo>
                <a:lnTo>
                  <a:pt x="83279" y="50306"/>
                </a:lnTo>
                <a:lnTo>
                  <a:pt x="83484" y="50064"/>
                </a:lnTo>
                <a:lnTo>
                  <a:pt x="83670" y="49822"/>
                </a:lnTo>
                <a:lnTo>
                  <a:pt x="83782" y="49617"/>
                </a:lnTo>
                <a:lnTo>
                  <a:pt x="83819" y="49561"/>
                </a:lnTo>
                <a:close/>
                <a:moveTo>
                  <a:pt x="53267" y="49673"/>
                </a:moveTo>
                <a:lnTo>
                  <a:pt x="53025" y="49915"/>
                </a:lnTo>
                <a:lnTo>
                  <a:pt x="52857" y="50083"/>
                </a:lnTo>
                <a:lnTo>
                  <a:pt x="52690" y="50269"/>
                </a:lnTo>
                <a:lnTo>
                  <a:pt x="52541" y="50455"/>
                </a:lnTo>
                <a:lnTo>
                  <a:pt x="52504" y="50529"/>
                </a:lnTo>
                <a:lnTo>
                  <a:pt x="52466" y="50604"/>
                </a:lnTo>
                <a:lnTo>
                  <a:pt x="52448" y="50660"/>
                </a:lnTo>
                <a:lnTo>
                  <a:pt x="52466" y="50716"/>
                </a:lnTo>
                <a:lnTo>
                  <a:pt x="52522" y="50734"/>
                </a:lnTo>
                <a:lnTo>
                  <a:pt x="52597" y="50753"/>
                </a:lnTo>
                <a:lnTo>
                  <a:pt x="52690" y="50753"/>
                </a:lnTo>
                <a:lnTo>
                  <a:pt x="52764" y="50716"/>
                </a:lnTo>
                <a:lnTo>
                  <a:pt x="52857" y="50678"/>
                </a:lnTo>
                <a:lnTo>
                  <a:pt x="52913" y="50604"/>
                </a:lnTo>
                <a:lnTo>
                  <a:pt x="52969" y="50529"/>
                </a:lnTo>
                <a:lnTo>
                  <a:pt x="53025" y="50436"/>
                </a:lnTo>
                <a:lnTo>
                  <a:pt x="53099" y="50250"/>
                </a:lnTo>
                <a:lnTo>
                  <a:pt x="53155" y="50064"/>
                </a:lnTo>
                <a:lnTo>
                  <a:pt x="53211" y="49878"/>
                </a:lnTo>
                <a:lnTo>
                  <a:pt x="53230" y="49748"/>
                </a:lnTo>
                <a:lnTo>
                  <a:pt x="53267" y="49673"/>
                </a:lnTo>
                <a:close/>
                <a:moveTo>
                  <a:pt x="18582" y="49450"/>
                </a:moveTo>
                <a:lnTo>
                  <a:pt x="18377" y="49673"/>
                </a:lnTo>
                <a:lnTo>
                  <a:pt x="18023" y="50083"/>
                </a:lnTo>
                <a:lnTo>
                  <a:pt x="17855" y="50306"/>
                </a:lnTo>
                <a:lnTo>
                  <a:pt x="17725" y="50492"/>
                </a:lnTo>
                <a:lnTo>
                  <a:pt x="17669" y="50585"/>
                </a:lnTo>
                <a:lnTo>
                  <a:pt x="17651" y="50660"/>
                </a:lnTo>
                <a:lnTo>
                  <a:pt x="17651" y="50716"/>
                </a:lnTo>
                <a:lnTo>
                  <a:pt x="17669" y="50753"/>
                </a:lnTo>
                <a:lnTo>
                  <a:pt x="17725" y="50772"/>
                </a:lnTo>
                <a:lnTo>
                  <a:pt x="17781" y="50753"/>
                </a:lnTo>
                <a:lnTo>
                  <a:pt x="17837" y="50697"/>
                </a:lnTo>
                <a:lnTo>
                  <a:pt x="17911" y="50641"/>
                </a:lnTo>
                <a:lnTo>
                  <a:pt x="18060" y="50436"/>
                </a:lnTo>
                <a:lnTo>
                  <a:pt x="18209" y="50194"/>
                </a:lnTo>
                <a:lnTo>
                  <a:pt x="18451" y="49692"/>
                </a:lnTo>
                <a:lnTo>
                  <a:pt x="18582" y="49450"/>
                </a:lnTo>
                <a:close/>
                <a:moveTo>
                  <a:pt x="19848" y="49263"/>
                </a:moveTo>
                <a:lnTo>
                  <a:pt x="19810" y="49282"/>
                </a:lnTo>
                <a:lnTo>
                  <a:pt x="19494" y="49524"/>
                </a:lnTo>
                <a:lnTo>
                  <a:pt x="19252" y="49729"/>
                </a:lnTo>
                <a:lnTo>
                  <a:pt x="19010" y="49952"/>
                </a:lnTo>
                <a:lnTo>
                  <a:pt x="18786" y="50194"/>
                </a:lnTo>
                <a:lnTo>
                  <a:pt x="18600" y="50418"/>
                </a:lnTo>
                <a:lnTo>
                  <a:pt x="18544" y="50511"/>
                </a:lnTo>
                <a:lnTo>
                  <a:pt x="18507" y="50604"/>
                </a:lnTo>
                <a:lnTo>
                  <a:pt x="18507" y="50678"/>
                </a:lnTo>
                <a:lnTo>
                  <a:pt x="18526" y="50734"/>
                </a:lnTo>
                <a:lnTo>
                  <a:pt x="18563" y="50753"/>
                </a:lnTo>
                <a:lnTo>
                  <a:pt x="18600" y="50772"/>
                </a:lnTo>
                <a:lnTo>
                  <a:pt x="18637" y="50753"/>
                </a:lnTo>
                <a:lnTo>
                  <a:pt x="18693" y="50734"/>
                </a:lnTo>
                <a:lnTo>
                  <a:pt x="18805" y="50641"/>
                </a:lnTo>
                <a:lnTo>
                  <a:pt x="18917" y="50529"/>
                </a:lnTo>
                <a:lnTo>
                  <a:pt x="19121" y="50287"/>
                </a:lnTo>
                <a:lnTo>
                  <a:pt x="19252" y="50120"/>
                </a:lnTo>
                <a:lnTo>
                  <a:pt x="19401" y="49934"/>
                </a:lnTo>
                <a:lnTo>
                  <a:pt x="19643" y="49617"/>
                </a:lnTo>
                <a:lnTo>
                  <a:pt x="19829" y="49338"/>
                </a:lnTo>
                <a:lnTo>
                  <a:pt x="19848" y="49263"/>
                </a:lnTo>
                <a:close/>
                <a:moveTo>
                  <a:pt x="21989" y="49375"/>
                </a:moveTo>
                <a:lnTo>
                  <a:pt x="21951" y="49394"/>
                </a:lnTo>
                <a:lnTo>
                  <a:pt x="21914" y="49450"/>
                </a:lnTo>
                <a:lnTo>
                  <a:pt x="21691" y="49673"/>
                </a:lnTo>
                <a:lnTo>
                  <a:pt x="21281" y="50083"/>
                </a:lnTo>
                <a:lnTo>
                  <a:pt x="20890" y="50492"/>
                </a:lnTo>
                <a:lnTo>
                  <a:pt x="20778" y="50623"/>
                </a:lnTo>
                <a:lnTo>
                  <a:pt x="20723" y="50678"/>
                </a:lnTo>
                <a:lnTo>
                  <a:pt x="20760" y="50734"/>
                </a:lnTo>
                <a:lnTo>
                  <a:pt x="20797" y="50753"/>
                </a:lnTo>
                <a:lnTo>
                  <a:pt x="20853" y="50772"/>
                </a:lnTo>
                <a:lnTo>
                  <a:pt x="20909" y="50753"/>
                </a:lnTo>
                <a:lnTo>
                  <a:pt x="21058" y="50697"/>
                </a:lnTo>
                <a:lnTo>
                  <a:pt x="21225" y="50585"/>
                </a:lnTo>
                <a:lnTo>
                  <a:pt x="21374" y="50474"/>
                </a:lnTo>
                <a:lnTo>
                  <a:pt x="21505" y="50362"/>
                </a:lnTo>
                <a:lnTo>
                  <a:pt x="21672" y="50213"/>
                </a:lnTo>
                <a:lnTo>
                  <a:pt x="21840" y="50008"/>
                </a:lnTo>
                <a:lnTo>
                  <a:pt x="21914" y="49878"/>
                </a:lnTo>
                <a:lnTo>
                  <a:pt x="21951" y="49791"/>
                </a:lnTo>
                <a:lnTo>
                  <a:pt x="21951" y="49785"/>
                </a:lnTo>
                <a:lnTo>
                  <a:pt x="22007" y="49599"/>
                </a:lnTo>
                <a:lnTo>
                  <a:pt x="22007" y="49487"/>
                </a:lnTo>
                <a:lnTo>
                  <a:pt x="22007" y="49394"/>
                </a:lnTo>
                <a:lnTo>
                  <a:pt x="22007" y="49375"/>
                </a:lnTo>
                <a:close/>
                <a:moveTo>
                  <a:pt x="63079" y="49450"/>
                </a:moveTo>
                <a:lnTo>
                  <a:pt x="62874" y="49673"/>
                </a:lnTo>
                <a:lnTo>
                  <a:pt x="62520" y="50083"/>
                </a:lnTo>
                <a:lnTo>
                  <a:pt x="62353" y="50306"/>
                </a:lnTo>
                <a:lnTo>
                  <a:pt x="62222" y="50492"/>
                </a:lnTo>
                <a:lnTo>
                  <a:pt x="62185" y="50585"/>
                </a:lnTo>
                <a:lnTo>
                  <a:pt x="62148" y="50660"/>
                </a:lnTo>
                <a:lnTo>
                  <a:pt x="62148" y="50716"/>
                </a:lnTo>
                <a:lnTo>
                  <a:pt x="62166" y="50753"/>
                </a:lnTo>
                <a:lnTo>
                  <a:pt x="62222" y="50772"/>
                </a:lnTo>
                <a:lnTo>
                  <a:pt x="62278" y="50753"/>
                </a:lnTo>
                <a:lnTo>
                  <a:pt x="62334" y="50697"/>
                </a:lnTo>
                <a:lnTo>
                  <a:pt x="62408" y="50641"/>
                </a:lnTo>
                <a:lnTo>
                  <a:pt x="62557" y="50436"/>
                </a:lnTo>
                <a:lnTo>
                  <a:pt x="62706" y="50194"/>
                </a:lnTo>
                <a:lnTo>
                  <a:pt x="62967" y="49692"/>
                </a:lnTo>
                <a:lnTo>
                  <a:pt x="63079" y="49450"/>
                </a:lnTo>
                <a:close/>
                <a:moveTo>
                  <a:pt x="64345" y="49263"/>
                </a:moveTo>
                <a:lnTo>
                  <a:pt x="64308" y="49282"/>
                </a:lnTo>
                <a:lnTo>
                  <a:pt x="63991" y="49524"/>
                </a:lnTo>
                <a:lnTo>
                  <a:pt x="63768" y="49729"/>
                </a:lnTo>
                <a:lnTo>
                  <a:pt x="63507" y="49952"/>
                </a:lnTo>
                <a:lnTo>
                  <a:pt x="63284" y="50194"/>
                </a:lnTo>
                <a:lnTo>
                  <a:pt x="63097" y="50418"/>
                </a:lnTo>
                <a:lnTo>
                  <a:pt x="63041" y="50511"/>
                </a:lnTo>
                <a:lnTo>
                  <a:pt x="63004" y="50604"/>
                </a:lnTo>
                <a:lnTo>
                  <a:pt x="63004" y="50678"/>
                </a:lnTo>
                <a:lnTo>
                  <a:pt x="63023" y="50734"/>
                </a:lnTo>
                <a:lnTo>
                  <a:pt x="63060" y="50753"/>
                </a:lnTo>
                <a:lnTo>
                  <a:pt x="63097" y="50772"/>
                </a:lnTo>
                <a:lnTo>
                  <a:pt x="63153" y="50753"/>
                </a:lnTo>
                <a:lnTo>
                  <a:pt x="63190" y="50734"/>
                </a:lnTo>
                <a:lnTo>
                  <a:pt x="63302" y="50641"/>
                </a:lnTo>
                <a:lnTo>
                  <a:pt x="63414" y="50529"/>
                </a:lnTo>
                <a:lnTo>
                  <a:pt x="63637" y="50287"/>
                </a:lnTo>
                <a:lnTo>
                  <a:pt x="63749" y="50120"/>
                </a:lnTo>
                <a:lnTo>
                  <a:pt x="63917" y="49934"/>
                </a:lnTo>
                <a:lnTo>
                  <a:pt x="64159" y="49617"/>
                </a:lnTo>
                <a:lnTo>
                  <a:pt x="64326" y="49338"/>
                </a:lnTo>
                <a:lnTo>
                  <a:pt x="64363" y="49263"/>
                </a:lnTo>
                <a:close/>
                <a:moveTo>
                  <a:pt x="66486" y="49375"/>
                </a:moveTo>
                <a:lnTo>
                  <a:pt x="66449" y="49394"/>
                </a:lnTo>
                <a:lnTo>
                  <a:pt x="66411" y="49450"/>
                </a:lnTo>
                <a:lnTo>
                  <a:pt x="66188" y="49673"/>
                </a:lnTo>
                <a:lnTo>
                  <a:pt x="65778" y="50083"/>
                </a:lnTo>
                <a:lnTo>
                  <a:pt x="65406" y="50492"/>
                </a:lnTo>
                <a:lnTo>
                  <a:pt x="65276" y="50623"/>
                </a:lnTo>
                <a:lnTo>
                  <a:pt x="65238" y="50678"/>
                </a:lnTo>
                <a:lnTo>
                  <a:pt x="65257" y="50734"/>
                </a:lnTo>
                <a:lnTo>
                  <a:pt x="65294" y="50753"/>
                </a:lnTo>
                <a:lnTo>
                  <a:pt x="65350" y="50772"/>
                </a:lnTo>
                <a:lnTo>
                  <a:pt x="65425" y="50753"/>
                </a:lnTo>
                <a:lnTo>
                  <a:pt x="65555" y="50697"/>
                </a:lnTo>
                <a:lnTo>
                  <a:pt x="65723" y="50585"/>
                </a:lnTo>
                <a:lnTo>
                  <a:pt x="65871" y="50474"/>
                </a:lnTo>
                <a:lnTo>
                  <a:pt x="66020" y="50362"/>
                </a:lnTo>
                <a:lnTo>
                  <a:pt x="66169" y="50213"/>
                </a:lnTo>
                <a:lnTo>
                  <a:pt x="66337" y="50008"/>
                </a:lnTo>
                <a:lnTo>
                  <a:pt x="66411" y="49878"/>
                </a:lnTo>
                <a:lnTo>
                  <a:pt x="66467" y="49748"/>
                </a:lnTo>
                <a:lnTo>
                  <a:pt x="66449" y="49803"/>
                </a:lnTo>
                <a:lnTo>
                  <a:pt x="66467" y="49785"/>
                </a:lnTo>
                <a:lnTo>
                  <a:pt x="66504" y="49599"/>
                </a:lnTo>
                <a:lnTo>
                  <a:pt x="66523" y="49487"/>
                </a:lnTo>
                <a:lnTo>
                  <a:pt x="66504" y="49394"/>
                </a:lnTo>
                <a:lnTo>
                  <a:pt x="66504" y="49375"/>
                </a:lnTo>
                <a:close/>
                <a:moveTo>
                  <a:pt x="4637" y="49431"/>
                </a:moveTo>
                <a:lnTo>
                  <a:pt x="4618" y="49450"/>
                </a:lnTo>
                <a:lnTo>
                  <a:pt x="4339" y="49673"/>
                </a:lnTo>
                <a:lnTo>
                  <a:pt x="3892" y="50045"/>
                </a:lnTo>
                <a:lnTo>
                  <a:pt x="3650" y="50250"/>
                </a:lnTo>
                <a:lnTo>
                  <a:pt x="3464" y="50455"/>
                </a:lnTo>
                <a:lnTo>
                  <a:pt x="3352" y="50604"/>
                </a:lnTo>
                <a:lnTo>
                  <a:pt x="3333" y="50678"/>
                </a:lnTo>
                <a:lnTo>
                  <a:pt x="3333" y="50716"/>
                </a:lnTo>
                <a:lnTo>
                  <a:pt x="3352" y="50753"/>
                </a:lnTo>
                <a:lnTo>
                  <a:pt x="3371" y="50772"/>
                </a:lnTo>
                <a:lnTo>
                  <a:pt x="3408" y="50790"/>
                </a:lnTo>
                <a:lnTo>
                  <a:pt x="3445" y="50790"/>
                </a:lnTo>
                <a:lnTo>
                  <a:pt x="3538" y="50753"/>
                </a:lnTo>
                <a:lnTo>
                  <a:pt x="3650" y="50678"/>
                </a:lnTo>
                <a:lnTo>
                  <a:pt x="3762" y="50585"/>
                </a:lnTo>
                <a:lnTo>
                  <a:pt x="3873" y="50455"/>
                </a:lnTo>
                <a:lnTo>
                  <a:pt x="4115" y="50176"/>
                </a:lnTo>
                <a:lnTo>
                  <a:pt x="4357" y="49896"/>
                </a:lnTo>
                <a:lnTo>
                  <a:pt x="4525" y="49636"/>
                </a:lnTo>
                <a:lnTo>
                  <a:pt x="4637" y="49468"/>
                </a:lnTo>
                <a:lnTo>
                  <a:pt x="4637" y="49431"/>
                </a:lnTo>
                <a:close/>
                <a:moveTo>
                  <a:pt x="6983" y="49580"/>
                </a:moveTo>
                <a:lnTo>
                  <a:pt x="6908" y="49654"/>
                </a:lnTo>
                <a:lnTo>
                  <a:pt x="6703" y="49785"/>
                </a:lnTo>
                <a:lnTo>
                  <a:pt x="6145" y="50157"/>
                </a:lnTo>
                <a:lnTo>
                  <a:pt x="5623" y="50511"/>
                </a:lnTo>
                <a:lnTo>
                  <a:pt x="5456" y="50641"/>
                </a:lnTo>
                <a:lnTo>
                  <a:pt x="5419" y="50678"/>
                </a:lnTo>
                <a:lnTo>
                  <a:pt x="5400" y="50716"/>
                </a:lnTo>
                <a:lnTo>
                  <a:pt x="5474" y="50772"/>
                </a:lnTo>
                <a:lnTo>
                  <a:pt x="5549" y="50790"/>
                </a:lnTo>
                <a:lnTo>
                  <a:pt x="5642" y="50772"/>
                </a:lnTo>
                <a:lnTo>
                  <a:pt x="5754" y="50716"/>
                </a:lnTo>
                <a:lnTo>
                  <a:pt x="5865" y="50660"/>
                </a:lnTo>
                <a:lnTo>
                  <a:pt x="5996" y="50567"/>
                </a:lnTo>
                <a:lnTo>
                  <a:pt x="6256" y="50362"/>
                </a:lnTo>
                <a:lnTo>
                  <a:pt x="6517" y="50120"/>
                </a:lnTo>
                <a:lnTo>
                  <a:pt x="6740" y="49896"/>
                </a:lnTo>
                <a:lnTo>
                  <a:pt x="6908" y="49692"/>
                </a:lnTo>
                <a:lnTo>
                  <a:pt x="6983" y="49580"/>
                </a:lnTo>
                <a:close/>
                <a:moveTo>
                  <a:pt x="55501" y="49692"/>
                </a:moveTo>
                <a:lnTo>
                  <a:pt x="55464" y="49710"/>
                </a:lnTo>
                <a:lnTo>
                  <a:pt x="55241" y="49878"/>
                </a:lnTo>
                <a:lnTo>
                  <a:pt x="54887" y="50213"/>
                </a:lnTo>
                <a:lnTo>
                  <a:pt x="54719" y="50381"/>
                </a:lnTo>
                <a:lnTo>
                  <a:pt x="54589" y="50548"/>
                </a:lnTo>
                <a:lnTo>
                  <a:pt x="54533" y="50623"/>
                </a:lnTo>
                <a:lnTo>
                  <a:pt x="54514" y="50697"/>
                </a:lnTo>
                <a:lnTo>
                  <a:pt x="54496" y="50753"/>
                </a:lnTo>
                <a:lnTo>
                  <a:pt x="54514" y="50790"/>
                </a:lnTo>
                <a:lnTo>
                  <a:pt x="54552" y="50809"/>
                </a:lnTo>
                <a:lnTo>
                  <a:pt x="54589" y="50809"/>
                </a:lnTo>
                <a:lnTo>
                  <a:pt x="54682" y="50772"/>
                </a:lnTo>
                <a:lnTo>
                  <a:pt x="54775" y="50697"/>
                </a:lnTo>
                <a:lnTo>
                  <a:pt x="54887" y="50604"/>
                </a:lnTo>
                <a:lnTo>
                  <a:pt x="55092" y="50381"/>
                </a:lnTo>
                <a:lnTo>
                  <a:pt x="55203" y="50269"/>
                </a:lnTo>
                <a:lnTo>
                  <a:pt x="55296" y="50139"/>
                </a:lnTo>
                <a:lnTo>
                  <a:pt x="55427" y="49915"/>
                </a:lnTo>
                <a:lnTo>
                  <a:pt x="55483" y="49822"/>
                </a:lnTo>
                <a:lnTo>
                  <a:pt x="55520" y="49729"/>
                </a:lnTo>
                <a:lnTo>
                  <a:pt x="55520" y="49710"/>
                </a:lnTo>
                <a:lnTo>
                  <a:pt x="55520" y="49692"/>
                </a:lnTo>
                <a:close/>
                <a:moveTo>
                  <a:pt x="9012" y="49375"/>
                </a:moveTo>
                <a:lnTo>
                  <a:pt x="8863" y="49450"/>
                </a:lnTo>
                <a:lnTo>
                  <a:pt x="8640" y="49599"/>
                </a:lnTo>
                <a:lnTo>
                  <a:pt x="8379" y="49785"/>
                </a:lnTo>
                <a:lnTo>
                  <a:pt x="8100" y="50027"/>
                </a:lnTo>
                <a:lnTo>
                  <a:pt x="7839" y="50250"/>
                </a:lnTo>
                <a:lnTo>
                  <a:pt x="7746" y="50362"/>
                </a:lnTo>
                <a:lnTo>
                  <a:pt x="7671" y="50474"/>
                </a:lnTo>
                <a:lnTo>
                  <a:pt x="7616" y="50585"/>
                </a:lnTo>
                <a:lnTo>
                  <a:pt x="7616" y="50678"/>
                </a:lnTo>
                <a:lnTo>
                  <a:pt x="7634" y="50753"/>
                </a:lnTo>
                <a:lnTo>
                  <a:pt x="7690" y="50827"/>
                </a:lnTo>
                <a:lnTo>
                  <a:pt x="7727" y="50809"/>
                </a:lnTo>
                <a:lnTo>
                  <a:pt x="7783" y="50772"/>
                </a:lnTo>
                <a:lnTo>
                  <a:pt x="7932" y="50623"/>
                </a:lnTo>
                <a:lnTo>
                  <a:pt x="8397" y="50120"/>
                </a:lnTo>
                <a:lnTo>
                  <a:pt x="8826" y="49617"/>
                </a:lnTo>
                <a:lnTo>
                  <a:pt x="9012" y="49375"/>
                </a:lnTo>
                <a:close/>
                <a:moveTo>
                  <a:pt x="13350" y="49357"/>
                </a:moveTo>
                <a:lnTo>
                  <a:pt x="13294" y="49394"/>
                </a:lnTo>
                <a:lnTo>
                  <a:pt x="13052" y="49636"/>
                </a:lnTo>
                <a:lnTo>
                  <a:pt x="12587" y="50101"/>
                </a:lnTo>
                <a:lnTo>
                  <a:pt x="12363" y="50343"/>
                </a:lnTo>
                <a:lnTo>
                  <a:pt x="12177" y="50548"/>
                </a:lnTo>
                <a:lnTo>
                  <a:pt x="12065" y="50716"/>
                </a:lnTo>
                <a:lnTo>
                  <a:pt x="12028" y="50772"/>
                </a:lnTo>
                <a:lnTo>
                  <a:pt x="12047" y="50809"/>
                </a:lnTo>
                <a:lnTo>
                  <a:pt x="12084" y="50827"/>
                </a:lnTo>
                <a:lnTo>
                  <a:pt x="12121" y="50827"/>
                </a:lnTo>
                <a:lnTo>
                  <a:pt x="12177" y="50809"/>
                </a:lnTo>
                <a:lnTo>
                  <a:pt x="12233" y="50772"/>
                </a:lnTo>
                <a:lnTo>
                  <a:pt x="12382" y="50660"/>
                </a:lnTo>
                <a:lnTo>
                  <a:pt x="12512" y="50529"/>
                </a:lnTo>
                <a:lnTo>
                  <a:pt x="12773" y="50250"/>
                </a:lnTo>
                <a:lnTo>
                  <a:pt x="12922" y="50083"/>
                </a:lnTo>
                <a:lnTo>
                  <a:pt x="13126" y="49841"/>
                </a:lnTo>
                <a:lnTo>
                  <a:pt x="13238" y="49729"/>
                </a:lnTo>
                <a:lnTo>
                  <a:pt x="13294" y="49599"/>
                </a:lnTo>
                <a:lnTo>
                  <a:pt x="13294" y="49617"/>
                </a:lnTo>
                <a:lnTo>
                  <a:pt x="13313" y="49599"/>
                </a:lnTo>
                <a:lnTo>
                  <a:pt x="13350" y="49487"/>
                </a:lnTo>
                <a:lnTo>
                  <a:pt x="13369" y="49412"/>
                </a:lnTo>
                <a:lnTo>
                  <a:pt x="13369" y="49357"/>
                </a:lnTo>
                <a:close/>
                <a:moveTo>
                  <a:pt x="17688" y="49468"/>
                </a:moveTo>
                <a:lnTo>
                  <a:pt x="17446" y="49710"/>
                </a:lnTo>
                <a:lnTo>
                  <a:pt x="17204" y="49952"/>
                </a:lnTo>
                <a:lnTo>
                  <a:pt x="16720" y="50381"/>
                </a:lnTo>
                <a:lnTo>
                  <a:pt x="16589" y="50492"/>
                </a:lnTo>
                <a:lnTo>
                  <a:pt x="16422" y="50660"/>
                </a:lnTo>
                <a:lnTo>
                  <a:pt x="16366" y="50734"/>
                </a:lnTo>
                <a:lnTo>
                  <a:pt x="16366" y="50772"/>
                </a:lnTo>
                <a:lnTo>
                  <a:pt x="16366" y="50809"/>
                </a:lnTo>
                <a:lnTo>
                  <a:pt x="16366" y="50827"/>
                </a:lnTo>
                <a:lnTo>
                  <a:pt x="16403" y="50846"/>
                </a:lnTo>
                <a:lnTo>
                  <a:pt x="16515" y="50846"/>
                </a:lnTo>
                <a:lnTo>
                  <a:pt x="16627" y="50809"/>
                </a:lnTo>
                <a:lnTo>
                  <a:pt x="16757" y="50753"/>
                </a:lnTo>
                <a:lnTo>
                  <a:pt x="16869" y="50678"/>
                </a:lnTo>
                <a:lnTo>
                  <a:pt x="16962" y="50567"/>
                </a:lnTo>
                <a:lnTo>
                  <a:pt x="17167" y="50362"/>
                </a:lnTo>
                <a:lnTo>
                  <a:pt x="17316" y="50176"/>
                </a:lnTo>
                <a:lnTo>
                  <a:pt x="17427" y="50008"/>
                </a:lnTo>
                <a:lnTo>
                  <a:pt x="17558" y="49766"/>
                </a:lnTo>
                <a:lnTo>
                  <a:pt x="17651" y="49543"/>
                </a:lnTo>
                <a:lnTo>
                  <a:pt x="17688" y="49468"/>
                </a:lnTo>
                <a:close/>
                <a:moveTo>
                  <a:pt x="29436" y="49710"/>
                </a:moveTo>
                <a:lnTo>
                  <a:pt x="29380" y="49748"/>
                </a:lnTo>
                <a:lnTo>
                  <a:pt x="29212" y="49896"/>
                </a:lnTo>
                <a:lnTo>
                  <a:pt x="28952" y="50139"/>
                </a:lnTo>
                <a:lnTo>
                  <a:pt x="28821" y="50269"/>
                </a:lnTo>
                <a:lnTo>
                  <a:pt x="28654" y="50455"/>
                </a:lnTo>
                <a:lnTo>
                  <a:pt x="28579" y="50548"/>
                </a:lnTo>
                <a:lnTo>
                  <a:pt x="28524" y="50641"/>
                </a:lnTo>
                <a:lnTo>
                  <a:pt x="28524" y="50734"/>
                </a:lnTo>
                <a:lnTo>
                  <a:pt x="28524" y="50772"/>
                </a:lnTo>
                <a:lnTo>
                  <a:pt x="28542" y="50809"/>
                </a:lnTo>
                <a:lnTo>
                  <a:pt x="28579" y="50846"/>
                </a:lnTo>
                <a:lnTo>
                  <a:pt x="28635" y="50827"/>
                </a:lnTo>
                <a:lnTo>
                  <a:pt x="28691" y="50809"/>
                </a:lnTo>
                <a:lnTo>
                  <a:pt x="28766" y="50753"/>
                </a:lnTo>
                <a:lnTo>
                  <a:pt x="28915" y="50585"/>
                </a:lnTo>
                <a:lnTo>
                  <a:pt x="29064" y="50381"/>
                </a:lnTo>
                <a:lnTo>
                  <a:pt x="29212" y="50176"/>
                </a:lnTo>
                <a:lnTo>
                  <a:pt x="29343" y="49971"/>
                </a:lnTo>
                <a:lnTo>
                  <a:pt x="29417" y="49803"/>
                </a:lnTo>
                <a:lnTo>
                  <a:pt x="29455" y="49710"/>
                </a:lnTo>
                <a:close/>
                <a:moveTo>
                  <a:pt x="31707" y="49580"/>
                </a:moveTo>
                <a:lnTo>
                  <a:pt x="31447" y="49785"/>
                </a:lnTo>
                <a:lnTo>
                  <a:pt x="31223" y="49952"/>
                </a:lnTo>
                <a:lnTo>
                  <a:pt x="31000" y="50139"/>
                </a:lnTo>
                <a:lnTo>
                  <a:pt x="30795" y="50343"/>
                </a:lnTo>
                <a:lnTo>
                  <a:pt x="30627" y="50529"/>
                </a:lnTo>
                <a:lnTo>
                  <a:pt x="30590" y="50623"/>
                </a:lnTo>
                <a:lnTo>
                  <a:pt x="30553" y="50697"/>
                </a:lnTo>
                <a:lnTo>
                  <a:pt x="30553" y="50772"/>
                </a:lnTo>
                <a:lnTo>
                  <a:pt x="30572" y="50809"/>
                </a:lnTo>
                <a:lnTo>
                  <a:pt x="30609" y="50846"/>
                </a:lnTo>
                <a:lnTo>
                  <a:pt x="30665" y="50827"/>
                </a:lnTo>
                <a:lnTo>
                  <a:pt x="30739" y="50790"/>
                </a:lnTo>
                <a:lnTo>
                  <a:pt x="30832" y="50716"/>
                </a:lnTo>
                <a:lnTo>
                  <a:pt x="31018" y="50529"/>
                </a:lnTo>
                <a:lnTo>
                  <a:pt x="31205" y="50287"/>
                </a:lnTo>
                <a:lnTo>
                  <a:pt x="31558" y="49803"/>
                </a:lnTo>
                <a:lnTo>
                  <a:pt x="31707" y="49580"/>
                </a:lnTo>
                <a:close/>
                <a:moveTo>
                  <a:pt x="62185" y="49468"/>
                </a:moveTo>
                <a:lnTo>
                  <a:pt x="61962" y="49710"/>
                </a:lnTo>
                <a:lnTo>
                  <a:pt x="61720" y="49952"/>
                </a:lnTo>
                <a:lnTo>
                  <a:pt x="61217" y="50381"/>
                </a:lnTo>
                <a:lnTo>
                  <a:pt x="61087" y="50492"/>
                </a:lnTo>
                <a:lnTo>
                  <a:pt x="60919" y="50660"/>
                </a:lnTo>
                <a:lnTo>
                  <a:pt x="60882" y="50734"/>
                </a:lnTo>
                <a:lnTo>
                  <a:pt x="60863" y="50772"/>
                </a:lnTo>
                <a:lnTo>
                  <a:pt x="60863" y="50809"/>
                </a:lnTo>
                <a:lnTo>
                  <a:pt x="60882" y="50827"/>
                </a:lnTo>
                <a:lnTo>
                  <a:pt x="60900" y="50846"/>
                </a:lnTo>
                <a:lnTo>
                  <a:pt x="61031" y="50846"/>
                </a:lnTo>
                <a:lnTo>
                  <a:pt x="61142" y="50809"/>
                </a:lnTo>
                <a:lnTo>
                  <a:pt x="61254" y="50753"/>
                </a:lnTo>
                <a:lnTo>
                  <a:pt x="61366" y="50678"/>
                </a:lnTo>
                <a:lnTo>
                  <a:pt x="61478" y="50567"/>
                </a:lnTo>
                <a:lnTo>
                  <a:pt x="61664" y="50362"/>
                </a:lnTo>
                <a:lnTo>
                  <a:pt x="61831" y="50176"/>
                </a:lnTo>
                <a:lnTo>
                  <a:pt x="61924" y="50008"/>
                </a:lnTo>
                <a:lnTo>
                  <a:pt x="62055" y="49766"/>
                </a:lnTo>
                <a:lnTo>
                  <a:pt x="62166" y="49543"/>
                </a:lnTo>
                <a:lnTo>
                  <a:pt x="62185" y="49468"/>
                </a:lnTo>
                <a:close/>
                <a:moveTo>
                  <a:pt x="73933" y="49710"/>
                </a:moveTo>
                <a:lnTo>
                  <a:pt x="73877" y="49748"/>
                </a:lnTo>
                <a:lnTo>
                  <a:pt x="73710" y="49896"/>
                </a:lnTo>
                <a:lnTo>
                  <a:pt x="73449" y="50139"/>
                </a:lnTo>
                <a:lnTo>
                  <a:pt x="73319" y="50269"/>
                </a:lnTo>
                <a:lnTo>
                  <a:pt x="73151" y="50455"/>
                </a:lnTo>
                <a:lnTo>
                  <a:pt x="73077" y="50548"/>
                </a:lnTo>
                <a:lnTo>
                  <a:pt x="73039" y="50641"/>
                </a:lnTo>
                <a:lnTo>
                  <a:pt x="73021" y="50734"/>
                </a:lnTo>
                <a:lnTo>
                  <a:pt x="73021" y="50772"/>
                </a:lnTo>
                <a:lnTo>
                  <a:pt x="73058" y="50809"/>
                </a:lnTo>
                <a:lnTo>
                  <a:pt x="73095" y="50846"/>
                </a:lnTo>
                <a:lnTo>
                  <a:pt x="73132" y="50827"/>
                </a:lnTo>
                <a:lnTo>
                  <a:pt x="73207" y="50809"/>
                </a:lnTo>
                <a:lnTo>
                  <a:pt x="73263" y="50753"/>
                </a:lnTo>
                <a:lnTo>
                  <a:pt x="73412" y="50585"/>
                </a:lnTo>
                <a:lnTo>
                  <a:pt x="73561" y="50381"/>
                </a:lnTo>
                <a:lnTo>
                  <a:pt x="73710" y="50176"/>
                </a:lnTo>
                <a:lnTo>
                  <a:pt x="73840" y="49971"/>
                </a:lnTo>
                <a:lnTo>
                  <a:pt x="73914" y="49803"/>
                </a:lnTo>
                <a:lnTo>
                  <a:pt x="73952" y="49710"/>
                </a:lnTo>
                <a:close/>
                <a:moveTo>
                  <a:pt x="76204" y="49580"/>
                </a:moveTo>
                <a:lnTo>
                  <a:pt x="75944" y="49785"/>
                </a:lnTo>
                <a:lnTo>
                  <a:pt x="75739" y="49952"/>
                </a:lnTo>
                <a:lnTo>
                  <a:pt x="75516" y="50139"/>
                </a:lnTo>
                <a:lnTo>
                  <a:pt x="75292" y="50343"/>
                </a:lnTo>
                <a:lnTo>
                  <a:pt x="75143" y="50529"/>
                </a:lnTo>
                <a:lnTo>
                  <a:pt x="75087" y="50623"/>
                </a:lnTo>
                <a:lnTo>
                  <a:pt x="75050" y="50697"/>
                </a:lnTo>
                <a:lnTo>
                  <a:pt x="75050" y="50772"/>
                </a:lnTo>
                <a:lnTo>
                  <a:pt x="75069" y="50809"/>
                </a:lnTo>
                <a:lnTo>
                  <a:pt x="75106" y="50846"/>
                </a:lnTo>
                <a:lnTo>
                  <a:pt x="75180" y="50827"/>
                </a:lnTo>
                <a:lnTo>
                  <a:pt x="75236" y="50790"/>
                </a:lnTo>
                <a:lnTo>
                  <a:pt x="75329" y="50716"/>
                </a:lnTo>
                <a:lnTo>
                  <a:pt x="75516" y="50529"/>
                </a:lnTo>
                <a:lnTo>
                  <a:pt x="75720" y="50287"/>
                </a:lnTo>
                <a:lnTo>
                  <a:pt x="76056" y="49803"/>
                </a:lnTo>
                <a:lnTo>
                  <a:pt x="76204" y="49580"/>
                </a:lnTo>
                <a:close/>
                <a:moveTo>
                  <a:pt x="10185" y="49394"/>
                </a:moveTo>
                <a:lnTo>
                  <a:pt x="9868" y="49654"/>
                </a:lnTo>
                <a:lnTo>
                  <a:pt x="9328" y="50101"/>
                </a:lnTo>
                <a:lnTo>
                  <a:pt x="9049" y="50343"/>
                </a:lnTo>
                <a:lnTo>
                  <a:pt x="8826" y="50548"/>
                </a:lnTo>
                <a:lnTo>
                  <a:pt x="8677" y="50716"/>
                </a:lnTo>
                <a:lnTo>
                  <a:pt x="8640" y="50772"/>
                </a:lnTo>
                <a:lnTo>
                  <a:pt x="8640" y="50809"/>
                </a:lnTo>
                <a:lnTo>
                  <a:pt x="8677" y="50846"/>
                </a:lnTo>
                <a:lnTo>
                  <a:pt x="8714" y="50865"/>
                </a:lnTo>
                <a:lnTo>
                  <a:pt x="8770" y="50865"/>
                </a:lnTo>
                <a:lnTo>
                  <a:pt x="8844" y="50827"/>
                </a:lnTo>
                <a:lnTo>
                  <a:pt x="8993" y="50753"/>
                </a:lnTo>
                <a:lnTo>
                  <a:pt x="9161" y="50623"/>
                </a:lnTo>
                <a:lnTo>
                  <a:pt x="9477" y="50362"/>
                </a:lnTo>
                <a:lnTo>
                  <a:pt x="9664" y="50194"/>
                </a:lnTo>
                <a:lnTo>
                  <a:pt x="9812" y="49990"/>
                </a:lnTo>
                <a:lnTo>
                  <a:pt x="9999" y="49710"/>
                </a:lnTo>
                <a:lnTo>
                  <a:pt x="10148" y="49487"/>
                </a:lnTo>
                <a:lnTo>
                  <a:pt x="10185" y="49394"/>
                </a:lnTo>
                <a:close/>
                <a:moveTo>
                  <a:pt x="16515" y="49505"/>
                </a:moveTo>
                <a:lnTo>
                  <a:pt x="16478" y="49524"/>
                </a:lnTo>
                <a:lnTo>
                  <a:pt x="16236" y="49748"/>
                </a:lnTo>
                <a:lnTo>
                  <a:pt x="15807" y="50139"/>
                </a:lnTo>
                <a:lnTo>
                  <a:pt x="15603" y="50362"/>
                </a:lnTo>
                <a:lnTo>
                  <a:pt x="15454" y="50567"/>
                </a:lnTo>
                <a:lnTo>
                  <a:pt x="15379" y="50641"/>
                </a:lnTo>
                <a:lnTo>
                  <a:pt x="15342" y="50734"/>
                </a:lnTo>
                <a:lnTo>
                  <a:pt x="15323" y="50790"/>
                </a:lnTo>
                <a:lnTo>
                  <a:pt x="15342" y="50827"/>
                </a:lnTo>
                <a:lnTo>
                  <a:pt x="15379" y="50865"/>
                </a:lnTo>
                <a:lnTo>
                  <a:pt x="15472" y="50865"/>
                </a:lnTo>
                <a:lnTo>
                  <a:pt x="15528" y="50846"/>
                </a:lnTo>
                <a:lnTo>
                  <a:pt x="15659" y="50753"/>
                </a:lnTo>
                <a:lnTo>
                  <a:pt x="15789" y="50623"/>
                </a:lnTo>
                <a:lnTo>
                  <a:pt x="16031" y="50362"/>
                </a:lnTo>
                <a:lnTo>
                  <a:pt x="16161" y="50213"/>
                </a:lnTo>
                <a:lnTo>
                  <a:pt x="16273" y="50045"/>
                </a:lnTo>
                <a:lnTo>
                  <a:pt x="16422" y="49785"/>
                </a:lnTo>
                <a:lnTo>
                  <a:pt x="16515" y="49561"/>
                </a:lnTo>
                <a:lnTo>
                  <a:pt x="16515" y="49505"/>
                </a:lnTo>
                <a:close/>
                <a:moveTo>
                  <a:pt x="20927" y="49468"/>
                </a:moveTo>
                <a:lnTo>
                  <a:pt x="20648" y="49692"/>
                </a:lnTo>
                <a:lnTo>
                  <a:pt x="20183" y="50120"/>
                </a:lnTo>
                <a:lnTo>
                  <a:pt x="19941" y="50343"/>
                </a:lnTo>
                <a:lnTo>
                  <a:pt x="19755" y="50548"/>
                </a:lnTo>
                <a:lnTo>
                  <a:pt x="19624" y="50716"/>
                </a:lnTo>
                <a:lnTo>
                  <a:pt x="19606" y="50772"/>
                </a:lnTo>
                <a:lnTo>
                  <a:pt x="19606" y="50809"/>
                </a:lnTo>
                <a:lnTo>
                  <a:pt x="19643" y="50846"/>
                </a:lnTo>
                <a:lnTo>
                  <a:pt x="19680" y="50865"/>
                </a:lnTo>
                <a:lnTo>
                  <a:pt x="19755" y="50865"/>
                </a:lnTo>
                <a:lnTo>
                  <a:pt x="19848" y="50827"/>
                </a:lnTo>
                <a:lnTo>
                  <a:pt x="19941" y="50753"/>
                </a:lnTo>
                <a:lnTo>
                  <a:pt x="20052" y="50660"/>
                </a:lnTo>
                <a:lnTo>
                  <a:pt x="20164" y="50529"/>
                </a:lnTo>
                <a:lnTo>
                  <a:pt x="20406" y="50250"/>
                </a:lnTo>
                <a:lnTo>
                  <a:pt x="20630" y="49971"/>
                </a:lnTo>
                <a:lnTo>
                  <a:pt x="20797" y="49710"/>
                </a:lnTo>
                <a:lnTo>
                  <a:pt x="20909" y="49524"/>
                </a:lnTo>
                <a:lnTo>
                  <a:pt x="20927" y="49468"/>
                </a:lnTo>
                <a:close/>
                <a:moveTo>
                  <a:pt x="32694" y="49748"/>
                </a:moveTo>
                <a:lnTo>
                  <a:pt x="32601" y="49803"/>
                </a:lnTo>
                <a:lnTo>
                  <a:pt x="32433" y="49934"/>
                </a:lnTo>
                <a:lnTo>
                  <a:pt x="32247" y="50120"/>
                </a:lnTo>
                <a:lnTo>
                  <a:pt x="32061" y="50306"/>
                </a:lnTo>
                <a:lnTo>
                  <a:pt x="31912" y="50511"/>
                </a:lnTo>
                <a:lnTo>
                  <a:pt x="31782" y="50678"/>
                </a:lnTo>
                <a:lnTo>
                  <a:pt x="31763" y="50753"/>
                </a:lnTo>
                <a:lnTo>
                  <a:pt x="31745" y="50809"/>
                </a:lnTo>
                <a:lnTo>
                  <a:pt x="31745" y="50846"/>
                </a:lnTo>
                <a:lnTo>
                  <a:pt x="31782" y="50865"/>
                </a:lnTo>
                <a:lnTo>
                  <a:pt x="31875" y="50865"/>
                </a:lnTo>
                <a:lnTo>
                  <a:pt x="31949" y="50846"/>
                </a:lnTo>
                <a:lnTo>
                  <a:pt x="32042" y="50790"/>
                </a:lnTo>
                <a:lnTo>
                  <a:pt x="32136" y="50734"/>
                </a:lnTo>
                <a:lnTo>
                  <a:pt x="32284" y="50548"/>
                </a:lnTo>
                <a:lnTo>
                  <a:pt x="32433" y="50325"/>
                </a:lnTo>
                <a:lnTo>
                  <a:pt x="32564" y="50120"/>
                </a:lnTo>
                <a:lnTo>
                  <a:pt x="32638" y="49934"/>
                </a:lnTo>
                <a:lnTo>
                  <a:pt x="32694" y="49785"/>
                </a:lnTo>
                <a:lnTo>
                  <a:pt x="32694" y="49748"/>
                </a:lnTo>
                <a:close/>
                <a:moveTo>
                  <a:pt x="61012" y="49505"/>
                </a:moveTo>
                <a:lnTo>
                  <a:pt x="60994" y="49524"/>
                </a:lnTo>
                <a:lnTo>
                  <a:pt x="60733" y="49748"/>
                </a:lnTo>
                <a:lnTo>
                  <a:pt x="60323" y="50139"/>
                </a:lnTo>
                <a:lnTo>
                  <a:pt x="60118" y="50362"/>
                </a:lnTo>
                <a:lnTo>
                  <a:pt x="59951" y="50567"/>
                </a:lnTo>
                <a:lnTo>
                  <a:pt x="59895" y="50641"/>
                </a:lnTo>
                <a:lnTo>
                  <a:pt x="59858" y="50734"/>
                </a:lnTo>
                <a:lnTo>
                  <a:pt x="59839" y="50790"/>
                </a:lnTo>
                <a:lnTo>
                  <a:pt x="59839" y="50827"/>
                </a:lnTo>
                <a:lnTo>
                  <a:pt x="59876" y="50865"/>
                </a:lnTo>
                <a:lnTo>
                  <a:pt x="59970" y="50865"/>
                </a:lnTo>
                <a:lnTo>
                  <a:pt x="60025" y="50846"/>
                </a:lnTo>
                <a:lnTo>
                  <a:pt x="60156" y="50753"/>
                </a:lnTo>
                <a:lnTo>
                  <a:pt x="60286" y="50623"/>
                </a:lnTo>
                <a:lnTo>
                  <a:pt x="60547" y="50362"/>
                </a:lnTo>
                <a:lnTo>
                  <a:pt x="60658" y="50213"/>
                </a:lnTo>
                <a:lnTo>
                  <a:pt x="60770" y="50045"/>
                </a:lnTo>
                <a:lnTo>
                  <a:pt x="60919" y="49785"/>
                </a:lnTo>
                <a:lnTo>
                  <a:pt x="61012" y="49561"/>
                </a:lnTo>
                <a:lnTo>
                  <a:pt x="61031" y="49505"/>
                </a:lnTo>
                <a:close/>
                <a:moveTo>
                  <a:pt x="65443" y="49468"/>
                </a:moveTo>
                <a:lnTo>
                  <a:pt x="65164" y="49692"/>
                </a:lnTo>
                <a:lnTo>
                  <a:pt x="64680" y="50120"/>
                </a:lnTo>
                <a:lnTo>
                  <a:pt x="64456" y="50343"/>
                </a:lnTo>
                <a:lnTo>
                  <a:pt x="64252" y="50548"/>
                </a:lnTo>
                <a:lnTo>
                  <a:pt x="64140" y="50716"/>
                </a:lnTo>
                <a:lnTo>
                  <a:pt x="64103" y="50772"/>
                </a:lnTo>
                <a:lnTo>
                  <a:pt x="64121" y="50809"/>
                </a:lnTo>
                <a:lnTo>
                  <a:pt x="64140" y="50846"/>
                </a:lnTo>
                <a:lnTo>
                  <a:pt x="64177" y="50865"/>
                </a:lnTo>
                <a:lnTo>
                  <a:pt x="64252" y="50865"/>
                </a:lnTo>
                <a:lnTo>
                  <a:pt x="64345" y="50827"/>
                </a:lnTo>
                <a:lnTo>
                  <a:pt x="64456" y="50753"/>
                </a:lnTo>
                <a:lnTo>
                  <a:pt x="64568" y="50660"/>
                </a:lnTo>
                <a:lnTo>
                  <a:pt x="64680" y="50529"/>
                </a:lnTo>
                <a:lnTo>
                  <a:pt x="64903" y="50250"/>
                </a:lnTo>
                <a:lnTo>
                  <a:pt x="65127" y="49971"/>
                </a:lnTo>
                <a:lnTo>
                  <a:pt x="65294" y="49710"/>
                </a:lnTo>
                <a:lnTo>
                  <a:pt x="65406" y="49524"/>
                </a:lnTo>
                <a:lnTo>
                  <a:pt x="65443" y="49468"/>
                </a:lnTo>
                <a:close/>
                <a:moveTo>
                  <a:pt x="77210" y="49748"/>
                </a:moveTo>
                <a:lnTo>
                  <a:pt x="77098" y="49803"/>
                </a:lnTo>
                <a:lnTo>
                  <a:pt x="76931" y="49934"/>
                </a:lnTo>
                <a:lnTo>
                  <a:pt x="76763" y="50120"/>
                </a:lnTo>
                <a:lnTo>
                  <a:pt x="76577" y="50306"/>
                </a:lnTo>
                <a:lnTo>
                  <a:pt x="76409" y="50511"/>
                </a:lnTo>
                <a:lnTo>
                  <a:pt x="76298" y="50678"/>
                </a:lnTo>
                <a:lnTo>
                  <a:pt x="76260" y="50753"/>
                </a:lnTo>
                <a:lnTo>
                  <a:pt x="76242" y="50809"/>
                </a:lnTo>
                <a:lnTo>
                  <a:pt x="76260" y="50846"/>
                </a:lnTo>
                <a:lnTo>
                  <a:pt x="76279" y="50865"/>
                </a:lnTo>
                <a:lnTo>
                  <a:pt x="76372" y="50865"/>
                </a:lnTo>
                <a:lnTo>
                  <a:pt x="76465" y="50846"/>
                </a:lnTo>
                <a:lnTo>
                  <a:pt x="76540" y="50790"/>
                </a:lnTo>
                <a:lnTo>
                  <a:pt x="76633" y="50734"/>
                </a:lnTo>
                <a:lnTo>
                  <a:pt x="76800" y="50548"/>
                </a:lnTo>
                <a:lnTo>
                  <a:pt x="76931" y="50325"/>
                </a:lnTo>
                <a:lnTo>
                  <a:pt x="77061" y="50120"/>
                </a:lnTo>
                <a:lnTo>
                  <a:pt x="77154" y="49934"/>
                </a:lnTo>
                <a:lnTo>
                  <a:pt x="77191" y="49785"/>
                </a:lnTo>
                <a:lnTo>
                  <a:pt x="77210" y="49748"/>
                </a:lnTo>
                <a:close/>
                <a:moveTo>
                  <a:pt x="3780" y="49524"/>
                </a:moveTo>
                <a:lnTo>
                  <a:pt x="3687" y="49580"/>
                </a:lnTo>
                <a:lnTo>
                  <a:pt x="3426" y="49729"/>
                </a:lnTo>
                <a:lnTo>
                  <a:pt x="3147" y="49896"/>
                </a:lnTo>
                <a:lnTo>
                  <a:pt x="2924" y="50045"/>
                </a:lnTo>
                <a:lnTo>
                  <a:pt x="2738" y="50176"/>
                </a:lnTo>
                <a:lnTo>
                  <a:pt x="2421" y="50399"/>
                </a:lnTo>
                <a:lnTo>
                  <a:pt x="2291" y="50511"/>
                </a:lnTo>
                <a:lnTo>
                  <a:pt x="2160" y="50641"/>
                </a:lnTo>
                <a:lnTo>
                  <a:pt x="2086" y="50753"/>
                </a:lnTo>
                <a:lnTo>
                  <a:pt x="2086" y="50809"/>
                </a:lnTo>
                <a:lnTo>
                  <a:pt x="2086" y="50846"/>
                </a:lnTo>
                <a:lnTo>
                  <a:pt x="2086" y="50865"/>
                </a:lnTo>
                <a:lnTo>
                  <a:pt x="2105" y="50883"/>
                </a:lnTo>
                <a:lnTo>
                  <a:pt x="2160" y="50883"/>
                </a:lnTo>
                <a:lnTo>
                  <a:pt x="2254" y="50846"/>
                </a:lnTo>
                <a:lnTo>
                  <a:pt x="2347" y="50790"/>
                </a:lnTo>
                <a:lnTo>
                  <a:pt x="2607" y="50604"/>
                </a:lnTo>
                <a:lnTo>
                  <a:pt x="2905" y="50362"/>
                </a:lnTo>
                <a:lnTo>
                  <a:pt x="3464" y="49841"/>
                </a:lnTo>
                <a:lnTo>
                  <a:pt x="3780" y="49524"/>
                </a:lnTo>
                <a:close/>
                <a:moveTo>
                  <a:pt x="44759" y="49524"/>
                </a:moveTo>
                <a:lnTo>
                  <a:pt x="44461" y="49822"/>
                </a:lnTo>
                <a:lnTo>
                  <a:pt x="44032" y="50269"/>
                </a:lnTo>
                <a:lnTo>
                  <a:pt x="43828" y="50492"/>
                </a:lnTo>
                <a:lnTo>
                  <a:pt x="43679" y="50678"/>
                </a:lnTo>
                <a:lnTo>
                  <a:pt x="43660" y="50753"/>
                </a:lnTo>
                <a:lnTo>
                  <a:pt x="43641" y="50827"/>
                </a:lnTo>
                <a:lnTo>
                  <a:pt x="43660" y="50865"/>
                </a:lnTo>
                <a:lnTo>
                  <a:pt x="43716" y="50883"/>
                </a:lnTo>
                <a:lnTo>
                  <a:pt x="43809" y="50865"/>
                </a:lnTo>
                <a:lnTo>
                  <a:pt x="43884" y="50827"/>
                </a:lnTo>
                <a:lnTo>
                  <a:pt x="43958" y="50772"/>
                </a:lnTo>
                <a:lnTo>
                  <a:pt x="44051" y="50697"/>
                </a:lnTo>
                <a:lnTo>
                  <a:pt x="44200" y="50492"/>
                </a:lnTo>
                <a:lnTo>
                  <a:pt x="44349" y="50269"/>
                </a:lnTo>
                <a:lnTo>
                  <a:pt x="44610" y="49803"/>
                </a:lnTo>
                <a:lnTo>
                  <a:pt x="44703" y="49617"/>
                </a:lnTo>
                <a:lnTo>
                  <a:pt x="44759" y="49524"/>
                </a:lnTo>
                <a:close/>
                <a:moveTo>
                  <a:pt x="89256" y="49524"/>
                </a:moveTo>
                <a:lnTo>
                  <a:pt x="88976" y="49822"/>
                </a:lnTo>
                <a:lnTo>
                  <a:pt x="88530" y="50269"/>
                </a:lnTo>
                <a:lnTo>
                  <a:pt x="88325" y="50492"/>
                </a:lnTo>
                <a:lnTo>
                  <a:pt x="88195" y="50678"/>
                </a:lnTo>
                <a:lnTo>
                  <a:pt x="88157" y="50753"/>
                </a:lnTo>
                <a:lnTo>
                  <a:pt x="88139" y="50827"/>
                </a:lnTo>
                <a:lnTo>
                  <a:pt x="88157" y="50865"/>
                </a:lnTo>
                <a:lnTo>
                  <a:pt x="88232" y="50883"/>
                </a:lnTo>
                <a:lnTo>
                  <a:pt x="88306" y="50865"/>
                </a:lnTo>
                <a:lnTo>
                  <a:pt x="88381" y="50827"/>
                </a:lnTo>
                <a:lnTo>
                  <a:pt x="88474" y="50772"/>
                </a:lnTo>
                <a:lnTo>
                  <a:pt x="88548" y="50697"/>
                </a:lnTo>
                <a:lnTo>
                  <a:pt x="88716" y="50492"/>
                </a:lnTo>
                <a:lnTo>
                  <a:pt x="88865" y="50269"/>
                </a:lnTo>
                <a:lnTo>
                  <a:pt x="89107" y="49803"/>
                </a:lnTo>
                <a:lnTo>
                  <a:pt x="89200" y="49617"/>
                </a:lnTo>
                <a:lnTo>
                  <a:pt x="89256" y="49524"/>
                </a:lnTo>
                <a:close/>
                <a:moveTo>
                  <a:pt x="2719" y="49468"/>
                </a:moveTo>
                <a:lnTo>
                  <a:pt x="2645" y="49487"/>
                </a:lnTo>
                <a:lnTo>
                  <a:pt x="2533" y="49524"/>
                </a:lnTo>
                <a:lnTo>
                  <a:pt x="2328" y="49636"/>
                </a:lnTo>
                <a:lnTo>
                  <a:pt x="2316" y="49648"/>
                </a:lnTo>
                <a:lnTo>
                  <a:pt x="2316" y="49648"/>
                </a:lnTo>
                <a:lnTo>
                  <a:pt x="2216" y="49710"/>
                </a:lnTo>
                <a:lnTo>
                  <a:pt x="2086" y="49841"/>
                </a:lnTo>
                <a:lnTo>
                  <a:pt x="1937" y="49952"/>
                </a:lnTo>
                <a:lnTo>
                  <a:pt x="1807" y="50083"/>
                </a:lnTo>
                <a:lnTo>
                  <a:pt x="1621" y="50213"/>
                </a:lnTo>
                <a:lnTo>
                  <a:pt x="1304" y="50436"/>
                </a:lnTo>
                <a:lnTo>
                  <a:pt x="1155" y="50567"/>
                </a:lnTo>
                <a:lnTo>
                  <a:pt x="1043" y="50697"/>
                </a:lnTo>
                <a:lnTo>
                  <a:pt x="1006" y="50753"/>
                </a:lnTo>
                <a:lnTo>
                  <a:pt x="987" y="50790"/>
                </a:lnTo>
                <a:lnTo>
                  <a:pt x="987" y="50846"/>
                </a:lnTo>
                <a:lnTo>
                  <a:pt x="987" y="50883"/>
                </a:lnTo>
                <a:lnTo>
                  <a:pt x="1043" y="50902"/>
                </a:lnTo>
                <a:lnTo>
                  <a:pt x="1118" y="50902"/>
                </a:lnTo>
                <a:lnTo>
                  <a:pt x="1211" y="50865"/>
                </a:lnTo>
                <a:lnTo>
                  <a:pt x="1323" y="50790"/>
                </a:lnTo>
                <a:lnTo>
                  <a:pt x="1583" y="50623"/>
                </a:lnTo>
                <a:lnTo>
                  <a:pt x="1863" y="50381"/>
                </a:lnTo>
                <a:lnTo>
                  <a:pt x="2142" y="50139"/>
                </a:lnTo>
                <a:lnTo>
                  <a:pt x="2402" y="49896"/>
                </a:lnTo>
                <a:lnTo>
                  <a:pt x="2700" y="49580"/>
                </a:lnTo>
                <a:lnTo>
                  <a:pt x="2738" y="49524"/>
                </a:lnTo>
                <a:lnTo>
                  <a:pt x="2756" y="49487"/>
                </a:lnTo>
                <a:lnTo>
                  <a:pt x="2756" y="49468"/>
                </a:lnTo>
                <a:close/>
                <a:moveTo>
                  <a:pt x="38298" y="49580"/>
                </a:moveTo>
                <a:lnTo>
                  <a:pt x="38075" y="49822"/>
                </a:lnTo>
                <a:lnTo>
                  <a:pt x="37833" y="50027"/>
                </a:lnTo>
                <a:lnTo>
                  <a:pt x="37330" y="50436"/>
                </a:lnTo>
                <a:lnTo>
                  <a:pt x="37200" y="50529"/>
                </a:lnTo>
                <a:lnTo>
                  <a:pt x="37107" y="50604"/>
                </a:lnTo>
                <a:lnTo>
                  <a:pt x="37032" y="50678"/>
                </a:lnTo>
                <a:lnTo>
                  <a:pt x="36976" y="50753"/>
                </a:lnTo>
                <a:lnTo>
                  <a:pt x="36976" y="50772"/>
                </a:lnTo>
                <a:lnTo>
                  <a:pt x="36976" y="50809"/>
                </a:lnTo>
                <a:lnTo>
                  <a:pt x="36976" y="50846"/>
                </a:lnTo>
                <a:lnTo>
                  <a:pt x="37013" y="50865"/>
                </a:lnTo>
                <a:lnTo>
                  <a:pt x="37125" y="50902"/>
                </a:lnTo>
                <a:lnTo>
                  <a:pt x="37218" y="50902"/>
                </a:lnTo>
                <a:lnTo>
                  <a:pt x="37330" y="50883"/>
                </a:lnTo>
                <a:lnTo>
                  <a:pt x="37423" y="50827"/>
                </a:lnTo>
                <a:lnTo>
                  <a:pt x="37535" y="50753"/>
                </a:lnTo>
                <a:lnTo>
                  <a:pt x="37628" y="50678"/>
                </a:lnTo>
                <a:lnTo>
                  <a:pt x="37721" y="50567"/>
                </a:lnTo>
                <a:lnTo>
                  <a:pt x="37888" y="50325"/>
                </a:lnTo>
                <a:lnTo>
                  <a:pt x="38037" y="50083"/>
                </a:lnTo>
                <a:lnTo>
                  <a:pt x="38168" y="49841"/>
                </a:lnTo>
                <a:lnTo>
                  <a:pt x="38242" y="49673"/>
                </a:lnTo>
                <a:lnTo>
                  <a:pt x="38298" y="49580"/>
                </a:lnTo>
                <a:close/>
                <a:moveTo>
                  <a:pt x="48985" y="49636"/>
                </a:moveTo>
                <a:lnTo>
                  <a:pt x="48948" y="49654"/>
                </a:lnTo>
                <a:lnTo>
                  <a:pt x="48743" y="49859"/>
                </a:lnTo>
                <a:lnTo>
                  <a:pt x="48389" y="50250"/>
                </a:lnTo>
                <a:lnTo>
                  <a:pt x="48203" y="50455"/>
                </a:lnTo>
                <a:lnTo>
                  <a:pt x="48073" y="50660"/>
                </a:lnTo>
                <a:lnTo>
                  <a:pt x="48035" y="50734"/>
                </a:lnTo>
                <a:lnTo>
                  <a:pt x="47998" y="50809"/>
                </a:lnTo>
                <a:lnTo>
                  <a:pt x="47998" y="50865"/>
                </a:lnTo>
                <a:lnTo>
                  <a:pt x="48017" y="50902"/>
                </a:lnTo>
                <a:lnTo>
                  <a:pt x="48091" y="50902"/>
                </a:lnTo>
                <a:lnTo>
                  <a:pt x="48184" y="50865"/>
                </a:lnTo>
                <a:lnTo>
                  <a:pt x="48296" y="50772"/>
                </a:lnTo>
                <a:lnTo>
                  <a:pt x="48408" y="50641"/>
                </a:lnTo>
                <a:lnTo>
                  <a:pt x="48594" y="50399"/>
                </a:lnTo>
                <a:lnTo>
                  <a:pt x="48687" y="50250"/>
                </a:lnTo>
                <a:lnTo>
                  <a:pt x="48780" y="50101"/>
                </a:lnTo>
                <a:lnTo>
                  <a:pt x="48910" y="49878"/>
                </a:lnTo>
                <a:lnTo>
                  <a:pt x="48985" y="49673"/>
                </a:lnTo>
                <a:lnTo>
                  <a:pt x="48985" y="49636"/>
                </a:lnTo>
                <a:close/>
                <a:moveTo>
                  <a:pt x="82814" y="49580"/>
                </a:moveTo>
                <a:lnTo>
                  <a:pt x="82572" y="49822"/>
                </a:lnTo>
                <a:lnTo>
                  <a:pt x="82330" y="50027"/>
                </a:lnTo>
                <a:lnTo>
                  <a:pt x="81846" y="50436"/>
                </a:lnTo>
                <a:lnTo>
                  <a:pt x="81697" y="50529"/>
                </a:lnTo>
                <a:lnTo>
                  <a:pt x="81604" y="50604"/>
                </a:lnTo>
                <a:lnTo>
                  <a:pt x="81529" y="50678"/>
                </a:lnTo>
                <a:lnTo>
                  <a:pt x="81492" y="50753"/>
                </a:lnTo>
                <a:lnTo>
                  <a:pt x="81473" y="50772"/>
                </a:lnTo>
                <a:lnTo>
                  <a:pt x="81473" y="50809"/>
                </a:lnTo>
                <a:lnTo>
                  <a:pt x="81492" y="50846"/>
                </a:lnTo>
                <a:lnTo>
                  <a:pt x="81511" y="50865"/>
                </a:lnTo>
                <a:lnTo>
                  <a:pt x="81622" y="50902"/>
                </a:lnTo>
                <a:lnTo>
                  <a:pt x="81734" y="50902"/>
                </a:lnTo>
                <a:lnTo>
                  <a:pt x="81827" y="50883"/>
                </a:lnTo>
                <a:lnTo>
                  <a:pt x="81939" y="50827"/>
                </a:lnTo>
                <a:lnTo>
                  <a:pt x="82032" y="50753"/>
                </a:lnTo>
                <a:lnTo>
                  <a:pt x="82125" y="50678"/>
                </a:lnTo>
                <a:lnTo>
                  <a:pt x="82218" y="50567"/>
                </a:lnTo>
                <a:lnTo>
                  <a:pt x="82386" y="50325"/>
                </a:lnTo>
                <a:lnTo>
                  <a:pt x="82535" y="50083"/>
                </a:lnTo>
                <a:lnTo>
                  <a:pt x="82665" y="49841"/>
                </a:lnTo>
                <a:lnTo>
                  <a:pt x="82758" y="49673"/>
                </a:lnTo>
                <a:lnTo>
                  <a:pt x="82814" y="49580"/>
                </a:lnTo>
                <a:close/>
                <a:moveTo>
                  <a:pt x="22975" y="49431"/>
                </a:moveTo>
                <a:lnTo>
                  <a:pt x="22957" y="49450"/>
                </a:lnTo>
                <a:lnTo>
                  <a:pt x="22733" y="49692"/>
                </a:lnTo>
                <a:lnTo>
                  <a:pt x="22324" y="50139"/>
                </a:lnTo>
                <a:lnTo>
                  <a:pt x="22138" y="50399"/>
                </a:lnTo>
                <a:lnTo>
                  <a:pt x="21989" y="50623"/>
                </a:lnTo>
                <a:lnTo>
                  <a:pt x="21933" y="50716"/>
                </a:lnTo>
                <a:lnTo>
                  <a:pt x="21896" y="50790"/>
                </a:lnTo>
                <a:lnTo>
                  <a:pt x="21896" y="50865"/>
                </a:lnTo>
                <a:lnTo>
                  <a:pt x="21914" y="50902"/>
                </a:lnTo>
                <a:lnTo>
                  <a:pt x="21951" y="50920"/>
                </a:lnTo>
                <a:lnTo>
                  <a:pt x="21989" y="50902"/>
                </a:lnTo>
                <a:lnTo>
                  <a:pt x="22082" y="50846"/>
                </a:lnTo>
                <a:lnTo>
                  <a:pt x="22193" y="50734"/>
                </a:lnTo>
                <a:lnTo>
                  <a:pt x="22305" y="50604"/>
                </a:lnTo>
                <a:lnTo>
                  <a:pt x="22510" y="50343"/>
                </a:lnTo>
                <a:lnTo>
                  <a:pt x="22603" y="50176"/>
                </a:lnTo>
                <a:lnTo>
                  <a:pt x="22715" y="50008"/>
                </a:lnTo>
                <a:lnTo>
                  <a:pt x="22864" y="49729"/>
                </a:lnTo>
                <a:lnTo>
                  <a:pt x="22957" y="49505"/>
                </a:lnTo>
                <a:lnTo>
                  <a:pt x="22975" y="49450"/>
                </a:lnTo>
                <a:lnTo>
                  <a:pt x="22975" y="49431"/>
                </a:lnTo>
                <a:close/>
                <a:moveTo>
                  <a:pt x="24074" y="49431"/>
                </a:moveTo>
                <a:lnTo>
                  <a:pt x="24055" y="49450"/>
                </a:lnTo>
                <a:lnTo>
                  <a:pt x="23795" y="49748"/>
                </a:lnTo>
                <a:lnTo>
                  <a:pt x="23590" y="49990"/>
                </a:lnTo>
                <a:lnTo>
                  <a:pt x="23366" y="50232"/>
                </a:lnTo>
                <a:lnTo>
                  <a:pt x="23199" y="50492"/>
                </a:lnTo>
                <a:lnTo>
                  <a:pt x="23069" y="50697"/>
                </a:lnTo>
                <a:lnTo>
                  <a:pt x="23031" y="50790"/>
                </a:lnTo>
                <a:lnTo>
                  <a:pt x="23031" y="50846"/>
                </a:lnTo>
                <a:lnTo>
                  <a:pt x="23069" y="50902"/>
                </a:lnTo>
                <a:lnTo>
                  <a:pt x="23124" y="50920"/>
                </a:lnTo>
                <a:lnTo>
                  <a:pt x="23162" y="50902"/>
                </a:lnTo>
                <a:lnTo>
                  <a:pt x="23199" y="50883"/>
                </a:lnTo>
                <a:lnTo>
                  <a:pt x="23311" y="50809"/>
                </a:lnTo>
                <a:lnTo>
                  <a:pt x="23404" y="50678"/>
                </a:lnTo>
                <a:lnTo>
                  <a:pt x="23497" y="50548"/>
                </a:lnTo>
                <a:lnTo>
                  <a:pt x="23683" y="50250"/>
                </a:lnTo>
                <a:lnTo>
                  <a:pt x="23795" y="50064"/>
                </a:lnTo>
                <a:lnTo>
                  <a:pt x="23981" y="49692"/>
                </a:lnTo>
                <a:lnTo>
                  <a:pt x="24074" y="49487"/>
                </a:lnTo>
                <a:lnTo>
                  <a:pt x="24074" y="49431"/>
                </a:lnTo>
                <a:close/>
                <a:moveTo>
                  <a:pt x="30516" y="49599"/>
                </a:moveTo>
                <a:lnTo>
                  <a:pt x="30497" y="49617"/>
                </a:lnTo>
                <a:lnTo>
                  <a:pt x="30255" y="49896"/>
                </a:lnTo>
                <a:lnTo>
                  <a:pt x="29920" y="50325"/>
                </a:lnTo>
                <a:lnTo>
                  <a:pt x="29771" y="50529"/>
                </a:lnTo>
                <a:lnTo>
                  <a:pt x="29659" y="50716"/>
                </a:lnTo>
                <a:lnTo>
                  <a:pt x="29622" y="50790"/>
                </a:lnTo>
                <a:lnTo>
                  <a:pt x="29622" y="50846"/>
                </a:lnTo>
                <a:lnTo>
                  <a:pt x="29622" y="50883"/>
                </a:lnTo>
                <a:lnTo>
                  <a:pt x="29659" y="50920"/>
                </a:lnTo>
                <a:lnTo>
                  <a:pt x="29697" y="50920"/>
                </a:lnTo>
                <a:lnTo>
                  <a:pt x="29752" y="50902"/>
                </a:lnTo>
                <a:lnTo>
                  <a:pt x="29827" y="50846"/>
                </a:lnTo>
                <a:lnTo>
                  <a:pt x="29939" y="50753"/>
                </a:lnTo>
                <a:lnTo>
                  <a:pt x="30032" y="50623"/>
                </a:lnTo>
                <a:lnTo>
                  <a:pt x="30199" y="50381"/>
                </a:lnTo>
                <a:lnTo>
                  <a:pt x="30311" y="50213"/>
                </a:lnTo>
                <a:lnTo>
                  <a:pt x="30460" y="49841"/>
                </a:lnTo>
                <a:lnTo>
                  <a:pt x="30516" y="49636"/>
                </a:lnTo>
                <a:lnTo>
                  <a:pt x="30516" y="49599"/>
                </a:lnTo>
                <a:close/>
                <a:moveTo>
                  <a:pt x="34928" y="49617"/>
                </a:moveTo>
                <a:lnTo>
                  <a:pt x="34705" y="49841"/>
                </a:lnTo>
                <a:lnTo>
                  <a:pt x="34277" y="50213"/>
                </a:lnTo>
                <a:lnTo>
                  <a:pt x="34090" y="50436"/>
                </a:lnTo>
                <a:lnTo>
                  <a:pt x="33923" y="50623"/>
                </a:lnTo>
                <a:lnTo>
                  <a:pt x="33867" y="50716"/>
                </a:lnTo>
                <a:lnTo>
                  <a:pt x="33848" y="50790"/>
                </a:lnTo>
                <a:lnTo>
                  <a:pt x="33830" y="50846"/>
                </a:lnTo>
                <a:lnTo>
                  <a:pt x="33848" y="50902"/>
                </a:lnTo>
                <a:lnTo>
                  <a:pt x="33904" y="50920"/>
                </a:lnTo>
                <a:lnTo>
                  <a:pt x="33960" y="50920"/>
                </a:lnTo>
                <a:lnTo>
                  <a:pt x="34035" y="50865"/>
                </a:lnTo>
                <a:lnTo>
                  <a:pt x="34128" y="50809"/>
                </a:lnTo>
                <a:lnTo>
                  <a:pt x="34295" y="50604"/>
                </a:lnTo>
                <a:lnTo>
                  <a:pt x="34481" y="50343"/>
                </a:lnTo>
                <a:lnTo>
                  <a:pt x="34649" y="50083"/>
                </a:lnTo>
                <a:lnTo>
                  <a:pt x="34798" y="49859"/>
                </a:lnTo>
                <a:lnTo>
                  <a:pt x="34928" y="49617"/>
                </a:lnTo>
                <a:close/>
                <a:moveTo>
                  <a:pt x="43623" y="49636"/>
                </a:moveTo>
                <a:lnTo>
                  <a:pt x="43344" y="49859"/>
                </a:lnTo>
                <a:lnTo>
                  <a:pt x="43139" y="50027"/>
                </a:lnTo>
                <a:lnTo>
                  <a:pt x="42934" y="50213"/>
                </a:lnTo>
                <a:lnTo>
                  <a:pt x="42748" y="50418"/>
                </a:lnTo>
                <a:lnTo>
                  <a:pt x="42599" y="50604"/>
                </a:lnTo>
                <a:lnTo>
                  <a:pt x="42543" y="50678"/>
                </a:lnTo>
                <a:lnTo>
                  <a:pt x="42524" y="50753"/>
                </a:lnTo>
                <a:lnTo>
                  <a:pt x="42524" y="50827"/>
                </a:lnTo>
                <a:lnTo>
                  <a:pt x="42562" y="50883"/>
                </a:lnTo>
                <a:lnTo>
                  <a:pt x="42617" y="50920"/>
                </a:lnTo>
                <a:lnTo>
                  <a:pt x="42673" y="50920"/>
                </a:lnTo>
                <a:lnTo>
                  <a:pt x="42748" y="50883"/>
                </a:lnTo>
                <a:lnTo>
                  <a:pt x="42841" y="50827"/>
                </a:lnTo>
                <a:lnTo>
                  <a:pt x="43008" y="50641"/>
                </a:lnTo>
                <a:lnTo>
                  <a:pt x="43176" y="50399"/>
                </a:lnTo>
                <a:lnTo>
                  <a:pt x="43344" y="50139"/>
                </a:lnTo>
                <a:lnTo>
                  <a:pt x="43474" y="49896"/>
                </a:lnTo>
                <a:lnTo>
                  <a:pt x="43623" y="49636"/>
                </a:lnTo>
                <a:close/>
                <a:moveTo>
                  <a:pt x="47737" y="49748"/>
                </a:moveTo>
                <a:lnTo>
                  <a:pt x="47570" y="49952"/>
                </a:lnTo>
                <a:lnTo>
                  <a:pt x="47309" y="50306"/>
                </a:lnTo>
                <a:lnTo>
                  <a:pt x="47179" y="50492"/>
                </a:lnTo>
                <a:lnTo>
                  <a:pt x="47086" y="50678"/>
                </a:lnTo>
                <a:lnTo>
                  <a:pt x="47030" y="50809"/>
                </a:lnTo>
                <a:lnTo>
                  <a:pt x="47030" y="50865"/>
                </a:lnTo>
                <a:lnTo>
                  <a:pt x="47049" y="50902"/>
                </a:lnTo>
                <a:lnTo>
                  <a:pt x="47104" y="50920"/>
                </a:lnTo>
                <a:lnTo>
                  <a:pt x="47160" y="50902"/>
                </a:lnTo>
                <a:lnTo>
                  <a:pt x="47216" y="50865"/>
                </a:lnTo>
                <a:lnTo>
                  <a:pt x="47291" y="50790"/>
                </a:lnTo>
                <a:lnTo>
                  <a:pt x="47421" y="50585"/>
                </a:lnTo>
                <a:lnTo>
                  <a:pt x="47551" y="50343"/>
                </a:lnTo>
                <a:lnTo>
                  <a:pt x="47644" y="50101"/>
                </a:lnTo>
                <a:lnTo>
                  <a:pt x="47737" y="49896"/>
                </a:lnTo>
                <a:lnTo>
                  <a:pt x="47756" y="49766"/>
                </a:lnTo>
                <a:lnTo>
                  <a:pt x="47756" y="49748"/>
                </a:lnTo>
                <a:close/>
                <a:moveTo>
                  <a:pt x="50176" y="49468"/>
                </a:moveTo>
                <a:lnTo>
                  <a:pt x="49525" y="50176"/>
                </a:lnTo>
                <a:lnTo>
                  <a:pt x="49134" y="50641"/>
                </a:lnTo>
                <a:lnTo>
                  <a:pt x="49022" y="50790"/>
                </a:lnTo>
                <a:lnTo>
                  <a:pt x="49003" y="50846"/>
                </a:lnTo>
                <a:lnTo>
                  <a:pt x="49003" y="50883"/>
                </a:lnTo>
                <a:lnTo>
                  <a:pt x="49041" y="50902"/>
                </a:lnTo>
                <a:lnTo>
                  <a:pt x="49059" y="50920"/>
                </a:lnTo>
                <a:lnTo>
                  <a:pt x="49152" y="50902"/>
                </a:lnTo>
                <a:lnTo>
                  <a:pt x="49227" y="50865"/>
                </a:lnTo>
                <a:lnTo>
                  <a:pt x="49320" y="50790"/>
                </a:lnTo>
                <a:lnTo>
                  <a:pt x="49413" y="50697"/>
                </a:lnTo>
                <a:lnTo>
                  <a:pt x="49506" y="50567"/>
                </a:lnTo>
                <a:lnTo>
                  <a:pt x="49711" y="50287"/>
                </a:lnTo>
                <a:lnTo>
                  <a:pt x="49879" y="49990"/>
                </a:lnTo>
                <a:lnTo>
                  <a:pt x="50027" y="49729"/>
                </a:lnTo>
                <a:lnTo>
                  <a:pt x="50176" y="49468"/>
                </a:lnTo>
                <a:close/>
                <a:moveTo>
                  <a:pt x="67473" y="49431"/>
                </a:moveTo>
                <a:lnTo>
                  <a:pt x="67473" y="49450"/>
                </a:lnTo>
                <a:lnTo>
                  <a:pt x="67231" y="49692"/>
                </a:lnTo>
                <a:lnTo>
                  <a:pt x="66840" y="50139"/>
                </a:lnTo>
                <a:lnTo>
                  <a:pt x="66635" y="50399"/>
                </a:lnTo>
                <a:lnTo>
                  <a:pt x="66486" y="50623"/>
                </a:lnTo>
                <a:lnTo>
                  <a:pt x="66430" y="50716"/>
                </a:lnTo>
                <a:lnTo>
                  <a:pt x="66393" y="50790"/>
                </a:lnTo>
                <a:lnTo>
                  <a:pt x="66393" y="50865"/>
                </a:lnTo>
                <a:lnTo>
                  <a:pt x="66411" y="50902"/>
                </a:lnTo>
                <a:lnTo>
                  <a:pt x="66449" y="50920"/>
                </a:lnTo>
                <a:lnTo>
                  <a:pt x="66486" y="50902"/>
                </a:lnTo>
                <a:lnTo>
                  <a:pt x="66579" y="50846"/>
                </a:lnTo>
                <a:lnTo>
                  <a:pt x="66691" y="50734"/>
                </a:lnTo>
                <a:lnTo>
                  <a:pt x="66802" y="50604"/>
                </a:lnTo>
                <a:lnTo>
                  <a:pt x="67007" y="50343"/>
                </a:lnTo>
                <a:lnTo>
                  <a:pt x="67119" y="50176"/>
                </a:lnTo>
                <a:lnTo>
                  <a:pt x="67212" y="50008"/>
                </a:lnTo>
                <a:lnTo>
                  <a:pt x="67361" y="49729"/>
                </a:lnTo>
                <a:lnTo>
                  <a:pt x="67473" y="49505"/>
                </a:lnTo>
                <a:lnTo>
                  <a:pt x="67491" y="49450"/>
                </a:lnTo>
                <a:lnTo>
                  <a:pt x="67473" y="49431"/>
                </a:lnTo>
                <a:close/>
                <a:moveTo>
                  <a:pt x="68571" y="49431"/>
                </a:moveTo>
                <a:lnTo>
                  <a:pt x="68552" y="49450"/>
                </a:lnTo>
                <a:lnTo>
                  <a:pt x="68292" y="49748"/>
                </a:lnTo>
                <a:lnTo>
                  <a:pt x="68087" y="49990"/>
                </a:lnTo>
                <a:lnTo>
                  <a:pt x="67882" y="50232"/>
                </a:lnTo>
                <a:lnTo>
                  <a:pt x="67696" y="50492"/>
                </a:lnTo>
                <a:lnTo>
                  <a:pt x="67566" y="50697"/>
                </a:lnTo>
                <a:lnTo>
                  <a:pt x="67547" y="50790"/>
                </a:lnTo>
                <a:lnTo>
                  <a:pt x="67547" y="50846"/>
                </a:lnTo>
                <a:lnTo>
                  <a:pt x="67566" y="50902"/>
                </a:lnTo>
                <a:lnTo>
                  <a:pt x="67622" y="50920"/>
                </a:lnTo>
                <a:lnTo>
                  <a:pt x="67659" y="50902"/>
                </a:lnTo>
                <a:lnTo>
                  <a:pt x="67715" y="50883"/>
                </a:lnTo>
                <a:lnTo>
                  <a:pt x="67808" y="50809"/>
                </a:lnTo>
                <a:lnTo>
                  <a:pt x="67901" y="50678"/>
                </a:lnTo>
                <a:lnTo>
                  <a:pt x="68013" y="50548"/>
                </a:lnTo>
                <a:lnTo>
                  <a:pt x="68199" y="50250"/>
                </a:lnTo>
                <a:lnTo>
                  <a:pt x="68310" y="50064"/>
                </a:lnTo>
                <a:lnTo>
                  <a:pt x="68497" y="49692"/>
                </a:lnTo>
                <a:lnTo>
                  <a:pt x="68571" y="49487"/>
                </a:lnTo>
                <a:lnTo>
                  <a:pt x="68571" y="49431"/>
                </a:lnTo>
                <a:close/>
                <a:moveTo>
                  <a:pt x="75032" y="49599"/>
                </a:moveTo>
                <a:lnTo>
                  <a:pt x="74994" y="49617"/>
                </a:lnTo>
                <a:lnTo>
                  <a:pt x="74771" y="49896"/>
                </a:lnTo>
                <a:lnTo>
                  <a:pt x="74417" y="50325"/>
                </a:lnTo>
                <a:lnTo>
                  <a:pt x="74268" y="50529"/>
                </a:lnTo>
                <a:lnTo>
                  <a:pt x="74156" y="50716"/>
                </a:lnTo>
                <a:lnTo>
                  <a:pt x="74138" y="50790"/>
                </a:lnTo>
                <a:lnTo>
                  <a:pt x="74119" y="50846"/>
                </a:lnTo>
                <a:lnTo>
                  <a:pt x="74138" y="50883"/>
                </a:lnTo>
                <a:lnTo>
                  <a:pt x="74175" y="50920"/>
                </a:lnTo>
                <a:lnTo>
                  <a:pt x="74212" y="50920"/>
                </a:lnTo>
                <a:lnTo>
                  <a:pt x="74250" y="50902"/>
                </a:lnTo>
                <a:lnTo>
                  <a:pt x="74343" y="50846"/>
                </a:lnTo>
                <a:lnTo>
                  <a:pt x="74436" y="50753"/>
                </a:lnTo>
                <a:lnTo>
                  <a:pt x="74529" y="50623"/>
                </a:lnTo>
                <a:lnTo>
                  <a:pt x="74696" y="50381"/>
                </a:lnTo>
                <a:lnTo>
                  <a:pt x="74808" y="50213"/>
                </a:lnTo>
                <a:lnTo>
                  <a:pt x="74957" y="49841"/>
                </a:lnTo>
                <a:lnTo>
                  <a:pt x="75013" y="49636"/>
                </a:lnTo>
                <a:lnTo>
                  <a:pt x="75032" y="49599"/>
                </a:lnTo>
                <a:close/>
                <a:moveTo>
                  <a:pt x="79444" y="49617"/>
                </a:moveTo>
                <a:lnTo>
                  <a:pt x="79202" y="49841"/>
                </a:lnTo>
                <a:lnTo>
                  <a:pt x="78792" y="50213"/>
                </a:lnTo>
                <a:lnTo>
                  <a:pt x="78588" y="50436"/>
                </a:lnTo>
                <a:lnTo>
                  <a:pt x="78439" y="50623"/>
                </a:lnTo>
                <a:lnTo>
                  <a:pt x="78383" y="50716"/>
                </a:lnTo>
                <a:lnTo>
                  <a:pt x="78346" y="50790"/>
                </a:lnTo>
                <a:lnTo>
                  <a:pt x="78327" y="50846"/>
                </a:lnTo>
                <a:lnTo>
                  <a:pt x="78346" y="50902"/>
                </a:lnTo>
                <a:lnTo>
                  <a:pt x="78401" y="50920"/>
                </a:lnTo>
                <a:lnTo>
                  <a:pt x="78476" y="50920"/>
                </a:lnTo>
                <a:lnTo>
                  <a:pt x="78532" y="50865"/>
                </a:lnTo>
                <a:lnTo>
                  <a:pt x="78625" y="50809"/>
                </a:lnTo>
                <a:lnTo>
                  <a:pt x="78792" y="50604"/>
                </a:lnTo>
                <a:lnTo>
                  <a:pt x="78979" y="50343"/>
                </a:lnTo>
                <a:lnTo>
                  <a:pt x="79165" y="50083"/>
                </a:lnTo>
                <a:lnTo>
                  <a:pt x="79295" y="49859"/>
                </a:lnTo>
                <a:lnTo>
                  <a:pt x="79444" y="49617"/>
                </a:lnTo>
                <a:close/>
                <a:moveTo>
                  <a:pt x="88120" y="49636"/>
                </a:moveTo>
                <a:lnTo>
                  <a:pt x="87859" y="49859"/>
                </a:lnTo>
                <a:lnTo>
                  <a:pt x="87655" y="50027"/>
                </a:lnTo>
                <a:lnTo>
                  <a:pt x="87431" y="50213"/>
                </a:lnTo>
                <a:lnTo>
                  <a:pt x="87245" y="50418"/>
                </a:lnTo>
                <a:lnTo>
                  <a:pt x="87096" y="50604"/>
                </a:lnTo>
                <a:lnTo>
                  <a:pt x="87059" y="50678"/>
                </a:lnTo>
                <a:lnTo>
                  <a:pt x="87022" y="50753"/>
                </a:lnTo>
                <a:lnTo>
                  <a:pt x="87040" y="50827"/>
                </a:lnTo>
                <a:lnTo>
                  <a:pt x="87059" y="50883"/>
                </a:lnTo>
                <a:lnTo>
                  <a:pt x="87115" y="50920"/>
                </a:lnTo>
                <a:lnTo>
                  <a:pt x="87189" y="50920"/>
                </a:lnTo>
                <a:lnTo>
                  <a:pt x="87264" y="50883"/>
                </a:lnTo>
                <a:lnTo>
                  <a:pt x="87338" y="50827"/>
                </a:lnTo>
                <a:lnTo>
                  <a:pt x="87506" y="50641"/>
                </a:lnTo>
                <a:lnTo>
                  <a:pt x="87673" y="50399"/>
                </a:lnTo>
                <a:lnTo>
                  <a:pt x="87841" y="50139"/>
                </a:lnTo>
                <a:lnTo>
                  <a:pt x="87971" y="49896"/>
                </a:lnTo>
                <a:lnTo>
                  <a:pt x="88120" y="49636"/>
                </a:lnTo>
                <a:close/>
                <a:moveTo>
                  <a:pt x="92253" y="49748"/>
                </a:moveTo>
                <a:lnTo>
                  <a:pt x="92067" y="49952"/>
                </a:lnTo>
                <a:lnTo>
                  <a:pt x="91806" y="50306"/>
                </a:lnTo>
                <a:lnTo>
                  <a:pt x="91676" y="50492"/>
                </a:lnTo>
                <a:lnTo>
                  <a:pt x="91583" y="50678"/>
                </a:lnTo>
                <a:lnTo>
                  <a:pt x="91527" y="50809"/>
                </a:lnTo>
                <a:lnTo>
                  <a:pt x="91527" y="50865"/>
                </a:lnTo>
                <a:lnTo>
                  <a:pt x="91546" y="50902"/>
                </a:lnTo>
                <a:lnTo>
                  <a:pt x="91602" y="50920"/>
                </a:lnTo>
                <a:lnTo>
                  <a:pt x="91657" y="50902"/>
                </a:lnTo>
                <a:lnTo>
                  <a:pt x="91713" y="50865"/>
                </a:lnTo>
                <a:lnTo>
                  <a:pt x="91788" y="50790"/>
                </a:lnTo>
                <a:lnTo>
                  <a:pt x="91918" y="50585"/>
                </a:lnTo>
                <a:lnTo>
                  <a:pt x="92048" y="50343"/>
                </a:lnTo>
                <a:lnTo>
                  <a:pt x="92160" y="50101"/>
                </a:lnTo>
                <a:lnTo>
                  <a:pt x="92235" y="49896"/>
                </a:lnTo>
                <a:lnTo>
                  <a:pt x="92272" y="49766"/>
                </a:lnTo>
                <a:lnTo>
                  <a:pt x="92272" y="49748"/>
                </a:lnTo>
                <a:close/>
                <a:moveTo>
                  <a:pt x="36008" y="49617"/>
                </a:moveTo>
                <a:lnTo>
                  <a:pt x="35747" y="49896"/>
                </a:lnTo>
                <a:lnTo>
                  <a:pt x="35338" y="50325"/>
                </a:lnTo>
                <a:lnTo>
                  <a:pt x="35152" y="50548"/>
                </a:lnTo>
                <a:lnTo>
                  <a:pt x="35021" y="50753"/>
                </a:lnTo>
                <a:lnTo>
                  <a:pt x="34984" y="50827"/>
                </a:lnTo>
                <a:lnTo>
                  <a:pt x="34965" y="50883"/>
                </a:lnTo>
                <a:lnTo>
                  <a:pt x="34984" y="50920"/>
                </a:lnTo>
                <a:lnTo>
                  <a:pt x="35040" y="50939"/>
                </a:lnTo>
                <a:lnTo>
                  <a:pt x="35133" y="50939"/>
                </a:lnTo>
                <a:lnTo>
                  <a:pt x="35245" y="50902"/>
                </a:lnTo>
                <a:lnTo>
                  <a:pt x="35319" y="50846"/>
                </a:lnTo>
                <a:lnTo>
                  <a:pt x="35412" y="50772"/>
                </a:lnTo>
                <a:lnTo>
                  <a:pt x="35487" y="50678"/>
                </a:lnTo>
                <a:lnTo>
                  <a:pt x="35561" y="50585"/>
                </a:lnTo>
                <a:lnTo>
                  <a:pt x="35692" y="50343"/>
                </a:lnTo>
                <a:lnTo>
                  <a:pt x="35803" y="50101"/>
                </a:lnTo>
                <a:lnTo>
                  <a:pt x="35896" y="49878"/>
                </a:lnTo>
                <a:lnTo>
                  <a:pt x="35971" y="49710"/>
                </a:lnTo>
                <a:lnTo>
                  <a:pt x="36008" y="49617"/>
                </a:lnTo>
                <a:close/>
                <a:moveTo>
                  <a:pt x="41445" y="49580"/>
                </a:moveTo>
                <a:lnTo>
                  <a:pt x="41370" y="49636"/>
                </a:lnTo>
                <a:lnTo>
                  <a:pt x="41091" y="49915"/>
                </a:lnTo>
                <a:lnTo>
                  <a:pt x="40886" y="50120"/>
                </a:lnTo>
                <a:lnTo>
                  <a:pt x="40663" y="50343"/>
                </a:lnTo>
                <a:lnTo>
                  <a:pt x="40495" y="50567"/>
                </a:lnTo>
                <a:lnTo>
                  <a:pt x="40439" y="50660"/>
                </a:lnTo>
                <a:lnTo>
                  <a:pt x="40402" y="50753"/>
                </a:lnTo>
                <a:lnTo>
                  <a:pt x="40383" y="50827"/>
                </a:lnTo>
                <a:lnTo>
                  <a:pt x="40402" y="50883"/>
                </a:lnTo>
                <a:lnTo>
                  <a:pt x="40439" y="50920"/>
                </a:lnTo>
                <a:lnTo>
                  <a:pt x="40532" y="50939"/>
                </a:lnTo>
                <a:lnTo>
                  <a:pt x="40625" y="50920"/>
                </a:lnTo>
                <a:lnTo>
                  <a:pt x="40700" y="50865"/>
                </a:lnTo>
                <a:lnTo>
                  <a:pt x="40793" y="50790"/>
                </a:lnTo>
                <a:lnTo>
                  <a:pt x="40886" y="50716"/>
                </a:lnTo>
                <a:lnTo>
                  <a:pt x="41072" y="50511"/>
                </a:lnTo>
                <a:lnTo>
                  <a:pt x="41184" y="50362"/>
                </a:lnTo>
                <a:lnTo>
                  <a:pt x="41389" y="50120"/>
                </a:lnTo>
                <a:lnTo>
                  <a:pt x="41463" y="49990"/>
                </a:lnTo>
                <a:lnTo>
                  <a:pt x="41500" y="49915"/>
                </a:lnTo>
                <a:lnTo>
                  <a:pt x="41500" y="49859"/>
                </a:lnTo>
                <a:lnTo>
                  <a:pt x="41519" y="49785"/>
                </a:lnTo>
                <a:lnTo>
                  <a:pt x="41519" y="49673"/>
                </a:lnTo>
                <a:lnTo>
                  <a:pt x="41500" y="49617"/>
                </a:lnTo>
                <a:lnTo>
                  <a:pt x="41482" y="49580"/>
                </a:lnTo>
                <a:close/>
                <a:moveTo>
                  <a:pt x="58108" y="49822"/>
                </a:moveTo>
                <a:lnTo>
                  <a:pt x="57810" y="49971"/>
                </a:lnTo>
                <a:lnTo>
                  <a:pt x="57251" y="50306"/>
                </a:lnTo>
                <a:lnTo>
                  <a:pt x="56972" y="50474"/>
                </a:lnTo>
                <a:lnTo>
                  <a:pt x="56749" y="50641"/>
                </a:lnTo>
                <a:lnTo>
                  <a:pt x="56655" y="50716"/>
                </a:lnTo>
                <a:lnTo>
                  <a:pt x="56600" y="50790"/>
                </a:lnTo>
                <a:lnTo>
                  <a:pt x="56581" y="50846"/>
                </a:lnTo>
                <a:lnTo>
                  <a:pt x="56581" y="50902"/>
                </a:lnTo>
                <a:lnTo>
                  <a:pt x="56637" y="50939"/>
                </a:lnTo>
                <a:lnTo>
                  <a:pt x="56711" y="50939"/>
                </a:lnTo>
                <a:lnTo>
                  <a:pt x="56804" y="50902"/>
                </a:lnTo>
                <a:lnTo>
                  <a:pt x="56916" y="50865"/>
                </a:lnTo>
                <a:lnTo>
                  <a:pt x="57140" y="50697"/>
                </a:lnTo>
                <a:lnTo>
                  <a:pt x="57400" y="50492"/>
                </a:lnTo>
                <a:lnTo>
                  <a:pt x="57866" y="50045"/>
                </a:lnTo>
                <a:lnTo>
                  <a:pt x="58108" y="49822"/>
                </a:lnTo>
                <a:close/>
                <a:moveTo>
                  <a:pt x="58946" y="49673"/>
                </a:moveTo>
                <a:lnTo>
                  <a:pt x="57996" y="50474"/>
                </a:lnTo>
                <a:lnTo>
                  <a:pt x="57828" y="50604"/>
                </a:lnTo>
                <a:lnTo>
                  <a:pt x="57735" y="50678"/>
                </a:lnTo>
                <a:lnTo>
                  <a:pt x="57642" y="50772"/>
                </a:lnTo>
                <a:lnTo>
                  <a:pt x="57605" y="50846"/>
                </a:lnTo>
                <a:lnTo>
                  <a:pt x="57586" y="50883"/>
                </a:lnTo>
                <a:lnTo>
                  <a:pt x="57586" y="50902"/>
                </a:lnTo>
                <a:lnTo>
                  <a:pt x="57605" y="50920"/>
                </a:lnTo>
                <a:lnTo>
                  <a:pt x="57661" y="50939"/>
                </a:lnTo>
                <a:lnTo>
                  <a:pt x="57791" y="50939"/>
                </a:lnTo>
                <a:lnTo>
                  <a:pt x="57903" y="50920"/>
                </a:lnTo>
                <a:lnTo>
                  <a:pt x="57996" y="50865"/>
                </a:lnTo>
                <a:lnTo>
                  <a:pt x="58108" y="50809"/>
                </a:lnTo>
                <a:lnTo>
                  <a:pt x="58201" y="50716"/>
                </a:lnTo>
                <a:lnTo>
                  <a:pt x="58387" y="50529"/>
                </a:lnTo>
                <a:lnTo>
                  <a:pt x="58536" y="50362"/>
                </a:lnTo>
                <a:lnTo>
                  <a:pt x="58666" y="50213"/>
                </a:lnTo>
                <a:lnTo>
                  <a:pt x="58815" y="49952"/>
                </a:lnTo>
                <a:lnTo>
                  <a:pt x="58927" y="49748"/>
                </a:lnTo>
                <a:lnTo>
                  <a:pt x="58946" y="49692"/>
                </a:lnTo>
                <a:lnTo>
                  <a:pt x="58946" y="49673"/>
                </a:lnTo>
                <a:close/>
                <a:moveTo>
                  <a:pt x="80524" y="49617"/>
                </a:moveTo>
                <a:lnTo>
                  <a:pt x="80263" y="49896"/>
                </a:lnTo>
                <a:lnTo>
                  <a:pt x="79835" y="50325"/>
                </a:lnTo>
                <a:lnTo>
                  <a:pt x="79649" y="50548"/>
                </a:lnTo>
                <a:lnTo>
                  <a:pt x="79518" y="50753"/>
                </a:lnTo>
                <a:lnTo>
                  <a:pt x="79481" y="50827"/>
                </a:lnTo>
                <a:lnTo>
                  <a:pt x="79463" y="50883"/>
                </a:lnTo>
                <a:lnTo>
                  <a:pt x="79481" y="50920"/>
                </a:lnTo>
                <a:lnTo>
                  <a:pt x="79537" y="50939"/>
                </a:lnTo>
                <a:lnTo>
                  <a:pt x="79649" y="50939"/>
                </a:lnTo>
                <a:lnTo>
                  <a:pt x="79742" y="50902"/>
                </a:lnTo>
                <a:lnTo>
                  <a:pt x="79835" y="50846"/>
                </a:lnTo>
                <a:lnTo>
                  <a:pt x="79909" y="50772"/>
                </a:lnTo>
                <a:lnTo>
                  <a:pt x="80003" y="50678"/>
                </a:lnTo>
                <a:lnTo>
                  <a:pt x="80077" y="50585"/>
                </a:lnTo>
                <a:lnTo>
                  <a:pt x="80207" y="50343"/>
                </a:lnTo>
                <a:lnTo>
                  <a:pt x="80319" y="50101"/>
                </a:lnTo>
                <a:lnTo>
                  <a:pt x="80394" y="49878"/>
                </a:lnTo>
                <a:lnTo>
                  <a:pt x="80468" y="49710"/>
                </a:lnTo>
                <a:lnTo>
                  <a:pt x="80524" y="49617"/>
                </a:lnTo>
                <a:close/>
                <a:moveTo>
                  <a:pt x="85942" y="49580"/>
                </a:moveTo>
                <a:lnTo>
                  <a:pt x="85886" y="49636"/>
                </a:lnTo>
                <a:lnTo>
                  <a:pt x="85588" y="49915"/>
                </a:lnTo>
                <a:lnTo>
                  <a:pt x="85383" y="50120"/>
                </a:lnTo>
                <a:lnTo>
                  <a:pt x="85178" y="50343"/>
                </a:lnTo>
                <a:lnTo>
                  <a:pt x="84992" y="50567"/>
                </a:lnTo>
                <a:lnTo>
                  <a:pt x="84936" y="50660"/>
                </a:lnTo>
                <a:lnTo>
                  <a:pt x="84899" y="50753"/>
                </a:lnTo>
                <a:lnTo>
                  <a:pt x="84880" y="50827"/>
                </a:lnTo>
                <a:lnTo>
                  <a:pt x="84899" y="50883"/>
                </a:lnTo>
                <a:lnTo>
                  <a:pt x="84955" y="50920"/>
                </a:lnTo>
                <a:lnTo>
                  <a:pt x="85029" y="50939"/>
                </a:lnTo>
                <a:lnTo>
                  <a:pt x="85123" y="50920"/>
                </a:lnTo>
                <a:lnTo>
                  <a:pt x="85216" y="50865"/>
                </a:lnTo>
                <a:lnTo>
                  <a:pt x="85309" y="50790"/>
                </a:lnTo>
                <a:lnTo>
                  <a:pt x="85402" y="50716"/>
                </a:lnTo>
                <a:lnTo>
                  <a:pt x="85569" y="50511"/>
                </a:lnTo>
                <a:lnTo>
                  <a:pt x="85681" y="50362"/>
                </a:lnTo>
                <a:lnTo>
                  <a:pt x="85886" y="50120"/>
                </a:lnTo>
                <a:lnTo>
                  <a:pt x="85979" y="49990"/>
                </a:lnTo>
                <a:lnTo>
                  <a:pt x="85998" y="49915"/>
                </a:lnTo>
                <a:lnTo>
                  <a:pt x="86016" y="49859"/>
                </a:lnTo>
                <a:lnTo>
                  <a:pt x="86016" y="49785"/>
                </a:lnTo>
                <a:lnTo>
                  <a:pt x="86016" y="49673"/>
                </a:lnTo>
                <a:lnTo>
                  <a:pt x="86016" y="49617"/>
                </a:lnTo>
                <a:lnTo>
                  <a:pt x="85979" y="49580"/>
                </a:lnTo>
                <a:close/>
                <a:moveTo>
                  <a:pt x="11209" y="49487"/>
                </a:moveTo>
                <a:lnTo>
                  <a:pt x="11078" y="49561"/>
                </a:lnTo>
                <a:lnTo>
                  <a:pt x="10892" y="49710"/>
                </a:lnTo>
                <a:lnTo>
                  <a:pt x="10632" y="49915"/>
                </a:lnTo>
                <a:lnTo>
                  <a:pt x="10371" y="50139"/>
                </a:lnTo>
                <a:lnTo>
                  <a:pt x="10129" y="50381"/>
                </a:lnTo>
                <a:lnTo>
                  <a:pt x="9943" y="50604"/>
                </a:lnTo>
                <a:lnTo>
                  <a:pt x="9868" y="50697"/>
                </a:lnTo>
                <a:lnTo>
                  <a:pt x="9831" y="50790"/>
                </a:lnTo>
                <a:lnTo>
                  <a:pt x="9812" y="50846"/>
                </a:lnTo>
                <a:lnTo>
                  <a:pt x="9812" y="50902"/>
                </a:lnTo>
                <a:lnTo>
                  <a:pt x="9850" y="50939"/>
                </a:lnTo>
                <a:lnTo>
                  <a:pt x="9868" y="50939"/>
                </a:lnTo>
                <a:lnTo>
                  <a:pt x="9943" y="50958"/>
                </a:lnTo>
                <a:lnTo>
                  <a:pt x="10036" y="50902"/>
                </a:lnTo>
                <a:lnTo>
                  <a:pt x="10148" y="50846"/>
                </a:lnTo>
                <a:lnTo>
                  <a:pt x="10259" y="50734"/>
                </a:lnTo>
                <a:lnTo>
                  <a:pt x="10390" y="50623"/>
                </a:lnTo>
                <a:lnTo>
                  <a:pt x="10632" y="50325"/>
                </a:lnTo>
                <a:lnTo>
                  <a:pt x="10855" y="50027"/>
                </a:lnTo>
                <a:lnTo>
                  <a:pt x="11041" y="49748"/>
                </a:lnTo>
                <a:lnTo>
                  <a:pt x="11172" y="49543"/>
                </a:lnTo>
                <a:lnTo>
                  <a:pt x="11209" y="49487"/>
                </a:lnTo>
                <a:close/>
                <a:moveTo>
                  <a:pt x="37107" y="49524"/>
                </a:moveTo>
                <a:lnTo>
                  <a:pt x="36864" y="49766"/>
                </a:lnTo>
                <a:lnTo>
                  <a:pt x="36436" y="50194"/>
                </a:lnTo>
                <a:lnTo>
                  <a:pt x="36231" y="50418"/>
                </a:lnTo>
                <a:lnTo>
                  <a:pt x="36064" y="50623"/>
                </a:lnTo>
                <a:lnTo>
                  <a:pt x="35971" y="50790"/>
                </a:lnTo>
                <a:lnTo>
                  <a:pt x="35952" y="50865"/>
                </a:lnTo>
                <a:lnTo>
                  <a:pt x="35971" y="50902"/>
                </a:lnTo>
                <a:lnTo>
                  <a:pt x="35989" y="50939"/>
                </a:lnTo>
                <a:lnTo>
                  <a:pt x="36027" y="50958"/>
                </a:lnTo>
                <a:lnTo>
                  <a:pt x="36101" y="50958"/>
                </a:lnTo>
                <a:lnTo>
                  <a:pt x="36176" y="50902"/>
                </a:lnTo>
                <a:lnTo>
                  <a:pt x="36287" y="50827"/>
                </a:lnTo>
                <a:lnTo>
                  <a:pt x="36380" y="50716"/>
                </a:lnTo>
                <a:lnTo>
                  <a:pt x="36492" y="50604"/>
                </a:lnTo>
                <a:lnTo>
                  <a:pt x="36716" y="50306"/>
                </a:lnTo>
                <a:lnTo>
                  <a:pt x="36902" y="49990"/>
                </a:lnTo>
                <a:lnTo>
                  <a:pt x="37051" y="49729"/>
                </a:lnTo>
                <a:lnTo>
                  <a:pt x="37125" y="49543"/>
                </a:lnTo>
                <a:lnTo>
                  <a:pt x="37144" y="49524"/>
                </a:lnTo>
                <a:close/>
                <a:moveTo>
                  <a:pt x="45801" y="49673"/>
                </a:moveTo>
                <a:lnTo>
                  <a:pt x="45541" y="49896"/>
                </a:lnTo>
                <a:lnTo>
                  <a:pt x="45317" y="50083"/>
                </a:lnTo>
                <a:lnTo>
                  <a:pt x="45112" y="50306"/>
                </a:lnTo>
                <a:lnTo>
                  <a:pt x="44908" y="50529"/>
                </a:lnTo>
                <a:lnTo>
                  <a:pt x="44759" y="50734"/>
                </a:lnTo>
                <a:lnTo>
                  <a:pt x="44721" y="50809"/>
                </a:lnTo>
                <a:lnTo>
                  <a:pt x="44703" y="50883"/>
                </a:lnTo>
                <a:lnTo>
                  <a:pt x="44721" y="50920"/>
                </a:lnTo>
                <a:lnTo>
                  <a:pt x="44759" y="50958"/>
                </a:lnTo>
                <a:lnTo>
                  <a:pt x="44833" y="50958"/>
                </a:lnTo>
                <a:lnTo>
                  <a:pt x="44908" y="50939"/>
                </a:lnTo>
                <a:lnTo>
                  <a:pt x="45001" y="50883"/>
                </a:lnTo>
                <a:lnTo>
                  <a:pt x="45075" y="50809"/>
                </a:lnTo>
                <a:lnTo>
                  <a:pt x="45243" y="50604"/>
                </a:lnTo>
                <a:lnTo>
                  <a:pt x="45410" y="50362"/>
                </a:lnTo>
                <a:lnTo>
                  <a:pt x="45559" y="50101"/>
                </a:lnTo>
                <a:lnTo>
                  <a:pt x="45671" y="49896"/>
                </a:lnTo>
                <a:lnTo>
                  <a:pt x="45801" y="49673"/>
                </a:lnTo>
                <a:close/>
                <a:moveTo>
                  <a:pt x="51163" y="49673"/>
                </a:moveTo>
                <a:lnTo>
                  <a:pt x="51107" y="49729"/>
                </a:lnTo>
                <a:lnTo>
                  <a:pt x="50847" y="49971"/>
                </a:lnTo>
                <a:lnTo>
                  <a:pt x="50679" y="50157"/>
                </a:lnTo>
                <a:lnTo>
                  <a:pt x="50493" y="50362"/>
                </a:lnTo>
                <a:lnTo>
                  <a:pt x="50344" y="50567"/>
                </a:lnTo>
                <a:lnTo>
                  <a:pt x="50232" y="50753"/>
                </a:lnTo>
                <a:lnTo>
                  <a:pt x="50214" y="50827"/>
                </a:lnTo>
                <a:lnTo>
                  <a:pt x="50214" y="50883"/>
                </a:lnTo>
                <a:lnTo>
                  <a:pt x="50232" y="50920"/>
                </a:lnTo>
                <a:lnTo>
                  <a:pt x="50270" y="50958"/>
                </a:lnTo>
                <a:lnTo>
                  <a:pt x="50325" y="50958"/>
                </a:lnTo>
                <a:lnTo>
                  <a:pt x="50363" y="50939"/>
                </a:lnTo>
                <a:lnTo>
                  <a:pt x="50474" y="50902"/>
                </a:lnTo>
                <a:lnTo>
                  <a:pt x="50586" y="50809"/>
                </a:lnTo>
                <a:lnTo>
                  <a:pt x="50698" y="50697"/>
                </a:lnTo>
                <a:lnTo>
                  <a:pt x="50903" y="50455"/>
                </a:lnTo>
                <a:lnTo>
                  <a:pt x="51014" y="50269"/>
                </a:lnTo>
                <a:lnTo>
                  <a:pt x="51089" y="50139"/>
                </a:lnTo>
                <a:lnTo>
                  <a:pt x="51163" y="49896"/>
                </a:lnTo>
                <a:lnTo>
                  <a:pt x="51182" y="49785"/>
                </a:lnTo>
                <a:lnTo>
                  <a:pt x="51200" y="49710"/>
                </a:lnTo>
                <a:lnTo>
                  <a:pt x="51182" y="49673"/>
                </a:lnTo>
                <a:close/>
                <a:moveTo>
                  <a:pt x="81622" y="49524"/>
                </a:moveTo>
                <a:lnTo>
                  <a:pt x="81362" y="49766"/>
                </a:lnTo>
                <a:lnTo>
                  <a:pt x="80952" y="50194"/>
                </a:lnTo>
                <a:lnTo>
                  <a:pt x="80747" y="50418"/>
                </a:lnTo>
                <a:lnTo>
                  <a:pt x="80580" y="50623"/>
                </a:lnTo>
                <a:lnTo>
                  <a:pt x="80468" y="50790"/>
                </a:lnTo>
                <a:lnTo>
                  <a:pt x="80449" y="50865"/>
                </a:lnTo>
                <a:lnTo>
                  <a:pt x="80468" y="50902"/>
                </a:lnTo>
                <a:lnTo>
                  <a:pt x="80487" y="50939"/>
                </a:lnTo>
                <a:lnTo>
                  <a:pt x="80524" y="50958"/>
                </a:lnTo>
                <a:lnTo>
                  <a:pt x="80598" y="50958"/>
                </a:lnTo>
                <a:lnTo>
                  <a:pt x="80691" y="50902"/>
                </a:lnTo>
                <a:lnTo>
                  <a:pt x="80785" y="50827"/>
                </a:lnTo>
                <a:lnTo>
                  <a:pt x="80878" y="50716"/>
                </a:lnTo>
                <a:lnTo>
                  <a:pt x="80989" y="50604"/>
                </a:lnTo>
                <a:lnTo>
                  <a:pt x="81213" y="50306"/>
                </a:lnTo>
                <a:lnTo>
                  <a:pt x="81399" y="49990"/>
                </a:lnTo>
                <a:lnTo>
                  <a:pt x="81548" y="49729"/>
                </a:lnTo>
                <a:lnTo>
                  <a:pt x="81641" y="49543"/>
                </a:lnTo>
                <a:lnTo>
                  <a:pt x="81641" y="49524"/>
                </a:lnTo>
                <a:close/>
                <a:moveTo>
                  <a:pt x="90298" y="49673"/>
                </a:moveTo>
                <a:lnTo>
                  <a:pt x="90038" y="49896"/>
                </a:lnTo>
                <a:lnTo>
                  <a:pt x="89833" y="50083"/>
                </a:lnTo>
                <a:lnTo>
                  <a:pt x="89609" y="50306"/>
                </a:lnTo>
                <a:lnTo>
                  <a:pt x="89405" y="50529"/>
                </a:lnTo>
                <a:lnTo>
                  <a:pt x="89274" y="50734"/>
                </a:lnTo>
                <a:lnTo>
                  <a:pt x="89218" y="50809"/>
                </a:lnTo>
                <a:lnTo>
                  <a:pt x="89200" y="50883"/>
                </a:lnTo>
                <a:lnTo>
                  <a:pt x="89218" y="50920"/>
                </a:lnTo>
                <a:lnTo>
                  <a:pt x="89256" y="50958"/>
                </a:lnTo>
                <a:lnTo>
                  <a:pt x="89330" y="50958"/>
                </a:lnTo>
                <a:lnTo>
                  <a:pt x="89423" y="50939"/>
                </a:lnTo>
                <a:lnTo>
                  <a:pt x="89498" y="50883"/>
                </a:lnTo>
                <a:lnTo>
                  <a:pt x="89591" y="50809"/>
                </a:lnTo>
                <a:lnTo>
                  <a:pt x="89758" y="50604"/>
                </a:lnTo>
                <a:lnTo>
                  <a:pt x="89907" y="50362"/>
                </a:lnTo>
                <a:lnTo>
                  <a:pt x="90056" y="50101"/>
                </a:lnTo>
                <a:lnTo>
                  <a:pt x="90187" y="49896"/>
                </a:lnTo>
                <a:lnTo>
                  <a:pt x="90298" y="49673"/>
                </a:lnTo>
                <a:close/>
                <a:moveTo>
                  <a:pt x="15361" y="49580"/>
                </a:moveTo>
                <a:lnTo>
                  <a:pt x="15268" y="49654"/>
                </a:lnTo>
                <a:lnTo>
                  <a:pt x="15119" y="49803"/>
                </a:lnTo>
                <a:lnTo>
                  <a:pt x="14914" y="50008"/>
                </a:lnTo>
                <a:lnTo>
                  <a:pt x="14690" y="50232"/>
                </a:lnTo>
                <a:lnTo>
                  <a:pt x="14504" y="50474"/>
                </a:lnTo>
                <a:lnTo>
                  <a:pt x="14355" y="50678"/>
                </a:lnTo>
                <a:lnTo>
                  <a:pt x="14299" y="50772"/>
                </a:lnTo>
                <a:lnTo>
                  <a:pt x="14281" y="50865"/>
                </a:lnTo>
                <a:lnTo>
                  <a:pt x="14281" y="50920"/>
                </a:lnTo>
                <a:lnTo>
                  <a:pt x="14299" y="50976"/>
                </a:lnTo>
                <a:lnTo>
                  <a:pt x="14374" y="50976"/>
                </a:lnTo>
                <a:lnTo>
                  <a:pt x="14467" y="50920"/>
                </a:lnTo>
                <a:lnTo>
                  <a:pt x="14579" y="50809"/>
                </a:lnTo>
                <a:lnTo>
                  <a:pt x="14709" y="50678"/>
                </a:lnTo>
                <a:lnTo>
                  <a:pt x="14914" y="50418"/>
                </a:lnTo>
                <a:lnTo>
                  <a:pt x="15026" y="50250"/>
                </a:lnTo>
                <a:lnTo>
                  <a:pt x="15137" y="50120"/>
                </a:lnTo>
                <a:lnTo>
                  <a:pt x="15305" y="49859"/>
                </a:lnTo>
                <a:lnTo>
                  <a:pt x="15379" y="49729"/>
                </a:lnTo>
                <a:lnTo>
                  <a:pt x="15416" y="49636"/>
                </a:lnTo>
                <a:lnTo>
                  <a:pt x="15416" y="49599"/>
                </a:lnTo>
                <a:lnTo>
                  <a:pt x="15416" y="49580"/>
                </a:lnTo>
                <a:close/>
                <a:moveTo>
                  <a:pt x="27276" y="49748"/>
                </a:moveTo>
                <a:lnTo>
                  <a:pt x="27053" y="49952"/>
                </a:lnTo>
                <a:lnTo>
                  <a:pt x="26699" y="50306"/>
                </a:lnTo>
                <a:lnTo>
                  <a:pt x="26513" y="50492"/>
                </a:lnTo>
                <a:lnTo>
                  <a:pt x="26383" y="50678"/>
                </a:lnTo>
                <a:lnTo>
                  <a:pt x="26345" y="50753"/>
                </a:lnTo>
                <a:lnTo>
                  <a:pt x="26308" y="50827"/>
                </a:lnTo>
                <a:lnTo>
                  <a:pt x="26308" y="50865"/>
                </a:lnTo>
                <a:lnTo>
                  <a:pt x="26327" y="50920"/>
                </a:lnTo>
                <a:lnTo>
                  <a:pt x="26401" y="50958"/>
                </a:lnTo>
                <a:lnTo>
                  <a:pt x="26476" y="50976"/>
                </a:lnTo>
                <a:lnTo>
                  <a:pt x="26550" y="50939"/>
                </a:lnTo>
                <a:lnTo>
                  <a:pt x="26643" y="50883"/>
                </a:lnTo>
                <a:lnTo>
                  <a:pt x="26718" y="50809"/>
                </a:lnTo>
                <a:lnTo>
                  <a:pt x="26792" y="50697"/>
                </a:lnTo>
                <a:lnTo>
                  <a:pt x="26960" y="50455"/>
                </a:lnTo>
                <a:lnTo>
                  <a:pt x="27090" y="50213"/>
                </a:lnTo>
                <a:lnTo>
                  <a:pt x="27183" y="49971"/>
                </a:lnTo>
                <a:lnTo>
                  <a:pt x="27276" y="49748"/>
                </a:lnTo>
                <a:close/>
                <a:moveTo>
                  <a:pt x="71773" y="49748"/>
                </a:moveTo>
                <a:lnTo>
                  <a:pt x="71550" y="49952"/>
                </a:lnTo>
                <a:lnTo>
                  <a:pt x="71196" y="50306"/>
                </a:lnTo>
                <a:lnTo>
                  <a:pt x="71029" y="50492"/>
                </a:lnTo>
                <a:lnTo>
                  <a:pt x="70880" y="50678"/>
                </a:lnTo>
                <a:lnTo>
                  <a:pt x="70842" y="50753"/>
                </a:lnTo>
                <a:lnTo>
                  <a:pt x="70805" y="50827"/>
                </a:lnTo>
                <a:lnTo>
                  <a:pt x="70805" y="50865"/>
                </a:lnTo>
                <a:lnTo>
                  <a:pt x="70824" y="50920"/>
                </a:lnTo>
                <a:lnTo>
                  <a:pt x="70898" y="50958"/>
                </a:lnTo>
                <a:lnTo>
                  <a:pt x="70973" y="50976"/>
                </a:lnTo>
                <a:lnTo>
                  <a:pt x="71066" y="50939"/>
                </a:lnTo>
                <a:lnTo>
                  <a:pt x="71140" y="50883"/>
                </a:lnTo>
                <a:lnTo>
                  <a:pt x="71233" y="50809"/>
                </a:lnTo>
                <a:lnTo>
                  <a:pt x="71308" y="50697"/>
                </a:lnTo>
                <a:lnTo>
                  <a:pt x="71457" y="50455"/>
                </a:lnTo>
                <a:lnTo>
                  <a:pt x="71587" y="50213"/>
                </a:lnTo>
                <a:lnTo>
                  <a:pt x="71680" y="49971"/>
                </a:lnTo>
                <a:lnTo>
                  <a:pt x="71773" y="49748"/>
                </a:lnTo>
                <a:close/>
                <a:moveTo>
                  <a:pt x="7913" y="49524"/>
                </a:moveTo>
                <a:lnTo>
                  <a:pt x="7634" y="49766"/>
                </a:lnTo>
                <a:lnTo>
                  <a:pt x="7392" y="49971"/>
                </a:lnTo>
                <a:lnTo>
                  <a:pt x="7131" y="50194"/>
                </a:lnTo>
                <a:lnTo>
                  <a:pt x="6908" y="50436"/>
                </a:lnTo>
                <a:lnTo>
                  <a:pt x="6722" y="50660"/>
                </a:lnTo>
                <a:lnTo>
                  <a:pt x="6647" y="50753"/>
                </a:lnTo>
                <a:lnTo>
                  <a:pt x="6610" y="50846"/>
                </a:lnTo>
                <a:lnTo>
                  <a:pt x="6592" y="50920"/>
                </a:lnTo>
                <a:lnTo>
                  <a:pt x="6610" y="50958"/>
                </a:lnTo>
                <a:lnTo>
                  <a:pt x="6647" y="50976"/>
                </a:lnTo>
                <a:lnTo>
                  <a:pt x="6666" y="50995"/>
                </a:lnTo>
                <a:lnTo>
                  <a:pt x="6740" y="50976"/>
                </a:lnTo>
                <a:lnTo>
                  <a:pt x="6815" y="50920"/>
                </a:lnTo>
                <a:lnTo>
                  <a:pt x="6927" y="50846"/>
                </a:lnTo>
                <a:lnTo>
                  <a:pt x="7131" y="50623"/>
                </a:lnTo>
                <a:lnTo>
                  <a:pt x="7355" y="50343"/>
                </a:lnTo>
                <a:lnTo>
                  <a:pt x="7560" y="50045"/>
                </a:lnTo>
                <a:lnTo>
                  <a:pt x="7746" y="49785"/>
                </a:lnTo>
                <a:lnTo>
                  <a:pt x="7913" y="49524"/>
                </a:lnTo>
                <a:close/>
                <a:moveTo>
                  <a:pt x="25284" y="49505"/>
                </a:moveTo>
                <a:lnTo>
                  <a:pt x="25247" y="49524"/>
                </a:lnTo>
                <a:lnTo>
                  <a:pt x="24986" y="49785"/>
                </a:lnTo>
                <a:lnTo>
                  <a:pt x="24521" y="50232"/>
                </a:lnTo>
                <a:lnTo>
                  <a:pt x="24279" y="50474"/>
                </a:lnTo>
                <a:lnTo>
                  <a:pt x="24093" y="50678"/>
                </a:lnTo>
                <a:lnTo>
                  <a:pt x="23981" y="50846"/>
                </a:lnTo>
                <a:lnTo>
                  <a:pt x="23944" y="50920"/>
                </a:lnTo>
                <a:lnTo>
                  <a:pt x="23962" y="50958"/>
                </a:lnTo>
                <a:lnTo>
                  <a:pt x="23981" y="50976"/>
                </a:lnTo>
                <a:lnTo>
                  <a:pt x="24018" y="50995"/>
                </a:lnTo>
                <a:lnTo>
                  <a:pt x="24074" y="50976"/>
                </a:lnTo>
                <a:lnTo>
                  <a:pt x="24130" y="50958"/>
                </a:lnTo>
                <a:lnTo>
                  <a:pt x="24241" y="50883"/>
                </a:lnTo>
                <a:lnTo>
                  <a:pt x="24372" y="50772"/>
                </a:lnTo>
                <a:lnTo>
                  <a:pt x="24595" y="50548"/>
                </a:lnTo>
                <a:lnTo>
                  <a:pt x="24744" y="50399"/>
                </a:lnTo>
                <a:lnTo>
                  <a:pt x="24968" y="50139"/>
                </a:lnTo>
                <a:lnTo>
                  <a:pt x="25061" y="50008"/>
                </a:lnTo>
                <a:lnTo>
                  <a:pt x="25154" y="49878"/>
                </a:lnTo>
                <a:lnTo>
                  <a:pt x="25247" y="49803"/>
                </a:lnTo>
                <a:lnTo>
                  <a:pt x="25321" y="49729"/>
                </a:lnTo>
                <a:lnTo>
                  <a:pt x="25340" y="49654"/>
                </a:lnTo>
                <a:lnTo>
                  <a:pt x="25340" y="49561"/>
                </a:lnTo>
                <a:lnTo>
                  <a:pt x="25321" y="49524"/>
                </a:lnTo>
                <a:lnTo>
                  <a:pt x="25321" y="49505"/>
                </a:lnTo>
                <a:close/>
                <a:moveTo>
                  <a:pt x="69781" y="49505"/>
                </a:moveTo>
                <a:lnTo>
                  <a:pt x="69744" y="49524"/>
                </a:lnTo>
                <a:lnTo>
                  <a:pt x="69483" y="49785"/>
                </a:lnTo>
                <a:lnTo>
                  <a:pt x="69018" y="50232"/>
                </a:lnTo>
                <a:lnTo>
                  <a:pt x="68794" y="50474"/>
                </a:lnTo>
                <a:lnTo>
                  <a:pt x="68590" y="50678"/>
                </a:lnTo>
                <a:lnTo>
                  <a:pt x="68478" y="50846"/>
                </a:lnTo>
                <a:lnTo>
                  <a:pt x="68459" y="50920"/>
                </a:lnTo>
                <a:lnTo>
                  <a:pt x="68459" y="50958"/>
                </a:lnTo>
                <a:lnTo>
                  <a:pt x="68497" y="50976"/>
                </a:lnTo>
                <a:lnTo>
                  <a:pt x="68534" y="50995"/>
                </a:lnTo>
                <a:lnTo>
                  <a:pt x="68571" y="50976"/>
                </a:lnTo>
                <a:lnTo>
                  <a:pt x="68627" y="50958"/>
                </a:lnTo>
                <a:lnTo>
                  <a:pt x="68739" y="50883"/>
                </a:lnTo>
                <a:lnTo>
                  <a:pt x="68869" y="50772"/>
                </a:lnTo>
                <a:lnTo>
                  <a:pt x="69111" y="50548"/>
                </a:lnTo>
                <a:lnTo>
                  <a:pt x="69241" y="50399"/>
                </a:lnTo>
                <a:lnTo>
                  <a:pt x="69465" y="50139"/>
                </a:lnTo>
                <a:lnTo>
                  <a:pt x="69576" y="50008"/>
                </a:lnTo>
                <a:lnTo>
                  <a:pt x="69651" y="49878"/>
                </a:lnTo>
                <a:lnTo>
                  <a:pt x="69763" y="49803"/>
                </a:lnTo>
                <a:lnTo>
                  <a:pt x="69818" y="49729"/>
                </a:lnTo>
                <a:lnTo>
                  <a:pt x="69837" y="49654"/>
                </a:lnTo>
                <a:lnTo>
                  <a:pt x="69837" y="49561"/>
                </a:lnTo>
                <a:lnTo>
                  <a:pt x="69837" y="49524"/>
                </a:lnTo>
                <a:lnTo>
                  <a:pt x="69818" y="49505"/>
                </a:lnTo>
                <a:close/>
                <a:moveTo>
                  <a:pt x="54477" y="49561"/>
                </a:moveTo>
                <a:lnTo>
                  <a:pt x="54459" y="49580"/>
                </a:lnTo>
                <a:lnTo>
                  <a:pt x="54217" y="49822"/>
                </a:lnTo>
                <a:lnTo>
                  <a:pt x="53826" y="50269"/>
                </a:lnTo>
                <a:lnTo>
                  <a:pt x="53639" y="50511"/>
                </a:lnTo>
                <a:lnTo>
                  <a:pt x="53472" y="50734"/>
                </a:lnTo>
                <a:lnTo>
                  <a:pt x="53379" y="50883"/>
                </a:lnTo>
                <a:lnTo>
                  <a:pt x="53360" y="50939"/>
                </a:lnTo>
                <a:lnTo>
                  <a:pt x="53360" y="50976"/>
                </a:lnTo>
                <a:lnTo>
                  <a:pt x="53397" y="50995"/>
                </a:lnTo>
                <a:lnTo>
                  <a:pt x="53453" y="51014"/>
                </a:lnTo>
                <a:lnTo>
                  <a:pt x="53490" y="50995"/>
                </a:lnTo>
                <a:lnTo>
                  <a:pt x="53546" y="50976"/>
                </a:lnTo>
                <a:lnTo>
                  <a:pt x="53658" y="50920"/>
                </a:lnTo>
                <a:lnTo>
                  <a:pt x="53770" y="50809"/>
                </a:lnTo>
                <a:lnTo>
                  <a:pt x="53974" y="50604"/>
                </a:lnTo>
                <a:lnTo>
                  <a:pt x="54105" y="50436"/>
                </a:lnTo>
                <a:lnTo>
                  <a:pt x="54217" y="50232"/>
                </a:lnTo>
                <a:lnTo>
                  <a:pt x="54384" y="49915"/>
                </a:lnTo>
                <a:lnTo>
                  <a:pt x="54440" y="49766"/>
                </a:lnTo>
                <a:lnTo>
                  <a:pt x="54496" y="49636"/>
                </a:lnTo>
                <a:lnTo>
                  <a:pt x="54496" y="49580"/>
                </a:lnTo>
                <a:lnTo>
                  <a:pt x="54477" y="49561"/>
                </a:lnTo>
                <a:close/>
                <a:moveTo>
                  <a:pt x="40439" y="49487"/>
                </a:moveTo>
                <a:lnTo>
                  <a:pt x="40402" y="49524"/>
                </a:lnTo>
                <a:lnTo>
                  <a:pt x="40160" y="49766"/>
                </a:lnTo>
                <a:lnTo>
                  <a:pt x="39694" y="50250"/>
                </a:lnTo>
                <a:lnTo>
                  <a:pt x="39471" y="50511"/>
                </a:lnTo>
                <a:lnTo>
                  <a:pt x="39285" y="50753"/>
                </a:lnTo>
                <a:lnTo>
                  <a:pt x="39173" y="50939"/>
                </a:lnTo>
                <a:lnTo>
                  <a:pt x="39155" y="50995"/>
                </a:lnTo>
                <a:lnTo>
                  <a:pt x="39173" y="51032"/>
                </a:lnTo>
                <a:lnTo>
                  <a:pt x="39266" y="51032"/>
                </a:lnTo>
                <a:lnTo>
                  <a:pt x="39322" y="51014"/>
                </a:lnTo>
                <a:lnTo>
                  <a:pt x="39378" y="50976"/>
                </a:lnTo>
                <a:lnTo>
                  <a:pt x="39490" y="50865"/>
                </a:lnTo>
                <a:lnTo>
                  <a:pt x="39620" y="50734"/>
                </a:lnTo>
                <a:lnTo>
                  <a:pt x="39843" y="50455"/>
                </a:lnTo>
                <a:lnTo>
                  <a:pt x="39992" y="50269"/>
                </a:lnTo>
                <a:lnTo>
                  <a:pt x="40290" y="49952"/>
                </a:lnTo>
                <a:lnTo>
                  <a:pt x="40458" y="49766"/>
                </a:lnTo>
                <a:lnTo>
                  <a:pt x="40495" y="49692"/>
                </a:lnTo>
                <a:lnTo>
                  <a:pt x="40514" y="49636"/>
                </a:lnTo>
                <a:lnTo>
                  <a:pt x="40514" y="49580"/>
                </a:lnTo>
                <a:lnTo>
                  <a:pt x="40495" y="49524"/>
                </a:lnTo>
                <a:lnTo>
                  <a:pt x="40495" y="49487"/>
                </a:lnTo>
                <a:close/>
                <a:moveTo>
                  <a:pt x="84936" y="49487"/>
                </a:moveTo>
                <a:lnTo>
                  <a:pt x="84899" y="49524"/>
                </a:lnTo>
                <a:lnTo>
                  <a:pt x="84657" y="49766"/>
                </a:lnTo>
                <a:lnTo>
                  <a:pt x="84192" y="50250"/>
                </a:lnTo>
                <a:lnTo>
                  <a:pt x="83968" y="50511"/>
                </a:lnTo>
                <a:lnTo>
                  <a:pt x="83782" y="50753"/>
                </a:lnTo>
                <a:lnTo>
                  <a:pt x="83689" y="50939"/>
                </a:lnTo>
                <a:lnTo>
                  <a:pt x="83670" y="50995"/>
                </a:lnTo>
                <a:lnTo>
                  <a:pt x="83670" y="51032"/>
                </a:lnTo>
                <a:lnTo>
                  <a:pt x="83763" y="51032"/>
                </a:lnTo>
                <a:lnTo>
                  <a:pt x="83819" y="51014"/>
                </a:lnTo>
                <a:lnTo>
                  <a:pt x="83875" y="50976"/>
                </a:lnTo>
                <a:lnTo>
                  <a:pt x="83987" y="50865"/>
                </a:lnTo>
                <a:lnTo>
                  <a:pt x="84117" y="50734"/>
                </a:lnTo>
                <a:lnTo>
                  <a:pt x="84341" y="50455"/>
                </a:lnTo>
                <a:lnTo>
                  <a:pt x="84490" y="50269"/>
                </a:lnTo>
                <a:lnTo>
                  <a:pt x="84787" y="49952"/>
                </a:lnTo>
                <a:lnTo>
                  <a:pt x="84955" y="49766"/>
                </a:lnTo>
                <a:lnTo>
                  <a:pt x="85011" y="49692"/>
                </a:lnTo>
                <a:lnTo>
                  <a:pt x="85011" y="49636"/>
                </a:lnTo>
                <a:lnTo>
                  <a:pt x="85011" y="49580"/>
                </a:lnTo>
                <a:lnTo>
                  <a:pt x="85011" y="49524"/>
                </a:lnTo>
                <a:lnTo>
                  <a:pt x="84992" y="49487"/>
                </a:lnTo>
                <a:close/>
                <a:moveTo>
                  <a:pt x="26383" y="49673"/>
                </a:moveTo>
                <a:lnTo>
                  <a:pt x="26271" y="49748"/>
                </a:lnTo>
                <a:lnTo>
                  <a:pt x="26085" y="49878"/>
                </a:lnTo>
                <a:lnTo>
                  <a:pt x="25619" y="50287"/>
                </a:lnTo>
                <a:lnTo>
                  <a:pt x="25377" y="50511"/>
                </a:lnTo>
                <a:lnTo>
                  <a:pt x="25172" y="50716"/>
                </a:lnTo>
                <a:lnTo>
                  <a:pt x="25042" y="50865"/>
                </a:lnTo>
                <a:lnTo>
                  <a:pt x="25023" y="50920"/>
                </a:lnTo>
                <a:lnTo>
                  <a:pt x="25023" y="50958"/>
                </a:lnTo>
                <a:lnTo>
                  <a:pt x="25042" y="50995"/>
                </a:lnTo>
                <a:lnTo>
                  <a:pt x="25079" y="51032"/>
                </a:lnTo>
                <a:lnTo>
                  <a:pt x="25117" y="51051"/>
                </a:lnTo>
                <a:lnTo>
                  <a:pt x="25154" y="51051"/>
                </a:lnTo>
                <a:lnTo>
                  <a:pt x="25265" y="51014"/>
                </a:lnTo>
                <a:lnTo>
                  <a:pt x="25359" y="50958"/>
                </a:lnTo>
                <a:lnTo>
                  <a:pt x="25489" y="50865"/>
                </a:lnTo>
                <a:lnTo>
                  <a:pt x="25601" y="50753"/>
                </a:lnTo>
                <a:lnTo>
                  <a:pt x="25861" y="50474"/>
                </a:lnTo>
                <a:lnTo>
                  <a:pt x="26085" y="50176"/>
                </a:lnTo>
                <a:lnTo>
                  <a:pt x="26271" y="49915"/>
                </a:lnTo>
                <a:lnTo>
                  <a:pt x="26383" y="49729"/>
                </a:lnTo>
                <a:lnTo>
                  <a:pt x="26401" y="49673"/>
                </a:lnTo>
                <a:close/>
                <a:moveTo>
                  <a:pt x="46955" y="49692"/>
                </a:moveTo>
                <a:lnTo>
                  <a:pt x="46565" y="50139"/>
                </a:lnTo>
                <a:lnTo>
                  <a:pt x="46360" y="50343"/>
                </a:lnTo>
                <a:lnTo>
                  <a:pt x="46155" y="50548"/>
                </a:lnTo>
                <a:lnTo>
                  <a:pt x="45987" y="50697"/>
                </a:lnTo>
                <a:lnTo>
                  <a:pt x="45783" y="50865"/>
                </a:lnTo>
                <a:lnTo>
                  <a:pt x="45727" y="50958"/>
                </a:lnTo>
                <a:lnTo>
                  <a:pt x="45708" y="50995"/>
                </a:lnTo>
                <a:lnTo>
                  <a:pt x="45708" y="51014"/>
                </a:lnTo>
                <a:lnTo>
                  <a:pt x="45727" y="51051"/>
                </a:lnTo>
                <a:lnTo>
                  <a:pt x="45913" y="51051"/>
                </a:lnTo>
                <a:lnTo>
                  <a:pt x="46025" y="51032"/>
                </a:lnTo>
                <a:lnTo>
                  <a:pt x="46136" y="50976"/>
                </a:lnTo>
                <a:lnTo>
                  <a:pt x="46229" y="50920"/>
                </a:lnTo>
                <a:lnTo>
                  <a:pt x="46304" y="50846"/>
                </a:lnTo>
                <a:lnTo>
                  <a:pt x="46397" y="50753"/>
                </a:lnTo>
                <a:lnTo>
                  <a:pt x="46471" y="50641"/>
                </a:lnTo>
                <a:lnTo>
                  <a:pt x="46602" y="50436"/>
                </a:lnTo>
                <a:lnTo>
                  <a:pt x="46713" y="50194"/>
                </a:lnTo>
                <a:lnTo>
                  <a:pt x="46807" y="49990"/>
                </a:lnTo>
                <a:lnTo>
                  <a:pt x="46881" y="49803"/>
                </a:lnTo>
                <a:lnTo>
                  <a:pt x="46955" y="49692"/>
                </a:lnTo>
                <a:close/>
                <a:moveTo>
                  <a:pt x="59988" y="49766"/>
                </a:moveTo>
                <a:lnTo>
                  <a:pt x="59727" y="49971"/>
                </a:lnTo>
                <a:lnTo>
                  <a:pt x="59262" y="50362"/>
                </a:lnTo>
                <a:lnTo>
                  <a:pt x="59039" y="50585"/>
                </a:lnTo>
                <a:lnTo>
                  <a:pt x="58852" y="50772"/>
                </a:lnTo>
                <a:lnTo>
                  <a:pt x="58797" y="50865"/>
                </a:lnTo>
                <a:lnTo>
                  <a:pt x="58741" y="50939"/>
                </a:lnTo>
                <a:lnTo>
                  <a:pt x="58741" y="50995"/>
                </a:lnTo>
                <a:lnTo>
                  <a:pt x="58741" y="51032"/>
                </a:lnTo>
                <a:lnTo>
                  <a:pt x="58797" y="51051"/>
                </a:lnTo>
                <a:lnTo>
                  <a:pt x="58871" y="51051"/>
                </a:lnTo>
                <a:lnTo>
                  <a:pt x="58946" y="51014"/>
                </a:lnTo>
                <a:lnTo>
                  <a:pt x="59039" y="50939"/>
                </a:lnTo>
                <a:lnTo>
                  <a:pt x="59225" y="50734"/>
                </a:lnTo>
                <a:lnTo>
                  <a:pt x="59430" y="50492"/>
                </a:lnTo>
                <a:lnTo>
                  <a:pt x="59802" y="50008"/>
                </a:lnTo>
                <a:lnTo>
                  <a:pt x="59988" y="49766"/>
                </a:lnTo>
                <a:close/>
                <a:moveTo>
                  <a:pt x="70898" y="49673"/>
                </a:moveTo>
                <a:lnTo>
                  <a:pt x="70787" y="49748"/>
                </a:lnTo>
                <a:lnTo>
                  <a:pt x="70600" y="49878"/>
                </a:lnTo>
                <a:lnTo>
                  <a:pt x="70116" y="50287"/>
                </a:lnTo>
                <a:lnTo>
                  <a:pt x="69874" y="50511"/>
                </a:lnTo>
                <a:lnTo>
                  <a:pt x="69688" y="50716"/>
                </a:lnTo>
                <a:lnTo>
                  <a:pt x="69558" y="50865"/>
                </a:lnTo>
                <a:lnTo>
                  <a:pt x="69521" y="50920"/>
                </a:lnTo>
                <a:lnTo>
                  <a:pt x="69521" y="50958"/>
                </a:lnTo>
                <a:lnTo>
                  <a:pt x="69558" y="50995"/>
                </a:lnTo>
                <a:lnTo>
                  <a:pt x="69576" y="51032"/>
                </a:lnTo>
                <a:lnTo>
                  <a:pt x="69632" y="51051"/>
                </a:lnTo>
                <a:lnTo>
                  <a:pt x="69670" y="51051"/>
                </a:lnTo>
                <a:lnTo>
                  <a:pt x="69763" y="51014"/>
                </a:lnTo>
                <a:lnTo>
                  <a:pt x="69874" y="50958"/>
                </a:lnTo>
                <a:lnTo>
                  <a:pt x="69986" y="50865"/>
                </a:lnTo>
                <a:lnTo>
                  <a:pt x="70116" y="50753"/>
                </a:lnTo>
                <a:lnTo>
                  <a:pt x="70358" y="50474"/>
                </a:lnTo>
                <a:lnTo>
                  <a:pt x="70582" y="50176"/>
                </a:lnTo>
                <a:lnTo>
                  <a:pt x="70768" y="49915"/>
                </a:lnTo>
                <a:lnTo>
                  <a:pt x="70880" y="49729"/>
                </a:lnTo>
                <a:lnTo>
                  <a:pt x="70898" y="49673"/>
                </a:lnTo>
                <a:close/>
                <a:moveTo>
                  <a:pt x="91453" y="49692"/>
                </a:moveTo>
                <a:lnTo>
                  <a:pt x="91080" y="50139"/>
                </a:lnTo>
                <a:lnTo>
                  <a:pt x="90876" y="50343"/>
                </a:lnTo>
                <a:lnTo>
                  <a:pt x="90652" y="50548"/>
                </a:lnTo>
                <a:lnTo>
                  <a:pt x="90485" y="50697"/>
                </a:lnTo>
                <a:lnTo>
                  <a:pt x="90298" y="50865"/>
                </a:lnTo>
                <a:lnTo>
                  <a:pt x="90224" y="50958"/>
                </a:lnTo>
                <a:lnTo>
                  <a:pt x="90224" y="50995"/>
                </a:lnTo>
                <a:lnTo>
                  <a:pt x="90224" y="51014"/>
                </a:lnTo>
                <a:lnTo>
                  <a:pt x="90242" y="51051"/>
                </a:lnTo>
                <a:lnTo>
                  <a:pt x="90410" y="51051"/>
                </a:lnTo>
                <a:lnTo>
                  <a:pt x="90522" y="51032"/>
                </a:lnTo>
                <a:lnTo>
                  <a:pt x="90633" y="50976"/>
                </a:lnTo>
                <a:lnTo>
                  <a:pt x="90727" y="50920"/>
                </a:lnTo>
                <a:lnTo>
                  <a:pt x="90820" y="50846"/>
                </a:lnTo>
                <a:lnTo>
                  <a:pt x="90894" y="50753"/>
                </a:lnTo>
                <a:lnTo>
                  <a:pt x="90969" y="50641"/>
                </a:lnTo>
                <a:lnTo>
                  <a:pt x="91099" y="50436"/>
                </a:lnTo>
                <a:lnTo>
                  <a:pt x="91211" y="50194"/>
                </a:lnTo>
                <a:lnTo>
                  <a:pt x="91304" y="49990"/>
                </a:lnTo>
                <a:lnTo>
                  <a:pt x="91378" y="49803"/>
                </a:lnTo>
                <a:lnTo>
                  <a:pt x="91453" y="49692"/>
                </a:lnTo>
                <a:close/>
                <a:moveTo>
                  <a:pt x="52317" y="49692"/>
                </a:moveTo>
                <a:lnTo>
                  <a:pt x="52094" y="49915"/>
                </a:lnTo>
                <a:lnTo>
                  <a:pt x="51703" y="50362"/>
                </a:lnTo>
                <a:lnTo>
                  <a:pt x="51498" y="50585"/>
                </a:lnTo>
                <a:lnTo>
                  <a:pt x="51331" y="50790"/>
                </a:lnTo>
                <a:lnTo>
                  <a:pt x="51219" y="50939"/>
                </a:lnTo>
                <a:lnTo>
                  <a:pt x="51200" y="50995"/>
                </a:lnTo>
                <a:lnTo>
                  <a:pt x="51219" y="51014"/>
                </a:lnTo>
                <a:lnTo>
                  <a:pt x="51293" y="51069"/>
                </a:lnTo>
                <a:lnTo>
                  <a:pt x="51368" y="51069"/>
                </a:lnTo>
                <a:lnTo>
                  <a:pt x="51442" y="51032"/>
                </a:lnTo>
                <a:lnTo>
                  <a:pt x="51536" y="50958"/>
                </a:lnTo>
                <a:lnTo>
                  <a:pt x="51629" y="50865"/>
                </a:lnTo>
                <a:lnTo>
                  <a:pt x="51722" y="50772"/>
                </a:lnTo>
                <a:lnTo>
                  <a:pt x="51889" y="50511"/>
                </a:lnTo>
                <a:lnTo>
                  <a:pt x="52057" y="50232"/>
                </a:lnTo>
                <a:lnTo>
                  <a:pt x="52187" y="49971"/>
                </a:lnTo>
                <a:lnTo>
                  <a:pt x="52317" y="49692"/>
                </a:lnTo>
                <a:close/>
                <a:moveTo>
                  <a:pt x="28505" y="49599"/>
                </a:moveTo>
                <a:lnTo>
                  <a:pt x="28449" y="49654"/>
                </a:lnTo>
                <a:lnTo>
                  <a:pt x="27779" y="50362"/>
                </a:lnTo>
                <a:lnTo>
                  <a:pt x="27574" y="50585"/>
                </a:lnTo>
                <a:lnTo>
                  <a:pt x="27388" y="50809"/>
                </a:lnTo>
                <a:lnTo>
                  <a:pt x="27276" y="50976"/>
                </a:lnTo>
                <a:lnTo>
                  <a:pt x="27258" y="51032"/>
                </a:lnTo>
                <a:lnTo>
                  <a:pt x="27258" y="51069"/>
                </a:lnTo>
                <a:lnTo>
                  <a:pt x="27295" y="51088"/>
                </a:lnTo>
                <a:lnTo>
                  <a:pt x="27388" y="51088"/>
                </a:lnTo>
                <a:lnTo>
                  <a:pt x="27444" y="51051"/>
                </a:lnTo>
                <a:lnTo>
                  <a:pt x="27574" y="50958"/>
                </a:lnTo>
                <a:lnTo>
                  <a:pt x="27723" y="50827"/>
                </a:lnTo>
                <a:lnTo>
                  <a:pt x="27984" y="50567"/>
                </a:lnTo>
                <a:lnTo>
                  <a:pt x="28114" y="50399"/>
                </a:lnTo>
                <a:lnTo>
                  <a:pt x="28319" y="50157"/>
                </a:lnTo>
                <a:lnTo>
                  <a:pt x="28412" y="50008"/>
                </a:lnTo>
                <a:lnTo>
                  <a:pt x="28449" y="49952"/>
                </a:lnTo>
                <a:lnTo>
                  <a:pt x="28468" y="49878"/>
                </a:lnTo>
                <a:lnTo>
                  <a:pt x="28468" y="49896"/>
                </a:lnTo>
                <a:lnTo>
                  <a:pt x="28486" y="49878"/>
                </a:lnTo>
                <a:lnTo>
                  <a:pt x="28524" y="49729"/>
                </a:lnTo>
                <a:lnTo>
                  <a:pt x="28524" y="49654"/>
                </a:lnTo>
                <a:lnTo>
                  <a:pt x="28524" y="49617"/>
                </a:lnTo>
                <a:lnTo>
                  <a:pt x="28524" y="49599"/>
                </a:lnTo>
                <a:close/>
                <a:moveTo>
                  <a:pt x="56879" y="49934"/>
                </a:moveTo>
                <a:lnTo>
                  <a:pt x="56804" y="49952"/>
                </a:lnTo>
                <a:lnTo>
                  <a:pt x="56674" y="49990"/>
                </a:lnTo>
                <a:lnTo>
                  <a:pt x="56432" y="50120"/>
                </a:lnTo>
                <a:lnTo>
                  <a:pt x="56283" y="50194"/>
                </a:lnTo>
                <a:lnTo>
                  <a:pt x="56060" y="50362"/>
                </a:lnTo>
                <a:lnTo>
                  <a:pt x="55762" y="50567"/>
                </a:lnTo>
                <a:lnTo>
                  <a:pt x="55613" y="50697"/>
                </a:lnTo>
                <a:lnTo>
                  <a:pt x="55483" y="50809"/>
                </a:lnTo>
                <a:lnTo>
                  <a:pt x="55389" y="50920"/>
                </a:lnTo>
                <a:lnTo>
                  <a:pt x="55371" y="50976"/>
                </a:lnTo>
                <a:lnTo>
                  <a:pt x="55371" y="51014"/>
                </a:lnTo>
                <a:lnTo>
                  <a:pt x="55389" y="51069"/>
                </a:lnTo>
                <a:lnTo>
                  <a:pt x="55427" y="51088"/>
                </a:lnTo>
                <a:lnTo>
                  <a:pt x="55501" y="51088"/>
                </a:lnTo>
                <a:lnTo>
                  <a:pt x="55576" y="51051"/>
                </a:lnTo>
                <a:lnTo>
                  <a:pt x="55799" y="50902"/>
                </a:lnTo>
                <a:lnTo>
                  <a:pt x="56060" y="50716"/>
                </a:lnTo>
                <a:lnTo>
                  <a:pt x="56339" y="50492"/>
                </a:lnTo>
                <a:lnTo>
                  <a:pt x="56581" y="50287"/>
                </a:lnTo>
                <a:lnTo>
                  <a:pt x="56879" y="50008"/>
                </a:lnTo>
                <a:lnTo>
                  <a:pt x="56916" y="49934"/>
                </a:lnTo>
                <a:close/>
                <a:moveTo>
                  <a:pt x="73002" y="49599"/>
                </a:moveTo>
                <a:lnTo>
                  <a:pt x="72946" y="49654"/>
                </a:lnTo>
                <a:lnTo>
                  <a:pt x="72276" y="50362"/>
                </a:lnTo>
                <a:lnTo>
                  <a:pt x="72071" y="50585"/>
                </a:lnTo>
                <a:lnTo>
                  <a:pt x="71885" y="50809"/>
                </a:lnTo>
                <a:lnTo>
                  <a:pt x="71773" y="50976"/>
                </a:lnTo>
                <a:lnTo>
                  <a:pt x="71755" y="51032"/>
                </a:lnTo>
                <a:lnTo>
                  <a:pt x="71755" y="51069"/>
                </a:lnTo>
                <a:lnTo>
                  <a:pt x="71792" y="51088"/>
                </a:lnTo>
                <a:lnTo>
                  <a:pt x="71885" y="51088"/>
                </a:lnTo>
                <a:lnTo>
                  <a:pt x="71960" y="51051"/>
                </a:lnTo>
                <a:lnTo>
                  <a:pt x="72090" y="50958"/>
                </a:lnTo>
                <a:lnTo>
                  <a:pt x="72220" y="50827"/>
                </a:lnTo>
                <a:lnTo>
                  <a:pt x="72481" y="50567"/>
                </a:lnTo>
                <a:lnTo>
                  <a:pt x="72611" y="50399"/>
                </a:lnTo>
                <a:lnTo>
                  <a:pt x="72816" y="50157"/>
                </a:lnTo>
                <a:lnTo>
                  <a:pt x="72928" y="50008"/>
                </a:lnTo>
                <a:lnTo>
                  <a:pt x="72946" y="49952"/>
                </a:lnTo>
                <a:lnTo>
                  <a:pt x="72984" y="49878"/>
                </a:lnTo>
                <a:lnTo>
                  <a:pt x="73021" y="49729"/>
                </a:lnTo>
                <a:lnTo>
                  <a:pt x="73039" y="49654"/>
                </a:lnTo>
                <a:lnTo>
                  <a:pt x="73039" y="49617"/>
                </a:lnTo>
                <a:lnTo>
                  <a:pt x="73021" y="49599"/>
                </a:lnTo>
                <a:close/>
                <a:moveTo>
                  <a:pt x="14486" y="49505"/>
                </a:moveTo>
                <a:lnTo>
                  <a:pt x="14411" y="49543"/>
                </a:lnTo>
                <a:lnTo>
                  <a:pt x="14095" y="49822"/>
                </a:lnTo>
                <a:lnTo>
                  <a:pt x="13834" y="50045"/>
                </a:lnTo>
                <a:lnTo>
                  <a:pt x="13573" y="50306"/>
                </a:lnTo>
                <a:lnTo>
                  <a:pt x="13331" y="50567"/>
                </a:lnTo>
                <a:lnTo>
                  <a:pt x="13145" y="50809"/>
                </a:lnTo>
                <a:lnTo>
                  <a:pt x="13071" y="50902"/>
                </a:lnTo>
                <a:lnTo>
                  <a:pt x="13033" y="50995"/>
                </a:lnTo>
                <a:lnTo>
                  <a:pt x="13033" y="51069"/>
                </a:lnTo>
                <a:lnTo>
                  <a:pt x="13052" y="51107"/>
                </a:lnTo>
                <a:lnTo>
                  <a:pt x="13071" y="51125"/>
                </a:lnTo>
                <a:lnTo>
                  <a:pt x="13108" y="51144"/>
                </a:lnTo>
                <a:lnTo>
                  <a:pt x="13164" y="51144"/>
                </a:lnTo>
                <a:lnTo>
                  <a:pt x="13201" y="51125"/>
                </a:lnTo>
                <a:lnTo>
                  <a:pt x="13257" y="51088"/>
                </a:lnTo>
                <a:lnTo>
                  <a:pt x="13369" y="50995"/>
                </a:lnTo>
                <a:lnTo>
                  <a:pt x="13480" y="50883"/>
                </a:lnTo>
                <a:lnTo>
                  <a:pt x="13685" y="50604"/>
                </a:lnTo>
                <a:lnTo>
                  <a:pt x="13815" y="50436"/>
                </a:lnTo>
                <a:lnTo>
                  <a:pt x="13927" y="50306"/>
                </a:lnTo>
                <a:lnTo>
                  <a:pt x="14057" y="50194"/>
                </a:lnTo>
                <a:lnTo>
                  <a:pt x="14169" y="50064"/>
                </a:lnTo>
                <a:lnTo>
                  <a:pt x="14281" y="49934"/>
                </a:lnTo>
                <a:lnTo>
                  <a:pt x="14244" y="50008"/>
                </a:lnTo>
                <a:lnTo>
                  <a:pt x="14392" y="49785"/>
                </a:lnTo>
                <a:lnTo>
                  <a:pt x="14467" y="49654"/>
                </a:lnTo>
                <a:lnTo>
                  <a:pt x="14523" y="49543"/>
                </a:lnTo>
                <a:lnTo>
                  <a:pt x="14523" y="49524"/>
                </a:lnTo>
                <a:lnTo>
                  <a:pt x="14523" y="49505"/>
                </a:lnTo>
                <a:close/>
                <a:moveTo>
                  <a:pt x="33997" y="49692"/>
                </a:moveTo>
                <a:lnTo>
                  <a:pt x="33941" y="49729"/>
                </a:lnTo>
                <a:lnTo>
                  <a:pt x="33644" y="49971"/>
                </a:lnTo>
                <a:lnTo>
                  <a:pt x="33160" y="50381"/>
                </a:lnTo>
                <a:lnTo>
                  <a:pt x="32917" y="50604"/>
                </a:lnTo>
                <a:lnTo>
                  <a:pt x="32731" y="50827"/>
                </a:lnTo>
                <a:lnTo>
                  <a:pt x="32675" y="50920"/>
                </a:lnTo>
                <a:lnTo>
                  <a:pt x="32620" y="50995"/>
                </a:lnTo>
                <a:lnTo>
                  <a:pt x="32601" y="51069"/>
                </a:lnTo>
                <a:lnTo>
                  <a:pt x="32620" y="51107"/>
                </a:lnTo>
                <a:lnTo>
                  <a:pt x="32657" y="51144"/>
                </a:lnTo>
                <a:lnTo>
                  <a:pt x="32731" y="51144"/>
                </a:lnTo>
                <a:lnTo>
                  <a:pt x="32787" y="51125"/>
                </a:lnTo>
                <a:lnTo>
                  <a:pt x="32917" y="51051"/>
                </a:lnTo>
                <a:lnTo>
                  <a:pt x="33048" y="50958"/>
                </a:lnTo>
                <a:lnTo>
                  <a:pt x="33271" y="50734"/>
                </a:lnTo>
                <a:lnTo>
                  <a:pt x="33420" y="50585"/>
                </a:lnTo>
                <a:lnTo>
                  <a:pt x="33644" y="50362"/>
                </a:lnTo>
                <a:lnTo>
                  <a:pt x="33774" y="50232"/>
                </a:lnTo>
                <a:lnTo>
                  <a:pt x="33867" y="50101"/>
                </a:lnTo>
                <a:lnTo>
                  <a:pt x="33811" y="50194"/>
                </a:lnTo>
                <a:lnTo>
                  <a:pt x="33811" y="50194"/>
                </a:lnTo>
                <a:lnTo>
                  <a:pt x="33941" y="49990"/>
                </a:lnTo>
                <a:lnTo>
                  <a:pt x="33997" y="49841"/>
                </a:lnTo>
                <a:lnTo>
                  <a:pt x="34035" y="49729"/>
                </a:lnTo>
                <a:lnTo>
                  <a:pt x="34035" y="49692"/>
                </a:lnTo>
                <a:close/>
                <a:moveTo>
                  <a:pt x="78494" y="49692"/>
                </a:moveTo>
                <a:lnTo>
                  <a:pt x="78439" y="49729"/>
                </a:lnTo>
                <a:lnTo>
                  <a:pt x="78141" y="49971"/>
                </a:lnTo>
                <a:lnTo>
                  <a:pt x="77657" y="50381"/>
                </a:lnTo>
                <a:lnTo>
                  <a:pt x="77433" y="50604"/>
                </a:lnTo>
                <a:lnTo>
                  <a:pt x="77247" y="50827"/>
                </a:lnTo>
                <a:lnTo>
                  <a:pt x="77173" y="50920"/>
                </a:lnTo>
                <a:lnTo>
                  <a:pt x="77117" y="50995"/>
                </a:lnTo>
                <a:lnTo>
                  <a:pt x="77117" y="51069"/>
                </a:lnTo>
                <a:lnTo>
                  <a:pt x="77117" y="51107"/>
                </a:lnTo>
                <a:lnTo>
                  <a:pt x="77154" y="51144"/>
                </a:lnTo>
                <a:lnTo>
                  <a:pt x="77247" y="51144"/>
                </a:lnTo>
                <a:lnTo>
                  <a:pt x="77303" y="51125"/>
                </a:lnTo>
                <a:lnTo>
                  <a:pt x="77415" y="51051"/>
                </a:lnTo>
                <a:lnTo>
                  <a:pt x="77545" y="50958"/>
                </a:lnTo>
                <a:lnTo>
                  <a:pt x="77787" y="50734"/>
                </a:lnTo>
                <a:lnTo>
                  <a:pt x="77917" y="50585"/>
                </a:lnTo>
                <a:lnTo>
                  <a:pt x="78159" y="50362"/>
                </a:lnTo>
                <a:lnTo>
                  <a:pt x="78271" y="50232"/>
                </a:lnTo>
                <a:lnTo>
                  <a:pt x="78364" y="50101"/>
                </a:lnTo>
                <a:lnTo>
                  <a:pt x="78308" y="50194"/>
                </a:lnTo>
                <a:lnTo>
                  <a:pt x="78439" y="49990"/>
                </a:lnTo>
                <a:lnTo>
                  <a:pt x="78494" y="49841"/>
                </a:lnTo>
                <a:lnTo>
                  <a:pt x="78550" y="49729"/>
                </a:lnTo>
                <a:lnTo>
                  <a:pt x="78550" y="49692"/>
                </a:lnTo>
                <a:close/>
                <a:moveTo>
                  <a:pt x="42506" y="49617"/>
                </a:moveTo>
                <a:lnTo>
                  <a:pt x="42301" y="49841"/>
                </a:lnTo>
                <a:lnTo>
                  <a:pt x="42115" y="50083"/>
                </a:lnTo>
                <a:lnTo>
                  <a:pt x="41742" y="50585"/>
                </a:lnTo>
                <a:lnTo>
                  <a:pt x="41649" y="50697"/>
                </a:lnTo>
                <a:lnTo>
                  <a:pt x="41575" y="50809"/>
                </a:lnTo>
                <a:lnTo>
                  <a:pt x="41500" y="50920"/>
                </a:lnTo>
                <a:lnTo>
                  <a:pt x="41445" y="51032"/>
                </a:lnTo>
                <a:lnTo>
                  <a:pt x="41445" y="51088"/>
                </a:lnTo>
                <a:lnTo>
                  <a:pt x="41445" y="51125"/>
                </a:lnTo>
                <a:lnTo>
                  <a:pt x="41463" y="51163"/>
                </a:lnTo>
                <a:lnTo>
                  <a:pt x="41482" y="51181"/>
                </a:lnTo>
                <a:lnTo>
                  <a:pt x="41538" y="51200"/>
                </a:lnTo>
                <a:lnTo>
                  <a:pt x="41612" y="51200"/>
                </a:lnTo>
                <a:lnTo>
                  <a:pt x="41705" y="51163"/>
                </a:lnTo>
                <a:lnTo>
                  <a:pt x="41780" y="51107"/>
                </a:lnTo>
                <a:lnTo>
                  <a:pt x="41854" y="51032"/>
                </a:lnTo>
                <a:lnTo>
                  <a:pt x="41929" y="50939"/>
                </a:lnTo>
                <a:lnTo>
                  <a:pt x="42078" y="50697"/>
                </a:lnTo>
                <a:lnTo>
                  <a:pt x="42208" y="50418"/>
                </a:lnTo>
                <a:lnTo>
                  <a:pt x="42394" y="49896"/>
                </a:lnTo>
                <a:lnTo>
                  <a:pt x="42469" y="49710"/>
                </a:lnTo>
                <a:lnTo>
                  <a:pt x="42506" y="49617"/>
                </a:lnTo>
                <a:close/>
                <a:moveTo>
                  <a:pt x="87003" y="49617"/>
                </a:moveTo>
                <a:lnTo>
                  <a:pt x="86798" y="49841"/>
                </a:lnTo>
                <a:lnTo>
                  <a:pt x="86612" y="50083"/>
                </a:lnTo>
                <a:lnTo>
                  <a:pt x="86240" y="50585"/>
                </a:lnTo>
                <a:lnTo>
                  <a:pt x="86147" y="50697"/>
                </a:lnTo>
                <a:lnTo>
                  <a:pt x="86072" y="50809"/>
                </a:lnTo>
                <a:lnTo>
                  <a:pt x="85998" y="50920"/>
                </a:lnTo>
                <a:lnTo>
                  <a:pt x="85960" y="51032"/>
                </a:lnTo>
                <a:lnTo>
                  <a:pt x="85942" y="51088"/>
                </a:lnTo>
                <a:lnTo>
                  <a:pt x="85942" y="51125"/>
                </a:lnTo>
                <a:lnTo>
                  <a:pt x="85960" y="51163"/>
                </a:lnTo>
                <a:lnTo>
                  <a:pt x="85998" y="51181"/>
                </a:lnTo>
                <a:lnTo>
                  <a:pt x="86035" y="51200"/>
                </a:lnTo>
                <a:lnTo>
                  <a:pt x="86109" y="51200"/>
                </a:lnTo>
                <a:lnTo>
                  <a:pt x="86202" y="51163"/>
                </a:lnTo>
                <a:lnTo>
                  <a:pt x="86277" y="51107"/>
                </a:lnTo>
                <a:lnTo>
                  <a:pt x="86370" y="51032"/>
                </a:lnTo>
                <a:lnTo>
                  <a:pt x="86444" y="50939"/>
                </a:lnTo>
                <a:lnTo>
                  <a:pt x="86575" y="50697"/>
                </a:lnTo>
                <a:lnTo>
                  <a:pt x="86705" y="50418"/>
                </a:lnTo>
                <a:lnTo>
                  <a:pt x="86891" y="49896"/>
                </a:lnTo>
                <a:lnTo>
                  <a:pt x="86966" y="49710"/>
                </a:lnTo>
                <a:lnTo>
                  <a:pt x="87003" y="49617"/>
                </a:lnTo>
                <a:close/>
              </a:path>
            </a:pathLst>
          </a:custGeom>
          <a:solidFill>
            <a:srgbClr val="F0C3A3"/>
          </a:solidFill>
          <a:ln>
            <a:noFill/>
          </a:ln>
        </p:spPr>
        <p:txBody>
          <a:bodyPr spcFirstLastPara="1" wrap="square" lIns="162533" tIns="162533" rIns="162533" bIns="162533"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 typeface="Arial"/>
              <a:buNone/>
              <a:tabLst/>
              <a:defRPr/>
            </a:pPr>
            <a:endParaRPr kumimoji="0" sz="2489"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1" name="Google Shape;31;p6"/>
          <p:cNvSpPr txBox="1">
            <a:spLocks noGrp="1"/>
          </p:cNvSpPr>
          <p:nvPr>
            <p:ph type="title"/>
          </p:nvPr>
        </p:nvSpPr>
        <p:spPr>
          <a:xfrm>
            <a:off x="1187068" y="274633"/>
            <a:ext cx="9818000" cy="1143200"/>
          </a:xfrm>
          <a:prstGeom prst="rect">
            <a:avLst/>
          </a:prstGeom>
        </p:spPr>
        <p:txBody>
          <a:bodyPr spcFirstLastPara="1" wrap="square" lIns="91425" tIns="91425" rIns="91425" bIns="91425" anchor="b" anchorCtr="0"/>
          <a:lstStyle>
            <a:lvl1pPr lvl="0">
              <a:spcBef>
                <a:spcPts val="0"/>
              </a:spcBef>
              <a:spcAft>
                <a:spcPts val="0"/>
              </a:spcAft>
              <a:buClr>
                <a:srgbClr val="F0C3A3"/>
              </a:buClr>
              <a:buSzPts val="2400"/>
              <a:buNone/>
              <a:defRPr>
                <a:solidFill>
                  <a:srgbClr val="F0C3A3"/>
                </a:solidFill>
              </a:defRPr>
            </a:lvl1pPr>
            <a:lvl2pPr lvl="1">
              <a:spcBef>
                <a:spcPts val="0"/>
              </a:spcBef>
              <a:spcAft>
                <a:spcPts val="0"/>
              </a:spcAft>
              <a:buClr>
                <a:srgbClr val="F0C3A3"/>
              </a:buClr>
              <a:buSzPts val="2400"/>
              <a:buNone/>
              <a:defRPr>
                <a:solidFill>
                  <a:srgbClr val="F0C3A3"/>
                </a:solidFill>
              </a:defRPr>
            </a:lvl2pPr>
            <a:lvl3pPr lvl="2">
              <a:spcBef>
                <a:spcPts val="0"/>
              </a:spcBef>
              <a:spcAft>
                <a:spcPts val="0"/>
              </a:spcAft>
              <a:buClr>
                <a:srgbClr val="F0C3A3"/>
              </a:buClr>
              <a:buSzPts val="2400"/>
              <a:buNone/>
              <a:defRPr>
                <a:solidFill>
                  <a:srgbClr val="F0C3A3"/>
                </a:solidFill>
              </a:defRPr>
            </a:lvl3pPr>
            <a:lvl4pPr lvl="3">
              <a:spcBef>
                <a:spcPts val="0"/>
              </a:spcBef>
              <a:spcAft>
                <a:spcPts val="0"/>
              </a:spcAft>
              <a:buClr>
                <a:srgbClr val="F0C3A3"/>
              </a:buClr>
              <a:buSzPts val="2400"/>
              <a:buNone/>
              <a:defRPr>
                <a:solidFill>
                  <a:srgbClr val="F0C3A3"/>
                </a:solidFill>
              </a:defRPr>
            </a:lvl4pPr>
            <a:lvl5pPr lvl="4">
              <a:spcBef>
                <a:spcPts val="0"/>
              </a:spcBef>
              <a:spcAft>
                <a:spcPts val="0"/>
              </a:spcAft>
              <a:buClr>
                <a:srgbClr val="F0C3A3"/>
              </a:buClr>
              <a:buSzPts val="2400"/>
              <a:buNone/>
              <a:defRPr>
                <a:solidFill>
                  <a:srgbClr val="F0C3A3"/>
                </a:solidFill>
              </a:defRPr>
            </a:lvl5pPr>
            <a:lvl6pPr lvl="5">
              <a:spcBef>
                <a:spcPts val="0"/>
              </a:spcBef>
              <a:spcAft>
                <a:spcPts val="0"/>
              </a:spcAft>
              <a:buClr>
                <a:srgbClr val="F0C3A3"/>
              </a:buClr>
              <a:buSzPts val="2400"/>
              <a:buNone/>
              <a:defRPr>
                <a:solidFill>
                  <a:srgbClr val="F0C3A3"/>
                </a:solidFill>
              </a:defRPr>
            </a:lvl6pPr>
            <a:lvl7pPr lvl="6">
              <a:spcBef>
                <a:spcPts val="0"/>
              </a:spcBef>
              <a:spcAft>
                <a:spcPts val="0"/>
              </a:spcAft>
              <a:buClr>
                <a:srgbClr val="F0C3A3"/>
              </a:buClr>
              <a:buSzPts val="2400"/>
              <a:buNone/>
              <a:defRPr>
                <a:solidFill>
                  <a:srgbClr val="F0C3A3"/>
                </a:solidFill>
              </a:defRPr>
            </a:lvl7pPr>
            <a:lvl8pPr lvl="7">
              <a:spcBef>
                <a:spcPts val="0"/>
              </a:spcBef>
              <a:spcAft>
                <a:spcPts val="0"/>
              </a:spcAft>
              <a:buClr>
                <a:srgbClr val="F0C3A3"/>
              </a:buClr>
              <a:buSzPts val="2400"/>
              <a:buNone/>
              <a:defRPr>
                <a:solidFill>
                  <a:srgbClr val="F0C3A3"/>
                </a:solidFill>
              </a:defRPr>
            </a:lvl8pPr>
            <a:lvl9pPr lvl="8">
              <a:spcBef>
                <a:spcPts val="0"/>
              </a:spcBef>
              <a:spcAft>
                <a:spcPts val="0"/>
              </a:spcAft>
              <a:buClr>
                <a:srgbClr val="F0C3A3"/>
              </a:buClr>
              <a:buSzPts val="2400"/>
              <a:buNone/>
              <a:defRPr>
                <a:solidFill>
                  <a:srgbClr val="F0C3A3"/>
                </a:solidFill>
              </a:defRPr>
            </a:lvl9pPr>
          </a:lstStyle>
          <a:p>
            <a:endParaRPr/>
          </a:p>
        </p:txBody>
      </p:sp>
      <p:sp>
        <p:nvSpPr>
          <p:cNvPr id="32" name="Google Shape;32;p6"/>
          <p:cNvSpPr txBox="1">
            <a:spLocks noGrp="1"/>
          </p:cNvSpPr>
          <p:nvPr>
            <p:ph type="body" idx="1"/>
          </p:nvPr>
        </p:nvSpPr>
        <p:spPr>
          <a:xfrm>
            <a:off x="1187067" y="1600200"/>
            <a:ext cx="4480800" cy="4213600"/>
          </a:xfrm>
          <a:prstGeom prst="rect">
            <a:avLst/>
          </a:prstGeom>
        </p:spPr>
        <p:txBody>
          <a:bodyPr spcFirstLastPara="1" wrap="square" lIns="91425" tIns="91425" rIns="91425" bIns="91425" anchor="t" anchorCtr="0"/>
          <a:lstStyle>
            <a:lvl1pPr marL="812760" lvl="0" indent="-632146">
              <a:spcBef>
                <a:spcPts val="1067"/>
              </a:spcBef>
              <a:spcAft>
                <a:spcPts val="0"/>
              </a:spcAft>
              <a:buClr>
                <a:srgbClr val="F0C3A3"/>
              </a:buClr>
              <a:buSzPts val="2000"/>
              <a:buChar char="‐"/>
              <a:defRPr sz="3556"/>
            </a:lvl1pPr>
            <a:lvl2pPr marL="1625519" lvl="1" indent="-632146">
              <a:spcBef>
                <a:spcPts val="0"/>
              </a:spcBef>
              <a:spcAft>
                <a:spcPts val="0"/>
              </a:spcAft>
              <a:buClr>
                <a:srgbClr val="F0C3A3"/>
              </a:buClr>
              <a:buSzPts val="2000"/>
              <a:buChar char="‐"/>
              <a:defRPr sz="3556"/>
            </a:lvl2pPr>
            <a:lvl3pPr marL="2438278" lvl="2" indent="-632146">
              <a:spcBef>
                <a:spcPts val="0"/>
              </a:spcBef>
              <a:spcAft>
                <a:spcPts val="0"/>
              </a:spcAft>
              <a:buClr>
                <a:srgbClr val="F0C3A3"/>
              </a:buClr>
              <a:buSzPts val="2000"/>
              <a:buChar char="‐"/>
              <a:defRPr sz="3556"/>
            </a:lvl3pPr>
            <a:lvl4pPr marL="3251037" lvl="3" indent="-632146">
              <a:spcBef>
                <a:spcPts val="0"/>
              </a:spcBef>
              <a:spcAft>
                <a:spcPts val="0"/>
              </a:spcAft>
              <a:buSzPts val="2000"/>
              <a:buChar char="‐"/>
              <a:defRPr sz="3556"/>
            </a:lvl4pPr>
            <a:lvl5pPr marL="4063797" lvl="4" indent="-632146">
              <a:spcBef>
                <a:spcPts val="0"/>
              </a:spcBef>
              <a:spcAft>
                <a:spcPts val="0"/>
              </a:spcAft>
              <a:buSzPts val="2000"/>
              <a:buChar char="‐"/>
              <a:defRPr sz="3556"/>
            </a:lvl5pPr>
            <a:lvl6pPr marL="4876557" lvl="5" indent="-632146">
              <a:spcBef>
                <a:spcPts val="0"/>
              </a:spcBef>
              <a:spcAft>
                <a:spcPts val="0"/>
              </a:spcAft>
              <a:buSzPts val="2000"/>
              <a:buChar char="‐"/>
              <a:defRPr sz="3556"/>
            </a:lvl6pPr>
            <a:lvl7pPr marL="5689315" lvl="6" indent="-632146">
              <a:spcBef>
                <a:spcPts val="0"/>
              </a:spcBef>
              <a:spcAft>
                <a:spcPts val="0"/>
              </a:spcAft>
              <a:buSzPts val="2000"/>
              <a:buChar char="‐"/>
              <a:defRPr sz="3556"/>
            </a:lvl7pPr>
            <a:lvl8pPr marL="6502075" lvl="7" indent="-632146">
              <a:spcBef>
                <a:spcPts val="0"/>
              </a:spcBef>
              <a:spcAft>
                <a:spcPts val="0"/>
              </a:spcAft>
              <a:buSzPts val="2000"/>
              <a:buChar char="‐"/>
              <a:defRPr sz="3556"/>
            </a:lvl8pPr>
            <a:lvl9pPr marL="7314834" lvl="8" indent="-632146">
              <a:spcBef>
                <a:spcPts val="0"/>
              </a:spcBef>
              <a:spcAft>
                <a:spcPts val="0"/>
              </a:spcAft>
              <a:buSzPts val="2000"/>
              <a:buChar char="‐"/>
              <a:defRPr sz="3556"/>
            </a:lvl9pPr>
          </a:lstStyle>
          <a:p>
            <a:endParaRPr/>
          </a:p>
        </p:txBody>
      </p:sp>
      <p:sp>
        <p:nvSpPr>
          <p:cNvPr id="33" name="Google Shape;33;p6"/>
          <p:cNvSpPr txBox="1">
            <a:spLocks noGrp="1"/>
          </p:cNvSpPr>
          <p:nvPr>
            <p:ph type="body" idx="2"/>
          </p:nvPr>
        </p:nvSpPr>
        <p:spPr>
          <a:xfrm>
            <a:off x="6524283" y="1600200"/>
            <a:ext cx="4480800" cy="4213600"/>
          </a:xfrm>
          <a:prstGeom prst="rect">
            <a:avLst/>
          </a:prstGeom>
        </p:spPr>
        <p:txBody>
          <a:bodyPr spcFirstLastPara="1" wrap="square" lIns="91425" tIns="91425" rIns="91425" bIns="91425" anchor="t" anchorCtr="0"/>
          <a:lstStyle>
            <a:lvl1pPr marL="812760" lvl="0" indent="-632146">
              <a:spcBef>
                <a:spcPts val="1067"/>
              </a:spcBef>
              <a:spcAft>
                <a:spcPts val="0"/>
              </a:spcAft>
              <a:buClr>
                <a:srgbClr val="F0C3A3"/>
              </a:buClr>
              <a:buSzPts val="2000"/>
              <a:buChar char="‐"/>
              <a:defRPr sz="3556"/>
            </a:lvl1pPr>
            <a:lvl2pPr marL="1625519" lvl="1" indent="-632146">
              <a:spcBef>
                <a:spcPts val="0"/>
              </a:spcBef>
              <a:spcAft>
                <a:spcPts val="0"/>
              </a:spcAft>
              <a:buClr>
                <a:srgbClr val="F0C3A3"/>
              </a:buClr>
              <a:buSzPts val="2000"/>
              <a:buChar char="‐"/>
              <a:defRPr sz="3556"/>
            </a:lvl2pPr>
            <a:lvl3pPr marL="2438278" lvl="2" indent="-632146">
              <a:spcBef>
                <a:spcPts val="0"/>
              </a:spcBef>
              <a:spcAft>
                <a:spcPts val="0"/>
              </a:spcAft>
              <a:buClr>
                <a:srgbClr val="F0C3A3"/>
              </a:buClr>
              <a:buSzPts val="2000"/>
              <a:buChar char="‐"/>
              <a:defRPr sz="3556"/>
            </a:lvl3pPr>
            <a:lvl4pPr marL="3251037" lvl="3" indent="-632146">
              <a:spcBef>
                <a:spcPts val="0"/>
              </a:spcBef>
              <a:spcAft>
                <a:spcPts val="0"/>
              </a:spcAft>
              <a:buSzPts val="2000"/>
              <a:buChar char="‐"/>
              <a:defRPr sz="3556"/>
            </a:lvl4pPr>
            <a:lvl5pPr marL="4063797" lvl="4" indent="-632146">
              <a:spcBef>
                <a:spcPts val="0"/>
              </a:spcBef>
              <a:spcAft>
                <a:spcPts val="0"/>
              </a:spcAft>
              <a:buSzPts val="2000"/>
              <a:buChar char="‐"/>
              <a:defRPr sz="3556"/>
            </a:lvl5pPr>
            <a:lvl6pPr marL="4876557" lvl="5" indent="-632146">
              <a:spcBef>
                <a:spcPts val="0"/>
              </a:spcBef>
              <a:spcAft>
                <a:spcPts val="0"/>
              </a:spcAft>
              <a:buSzPts val="2000"/>
              <a:buChar char="‐"/>
              <a:defRPr sz="3556"/>
            </a:lvl6pPr>
            <a:lvl7pPr marL="5689315" lvl="6" indent="-632146">
              <a:spcBef>
                <a:spcPts val="0"/>
              </a:spcBef>
              <a:spcAft>
                <a:spcPts val="0"/>
              </a:spcAft>
              <a:buSzPts val="2000"/>
              <a:buChar char="‐"/>
              <a:defRPr sz="3556"/>
            </a:lvl7pPr>
            <a:lvl8pPr marL="6502075" lvl="7" indent="-632146">
              <a:spcBef>
                <a:spcPts val="0"/>
              </a:spcBef>
              <a:spcAft>
                <a:spcPts val="0"/>
              </a:spcAft>
              <a:buSzPts val="2000"/>
              <a:buChar char="‐"/>
              <a:defRPr sz="3556"/>
            </a:lvl8pPr>
            <a:lvl9pPr marL="7314834" lvl="8" indent="-632146">
              <a:spcBef>
                <a:spcPts val="0"/>
              </a:spcBef>
              <a:spcAft>
                <a:spcPts val="0"/>
              </a:spcAft>
              <a:buSzPts val="2000"/>
              <a:buChar char="‐"/>
              <a:defRPr sz="3556"/>
            </a:lvl9pPr>
          </a:lstStyle>
          <a:p>
            <a:endParaRPr/>
          </a:p>
        </p:txBody>
      </p:sp>
      <p:sp>
        <p:nvSpPr>
          <p:cNvPr id="34" name="Google Shape;34;p6"/>
          <p:cNvSpPr txBox="1">
            <a:spLocks noGrp="1"/>
          </p:cNvSpPr>
          <p:nvPr>
            <p:ph type="sldNum" idx="12"/>
          </p:nvPr>
        </p:nvSpPr>
        <p:spPr>
          <a:xfrm>
            <a:off x="0" y="6028333"/>
            <a:ext cx="121920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fld id="{00000000-1234-1234-1234-123412341234}" type="slidenum">
              <a:rPr kumimoji="0" lang="en" sz="2133" b="0" i="0" u="none" strike="noStrike" kern="0" cap="none" spc="0" normalizeH="0" baseline="0" noProof="0" smtClean="0">
                <a:ln>
                  <a:noFill/>
                </a:ln>
                <a:solidFill>
                  <a:srgbClr val="7C7F91"/>
                </a:solidFill>
                <a:effectLst/>
                <a:uLnTx/>
                <a:uFillTx/>
                <a:latin typeface="Muli Light"/>
                <a:ea typeface="+mn-ea"/>
                <a:cs typeface="+mn-cs"/>
                <a:sym typeface="Muli Light"/>
              </a:rPr>
              <a:pPr marL="0" marR="0" lvl="0" indent="0" algn="ctr" defTabSz="1219170" rtl="0" eaLnBrk="1" fontAlgn="auto" latinLnBrk="0" hangingPunct="1">
                <a:lnSpc>
                  <a:spcPct val="100000"/>
                </a:lnSpc>
                <a:spcBef>
                  <a:spcPts val="0"/>
                </a:spcBef>
                <a:spcAft>
                  <a:spcPts val="0"/>
                </a:spcAft>
                <a:buClr>
                  <a:srgbClr val="000000"/>
                </a:buClr>
                <a:buSzTx/>
                <a:buFontTx/>
                <a:buNone/>
                <a:tabLst/>
                <a:defRPr/>
              </a:pPr>
              <a:t>‹#›</a:t>
            </a:fld>
            <a:endParaRPr kumimoji="0" lang="en" sz="2133" b="0" i="0" u="none" strike="noStrike" kern="0" cap="none" spc="0" normalizeH="0" baseline="0" noProof="0">
              <a:ln>
                <a:noFill/>
              </a:ln>
              <a:solidFill>
                <a:srgbClr val="7C7F91"/>
              </a:solidFill>
              <a:effectLst/>
              <a:uLnTx/>
              <a:uFillTx/>
              <a:latin typeface="Muli Light"/>
              <a:ea typeface="+mn-ea"/>
              <a:cs typeface="+mn-cs"/>
              <a:sym typeface="Muli Light"/>
            </a:endParaRPr>
          </a:p>
        </p:txBody>
      </p:sp>
    </p:spTree>
    <p:extLst>
      <p:ext uri="{BB962C8B-B14F-4D97-AF65-F5344CB8AC3E}">
        <p14:creationId xmlns:p14="http://schemas.microsoft.com/office/powerpoint/2010/main" val="275684562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matchingName="Subtitle">
  <p:cSld name="Subtitle">
    <p:spTree>
      <p:nvGrpSpPr>
        <p:cNvPr id="1" name="Shape 13"/>
        <p:cNvGrpSpPr/>
        <p:nvPr/>
      </p:nvGrpSpPr>
      <p:grpSpPr>
        <a:xfrm>
          <a:off x="0" y="0"/>
          <a:ext cx="0" cy="0"/>
          <a:chOff x="0" y="0"/>
          <a:chExt cx="0" cy="0"/>
        </a:xfrm>
      </p:grpSpPr>
      <p:sp>
        <p:nvSpPr>
          <p:cNvPr id="14" name="Google Shape;14;p3"/>
          <p:cNvSpPr/>
          <p:nvPr/>
        </p:nvSpPr>
        <p:spPr>
          <a:xfrm>
            <a:off x="279303" y="178837"/>
            <a:ext cx="11633236" cy="6500244"/>
          </a:xfrm>
          <a:custGeom>
            <a:avLst/>
            <a:gdLst/>
            <a:ahLst/>
            <a:cxnLst/>
            <a:rect l="l" t="t" r="r" b="b"/>
            <a:pathLst>
              <a:path w="92198" h="51517" extrusionOk="0">
                <a:moveTo>
                  <a:pt x="16254" y="186"/>
                </a:moveTo>
                <a:lnTo>
                  <a:pt x="16198" y="205"/>
                </a:lnTo>
                <a:lnTo>
                  <a:pt x="16161" y="242"/>
                </a:lnTo>
                <a:lnTo>
                  <a:pt x="16142" y="279"/>
                </a:lnTo>
                <a:lnTo>
                  <a:pt x="16124" y="354"/>
                </a:lnTo>
                <a:lnTo>
                  <a:pt x="16124" y="391"/>
                </a:lnTo>
                <a:lnTo>
                  <a:pt x="16161" y="447"/>
                </a:lnTo>
                <a:lnTo>
                  <a:pt x="16198" y="484"/>
                </a:lnTo>
                <a:lnTo>
                  <a:pt x="16291" y="559"/>
                </a:lnTo>
                <a:lnTo>
                  <a:pt x="16384" y="614"/>
                </a:lnTo>
                <a:lnTo>
                  <a:pt x="16254" y="726"/>
                </a:lnTo>
                <a:lnTo>
                  <a:pt x="16124" y="856"/>
                </a:lnTo>
                <a:lnTo>
                  <a:pt x="16105" y="912"/>
                </a:lnTo>
                <a:lnTo>
                  <a:pt x="16105" y="950"/>
                </a:lnTo>
                <a:lnTo>
                  <a:pt x="16105" y="968"/>
                </a:lnTo>
                <a:lnTo>
                  <a:pt x="16142" y="987"/>
                </a:lnTo>
                <a:lnTo>
                  <a:pt x="16291" y="987"/>
                </a:lnTo>
                <a:lnTo>
                  <a:pt x="16347" y="950"/>
                </a:lnTo>
                <a:lnTo>
                  <a:pt x="16403" y="912"/>
                </a:lnTo>
                <a:lnTo>
                  <a:pt x="16477" y="875"/>
                </a:lnTo>
                <a:lnTo>
                  <a:pt x="16533" y="856"/>
                </a:lnTo>
                <a:lnTo>
                  <a:pt x="16626" y="801"/>
                </a:lnTo>
                <a:lnTo>
                  <a:pt x="16719" y="875"/>
                </a:lnTo>
                <a:lnTo>
                  <a:pt x="16794" y="894"/>
                </a:lnTo>
                <a:lnTo>
                  <a:pt x="16868" y="875"/>
                </a:lnTo>
                <a:lnTo>
                  <a:pt x="16924" y="856"/>
                </a:lnTo>
                <a:lnTo>
                  <a:pt x="16980" y="819"/>
                </a:lnTo>
                <a:lnTo>
                  <a:pt x="16999" y="763"/>
                </a:lnTo>
                <a:lnTo>
                  <a:pt x="16999" y="707"/>
                </a:lnTo>
                <a:lnTo>
                  <a:pt x="16980" y="633"/>
                </a:lnTo>
                <a:lnTo>
                  <a:pt x="16924" y="577"/>
                </a:lnTo>
                <a:lnTo>
                  <a:pt x="16999" y="503"/>
                </a:lnTo>
                <a:lnTo>
                  <a:pt x="17036" y="428"/>
                </a:lnTo>
                <a:lnTo>
                  <a:pt x="17055" y="391"/>
                </a:lnTo>
                <a:lnTo>
                  <a:pt x="17036" y="335"/>
                </a:lnTo>
                <a:lnTo>
                  <a:pt x="17017" y="298"/>
                </a:lnTo>
                <a:lnTo>
                  <a:pt x="16980" y="261"/>
                </a:lnTo>
                <a:lnTo>
                  <a:pt x="16924" y="242"/>
                </a:lnTo>
                <a:lnTo>
                  <a:pt x="16868" y="261"/>
                </a:lnTo>
                <a:lnTo>
                  <a:pt x="16757" y="317"/>
                </a:lnTo>
                <a:lnTo>
                  <a:pt x="16682" y="335"/>
                </a:lnTo>
                <a:lnTo>
                  <a:pt x="16626" y="335"/>
                </a:lnTo>
                <a:lnTo>
                  <a:pt x="16496" y="279"/>
                </a:lnTo>
                <a:lnTo>
                  <a:pt x="16403" y="223"/>
                </a:lnTo>
                <a:lnTo>
                  <a:pt x="16310" y="205"/>
                </a:lnTo>
                <a:lnTo>
                  <a:pt x="16254" y="186"/>
                </a:lnTo>
                <a:close/>
                <a:moveTo>
                  <a:pt x="22324" y="186"/>
                </a:moveTo>
                <a:lnTo>
                  <a:pt x="22249" y="205"/>
                </a:lnTo>
                <a:lnTo>
                  <a:pt x="22175" y="242"/>
                </a:lnTo>
                <a:lnTo>
                  <a:pt x="22044" y="335"/>
                </a:lnTo>
                <a:lnTo>
                  <a:pt x="21933" y="391"/>
                </a:lnTo>
                <a:lnTo>
                  <a:pt x="21877" y="391"/>
                </a:lnTo>
                <a:lnTo>
                  <a:pt x="21821" y="354"/>
                </a:lnTo>
                <a:lnTo>
                  <a:pt x="21691" y="279"/>
                </a:lnTo>
                <a:lnTo>
                  <a:pt x="21560" y="223"/>
                </a:lnTo>
                <a:lnTo>
                  <a:pt x="21504" y="205"/>
                </a:lnTo>
                <a:lnTo>
                  <a:pt x="21448" y="205"/>
                </a:lnTo>
                <a:lnTo>
                  <a:pt x="21393" y="242"/>
                </a:lnTo>
                <a:lnTo>
                  <a:pt x="21374" y="298"/>
                </a:lnTo>
                <a:lnTo>
                  <a:pt x="21393" y="354"/>
                </a:lnTo>
                <a:lnTo>
                  <a:pt x="21430" y="410"/>
                </a:lnTo>
                <a:lnTo>
                  <a:pt x="21542" y="521"/>
                </a:lnTo>
                <a:lnTo>
                  <a:pt x="21616" y="596"/>
                </a:lnTo>
                <a:lnTo>
                  <a:pt x="21542" y="652"/>
                </a:lnTo>
                <a:lnTo>
                  <a:pt x="21486" y="726"/>
                </a:lnTo>
                <a:lnTo>
                  <a:pt x="21467" y="763"/>
                </a:lnTo>
                <a:lnTo>
                  <a:pt x="21467" y="801"/>
                </a:lnTo>
                <a:lnTo>
                  <a:pt x="21486" y="838"/>
                </a:lnTo>
                <a:lnTo>
                  <a:pt x="21523" y="875"/>
                </a:lnTo>
                <a:lnTo>
                  <a:pt x="21560" y="912"/>
                </a:lnTo>
                <a:lnTo>
                  <a:pt x="21691" y="912"/>
                </a:lnTo>
                <a:lnTo>
                  <a:pt x="21877" y="782"/>
                </a:lnTo>
                <a:lnTo>
                  <a:pt x="21951" y="838"/>
                </a:lnTo>
                <a:lnTo>
                  <a:pt x="21988" y="856"/>
                </a:lnTo>
                <a:lnTo>
                  <a:pt x="22044" y="894"/>
                </a:lnTo>
                <a:lnTo>
                  <a:pt x="22193" y="968"/>
                </a:lnTo>
                <a:lnTo>
                  <a:pt x="22249" y="1005"/>
                </a:lnTo>
                <a:lnTo>
                  <a:pt x="22324" y="1024"/>
                </a:lnTo>
                <a:lnTo>
                  <a:pt x="22398" y="1024"/>
                </a:lnTo>
                <a:lnTo>
                  <a:pt x="22454" y="987"/>
                </a:lnTo>
                <a:lnTo>
                  <a:pt x="22491" y="931"/>
                </a:lnTo>
                <a:lnTo>
                  <a:pt x="22491" y="856"/>
                </a:lnTo>
                <a:lnTo>
                  <a:pt x="22454" y="801"/>
                </a:lnTo>
                <a:lnTo>
                  <a:pt x="22417" y="745"/>
                </a:lnTo>
                <a:lnTo>
                  <a:pt x="22286" y="633"/>
                </a:lnTo>
                <a:lnTo>
                  <a:pt x="22175" y="577"/>
                </a:lnTo>
                <a:lnTo>
                  <a:pt x="22230" y="521"/>
                </a:lnTo>
                <a:lnTo>
                  <a:pt x="22342" y="410"/>
                </a:lnTo>
                <a:lnTo>
                  <a:pt x="22417" y="317"/>
                </a:lnTo>
                <a:lnTo>
                  <a:pt x="22435" y="261"/>
                </a:lnTo>
                <a:lnTo>
                  <a:pt x="22435" y="223"/>
                </a:lnTo>
                <a:lnTo>
                  <a:pt x="22379" y="186"/>
                </a:lnTo>
                <a:close/>
                <a:moveTo>
                  <a:pt x="77731" y="186"/>
                </a:moveTo>
                <a:lnTo>
                  <a:pt x="77675" y="205"/>
                </a:lnTo>
                <a:lnTo>
                  <a:pt x="77638" y="223"/>
                </a:lnTo>
                <a:lnTo>
                  <a:pt x="77619" y="261"/>
                </a:lnTo>
                <a:lnTo>
                  <a:pt x="77619" y="298"/>
                </a:lnTo>
                <a:lnTo>
                  <a:pt x="77619" y="372"/>
                </a:lnTo>
                <a:lnTo>
                  <a:pt x="77638" y="447"/>
                </a:lnTo>
                <a:lnTo>
                  <a:pt x="77731" y="577"/>
                </a:lnTo>
                <a:lnTo>
                  <a:pt x="77805" y="707"/>
                </a:lnTo>
                <a:lnTo>
                  <a:pt x="77768" y="745"/>
                </a:lnTo>
                <a:lnTo>
                  <a:pt x="77712" y="801"/>
                </a:lnTo>
                <a:lnTo>
                  <a:pt x="77638" y="856"/>
                </a:lnTo>
                <a:lnTo>
                  <a:pt x="77601" y="894"/>
                </a:lnTo>
                <a:lnTo>
                  <a:pt x="77582" y="950"/>
                </a:lnTo>
                <a:lnTo>
                  <a:pt x="77601" y="987"/>
                </a:lnTo>
                <a:lnTo>
                  <a:pt x="77638" y="987"/>
                </a:lnTo>
                <a:lnTo>
                  <a:pt x="77824" y="912"/>
                </a:lnTo>
                <a:lnTo>
                  <a:pt x="77936" y="875"/>
                </a:lnTo>
                <a:lnTo>
                  <a:pt x="77992" y="894"/>
                </a:lnTo>
                <a:lnTo>
                  <a:pt x="78159" y="968"/>
                </a:lnTo>
                <a:lnTo>
                  <a:pt x="78252" y="1005"/>
                </a:lnTo>
                <a:lnTo>
                  <a:pt x="78364" y="1024"/>
                </a:lnTo>
                <a:lnTo>
                  <a:pt x="78476" y="1024"/>
                </a:lnTo>
                <a:lnTo>
                  <a:pt x="78513" y="1005"/>
                </a:lnTo>
                <a:lnTo>
                  <a:pt x="78550" y="968"/>
                </a:lnTo>
                <a:lnTo>
                  <a:pt x="78569" y="912"/>
                </a:lnTo>
                <a:lnTo>
                  <a:pt x="78569" y="875"/>
                </a:lnTo>
                <a:lnTo>
                  <a:pt x="78531" y="819"/>
                </a:lnTo>
                <a:lnTo>
                  <a:pt x="78494" y="782"/>
                </a:lnTo>
                <a:lnTo>
                  <a:pt x="78420" y="689"/>
                </a:lnTo>
                <a:lnTo>
                  <a:pt x="78327" y="633"/>
                </a:lnTo>
                <a:lnTo>
                  <a:pt x="78569" y="521"/>
                </a:lnTo>
                <a:lnTo>
                  <a:pt x="78680" y="465"/>
                </a:lnTo>
                <a:lnTo>
                  <a:pt x="78718" y="428"/>
                </a:lnTo>
                <a:lnTo>
                  <a:pt x="78755" y="372"/>
                </a:lnTo>
                <a:lnTo>
                  <a:pt x="78755" y="317"/>
                </a:lnTo>
                <a:lnTo>
                  <a:pt x="78736" y="242"/>
                </a:lnTo>
                <a:lnTo>
                  <a:pt x="78699" y="205"/>
                </a:lnTo>
                <a:lnTo>
                  <a:pt x="78662" y="186"/>
                </a:lnTo>
                <a:lnTo>
                  <a:pt x="78625" y="205"/>
                </a:lnTo>
                <a:lnTo>
                  <a:pt x="78513" y="261"/>
                </a:lnTo>
                <a:lnTo>
                  <a:pt x="78345" y="354"/>
                </a:lnTo>
                <a:lnTo>
                  <a:pt x="78215" y="428"/>
                </a:lnTo>
                <a:lnTo>
                  <a:pt x="78140" y="447"/>
                </a:lnTo>
                <a:lnTo>
                  <a:pt x="78103" y="447"/>
                </a:lnTo>
                <a:lnTo>
                  <a:pt x="78066" y="428"/>
                </a:lnTo>
                <a:lnTo>
                  <a:pt x="78010" y="391"/>
                </a:lnTo>
                <a:lnTo>
                  <a:pt x="77936" y="298"/>
                </a:lnTo>
                <a:lnTo>
                  <a:pt x="77880" y="261"/>
                </a:lnTo>
                <a:lnTo>
                  <a:pt x="77843" y="205"/>
                </a:lnTo>
                <a:lnTo>
                  <a:pt x="77787" y="186"/>
                </a:lnTo>
                <a:close/>
                <a:moveTo>
                  <a:pt x="5418" y="168"/>
                </a:moveTo>
                <a:lnTo>
                  <a:pt x="5362" y="186"/>
                </a:lnTo>
                <a:lnTo>
                  <a:pt x="5307" y="223"/>
                </a:lnTo>
                <a:lnTo>
                  <a:pt x="5269" y="261"/>
                </a:lnTo>
                <a:lnTo>
                  <a:pt x="5269" y="317"/>
                </a:lnTo>
                <a:lnTo>
                  <a:pt x="5307" y="372"/>
                </a:lnTo>
                <a:lnTo>
                  <a:pt x="5400" y="465"/>
                </a:lnTo>
                <a:lnTo>
                  <a:pt x="5474" y="540"/>
                </a:lnTo>
                <a:lnTo>
                  <a:pt x="5567" y="596"/>
                </a:lnTo>
                <a:lnTo>
                  <a:pt x="5642" y="633"/>
                </a:lnTo>
                <a:lnTo>
                  <a:pt x="5660" y="670"/>
                </a:lnTo>
                <a:lnTo>
                  <a:pt x="5660" y="707"/>
                </a:lnTo>
                <a:lnTo>
                  <a:pt x="5605" y="763"/>
                </a:lnTo>
                <a:lnTo>
                  <a:pt x="5605" y="819"/>
                </a:lnTo>
                <a:lnTo>
                  <a:pt x="5586" y="856"/>
                </a:lnTo>
                <a:lnTo>
                  <a:pt x="5567" y="912"/>
                </a:lnTo>
                <a:lnTo>
                  <a:pt x="5586" y="968"/>
                </a:lnTo>
                <a:lnTo>
                  <a:pt x="5642" y="1024"/>
                </a:lnTo>
                <a:lnTo>
                  <a:pt x="5679" y="1043"/>
                </a:lnTo>
                <a:lnTo>
                  <a:pt x="5735" y="1024"/>
                </a:lnTo>
                <a:lnTo>
                  <a:pt x="5772" y="987"/>
                </a:lnTo>
                <a:lnTo>
                  <a:pt x="5865" y="894"/>
                </a:lnTo>
                <a:lnTo>
                  <a:pt x="5902" y="856"/>
                </a:lnTo>
                <a:lnTo>
                  <a:pt x="5940" y="838"/>
                </a:lnTo>
                <a:lnTo>
                  <a:pt x="5995" y="856"/>
                </a:lnTo>
                <a:lnTo>
                  <a:pt x="6051" y="894"/>
                </a:lnTo>
                <a:lnTo>
                  <a:pt x="6200" y="968"/>
                </a:lnTo>
                <a:lnTo>
                  <a:pt x="6275" y="1005"/>
                </a:lnTo>
                <a:lnTo>
                  <a:pt x="6331" y="1005"/>
                </a:lnTo>
                <a:lnTo>
                  <a:pt x="6405" y="987"/>
                </a:lnTo>
                <a:lnTo>
                  <a:pt x="6442" y="931"/>
                </a:lnTo>
                <a:lnTo>
                  <a:pt x="6461" y="875"/>
                </a:lnTo>
                <a:lnTo>
                  <a:pt x="6461" y="819"/>
                </a:lnTo>
                <a:lnTo>
                  <a:pt x="6442" y="763"/>
                </a:lnTo>
                <a:lnTo>
                  <a:pt x="6405" y="707"/>
                </a:lnTo>
                <a:lnTo>
                  <a:pt x="6293" y="633"/>
                </a:lnTo>
                <a:lnTo>
                  <a:pt x="6200" y="577"/>
                </a:lnTo>
                <a:lnTo>
                  <a:pt x="6293" y="484"/>
                </a:lnTo>
                <a:lnTo>
                  <a:pt x="6349" y="372"/>
                </a:lnTo>
                <a:lnTo>
                  <a:pt x="6368" y="317"/>
                </a:lnTo>
                <a:lnTo>
                  <a:pt x="6349" y="261"/>
                </a:lnTo>
                <a:lnTo>
                  <a:pt x="6312" y="223"/>
                </a:lnTo>
                <a:lnTo>
                  <a:pt x="6238" y="186"/>
                </a:lnTo>
                <a:lnTo>
                  <a:pt x="6182" y="186"/>
                </a:lnTo>
                <a:lnTo>
                  <a:pt x="6126" y="205"/>
                </a:lnTo>
                <a:lnTo>
                  <a:pt x="6033" y="279"/>
                </a:lnTo>
                <a:lnTo>
                  <a:pt x="5940" y="354"/>
                </a:lnTo>
                <a:lnTo>
                  <a:pt x="5884" y="372"/>
                </a:lnTo>
                <a:lnTo>
                  <a:pt x="5847" y="372"/>
                </a:lnTo>
                <a:lnTo>
                  <a:pt x="5791" y="354"/>
                </a:lnTo>
                <a:lnTo>
                  <a:pt x="5735" y="335"/>
                </a:lnTo>
                <a:lnTo>
                  <a:pt x="5605" y="242"/>
                </a:lnTo>
                <a:lnTo>
                  <a:pt x="5474" y="186"/>
                </a:lnTo>
                <a:lnTo>
                  <a:pt x="5418" y="168"/>
                </a:lnTo>
                <a:close/>
                <a:moveTo>
                  <a:pt x="11600" y="149"/>
                </a:moveTo>
                <a:lnTo>
                  <a:pt x="11544" y="168"/>
                </a:lnTo>
                <a:lnTo>
                  <a:pt x="11506" y="205"/>
                </a:lnTo>
                <a:lnTo>
                  <a:pt x="11413" y="279"/>
                </a:lnTo>
                <a:lnTo>
                  <a:pt x="11339" y="354"/>
                </a:lnTo>
                <a:lnTo>
                  <a:pt x="11264" y="391"/>
                </a:lnTo>
                <a:lnTo>
                  <a:pt x="11227" y="410"/>
                </a:lnTo>
                <a:lnTo>
                  <a:pt x="11190" y="410"/>
                </a:lnTo>
                <a:lnTo>
                  <a:pt x="11115" y="372"/>
                </a:lnTo>
                <a:lnTo>
                  <a:pt x="11004" y="317"/>
                </a:lnTo>
                <a:lnTo>
                  <a:pt x="10873" y="279"/>
                </a:lnTo>
                <a:lnTo>
                  <a:pt x="10780" y="279"/>
                </a:lnTo>
                <a:lnTo>
                  <a:pt x="10687" y="317"/>
                </a:lnTo>
                <a:lnTo>
                  <a:pt x="10650" y="335"/>
                </a:lnTo>
                <a:lnTo>
                  <a:pt x="10631" y="372"/>
                </a:lnTo>
                <a:lnTo>
                  <a:pt x="10650" y="410"/>
                </a:lnTo>
                <a:lnTo>
                  <a:pt x="10706" y="447"/>
                </a:lnTo>
                <a:lnTo>
                  <a:pt x="11060" y="689"/>
                </a:lnTo>
                <a:lnTo>
                  <a:pt x="11004" y="782"/>
                </a:lnTo>
                <a:lnTo>
                  <a:pt x="10948" y="894"/>
                </a:lnTo>
                <a:lnTo>
                  <a:pt x="10948" y="950"/>
                </a:lnTo>
                <a:lnTo>
                  <a:pt x="10967" y="1005"/>
                </a:lnTo>
                <a:lnTo>
                  <a:pt x="11004" y="1024"/>
                </a:lnTo>
                <a:lnTo>
                  <a:pt x="11078" y="1043"/>
                </a:lnTo>
                <a:lnTo>
                  <a:pt x="11115" y="1024"/>
                </a:lnTo>
                <a:lnTo>
                  <a:pt x="11171" y="1005"/>
                </a:lnTo>
                <a:lnTo>
                  <a:pt x="11209" y="968"/>
                </a:lnTo>
                <a:lnTo>
                  <a:pt x="11264" y="931"/>
                </a:lnTo>
                <a:lnTo>
                  <a:pt x="11339" y="894"/>
                </a:lnTo>
                <a:lnTo>
                  <a:pt x="11357" y="894"/>
                </a:lnTo>
                <a:lnTo>
                  <a:pt x="11395" y="931"/>
                </a:lnTo>
                <a:lnTo>
                  <a:pt x="11469" y="968"/>
                </a:lnTo>
                <a:lnTo>
                  <a:pt x="11581" y="987"/>
                </a:lnTo>
                <a:lnTo>
                  <a:pt x="11655" y="968"/>
                </a:lnTo>
                <a:lnTo>
                  <a:pt x="11693" y="950"/>
                </a:lnTo>
                <a:lnTo>
                  <a:pt x="11711" y="931"/>
                </a:lnTo>
                <a:lnTo>
                  <a:pt x="11711" y="875"/>
                </a:lnTo>
                <a:lnTo>
                  <a:pt x="11711" y="819"/>
                </a:lnTo>
                <a:lnTo>
                  <a:pt x="11674" y="782"/>
                </a:lnTo>
                <a:lnTo>
                  <a:pt x="11637" y="726"/>
                </a:lnTo>
                <a:lnTo>
                  <a:pt x="11600" y="670"/>
                </a:lnTo>
                <a:lnTo>
                  <a:pt x="11581" y="652"/>
                </a:lnTo>
                <a:lnTo>
                  <a:pt x="11600" y="596"/>
                </a:lnTo>
                <a:lnTo>
                  <a:pt x="11655" y="540"/>
                </a:lnTo>
                <a:lnTo>
                  <a:pt x="11730" y="447"/>
                </a:lnTo>
                <a:lnTo>
                  <a:pt x="11767" y="372"/>
                </a:lnTo>
                <a:lnTo>
                  <a:pt x="11786" y="298"/>
                </a:lnTo>
                <a:lnTo>
                  <a:pt x="11767" y="242"/>
                </a:lnTo>
                <a:lnTo>
                  <a:pt x="11711" y="186"/>
                </a:lnTo>
                <a:lnTo>
                  <a:pt x="11637" y="149"/>
                </a:lnTo>
                <a:close/>
                <a:moveTo>
                  <a:pt x="59001" y="130"/>
                </a:moveTo>
                <a:lnTo>
                  <a:pt x="58945" y="149"/>
                </a:lnTo>
                <a:lnTo>
                  <a:pt x="58889" y="168"/>
                </a:lnTo>
                <a:lnTo>
                  <a:pt x="58852" y="205"/>
                </a:lnTo>
                <a:lnTo>
                  <a:pt x="58852" y="261"/>
                </a:lnTo>
                <a:lnTo>
                  <a:pt x="58889" y="317"/>
                </a:lnTo>
                <a:lnTo>
                  <a:pt x="59001" y="428"/>
                </a:lnTo>
                <a:lnTo>
                  <a:pt x="59131" y="521"/>
                </a:lnTo>
                <a:lnTo>
                  <a:pt x="59225" y="577"/>
                </a:lnTo>
                <a:lnTo>
                  <a:pt x="59131" y="670"/>
                </a:lnTo>
                <a:lnTo>
                  <a:pt x="59020" y="782"/>
                </a:lnTo>
                <a:lnTo>
                  <a:pt x="58982" y="856"/>
                </a:lnTo>
                <a:lnTo>
                  <a:pt x="58945" y="912"/>
                </a:lnTo>
                <a:lnTo>
                  <a:pt x="58945" y="968"/>
                </a:lnTo>
                <a:lnTo>
                  <a:pt x="58982" y="1024"/>
                </a:lnTo>
                <a:lnTo>
                  <a:pt x="59038" y="1043"/>
                </a:lnTo>
                <a:lnTo>
                  <a:pt x="59113" y="1043"/>
                </a:lnTo>
                <a:lnTo>
                  <a:pt x="59169" y="1005"/>
                </a:lnTo>
                <a:lnTo>
                  <a:pt x="59225" y="950"/>
                </a:lnTo>
                <a:lnTo>
                  <a:pt x="59336" y="838"/>
                </a:lnTo>
                <a:lnTo>
                  <a:pt x="59411" y="726"/>
                </a:lnTo>
                <a:lnTo>
                  <a:pt x="59522" y="838"/>
                </a:lnTo>
                <a:lnTo>
                  <a:pt x="59671" y="950"/>
                </a:lnTo>
                <a:lnTo>
                  <a:pt x="59746" y="1005"/>
                </a:lnTo>
                <a:lnTo>
                  <a:pt x="59820" y="1024"/>
                </a:lnTo>
                <a:lnTo>
                  <a:pt x="59895" y="1024"/>
                </a:lnTo>
                <a:lnTo>
                  <a:pt x="59951" y="987"/>
                </a:lnTo>
                <a:lnTo>
                  <a:pt x="59988" y="931"/>
                </a:lnTo>
                <a:lnTo>
                  <a:pt x="59988" y="856"/>
                </a:lnTo>
                <a:lnTo>
                  <a:pt x="59951" y="782"/>
                </a:lnTo>
                <a:lnTo>
                  <a:pt x="59913" y="707"/>
                </a:lnTo>
                <a:lnTo>
                  <a:pt x="59764" y="577"/>
                </a:lnTo>
                <a:lnTo>
                  <a:pt x="59653" y="484"/>
                </a:lnTo>
                <a:lnTo>
                  <a:pt x="59727" y="428"/>
                </a:lnTo>
                <a:lnTo>
                  <a:pt x="59820" y="335"/>
                </a:lnTo>
                <a:lnTo>
                  <a:pt x="59858" y="279"/>
                </a:lnTo>
                <a:lnTo>
                  <a:pt x="59876" y="242"/>
                </a:lnTo>
                <a:lnTo>
                  <a:pt x="59858" y="205"/>
                </a:lnTo>
                <a:lnTo>
                  <a:pt x="59820" y="186"/>
                </a:lnTo>
                <a:lnTo>
                  <a:pt x="59764" y="186"/>
                </a:lnTo>
                <a:lnTo>
                  <a:pt x="59690" y="242"/>
                </a:lnTo>
                <a:lnTo>
                  <a:pt x="59560" y="317"/>
                </a:lnTo>
                <a:lnTo>
                  <a:pt x="59485" y="335"/>
                </a:lnTo>
                <a:lnTo>
                  <a:pt x="59429" y="335"/>
                </a:lnTo>
                <a:lnTo>
                  <a:pt x="59318" y="261"/>
                </a:lnTo>
                <a:lnTo>
                  <a:pt x="59206" y="205"/>
                </a:lnTo>
                <a:lnTo>
                  <a:pt x="59076" y="149"/>
                </a:lnTo>
                <a:lnTo>
                  <a:pt x="59001" y="130"/>
                </a:lnTo>
                <a:close/>
                <a:moveTo>
                  <a:pt x="73188" y="149"/>
                </a:moveTo>
                <a:lnTo>
                  <a:pt x="73114" y="186"/>
                </a:lnTo>
                <a:lnTo>
                  <a:pt x="72983" y="261"/>
                </a:lnTo>
                <a:lnTo>
                  <a:pt x="72890" y="317"/>
                </a:lnTo>
                <a:lnTo>
                  <a:pt x="72816" y="335"/>
                </a:lnTo>
                <a:lnTo>
                  <a:pt x="72760" y="354"/>
                </a:lnTo>
                <a:lnTo>
                  <a:pt x="72723" y="335"/>
                </a:lnTo>
                <a:lnTo>
                  <a:pt x="72630" y="298"/>
                </a:lnTo>
                <a:lnTo>
                  <a:pt x="72518" y="223"/>
                </a:lnTo>
                <a:lnTo>
                  <a:pt x="72443" y="205"/>
                </a:lnTo>
                <a:lnTo>
                  <a:pt x="72388" y="205"/>
                </a:lnTo>
                <a:lnTo>
                  <a:pt x="72332" y="223"/>
                </a:lnTo>
                <a:lnTo>
                  <a:pt x="72313" y="279"/>
                </a:lnTo>
                <a:lnTo>
                  <a:pt x="72313" y="317"/>
                </a:lnTo>
                <a:lnTo>
                  <a:pt x="72350" y="372"/>
                </a:lnTo>
                <a:lnTo>
                  <a:pt x="72462" y="484"/>
                </a:lnTo>
                <a:lnTo>
                  <a:pt x="72555" y="559"/>
                </a:lnTo>
                <a:lnTo>
                  <a:pt x="72388" y="689"/>
                </a:lnTo>
                <a:lnTo>
                  <a:pt x="72313" y="763"/>
                </a:lnTo>
                <a:lnTo>
                  <a:pt x="72276" y="801"/>
                </a:lnTo>
                <a:lnTo>
                  <a:pt x="72257" y="838"/>
                </a:lnTo>
                <a:lnTo>
                  <a:pt x="72257" y="894"/>
                </a:lnTo>
                <a:lnTo>
                  <a:pt x="72276" y="968"/>
                </a:lnTo>
                <a:lnTo>
                  <a:pt x="72313" y="1005"/>
                </a:lnTo>
                <a:lnTo>
                  <a:pt x="72388" y="1005"/>
                </a:lnTo>
                <a:lnTo>
                  <a:pt x="72481" y="968"/>
                </a:lnTo>
                <a:lnTo>
                  <a:pt x="72555" y="912"/>
                </a:lnTo>
                <a:lnTo>
                  <a:pt x="72648" y="875"/>
                </a:lnTo>
                <a:lnTo>
                  <a:pt x="72741" y="838"/>
                </a:lnTo>
                <a:lnTo>
                  <a:pt x="72816" y="819"/>
                </a:lnTo>
                <a:lnTo>
                  <a:pt x="72872" y="875"/>
                </a:lnTo>
                <a:lnTo>
                  <a:pt x="72927" y="894"/>
                </a:lnTo>
                <a:lnTo>
                  <a:pt x="72965" y="950"/>
                </a:lnTo>
                <a:lnTo>
                  <a:pt x="73002" y="987"/>
                </a:lnTo>
                <a:lnTo>
                  <a:pt x="73058" y="1024"/>
                </a:lnTo>
                <a:lnTo>
                  <a:pt x="73169" y="1043"/>
                </a:lnTo>
                <a:lnTo>
                  <a:pt x="73244" y="1043"/>
                </a:lnTo>
                <a:lnTo>
                  <a:pt x="73263" y="1005"/>
                </a:lnTo>
                <a:lnTo>
                  <a:pt x="73263" y="987"/>
                </a:lnTo>
                <a:lnTo>
                  <a:pt x="73263" y="912"/>
                </a:lnTo>
                <a:lnTo>
                  <a:pt x="73244" y="838"/>
                </a:lnTo>
                <a:lnTo>
                  <a:pt x="73207" y="745"/>
                </a:lnTo>
                <a:lnTo>
                  <a:pt x="73151" y="670"/>
                </a:lnTo>
                <a:lnTo>
                  <a:pt x="73095" y="614"/>
                </a:lnTo>
                <a:lnTo>
                  <a:pt x="73188" y="540"/>
                </a:lnTo>
                <a:lnTo>
                  <a:pt x="73300" y="447"/>
                </a:lnTo>
                <a:lnTo>
                  <a:pt x="73356" y="391"/>
                </a:lnTo>
                <a:lnTo>
                  <a:pt x="73374" y="335"/>
                </a:lnTo>
                <a:lnTo>
                  <a:pt x="73374" y="261"/>
                </a:lnTo>
                <a:lnTo>
                  <a:pt x="73356" y="205"/>
                </a:lnTo>
                <a:lnTo>
                  <a:pt x="73300" y="168"/>
                </a:lnTo>
                <a:lnTo>
                  <a:pt x="73244" y="149"/>
                </a:lnTo>
                <a:close/>
                <a:moveTo>
                  <a:pt x="2719" y="130"/>
                </a:moveTo>
                <a:lnTo>
                  <a:pt x="2663" y="168"/>
                </a:lnTo>
                <a:lnTo>
                  <a:pt x="2644" y="186"/>
                </a:lnTo>
                <a:lnTo>
                  <a:pt x="2626" y="223"/>
                </a:lnTo>
                <a:lnTo>
                  <a:pt x="2626" y="298"/>
                </a:lnTo>
                <a:lnTo>
                  <a:pt x="2663" y="372"/>
                </a:lnTo>
                <a:lnTo>
                  <a:pt x="2719" y="447"/>
                </a:lnTo>
                <a:lnTo>
                  <a:pt x="2868" y="577"/>
                </a:lnTo>
                <a:lnTo>
                  <a:pt x="2979" y="652"/>
                </a:lnTo>
                <a:lnTo>
                  <a:pt x="2905" y="726"/>
                </a:lnTo>
                <a:lnTo>
                  <a:pt x="2830" y="838"/>
                </a:lnTo>
                <a:lnTo>
                  <a:pt x="2812" y="875"/>
                </a:lnTo>
                <a:lnTo>
                  <a:pt x="2812" y="931"/>
                </a:lnTo>
                <a:lnTo>
                  <a:pt x="2830" y="968"/>
                </a:lnTo>
                <a:lnTo>
                  <a:pt x="2868" y="987"/>
                </a:lnTo>
                <a:lnTo>
                  <a:pt x="2924" y="987"/>
                </a:lnTo>
                <a:lnTo>
                  <a:pt x="2998" y="950"/>
                </a:lnTo>
                <a:lnTo>
                  <a:pt x="3054" y="912"/>
                </a:lnTo>
                <a:lnTo>
                  <a:pt x="3110" y="875"/>
                </a:lnTo>
                <a:lnTo>
                  <a:pt x="3166" y="838"/>
                </a:lnTo>
                <a:lnTo>
                  <a:pt x="3203" y="838"/>
                </a:lnTo>
                <a:lnTo>
                  <a:pt x="3240" y="856"/>
                </a:lnTo>
                <a:lnTo>
                  <a:pt x="3296" y="912"/>
                </a:lnTo>
                <a:lnTo>
                  <a:pt x="3445" y="1005"/>
                </a:lnTo>
                <a:lnTo>
                  <a:pt x="3519" y="1043"/>
                </a:lnTo>
                <a:lnTo>
                  <a:pt x="3612" y="1061"/>
                </a:lnTo>
                <a:lnTo>
                  <a:pt x="3650" y="1043"/>
                </a:lnTo>
                <a:lnTo>
                  <a:pt x="3687" y="1024"/>
                </a:lnTo>
                <a:lnTo>
                  <a:pt x="3724" y="987"/>
                </a:lnTo>
                <a:lnTo>
                  <a:pt x="3743" y="950"/>
                </a:lnTo>
                <a:lnTo>
                  <a:pt x="3761" y="875"/>
                </a:lnTo>
                <a:lnTo>
                  <a:pt x="3761" y="838"/>
                </a:lnTo>
                <a:lnTo>
                  <a:pt x="3724" y="782"/>
                </a:lnTo>
                <a:lnTo>
                  <a:pt x="3705" y="745"/>
                </a:lnTo>
                <a:lnTo>
                  <a:pt x="3612" y="670"/>
                </a:lnTo>
                <a:lnTo>
                  <a:pt x="3519" y="596"/>
                </a:lnTo>
                <a:lnTo>
                  <a:pt x="3612" y="521"/>
                </a:lnTo>
                <a:lnTo>
                  <a:pt x="3705" y="410"/>
                </a:lnTo>
                <a:lnTo>
                  <a:pt x="3743" y="335"/>
                </a:lnTo>
                <a:lnTo>
                  <a:pt x="3743" y="279"/>
                </a:lnTo>
                <a:lnTo>
                  <a:pt x="3724" y="242"/>
                </a:lnTo>
                <a:lnTo>
                  <a:pt x="3668" y="186"/>
                </a:lnTo>
                <a:lnTo>
                  <a:pt x="3594" y="186"/>
                </a:lnTo>
                <a:lnTo>
                  <a:pt x="3519" y="205"/>
                </a:lnTo>
                <a:lnTo>
                  <a:pt x="3389" y="279"/>
                </a:lnTo>
                <a:lnTo>
                  <a:pt x="3277" y="372"/>
                </a:lnTo>
                <a:lnTo>
                  <a:pt x="3240" y="372"/>
                </a:lnTo>
                <a:lnTo>
                  <a:pt x="3166" y="354"/>
                </a:lnTo>
                <a:lnTo>
                  <a:pt x="3054" y="279"/>
                </a:lnTo>
                <a:lnTo>
                  <a:pt x="2905" y="205"/>
                </a:lnTo>
                <a:lnTo>
                  <a:pt x="2849" y="168"/>
                </a:lnTo>
                <a:lnTo>
                  <a:pt x="2775" y="130"/>
                </a:lnTo>
                <a:close/>
                <a:moveTo>
                  <a:pt x="37367" y="149"/>
                </a:moveTo>
                <a:lnTo>
                  <a:pt x="37311" y="168"/>
                </a:lnTo>
                <a:lnTo>
                  <a:pt x="37292" y="186"/>
                </a:lnTo>
                <a:lnTo>
                  <a:pt x="37274" y="223"/>
                </a:lnTo>
                <a:lnTo>
                  <a:pt x="37274" y="279"/>
                </a:lnTo>
                <a:lnTo>
                  <a:pt x="37311" y="354"/>
                </a:lnTo>
                <a:lnTo>
                  <a:pt x="37367" y="410"/>
                </a:lnTo>
                <a:lnTo>
                  <a:pt x="37441" y="465"/>
                </a:lnTo>
                <a:lnTo>
                  <a:pt x="37609" y="577"/>
                </a:lnTo>
                <a:lnTo>
                  <a:pt x="37739" y="652"/>
                </a:lnTo>
                <a:lnTo>
                  <a:pt x="37628" y="801"/>
                </a:lnTo>
                <a:lnTo>
                  <a:pt x="37572" y="875"/>
                </a:lnTo>
                <a:lnTo>
                  <a:pt x="37534" y="950"/>
                </a:lnTo>
                <a:lnTo>
                  <a:pt x="37534" y="987"/>
                </a:lnTo>
                <a:lnTo>
                  <a:pt x="37590" y="1005"/>
                </a:lnTo>
                <a:lnTo>
                  <a:pt x="37721" y="931"/>
                </a:lnTo>
                <a:lnTo>
                  <a:pt x="37963" y="782"/>
                </a:lnTo>
                <a:lnTo>
                  <a:pt x="38019" y="801"/>
                </a:lnTo>
                <a:lnTo>
                  <a:pt x="38074" y="819"/>
                </a:lnTo>
                <a:lnTo>
                  <a:pt x="38205" y="894"/>
                </a:lnTo>
                <a:lnTo>
                  <a:pt x="38354" y="987"/>
                </a:lnTo>
                <a:lnTo>
                  <a:pt x="38465" y="1043"/>
                </a:lnTo>
                <a:lnTo>
                  <a:pt x="38558" y="1061"/>
                </a:lnTo>
                <a:lnTo>
                  <a:pt x="38652" y="1043"/>
                </a:lnTo>
                <a:lnTo>
                  <a:pt x="38689" y="1043"/>
                </a:lnTo>
                <a:lnTo>
                  <a:pt x="38726" y="1005"/>
                </a:lnTo>
                <a:lnTo>
                  <a:pt x="38726" y="968"/>
                </a:lnTo>
                <a:lnTo>
                  <a:pt x="38726" y="912"/>
                </a:lnTo>
                <a:lnTo>
                  <a:pt x="38707" y="856"/>
                </a:lnTo>
                <a:lnTo>
                  <a:pt x="38652" y="801"/>
                </a:lnTo>
                <a:lnTo>
                  <a:pt x="38521" y="707"/>
                </a:lnTo>
                <a:lnTo>
                  <a:pt x="38372" y="633"/>
                </a:lnTo>
                <a:lnTo>
                  <a:pt x="38242" y="577"/>
                </a:lnTo>
                <a:lnTo>
                  <a:pt x="38354" y="503"/>
                </a:lnTo>
                <a:lnTo>
                  <a:pt x="38465" y="372"/>
                </a:lnTo>
                <a:lnTo>
                  <a:pt x="38503" y="298"/>
                </a:lnTo>
                <a:lnTo>
                  <a:pt x="38503" y="242"/>
                </a:lnTo>
                <a:lnTo>
                  <a:pt x="38503" y="223"/>
                </a:lnTo>
                <a:lnTo>
                  <a:pt x="38465" y="205"/>
                </a:lnTo>
                <a:lnTo>
                  <a:pt x="38391" y="168"/>
                </a:lnTo>
                <a:lnTo>
                  <a:pt x="38316" y="168"/>
                </a:lnTo>
                <a:lnTo>
                  <a:pt x="38223" y="205"/>
                </a:lnTo>
                <a:lnTo>
                  <a:pt x="38093" y="317"/>
                </a:lnTo>
                <a:lnTo>
                  <a:pt x="38019" y="391"/>
                </a:lnTo>
                <a:lnTo>
                  <a:pt x="37963" y="410"/>
                </a:lnTo>
                <a:lnTo>
                  <a:pt x="37907" y="410"/>
                </a:lnTo>
                <a:lnTo>
                  <a:pt x="37814" y="354"/>
                </a:lnTo>
                <a:lnTo>
                  <a:pt x="37702" y="279"/>
                </a:lnTo>
                <a:lnTo>
                  <a:pt x="37534" y="186"/>
                </a:lnTo>
                <a:lnTo>
                  <a:pt x="37441" y="168"/>
                </a:lnTo>
                <a:lnTo>
                  <a:pt x="37367" y="149"/>
                </a:lnTo>
                <a:close/>
                <a:moveTo>
                  <a:pt x="40327" y="149"/>
                </a:moveTo>
                <a:lnTo>
                  <a:pt x="40290" y="186"/>
                </a:lnTo>
                <a:lnTo>
                  <a:pt x="40290" y="223"/>
                </a:lnTo>
                <a:lnTo>
                  <a:pt x="40290" y="242"/>
                </a:lnTo>
                <a:lnTo>
                  <a:pt x="40327" y="317"/>
                </a:lnTo>
                <a:lnTo>
                  <a:pt x="40364" y="372"/>
                </a:lnTo>
                <a:lnTo>
                  <a:pt x="40383" y="410"/>
                </a:lnTo>
                <a:lnTo>
                  <a:pt x="40402" y="503"/>
                </a:lnTo>
                <a:lnTo>
                  <a:pt x="40364" y="559"/>
                </a:lnTo>
                <a:lnTo>
                  <a:pt x="40290" y="652"/>
                </a:lnTo>
                <a:lnTo>
                  <a:pt x="40197" y="726"/>
                </a:lnTo>
                <a:lnTo>
                  <a:pt x="40104" y="819"/>
                </a:lnTo>
                <a:lnTo>
                  <a:pt x="40085" y="875"/>
                </a:lnTo>
                <a:lnTo>
                  <a:pt x="40104" y="931"/>
                </a:lnTo>
                <a:lnTo>
                  <a:pt x="40122" y="987"/>
                </a:lnTo>
                <a:lnTo>
                  <a:pt x="40160" y="1005"/>
                </a:lnTo>
                <a:lnTo>
                  <a:pt x="40234" y="1005"/>
                </a:lnTo>
                <a:lnTo>
                  <a:pt x="40327" y="968"/>
                </a:lnTo>
                <a:lnTo>
                  <a:pt x="40402" y="912"/>
                </a:lnTo>
                <a:lnTo>
                  <a:pt x="40513" y="819"/>
                </a:lnTo>
                <a:lnTo>
                  <a:pt x="40588" y="782"/>
                </a:lnTo>
                <a:lnTo>
                  <a:pt x="40625" y="763"/>
                </a:lnTo>
                <a:lnTo>
                  <a:pt x="40662" y="801"/>
                </a:lnTo>
                <a:lnTo>
                  <a:pt x="40718" y="856"/>
                </a:lnTo>
                <a:lnTo>
                  <a:pt x="40793" y="987"/>
                </a:lnTo>
                <a:lnTo>
                  <a:pt x="40849" y="1024"/>
                </a:lnTo>
                <a:lnTo>
                  <a:pt x="40923" y="1061"/>
                </a:lnTo>
                <a:lnTo>
                  <a:pt x="40960" y="1061"/>
                </a:lnTo>
                <a:lnTo>
                  <a:pt x="40997" y="1043"/>
                </a:lnTo>
                <a:lnTo>
                  <a:pt x="41035" y="1024"/>
                </a:lnTo>
                <a:lnTo>
                  <a:pt x="41053" y="987"/>
                </a:lnTo>
                <a:lnTo>
                  <a:pt x="41072" y="931"/>
                </a:lnTo>
                <a:lnTo>
                  <a:pt x="41072" y="894"/>
                </a:lnTo>
                <a:lnTo>
                  <a:pt x="41016" y="782"/>
                </a:lnTo>
                <a:lnTo>
                  <a:pt x="40942" y="689"/>
                </a:lnTo>
                <a:lnTo>
                  <a:pt x="40886" y="614"/>
                </a:lnTo>
                <a:lnTo>
                  <a:pt x="41109" y="521"/>
                </a:lnTo>
                <a:lnTo>
                  <a:pt x="41202" y="447"/>
                </a:lnTo>
                <a:lnTo>
                  <a:pt x="41239" y="410"/>
                </a:lnTo>
                <a:lnTo>
                  <a:pt x="41258" y="354"/>
                </a:lnTo>
                <a:lnTo>
                  <a:pt x="41258" y="279"/>
                </a:lnTo>
                <a:lnTo>
                  <a:pt x="41221" y="205"/>
                </a:lnTo>
                <a:lnTo>
                  <a:pt x="41146" y="149"/>
                </a:lnTo>
                <a:lnTo>
                  <a:pt x="41053" y="149"/>
                </a:lnTo>
                <a:lnTo>
                  <a:pt x="40960" y="205"/>
                </a:lnTo>
                <a:lnTo>
                  <a:pt x="40849" y="261"/>
                </a:lnTo>
                <a:lnTo>
                  <a:pt x="40718" y="335"/>
                </a:lnTo>
                <a:lnTo>
                  <a:pt x="40644" y="354"/>
                </a:lnTo>
                <a:lnTo>
                  <a:pt x="40606" y="335"/>
                </a:lnTo>
                <a:lnTo>
                  <a:pt x="40569" y="298"/>
                </a:lnTo>
                <a:lnTo>
                  <a:pt x="40476" y="205"/>
                </a:lnTo>
                <a:lnTo>
                  <a:pt x="40420" y="168"/>
                </a:lnTo>
                <a:lnTo>
                  <a:pt x="40383" y="149"/>
                </a:lnTo>
                <a:close/>
                <a:moveTo>
                  <a:pt x="49022" y="130"/>
                </a:moveTo>
                <a:lnTo>
                  <a:pt x="48966" y="168"/>
                </a:lnTo>
                <a:lnTo>
                  <a:pt x="48910" y="205"/>
                </a:lnTo>
                <a:lnTo>
                  <a:pt x="48817" y="317"/>
                </a:lnTo>
                <a:lnTo>
                  <a:pt x="48761" y="372"/>
                </a:lnTo>
                <a:lnTo>
                  <a:pt x="48724" y="391"/>
                </a:lnTo>
                <a:lnTo>
                  <a:pt x="48668" y="372"/>
                </a:lnTo>
                <a:lnTo>
                  <a:pt x="48612" y="335"/>
                </a:lnTo>
                <a:lnTo>
                  <a:pt x="48463" y="242"/>
                </a:lnTo>
                <a:lnTo>
                  <a:pt x="48370" y="205"/>
                </a:lnTo>
                <a:lnTo>
                  <a:pt x="48296" y="186"/>
                </a:lnTo>
                <a:lnTo>
                  <a:pt x="48240" y="205"/>
                </a:lnTo>
                <a:lnTo>
                  <a:pt x="48221" y="223"/>
                </a:lnTo>
                <a:lnTo>
                  <a:pt x="48203" y="242"/>
                </a:lnTo>
                <a:lnTo>
                  <a:pt x="48203" y="298"/>
                </a:lnTo>
                <a:lnTo>
                  <a:pt x="48240" y="354"/>
                </a:lnTo>
                <a:lnTo>
                  <a:pt x="48333" y="465"/>
                </a:lnTo>
                <a:lnTo>
                  <a:pt x="48463" y="559"/>
                </a:lnTo>
                <a:lnTo>
                  <a:pt x="48538" y="614"/>
                </a:lnTo>
                <a:lnTo>
                  <a:pt x="48426" y="838"/>
                </a:lnTo>
                <a:lnTo>
                  <a:pt x="48370" y="968"/>
                </a:lnTo>
                <a:lnTo>
                  <a:pt x="48370" y="1005"/>
                </a:lnTo>
                <a:lnTo>
                  <a:pt x="48389" y="1043"/>
                </a:lnTo>
                <a:lnTo>
                  <a:pt x="48426" y="1061"/>
                </a:lnTo>
                <a:lnTo>
                  <a:pt x="48482" y="1043"/>
                </a:lnTo>
                <a:lnTo>
                  <a:pt x="48519" y="1005"/>
                </a:lnTo>
                <a:lnTo>
                  <a:pt x="48556" y="968"/>
                </a:lnTo>
                <a:lnTo>
                  <a:pt x="48631" y="875"/>
                </a:lnTo>
                <a:lnTo>
                  <a:pt x="48668" y="838"/>
                </a:lnTo>
                <a:lnTo>
                  <a:pt x="48705" y="801"/>
                </a:lnTo>
                <a:lnTo>
                  <a:pt x="48761" y="801"/>
                </a:lnTo>
                <a:lnTo>
                  <a:pt x="48798" y="819"/>
                </a:lnTo>
                <a:lnTo>
                  <a:pt x="48910" y="875"/>
                </a:lnTo>
                <a:lnTo>
                  <a:pt x="48966" y="912"/>
                </a:lnTo>
                <a:lnTo>
                  <a:pt x="49078" y="912"/>
                </a:lnTo>
                <a:lnTo>
                  <a:pt x="49134" y="894"/>
                </a:lnTo>
                <a:lnTo>
                  <a:pt x="49171" y="838"/>
                </a:lnTo>
                <a:lnTo>
                  <a:pt x="49171" y="801"/>
                </a:lnTo>
                <a:lnTo>
                  <a:pt x="49171" y="745"/>
                </a:lnTo>
                <a:lnTo>
                  <a:pt x="49134" y="707"/>
                </a:lnTo>
                <a:lnTo>
                  <a:pt x="49059" y="614"/>
                </a:lnTo>
                <a:lnTo>
                  <a:pt x="48985" y="559"/>
                </a:lnTo>
                <a:lnTo>
                  <a:pt x="49078" y="484"/>
                </a:lnTo>
                <a:lnTo>
                  <a:pt x="49171" y="391"/>
                </a:lnTo>
                <a:lnTo>
                  <a:pt x="49208" y="335"/>
                </a:lnTo>
                <a:lnTo>
                  <a:pt x="49227" y="279"/>
                </a:lnTo>
                <a:lnTo>
                  <a:pt x="49208" y="223"/>
                </a:lnTo>
                <a:lnTo>
                  <a:pt x="49171" y="168"/>
                </a:lnTo>
                <a:lnTo>
                  <a:pt x="49096" y="130"/>
                </a:lnTo>
                <a:close/>
                <a:moveTo>
                  <a:pt x="53490" y="130"/>
                </a:moveTo>
                <a:lnTo>
                  <a:pt x="53416" y="149"/>
                </a:lnTo>
                <a:lnTo>
                  <a:pt x="53378" y="205"/>
                </a:lnTo>
                <a:lnTo>
                  <a:pt x="53378" y="261"/>
                </a:lnTo>
                <a:lnTo>
                  <a:pt x="53397" y="317"/>
                </a:lnTo>
                <a:lnTo>
                  <a:pt x="53434" y="372"/>
                </a:lnTo>
                <a:lnTo>
                  <a:pt x="53509" y="447"/>
                </a:lnTo>
                <a:lnTo>
                  <a:pt x="53639" y="540"/>
                </a:lnTo>
                <a:lnTo>
                  <a:pt x="53751" y="614"/>
                </a:lnTo>
                <a:lnTo>
                  <a:pt x="53676" y="726"/>
                </a:lnTo>
                <a:lnTo>
                  <a:pt x="53583" y="856"/>
                </a:lnTo>
                <a:lnTo>
                  <a:pt x="53583" y="912"/>
                </a:lnTo>
                <a:lnTo>
                  <a:pt x="53602" y="950"/>
                </a:lnTo>
                <a:lnTo>
                  <a:pt x="53639" y="950"/>
                </a:lnTo>
                <a:lnTo>
                  <a:pt x="53732" y="931"/>
                </a:lnTo>
                <a:lnTo>
                  <a:pt x="53807" y="894"/>
                </a:lnTo>
                <a:lnTo>
                  <a:pt x="53881" y="856"/>
                </a:lnTo>
                <a:lnTo>
                  <a:pt x="53956" y="801"/>
                </a:lnTo>
                <a:lnTo>
                  <a:pt x="54011" y="782"/>
                </a:lnTo>
                <a:lnTo>
                  <a:pt x="54086" y="801"/>
                </a:lnTo>
                <a:lnTo>
                  <a:pt x="54160" y="856"/>
                </a:lnTo>
                <a:lnTo>
                  <a:pt x="54309" y="968"/>
                </a:lnTo>
                <a:lnTo>
                  <a:pt x="54421" y="1024"/>
                </a:lnTo>
                <a:lnTo>
                  <a:pt x="54570" y="1061"/>
                </a:lnTo>
                <a:lnTo>
                  <a:pt x="54644" y="1061"/>
                </a:lnTo>
                <a:lnTo>
                  <a:pt x="54700" y="1043"/>
                </a:lnTo>
                <a:lnTo>
                  <a:pt x="54738" y="1005"/>
                </a:lnTo>
                <a:lnTo>
                  <a:pt x="54756" y="931"/>
                </a:lnTo>
                <a:lnTo>
                  <a:pt x="54756" y="875"/>
                </a:lnTo>
                <a:lnTo>
                  <a:pt x="54719" y="801"/>
                </a:lnTo>
                <a:lnTo>
                  <a:pt x="54663" y="745"/>
                </a:lnTo>
                <a:lnTo>
                  <a:pt x="54607" y="689"/>
                </a:lnTo>
                <a:lnTo>
                  <a:pt x="54458" y="596"/>
                </a:lnTo>
                <a:lnTo>
                  <a:pt x="54347" y="540"/>
                </a:lnTo>
                <a:lnTo>
                  <a:pt x="54421" y="465"/>
                </a:lnTo>
                <a:lnTo>
                  <a:pt x="54496" y="372"/>
                </a:lnTo>
                <a:lnTo>
                  <a:pt x="54514" y="317"/>
                </a:lnTo>
                <a:lnTo>
                  <a:pt x="54514" y="261"/>
                </a:lnTo>
                <a:lnTo>
                  <a:pt x="54496" y="223"/>
                </a:lnTo>
                <a:lnTo>
                  <a:pt x="54440" y="168"/>
                </a:lnTo>
                <a:lnTo>
                  <a:pt x="54365" y="149"/>
                </a:lnTo>
                <a:lnTo>
                  <a:pt x="54309" y="168"/>
                </a:lnTo>
                <a:lnTo>
                  <a:pt x="54198" y="223"/>
                </a:lnTo>
                <a:lnTo>
                  <a:pt x="54067" y="317"/>
                </a:lnTo>
                <a:lnTo>
                  <a:pt x="54011" y="335"/>
                </a:lnTo>
                <a:lnTo>
                  <a:pt x="53918" y="317"/>
                </a:lnTo>
                <a:lnTo>
                  <a:pt x="53788" y="261"/>
                </a:lnTo>
                <a:lnTo>
                  <a:pt x="53639" y="186"/>
                </a:lnTo>
                <a:lnTo>
                  <a:pt x="53546" y="149"/>
                </a:lnTo>
                <a:lnTo>
                  <a:pt x="53490" y="130"/>
                </a:lnTo>
                <a:close/>
                <a:moveTo>
                  <a:pt x="57270" y="130"/>
                </a:moveTo>
                <a:lnTo>
                  <a:pt x="57158" y="168"/>
                </a:lnTo>
                <a:lnTo>
                  <a:pt x="57028" y="223"/>
                </a:lnTo>
                <a:lnTo>
                  <a:pt x="56953" y="261"/>
                </a:lnTo>
                <a:lnTo>
                  <a:pt x="56860" y="317"/>
                </a:lnTo>
                <a:lnTo>
                  <a:pt x="56804" y="391"/>
                </a:lnTo>
                <a:lnTo>
                  <a:pt x="56730" y="428"/>
                </a:lnTo>
                <a:lnTo>
                  <a:pt x="56655" y="428"/>
                </a:lnTo>
                <a:lnTo>
                  <a:pt x="56599" y="391"/>
                </a:lnTo>
                <a:lnTo>
                  <a:pt x="56525" y="335"/>
                </a:lnTo>
                <a:lnTo>
                  <a:pt x="56376" y="223"/>
                </a:lnTo>
                <a:lnTo>
                  <a:pt x="56301" y="168"/>
                </a:lnTo>
                <a:lnTo>
                  <a:pt x="56227" y="149"/>
                </a:lnTo>
                <a:lnTo>
                  <a:pt x="56171" y="168"/>
                </a:lnTo>
                <a:lnTo>
                  <a:pt x="56134" y="186"/>
                </a:lnTo>
                <a:lnTo>
                  <a:pt x="56115" y="223"/>
                </a:lnTo>
                <a:lnTo>
                  <a:pt x="56097" y="298"/>
                </a:lnTo>
                <a:lnTo>
                  <a:pt x="56115" y="354"/>
                </a:lnTo>
                <a:lnTo>
                  <a:pt x="56171" y="428"/>
                </a:lnTo>
                <a:lnTo>
                  <a:pt x="56227" y="484"/>
                </a:lnTo>
                <a:lnTo>
                  <a:pt x="56395" y="596"/>
                </a:lnTo>
                <a:lnTo>
                  <a:pt x="56506" y="670"/>
                </a:lnTo>
                <a:lnTo>
                  <a:pt x="56506" y="689"/>
                </a:lnTo>
                <a:lnTo>
                  <a:pt x="56488" y="707"/>
                </a:lnTo>
                <a:lnTo>
                  <a:pt x="56432" y="801"/>
                </a:lnTo>
                <a:lnTo>
                  <a:pt x="56413" y="838"/>
                </a:lnTo>
                <a:lnTo>
                  <a:pt x="56395" y="875"/>
                </a:lnTo>
                <a:lnTo>
                  <a:pt x="56413" y="912"/>
                </a:lnTo>
                <a:lnTo>
                  <a:pt x="56450" y="931"/>
                </a:lnTo>
                <a:lnTo>
                  <a:pt x="56506" y="931"/>
                </a:lnTo>
                <a:lnTo>
                  <a:pt x="56544" y="894"/>
                </a:lnTo>
                <a:lnTo>
                  <a:pt x="56581" y="856"/>
                </a:lnTo>
                <a:lnTo>
                  <a:pt x="56618" y="838"/>
                </a:lnTo>
                <a:lnTo>
                  <a:pt x="56748" y="838"/>
                </a:lnTo>
                <a:lnTo>
                  <a:pt x="56860" y="931"/>
                </a:lnTo>
                <a:lnTo>
                  <a:pt x="56953" y="987"/>
                </a:lnTo>
                <a:lnTo>
                  <a:pt x="57065" y="1043"/>
                </a:lnTo>
                <a:lnTo>
                  <a:pt x="57139" y="1061"/>
                </a:lnTo>
                <a:lnTo>
                  <a:pt x="57195" y="1061"/>
                </a:lnTo>
                <a:lnTo>
                  <a:pt x="57232" y="1043"/>
                </a:lnTo>
                <a:lnTo>
                  <a:pt x="57251" y="1005"/>
                </a:lnTo>
                <a:lnTo>
                  <a:pt x="57251" y="950"/>
                </a:lnTo>
                <a:lnTo>
                  <a:pt x="57232" y="894"/>
                </a:lnTo>
                <a:lnTo>
                  <a:pt x="57139" y="782"/>
                </a:lnTo>
                <a:lnTo>
                  <a:pt x="57009" y="689"/>
                </a:lnTo>
                <a:lnTo>
                  <a:pt x="56935" y="614"/>
                </a:lnTo>
                <a:lnTo>
                  <a:pt x="57046" y="540"/>
                </a:lnTo>
                <a:lnTo>
                  <a:pt x="57214" y="410"/>
                </a:lnTo>
                <a:lnTo>
                  <a:pt x="57307" y="335"/>
                </a:lnTo>
                <a:lnTo>
                  <a:pt x="57363" y="279"/>
                </a:lnTo>
                <a:lnTo>
                  <a:pt x="57381" y="205"/>
                </a:lnTo>
                <a:lnTo>
                  <a:pt x="57381" y="186"/>
                </a:lnTo>
                <a:lnTo>
                  <a:pt x="57363" y="149"/>
                </a:lnTo>
                <a:lnTo>
                  <a:pt x="57325" y="130"/>
                </a:lnTo>
                <a:close/>
                <a:moveTo>
                  <a:pt x="70544" y="168"/>
                </a:moveTo>
                <a:lnTo>
                  <a:pt x="70451" y="186"/>
                </a:lnTo>
                <a:lnTo>
                  <a:pt x="70302" y="261"/>
                </a:lnTo>
                <a:lnTo>
                  <a:pt x="70153" y="335"/>
                </a:lnTo>
                <a:lnTo>
                  <a:pt x="70079" y="354"/>
                </a:lnTo>
                <a:lnTo>
                  <a:pt x="70004" y="354"/>
                </a:lnTo>
                <a:lnTo>
                  <a:pt x="69911" y="317"/>
                </a:lnTo>
                <a:lnTo>
                  <a:pt x="69800" y="261"/>
                </a:lnTo>
                <a:lnTo>
                  <a:pt x="69744" y="242"/>
                </a:lnTo>
                <a:lnTo>
                  <a:pt x="69725" y="261"/>
                </a:lnTo>
                <a:lnTo>
                  <a:pt x="69725" y="298"/>
                </a:lnTo>
                <a:lnTo>
                  <a:pt x="69762" y="372"/>
                </a:lnTo>
                <a:lnTo>
                  <a:pt x="69818" y="465"/>
                </a:lnTo>
                <a:lnTo>
                  <a:pt x="69855" y="484"/>
                </a:lnTo>
                <a:lnTo>
                  <a:pt x="69837" y="503"/>
                </a:lnTo>
                <a:lnTo>
                  <a:pt x="69800" y="596"/>
                </a:lnTo>
                <a:lnTo>
                  <a:pt x="69762" y="652"/>
                </a:lnTo>
                <a:lnTo>
                  <a:pt x="69688" y="707"/>
                </a:lnTo>
                <a:lnTo>
                  <a:pt x="69632" y="763"/>
                </a:lnTo>
                <a:lnTo>
                  <a:pt x="69595" y="819"/>
                </a:lnTo>
                <a:lnTo>
                  <a:pt x="69595" y="875"/>
                </a:lnTo>
                <a:lnTo>
                  <a:pt x="69595" y="931"/>
                </a:lnTo>
                <a:lnTo>
                  <a:pt x="69613" y="987"/>
                </a:lnTo>
                <a:lnTo>
                  <a:pt x="69651" y="1024"/>
                </a:lnTo>
                <a:lnTo>
                  <a:pt x="69688" y="1043"/>
                </a:lnTo>
                <a:lnTo>
                  <a:pt x="69744" y="1061"/>
                </a:lnTo>
                <a:lnTo>
                  <a:pt x="69781" y="1043"/>
                </a:lnTo>
                <a:lnTo>
                  <a:pt x="69837" y="1005"/>
                </a:lnTo>
                <a:lnTo>
                  <a:pt x="69986" y="856"/>
                </a:lnTo>
                <a:lnTo>
                  <a:pt x="70060" y="782"/>
                </a:lnTo>
                <a:lnTo>
                  <a:pt x="70097" y="745"/>
                </a:lnTo>
                <a:lnTo>
                  <a:pt x="70116" y="745"/>
                </a:lnTo>
                <a:lnTo>
                  <a:pt x="70172" y="763"/>
                </a:lnTo>
                <a:lnTo>
                  <a:pt x="70228" y="782"/>
                </a:lnTo>
                <a:lnTo>
                  <a:pt x="70321" y="875"/>
                </a:lnTo>
                <a:lnTo>
                  <a:pt x="70433" y="968"/>
                </a:lnTo>
                <a:lnTo>
                  <a:pt x="70488" y="1005"/>
                </a:lnTo>
                <a:lnTo>
                  <a:pt x="70619" y="1005"/>
                </a:lnTo>
                <a:lnTo>
                  <a:pt x="70656" y="987"/>
                </a:lnTo>
                <a:lnTo>
                  <a:pt x="70675" y="968"/>
                </a:lnTo>
                <a:lnTo>
                  <a:pt x="70693" y="950"/>
                </a:lnTo>
                <a:lnTo>
                  <a:pt x="70656" y="875"/>
                </a:lnTo>
                <a:lnTo>
                  <a:pt x="70600" y="801"/>
                </a:lnTo>
                <a:lnTo>
                  <a:pt x="70414" y="652"/>
                </a:lnTo>
                <a:lnTo>
                  <a:pt x="70284" y="540"/>
                </a:lnTo>
                <a:lnTo>
                  <a:pt x="70470" y="372"/>
                </a:lnTo>
                <a:lnTo>
                  <a:pt x="70563" y="242"/>
                </a:lnTo>
                <a:lnTo>
                  <a:pt x="70600" y="205"/>
                </a:lnTo>
                <a:lnTo>
                  <a:pt x="70600" y="168"/>
                </a:lnTo>
                <a:close/>
                <a:moveTo>
                  <a:pt x="76074" y="130"/>
                </a:moveTo>
                <a:lnTo>
                  <a:pt x="75944" y="149"/>
                </a:lnTo>
                <a:lnTo>
                  <a:pt x="75813" y="186"/>
                </a:lnTo>
                <a:lnTo>
                  <a:pt x="75683" y="242"/>
                </a:lnTo>
                <a:lnTo>
                  <a:pt x="75571" y="298"/>
                </a:lnTo>
                <a:lnTo>
                  <a:pt x="75459" y="372"/>
                </a:lnTo>
                <a:lnTo>
                  <a:pt x="75404" y="410"/>
                </a:lnTo>
                <a:lnTo>
                  <a:pt x="75348" y="428"/>
                </a:lnTo>
                <a:lnTo>
                  <a:pt x="75255" y="428"/>
                </a:lnTo>
                <a:lnTo>
                  <a:pt x="75143" y="335"/>
                </a:lnTo>
                <a:lnTo>
                  <a:pt x="74975" y="223"/>
                </a:lnTo>
                <a:lnTo>
                  <a:pt x="74864" y="168"/>
                </a:lnTo>
                <a:lnTo>
                  <a:pt x="74826" y="149"/>
                </a:lnTo>
                <a:lnTo>
                  <a:pt x="74789" y="168"/>
                </a:lnTo>
                <a:lnTo>
                  <a:pt x="74771" y="186"/>
                </a:lnTo>
                <a:lnTo>
                  <a:pt x="74771" y="205"/>
                </a:lnTo>
                <a:lnTo>
                  <a:pt x="74771" y="279"/>
                </a:lnTo>
                <a:lnTo>
                  <a:pt x="74808" y="335"/>
                </a:lnTo>
                <a:lnTo>
                  <a:pt x="74864" y="428"/>
                </a:lnTo>
                <a:lnTo>
                  <a:pt x="74975" y="559"/>
                </a:lnTo>
                <a:lnTo>
                  <a:pt x="75050" y="633"/>
                </a:lnTo>
                <a:lnTo>
                  <a:pt x="74882" y="782"/>
                </a:lnTo>
                <a:lnTo>
                  <a:pt x="74808" y="894"/>
                </a:lnTo>
                <a:lnTo>
                  <a:pt x="74789" y="931"/>
                </a:lnTo>
                <a:lnTo>
                  <a:pt x="74808" y="950"/>
                </a:lnTo>
                <a:lnTo>
                  <a:pt x="74826" y="968"/>
                </a:lnTo>
                <a:lnTo>
                  <a:pt x="74882" y="968"/>
                </a:lnTo>
                <a:lnTo>
                  <a:pt x="74994" y="931"/>
                </a:lnTo>
                <a:lnTo>
                  <a:pt x="75106" y="875"/>
                </a:lnTo>
                <a:lnTo>
                  <a:pt x="75180" y="838"/>
                </a:lnTo>
                <a:lnTo>
                  <a:pt x="75236" y="838"/>
                </a:lnTo>
                <a:lnTo>
                  <a:pt x="75273" y="856"/>
                </a:lnTo>
                <a:lnTo>
                  <a:pt x="75366" y="931"/>
                </a:lnTo>
                <a:lnTo>
                  <a:pt x="75459" y="987"/>
                </a:lnTo>
                <a:lnTo>
                  <a:pt x="75553" y="1043"/>
                </a:lnTo>
                <a:lnTo>
                  <a:pt x="75646" y="1061"/>
                </a:lnTo>
                <a:lnTo>
                  <a:pt x="75739" y="1061"/>
                </a:lnTo>
                <a:lnTo>
                  <a:pt x="75776" y="1043"/>
                </a:lnTo>
                <a:lnTo>
                  <a:pt x="75795" y="1024"/>
                </a:lnTo>
                <a:lnTo>
                  <a:pt x="75832" y="987"/>
                </a:lnTo>
                <a:lnTo>
                  <a:pt x="75832" y="950"/>
                </a:lnTo>
                <a:lnTo>
                  <a:pt x="75832" y="894"/>
                </a:lnTo>
                <a:lnTo>
                  <a:pt x="75813" y="856"/>
                </a:lnTo>
                <a:lnTo>
                  <a:pt x="75739" y="763"/>
                </a:lnTo>
                <a:lnTo>
                  <a:pt x="75664" y="689"/>
                </a:lnTo>
                <a:lnTo>
                  <a:pt x="75571" y="652"/>
                </a:lnTo>
                <a:lnTo>
                  <a:pt x="75832" y="540"/>
                </a:lnTo>
                <a:lnTo>
                  <a:pt x="75944" y="484"/>
                </a:lnTo>
                <a:lnTo>
                  <a:pt x="76055" y="428"/>
                </a:lnTo>
                <a:lnTo>
                  <a:pt x="76130" y="354"/>
                </a:lnTo>
                <a:lnTo>
                  <a:pt x="76186" y="261"/>
                </a:lnTo>
                <a:lnTo>
                  <a:pt x="76204" y="205"/>
                </a:lnTo>
                <a:lnTo>
                  <a:pt x="76186" y="168"/>
                </a:lnTo>
                <a:lnTo>
                  <a:pt x="76148" y="149"/>
                </a:lnTo>
                <a:lnTo>
                  <a:pt x="76074" y="130"/>
                </a:lnTo>
                <a:close/>
                <a:moveTo>
                  <a:pt x="18767" y="168"/>
                </a:moveTo>
                <a:lnTo>
                  <a:pt x="18749" y="242"/>
                </a:lnTo>
                <a:lnTo>
                  <a:pt x="18749" y="317"/>
                </a:lnTo>
                <a:lnTo>
                  <a:pt x="18786" y="372"/>
                </a:lnTo>
                <a:lnTo>
                  <a:pt x="18823" y="428"/>
                </a:lnTo>
                <a:lnTo>
                  <a:pt x="18842" y="484"/>
                </a:lnTo>
                <a:lnTo>
                  <a:pt x="18879" y="521"/>
                </a:lnTo>
                <a:lnTo>
                  <a:pt x="18879" y="540"/>
                </a:lnTo>
                <a:lnTo>
                  <a:pt x="18861" y="577"/>
                </a:lnTo>
                <a:lnTo>
                  <a:pt x="18823" y="596"/>
                </a:lnTo>
                <a:lnTo>
                  <a:pt x="18730" y="726"/>
                </a:lnTo>
                <a:lnTo>
                  <a:pt x="18712" y="782"/>
                </a:lnTo>
                <a:lnTo>
                  <a:pt x="18712" y="838"/>
                </a:lnTo>
                <a:lnTo>
                  <a:pt x="18712" y="875"/>
                </a:lnTo>
                <a:lnTo>
                  <a:pt x="18730" y="894"/>
                </a:lnTo>
                <a:lnTo>
                  <a:pt x="18805" y="894"/>
                </a:lnTo>
                <a:lnTo>
                  <a:pt x="18879" y="875"/>
                </a:lnTo>
                <a:lnTo>
                  <a:pt x="18935" y="838"/>
                </a:lnTo>
                <a:lnTo>
                  <a:pt x="18991" y="819"/>
                </a:lnTo>
                <a:lnTo>
                  <a:pt x="19065" y="801"/>
                </a:lnTo>
                <a:lnTo>
                  <a:pt x="19121" y="801"/>
                </a:lnTo>
                <a:lnTo>
                  <a:pt x="19158" y="819"/>
                </a:lnTo>
                <a:lnTo>
                  <a:pt x="19252" y="894"/>
                </a:lnTo>
                <a:lnTo>
                  <a:pt x="19345" y="968"/>
                </a:lnTo>
                <a:lnTo>
                  <a:pt x="19475" y="1024"/>
                </a:lnTo>
                <a:lnTo>
                  <a:pt x="19605" y="1061"/>
                </a:lnTo>
                <a:lnTo>
                  <a:pt x="19661" y="1080"/>
                </a:lnTo>
                <a:lnTo>
                  <a:pt x="19717" y="1061"/>
                </a:lnTo>
                <a:lnTo>
                  <a:pt x="19773" y="1024"/>
                </a:lnTo>
                <a:lnTo>
                  <a:pt x="19810" y="1005"/>
                </a:lnTo>
                <a:lnTo>
                  <a:pt x="19829" y="968"/>
                </a:lnTo>
                <a:lnTo>
                  <a:pt x="19829" y="931"/>
                </a:lnTo>
                <a:lnTo>
                  <a:pt x="19791" y="856"/>
                </a:lnTo>
                <a:lnTo>
                  <a:pt x="19736" y="801"/>
                </a:lnTo>
                <a:lnTo>
                  <a:pt x="19549" y="670"/>
                </a:lnTo>
                <a:lnTo>
                  <a:pt x="19401" y="596"/>
                </a:lnTo>
                <a:lnTo>
                  <a:pt x="19531" y="484"/>
                </a:lnTo>
                <a:lnTo>
                  <a:pt x="19605" y="410"/>
                </a:lnTo>
                <a:lnTo>
                  <a:pt x="19643" y="354"/>
                </a:lnTo>
                <a:lnTo>
                  <a:pt x="19661" y="279"/>
                </a:lnTo>
                <a:lnTo>
                  <a:pt x="19643" y="223"/>
                </a:lnTo>
                <a:lnTo>
                  <a:pt x="19624" y="205"/>
                </a:lnTo>
                <a:lnTo>
                  <a:pt x="19587" y="186"/>
                </a:lnTo>
                <a:lnTo>
                  <a:pt x="19438" y="186"/>
                </a:lnTo>
                <a:lnTo>
                  <a:pt x="19382" y="205"/>
                </a:lnTo>
                <a:lnTo>
                  <a:pt x="19289" y="279"/>
                </a:lnTo>
                <a:lnTo>
                  <a:pt x="19196" y="335"/>
                </a:lnTo>
                <a:lnTo>
                  <a:pt x="19158" y="354"/>
                </a:lnTo>
                <a:lnTo>
                  <a:pt x="19121" y="372"/>
                </a:lnTo>
                <a:lnTo>
                  <a:pt x="19084" y="354"/>
                </a:lnTo>
                <a:lnTo>
                  <a:pt x="19047" y="335"/>
                </a:lnTo>
                <a:lnTo>
                  <a:pt x="18991" y="279"/>
                </a:lnTo>
                <a:lnTo>
                  <a:pt x="18935" y="223"/>
                </a:lnTo>
                <a:lnTo>
                  <a:pt x="18898" y="186"/>
                </a:lnTo>
                <a:lnTo>
                  <a:pt x="18861" y="186"/>
                </a:lnTo>
                <a:lnTo>
                  <a:pt x="18786" y="168"/>
                </a:lnTo>
                <a:close/>
                <a:moveTo>
                  <a:pt x="30367" y="112"/>
                </a:moveTo>
                <a:lnTo>
                  <a:pt x="30311" y="130"/>
                </a:lnTo>
                <a:lnTo>
                  <a:pt x="30199" y="168"/>
                </a:lnTo>
                <a:lnTo>
                  <a:pt x="30106" y="223"/>
                </a:lnTo>
                <a:lnTo>
                  <a:pt x="29994" y="317"/>
                </a:lnTo>
                <a:lnTo>
                  <a:pt x="29920" y="372"/>
                </a:lnTo>
                <a:lnTo>
                  <a:pt x="29882" y="391"/>
                </a:lnTo>
                <a:lnTo>
                  <a:pt x="29845" y="391"/>
                </a:lnTo>
                <a:lnTo>
                  <a:pt x="29827" y="372"/>
                </a:lnTo>
                <a:lnTo>
                  <a:pt x="29771" y="298"/>
                </a:lnTo>
                <a:lnTo>
                  <a:pt x="29715" y="242"/>
                </a:lnTo>
                <a:lnTo>
                  <a:pt x="29678" y="223"/>
                </a:lnTo>
                <a:lnTo>
                  <a:pt x="29547" y="223"/>
                </a:lnTo>
                <a:lnTo>
                  <a:pt x="29491" y="261"/>
                </a:lnTo>
                <a:lnTo>
                  <a:pt x="29473" y="317"/>
                </a:lnTo>
                <a:lnTo>
                  <a:pt x="29473" y="391"/>
                </a:lnTo>
                <a:lnTo>
                  <a:pt x="29491" y="447"/>
                </a:lnTo>
                <a:lnTo>
                  <a:pt x="29529" y="521"/>
                </a:lnTo>
                <a:lnTo>
                  <a:pt x="29603" y="633"/>
                </a:lnTo>
                <a:lnTo>
                  <a:pt x="29547" y="707"/>
                </a:lnTo>
                <a:lnTo>
                  <a:pt x="29510" y="782"/>
                </a:lnTo>
                <a:lnTo>
                  <a:pt x="29510" y="819"/>
                </a:lnTo>
                <a:lnTo>
                  <a:pt x="29510" y="856"/>
                </a:lnTo>
                <a:lnTo>
                  <a:pt x="29547" y="875"/>
                </a:lnTo>
                <a:lnTo>
                  <a:pt x="29603" y="875"/>
                </a:lnTo>
                <a:lnTo>
                  <a:pt x="29659" y="894"/>
                </a:lnTo>
                <a:lnTo>
                  <a:pt x="29696" y="875"/>
                </a:lnTo>
                <a:lnTo>
                  <a:pt x="29715" y="838"/>
                </a:lnTo>
                <a:lnTo>
                  <a:pt x="29752" y="838"/>
                </a:lnTo>
                <a:lnTo>
                  <a:pt x="29845" y="875"/>
                </a:lnTo>
                <a:lnTo>
                  <a:pt x="29976" y="968"/>
                </a:lnTo>
                <a:lnTo>
                  <a:pt x="30106" y="1043"/>
                </a:lnTo>
                <a:lnTo>
                  <a:pt x="30218" y="1080"/>
                </a:lnTo>
                <a:lnTo>
                  <a:pt x="30367" y="1080"/>
                </a:lnTo>
                <a:lnTo>
                  <a:pt x="30404" y="1043"/>
                </a:lnTo>
                <a:lnTo>
                  <a:pt x="30422" y="1005"/>
                </a:lnTo>
                <a:lnTo>
                  <a:pt x="30441" y="931"/>
                </a:lnTo>
                <a:lnTo>
                  <a:pt x="30422" y="875"/>
                </a:lnTo>
                <a:lnTo>
                  <a:pt x="30404" y="819"/>
                </a:lnTo>
                <a:lnTo>
                  <a:pt x="30311" y="745"/>
                </a:lnTo>
                <a:lnTo>
                  <a:pt x="30106" y="596"/>
                </a:lnTo>
                <a:lnTo>
                  <a:pt x="30218" y="540"/>
                </a:lnTo>
                <a:lnTo>
                  <a:pt x="30348" y="447"/>
                </a:lnTo>
                <a:lnTo>
                  <a:pt x="30404" y="391"/>
                </a:lnTo>
                <a:lnTo>
                  <a:pt x="30441" y="335"/>
                </a:lnTo>
                <a:lnTo>
                  <a:pt x="30478" y="279"/>
                </a:lnTo>
                <a:lnTo>
                  <a:pt x="30478" y="223"/>
                </a:lnTo>
                <a:lnTo>
                  <a:pt x="30460" y="168"/>
                </a:lnTo>
                <a:lnTo>
                  <a:pt x="30422" y="130"/>
                </a:lnTo>
                <a:lnTo>
                  <a:pt x="30367" y="112"/>
                </a:lnTo>
                <a:close/>
                <a:moveTo>
                  <a:pt x="62520" y="130"/>
                </a:moveTo>
                <a:lnTo>
                  <a:pt x="62390" y="168"/>
                </a:lnTo>
                <a:lnTo>
                  <a:pt x="62278" y="223"/>
                </a:lnTo>
                <a:lnTo>
                  <a:pt x="62166" y="279"/>
                </a:lnTo>
                <a:lnTo>
                  <a:pt x="62092" y="354"/>
                </a:lnTo>
                <a:lnTo>
                  <a:pt x="62054" y="391"/>
                </a:lnTo>
                <a:lnTo>
                  <a:pt x="62017" y="410"/>
                </a:lnTo>
                <a:lnTo>
                  <a:pt x="61961" y="410"/>
                </a:lnTo>
                <a:lnTo>
                  <a:pt x="61924" y="372"/>
                </a:lnTo>
                <a:lnTo>
                  <a:pt x="61831" y="298"/>
                </a:lnTo>
                <a:lnTo>
                  <a:pt x="61719" y="242"/>
                </a:lnTo>
                <a:lnTo>
                  <a:pt x="61664" y="223"/>
                </a:lnTo>
                <a:lnTo>
                  <a:pt x="61626" y="205"/>
                </a:lnTo>
                <a:lnTo>
                  <a:pt x="61589" y="223"/>
                </a:lnTo>
                <a:lnTo>
                  <a:pt x="61589" y="242"/>
                </a:lnTo>
                <a:lnTo>
                  <a:pt x="61570" y="298"/>
                </a:lnTo>
                <a:lnTo>
                  <a:pt x="61589" y="372"/>
                </a:lnTo>
                <a:lnTo>
                  <a:pt x="61626" y="428"/>
                </a:lnTo>
                <a:lnTo>
                  <a:pt x="61664" y="465"/>
                </a:lnTo>
                <a:lnTo>
                  <a:pt x="61701" y="521"/>
                </a:lnTo>
                <a:lnTo>
                  <a:pt x="61719" y="577"/>
                </a:lnTo>
                <a:lnTo>
                  <a:pt x="61719" y="633"/>
                </a:lnTo>
                <a:lnTo>
                  <a:pt x="61701" y="670"/>
                </a:lnTo>
                <a:lnTo>
                  <a:pt x="61608" y="782"/>
                </a:lnTo>
                <a:lnTo>
                  <a:pt x="61552" y="856"/>
                </a:lnTo>
                <a:lnTo>
                  <a:pt x="61515" y="931"/>
                </a:lnTo>
                <a:lnTo>
                  <a:pt x="61496" y="968"/>
                </a:lnTo>
                <a:lnTo>
                  <a:pt x="61515" y="1005"/>
                </a:lnTo>
                <a:lnTo>
                  <a:pt x="61533" y="1024"/>
                </a:lnTo>
                <a:lnTo>
                  <a:pt x="61589" y="1043"/>
                </a:lnTo>
                <a:lnTo>
                  <a:pt x="61608" y="1043"/>
                </a:lnTo>
                <a:lnTo>
                  <a:pt x="61645" y="1024"/>
                </a:lnTo>
                <a:lnTo>
                  <a:pt x="61719" y="987"/>
                </a:lnTo>
                <a:lnTo>
                  <a:pt x="61812" y="912"/>
                </a:lnTo>
                <a:lnTo>
                  <a:pt x="61868" y="875"/>
                </a:lnTo>
                <a:lnTo>
                  <a:pt x="61961" y="856"/>
                </a:lnTo>
                <a:lnTo>
                  <a:pt x="62054" y="912"/>
                </a:lnTo>
                <a:lnTo>
                  <a:pt x="62129" y="968"/>
                </a:lnTo>
                <a:lnTo>
                  <a:pt x="62241" y="1043"/>
                </a:lnTo>
                <a:lnTo>
                  <a:pt x="62297" y="1061"/>
                </a:lnTo>
                <a:lnTo>
                  <a:pt x="62352" y="1080"/>
                </a:lnTo>
                <a:lnTo>
                  <a:pt x="62408" y="1080"/>
                </a:lnTo>
                <a:lnTo>
                  <a:pt x="62464" y="1043"/>
                </a:lnTo>
                <a:lnTo>
                  <a:pt x="62483" y="987"/>
                </a:lnTo>
                <a:lnTo>
                  <a:pt x="62464" y="931"/>
                </a:lnTo>
                <a:lnTo>
                  <a:pt x="62445" y="875"/>
                </a:lnTo>
                <a:lnTo>
                  <a:pt x="62408" y="801"/>
                </a:lnTo>
                <a:lnTo>
                  <a:pt x="62297" y="707"/>
                </a:lnTo>
                <a:lnTo>
                  <a:pt x="62222" y="633"/>
                </a:lnTo>
                <a:lnTo>
                  <a:pt x="62352" y="559"/>
                </a:lnTo>
                <a:lnTo>
                  <a:pt x="62557" y="428"/>
                </a:lnTo>
                <a:lnTo>
                  <a:pt x="62650" y="354"/>
                </a:lnTo>
                <a:lnTo>
                  <a:pt x="62706" y="279"/>
                </a:lnTo>
                <a:lnTo>
                  <a:pt x="62706" y="242"/>
                </a:lnTo>
                <a:lnTo>
                  <a:pt x="62706" y="205"/>
                </a:lnTo>
                <a:lnTo>
                  <a:pt x="62687" y="186"/>
                </a:lnTo>
                <a:lnTo>
                  <a:pt x="62632" y="149"/>
                </a:lnTo>
                <a:lnTo>
                  <a:pt x="62576" y="149"/>
                </a:lnTo>
                <a:lnTo>
                  <a:pt x="62520" y="130"/>
                </a:lnTo>
                <a:close/>
                <a:moveTo>
                  <a:pt x="67007" y="149"/>
                </a:moveTo>
                <a:lnTo>
                  <a:pt x="66988" y="168"/>
                </a:lnTo>
                <a:lnTo>
                  <a:pt x="66951" y="205"/>
                </a:lnTo>
                <a:lnTo>
                  <a:pt x="66932" y="242"/>
                </a:lnTo>
                <a:lnTo>
                  <a:pt x="66932" y="279"/>
                </a:lnTo>
                <a:lnTo>
                  <a:pt x="66932" y="335"/>
                </a:lnTo>
                <a:lnTo>
                  <a:pt x="66970" y="391"/>
                </a:lnTo>
                <a:lnTo>
                  <a:pt x="67063" y="465"/>
                </a:lnTo>
                <a:lnTo>
                  <a:pt x="67268" y="577"/>
                </a:lnTo>
                <a:lnTo>
                  <a:pt x="67137" y="707"/>
                </a:lnTo>
                <a:lnTo>
                  <a:pt x="67007" y="856"/>
                </a:lnTo>
                <a:lnTo>
                  <a:pt x="66951" y="987"/>
                </a:lnTo>
                <a:lnTo>
                  <a:pt x="66914" y="1061"/>
                </a:lnTo>
                <a:lnTo>
                  <a:pt x="66932" y="1080"/>
                </a:lnTo>
                <a:lnTo>
                  <a:pt x="66951" y="1061"/>
                </a:lnTo>
                <a:lnTo>
                  <a:pt x="67063" y="987"/>
                </a:lnTo>
                <a:lnTo>
                  <a:pt x="67193" y="894"/>
                </a:lnTo>
                <a:lnTo>
                  <a:pt x="67323" y="801"/>
                </a:lnTo>
                <a:lnTo>
                  <a:pt x="67454" y="745"/>
                </a:lnTo>
                <a:lnTo>
                  <a:pt x="67491" y="763"/>
                </a:lnTo>
                <a:lnTo>
                  <a:pt x="67547" y="782"/>
                </a:lnTo>
                <a:lnTo>
                  <a:pt x="67640" y="875"/>
                </a:lnTo>
                <a:lnTo>
                  <a:pt x="67733" y="950"/>
                </a:lnTo>
                <a:lnTo>
                  <a:pt x="67789" y="968"/>
                </a:lnTo>
                <a:lnTo>
                  <a:pt x="67826" y="968"/>
                </a:lnTo>
                <a:lnTo>
                  <a:pt x="67863" y="950"/>
                </a:lnTo>
                <a:lnTo>
                  <a:pt x="67882" y="912"/>
                </a:lnTo>
                <a:lnTo>
                  <a:pt x="67882" y="856"/>
                </a:lnTo>
                <a:lnTo>
                  <a:pt x="67863" y="819"/>
                </a:lnTo>
                <a:lnTo>
                  <a:pt x="67807" y="726"/>
                </a:lnTo>
                <a:lnTo>
                  <a:pt x="67770" y="633"/>
                </a:lnTo>
                <a:lnTo>
                  <a:pt x="67770" y="559"/>
                </a:lnTo>
                <a:lnTo>
                  <a:pt x="67770" y="521"/>
                </a:lnTo>
                <a:lnTo>
                  <a:pt x="67807" y="503"/>
                </a:lnTo>
                <a:lnTo>
                  <a:pt x="67882" y="447"/>
                </a:lnTo>
                <a:lnTo>
                  <a:pt x="67956" y="354"/>
                </a:lnTo>
                <a:lnTo>
                  <a:pt x="67994" y="317"/>
                </a:lnTo>
                <a:lnTo>
                  <a:pt x="67994" y="261"/>
                </a:lnTo>
                <a:lnTo>
                  <a:pt x="67975" y="223"/>
                </a:lnTo>
                <a:lnTo>
                  <a:pt x="67938" y="205"/>
                </a:lnTo>
                <a:lnTo>
                  <a:pt x="67845" y="205"/>
                </a:lnTo>
                <a:lnTo>
                  <a:pt x="67733" y="242"/>
                </a:lnTo>
                <a:lnTo>
                  <a:pt x="67640" y="279"/>
                </a:lnTo>
                <a:lnTo>
                  <a:pt x="67547" y="317"/>
                </a:lnTo>
                <a:lnTo>
                  <a:pt x="67510" y="317"/>
                </a:lnTo>
                <a:lnTo>
                  <a:pt x="67454" y="298"/>
                </a:lnTo>
                <a:lnTo>
                  <a:pt x="67323" y="223"/>
                </a:lnTo>
                <a:lnTo>
                  <a:pt x="67249" y="186"/>
                </a:lnTo>
                <a:lnTo>
                  <a:pt x="67174" y="149"/>
                </a:lnTo>
                <a:close/>
                <a:moveTo>
                  <a:pt x="27648" y="112"/>
                </a:moveTo>
                <a:lnTo>
                  <a:pt x="27574" y="130"/>
                </a:lnTo>
                <a:lnTo>
                  <a:pt x="27499" y="186"/>
                </a:lnTo>
                <a:lnTo>
                  <a:pt x="27444" y="261"/>
                </a:lnTo>
                <a:lnTo>
                  <a:pt x="27406" y="317"/>
                </a:lnTo>
                <a:lnTo>
                  <a:pt x="27350" y="372"/>
                </a:lnTo>
                <a:lnTo>
                  <a:pt x="27276" y="391"/>
                </a:lnTo>
                <a:lnTo>
                  <a:pt x="27201" y="372"/>
                </a:lnTo>
                <a:lnTo>
                  <a:pt x="27127" y="335"/>
                </a:lnTo>
                <a:lnTo>
                  <a:pt x="26978" y="279"/>
                </a:lnTo>
                <a:lnTo>
                  <a:pt x="26848" y="261"/>
                </a:lnTo>
                <a:lnTo>
                  <a:pt x="26792" y="261"/>
                </a:lnTo>
                <a:lnTo>
                  <a:pt x="26755" y="298"/>
                </a:lnTo>
                <a:lnTo>
                  <a:pt x="26717" y="335"/>
                </a:lnTo>
                <a:lnTo>
                  <a:pt x="26717" y="391"/>
                </a:lnTo>
                <a:lnTo>
                  <a:pt x="26736" y="428"/>
                </a:lnTo>
                <a:lnTo>
                  <a:pt x="26773" y="465"/>
                </a:lnTo>
                <a:lnTo>
                  <a:pt x="26941" y="559"/>
                </a:lnTo>
                <a:lnTo>
                  <a:pt x="27108" y="633"/>
                </a:lnTo>
                <a:lnTo>
                  <a:pt x="26904" y="801"/>
                </a:lnTo>
                <a:lnTo>
                  <a:pt x="26866" y="856"/>
                </a:lnTo>
                <a:lnTo>
                  <a:pt x="26829" y="894"/>
                </a:lnTo>
                <a:lnTo>
                  <a:pt x="26829" y="950"/>
                </a:lnTo>
                <a:lnTo>
                  <a:pt x="26829" y="1005"/>
                </a:lnTo>
                <a:lnTo>
                  <a:pt x="26866" y="1061"/>
                </a:lnTo>
                <a:lnTo>
                  <a:pt x="26904" y="1098"/>
                </a:lnTo>
                <a:lnTo>
                  <a:pt x="26997" y="1098"/>
                </a:lnTo>
                <a:lnTo>
                  <a:pt x="27090" y="1061"/>
                </a:lnTo>
                <a:lnTo>
                  <a:pt x="27164" y="1005"/>
                </a:lnTo>
                <a:lnTo>
                  <a:pt x="27276" y="894"/>
                </a:lnTo>
                <a:lnTo>
                  <a:pt x="27332" y="819"/>
                </a:lnTo>
                <a:lnTo>
                  <a:pt x="27388" y="782"/>
                </a:lnTo>
                <a:lnTo>
                  <a:pt x="27444" y="801"/>
                </a:lnTo>
                <a:lnTo>
                  <a:pt x="27518" y="838"/>
                </a:lnTo>
                <a:lnTo>
                  <a:pt x="27611" y="875"/>
                </a:lnTo>
                <a:lnTo>
                  <a:pt x="27667" y="912"/>
                </a:lnTo>
                <a:lnTo>
                  <a:pt x="27760" y="931"/>
                </a:lnTo>
                <a:lnTo>
                  <a:pt x="27816" y="931"/>
                </a:lnTo>
                <a:lnTo>
                  <a:pt x="27834" y="912"/>
                </a:lnTo>
                <a:lnTo>
                  <a:pt x="27853" y="875"/>
                </a:lnTo>
                <a:lnTo>
                  <a:pt x="27834" y="838"/>
                </a:lnTo>
                <a:lnTo>
                  <a:pt x="27816" y="782"/>
                </a:lnTo>
                <a:lnTo>
                  <a:pt x="27723" y="670"/>
                </a:lnTo>
                <a:lnTo>
                  <a:pt x="27630" y="577"/>
                </a:lnTo>
                <a:lnTo>
                  <a:pt x="27611" y="540"/>
                </a:lnTo>
                <a:lnTo>
                  <a:pt x="27611" y="484"/>
                </a:lnTo>
                <a:lnTo>
                  <a:pt x="27630" y="428"/>
                </a:lnTo>
                <a:lnTo>
                  <a:pt x="27686" y="372"/>
                </a:lnTo>
                <a:lnTo>
                  <a:pt x="27723" y="298"/>
                </a:lnTo>
                <a:lnTo>
                  <a:pt x="27723" y="261"/>
                </a:lnTo>
                <a:lnTo>
                  <a:pt x="27741" y="223"/>
                </a:lnTo>
                <a:lnTo>
                  <a:pt x="27723" y="168"/>
                </a:lnTo>
                <a:lnTo>
                  <a:pt x="27704" y="130"/>
                </a:lnTo>
                <a:lnTo>
                  <a:pt x="27686" y="112"/>
                </a:lnTo>
                <a:close/>
                <a:moveTo>
                  <a:pt x="80244" y="112"/>
                </a:moveTo>
                <a:lnTo>
                  <a:pt x="80188" y="130"/>
                </a:lnTo>
                <a:lnTo>
                  <a:pt x="80170" y="168"/>
                </a:lnTo>
                <a:lnTo>
                  <a:pt x="80133" y="205"/>
                </a:lnTo>
                <a:lnTo>
                  <a:pt x="80133" y="261"/>
                </a:lnTo>
                <a:lnTo>
                  <a:pt x="80133" y="317"/>
                </a:lnTo>
                <a:lnTo>
                  <a:pt x="80151" y="372"/>
                </a:lnTo>
                <a:lnTo>
                  <a:pt x="80226" y="465"/>
                </a:lnTo>
                <a:lnTo>
                  <a:pt x="80337" y="540"/>
                </a:lnTo>
                <a:lnTo>
                  <a:pt x="80431" y="596"/>
                </a:lnTo>
                <a:lnTo>
                  <a:pt x="80337" y="670"/>
                </a:lnTo>
                <a:lnTo>
                  <a:pt x="80226" y="763"/>
                </a:lnTo>
                <a:lnTo>
                  <a:pt x="80170" y="819"/>
                </a:lnTo>
                <a:lnTo>
                  <a:pt x="80133" y="875"/>
                </a:lnTo>
                <a:lnTo>
                  <a:pt x="80114" y="950"/>
                </a:lnTo>
                <a:lnTo>
                  <a:pt x="80133" y="1005"/>
                </a:lnTo>
                <a:lnTo>
                  <a:pt x="80170" y="1061"/>
                </a:lnTo>
                <a:lnTo>
                  <a:pt x="80207" y="1098"/>
                </a:lnTo>
                <a:lnTo>
                  <a:pt x="80263" y="1098"/>
                </a:lnTo>
                <a:lnTo>
                  <a:pt x="80319" y="1080"/>
                </a:lnTo>
                <a:lnTo>
                  <a:pt x="80449" y="1024"/>
                </a:lnTo>
                <a:lnTo>
                  <a:pt x="80542" y="968"/>
                </a:lnTo>
                <a:lnTo>
                  <a:pt x="80673" y="894"/>
                </a:lnTo>
                <a:lnTo>
                  <a:pt x="80728" y="838"/>
                </a:lnTo>
                <a:lnTo>
                  <a:pt x="80784" y="819"/>
                </a:lnTo>
                <a:lnTo>
                  <a:pt x="80840" y="838"/>
                </a:lnTo>
                <a:lnTo>
                  <a:pt x="80896" y="894"/>
                </a:lnTo>
                <a:lnTo>
                  <a:pt x="81008" y="968"/>
                </a:lnTo>
                <a:lnTo>
                  <a:pt x="81101" y="1005"/>
                </a:lnTo>
                <a:lnTo>
                  <a:pt x="81157" y="1024"/>
                </a:lnTo>
                <a:lnTo>
                  <a:pt x="81194" y="987"/>
                </a:lnTo>
                <a:lnTo>
                  <a:pt x="81194" y="950"/>
                </a:lnTo>
                <a:lnTo>
                  <a:pt x="81175" y="875"/>
                </a:lnTo>
                <a:lnTo>
                  <a:pt x="81157" y="801"/>
                </a:lnTo>
                <a:lnTo>
                  <a:pt x="81082" y="670"/>
                </a:lnTo>
                <a:lnTo>
                  <a:pt x="81343" y="540"/>
                </a:lnTo>
                <a:lnTo>
                  <a:pt x="81473" y="465"/>
                </a:lnTo>
                <a:lnTo>
                  <a:pt x="81529" y="410"/>
                </a:lnTo>
                <a:lnTo>
                  <a:pt x="81548" y="354"/>
                </a:lnTo>
                <a:lnTo>
                  <a:pt x="81566" y="317"/>
                </a:lnTo>
                <a:lnTo>
                  <a:pt x="81548" y="261"/>
                </a:lnTo>
                <a:lnTo>
                  <a:pt x="81529" y="223"/>
                </a:lnTo>
                <a:lnTo>
                  <a:pt x="81510" y="168"/>
                </a:lnTo>
                <a:lnTo>
                  <a:pt x="81473" y="149"/>
                </a:lnTo>
                <a:lnTo>
                  <a:pt x="81417" y="130"/>
                </a:lnTo>
                <a:lnTo>
                  <a:pt x="81380" y="112"/>
                </a:lnTo>
                <a:lnTo>
                  <a:pt x="81324" y="112"/>
                </a:lnTo>
                <a:lnTo>
                  <a:pt x="81212" y="149"/>
                </a:lnTo>
                <a:lnTo>
                  <a:pt x="81101" y="205"/>
                </a:lnTo>
                <a:lnTo>
                  <a:pt x="80989" y="261"/>
                </a:lnTo>
                <a:lnTo>
                  <a:pt x="80877" y="317"/>
                </a:lnTo>
                <a:lnTo>
                  <a:pt x="80784" y="335"/>
                </a:lnTo>
                <a:lnTo>
                  <a:pt x="80747" y="335"/>
                </a:lnTo>
                <a:lnTo>
                  <a:pt x="80654" y="242"/>
                </a:lnTo>
                <a:lnTo>
                  <a:pt x="80542" y="186"/>
                </a:lnTo>
                <a:lnTo>
                  <a:pt x="80449" y="130"/>
                </a:lnTo>
                <a:lnTo>
                  <a:pt x="80337" y="112"/>
                </a:lnTo>
                <a:close/>
                <a:moveTo>
                  <a:pt x="14318" y="93"/>
                </a:moveTo>
                <a:lnTo>
                  <a:pt x="14243" y="112"/>
                </a:lnTo>
                <a:lnTo>
                  <a:pt x="14113" y="149"/>
                </a:lnTo>
                <a:lnTo>
                  <a:pt x="14001" y="223"/>
                </a:lnTo>
                <a:lnTo>
                  <a:pt x="13908" y="298"/>
                </a:lnTo>
                <a:lnTo>
                  <a:pt x="13852" y="354"/>
                </a:lnTo>
                <a:lnTo>
                  <a:pt x="13796" y="372"/>
                </a:lnTo>
                <a:lnTo>
                  <a:pt x="13741" y="372"/>
                </a:lnTo>
                <a:lnTo>
                  <a:pt x="13685" y="354"/>
                </a:lnTo>
                <a:lnTo>
                  <a:pt x="13629" y="317"/>
                </a:lnTo>
                <a:lnTo>
                  <a:pt x="13554" y="298"/>
                </a:lnTo>
                <a:lnTo>
                  <a:pt x="13461" y="279"/>
                </a:lnTo>
                <a:lnTo>
                  <a:pt x="13405" y="298"/>
                </a:lnTo>
                <a:lnTo>
                  <a:pt x="13387" y="335"/>
                </a:lnTo>
                <a:lnTo>
                  <a:pt x="13387" y="391"/>
                </a:lnTo>
                <a:lnTo>
                  <a:pt x="13405" y="447"/>
                </a:lnTo>
                <a:lnTo>
                  <a:pt x="13443" y="521"/>
                </a:lnTo>
                <a:lnTo>
                  <a:pt x="13554" y="633"/>
                </a:lnTo>
                <a:lnTo>
                  <a:pt x="13480" y="745"/>
                </a:lnTo>
                <a:lnTo>
                  <a:pt x="13424" y="875"/>
                </a:lnTo>
                <a:lnTo>
                  <a:pt x="13424" y="931"/>
                </a:lnTo>
                <a:lnTo>
                  <a:pt x="13424" y="968"/>
                </a:lnTo>
                <a:lnTo>
                  <a:pt x="13480" y="987"/>
                </a:lnTo>
                <a:lnTo>
                  <a:pt x="13554" y="987"/>
                </a:lnTo>
                <a:lnTo>
                  <a:pt x="13610" y="950"/>
                </a:lnTo>
                <a:lnTo>
                  <a:pt x="13666" y="894"/>
                </a:lnTo>
                <a:lnTo>
                  <a:pt x="13722" y="838"/>
                </a:lnTo>
                <a:lnTo>
                  <a:pt x="13759" y="819"/>
                </a:lnTo>
                <a:lnTo>
                  <a:pt x="13778" y="801"/>
                </a:lnTo>
                <a:lnTo>
                  <a:pt x="13834" y="838"/>
                </a:lnTo>
                <a:lnTo>
                  <a:pt x="13908" y="894"/>
                </a:lnTo>
                <a:lnTo>
                  <a:pt x="14020" y="1005"/>
                </a:lnTo>
                <a:lnTo>
                  <a:pt x="14113" y="1061"/>
                </a:lnTo>
                <a:lnTo>
                  <a:pt x="14262" y="1098"/>
                </a:lnTo>
                <a:lnTo>
                  <a:pt x="14318" y="1117"/>
                </a:lnTo>
                <a:lnTo>
                  <a:pt x="14374" y="1098"/>
                </a:lnTo>
                <a:lnTo>
                  <a:pt x="14411" y="1061"/>
                </a:lnTo>
                <a:lnTo>
                  <a:pt x="14448" y="987"/>
                </a:lnTo>
                <a:lnTo>
                  <a:pt x="14448" y="912"/>
                </a:lnTo>
                <a:lnTo>
                  <a:pt x="14411" y="856"/>
                </a:lnTo>
                <a:lnTo>
                  <a:pt x="14355" y="801"/>
                </a:lnTo>
                <a:lnTo>
                  <a:pt x="14299" y="745"/>
                </a:lnTo>
                <a:lnTo>
                  <a:pt x="14150" y="652"/>
                </a:lnTo>
                <a:lnTo>
                  <a:pt x="14038" y="577"/>
                </a:lnTo>
                <a:lnTo>
                  <a:pt x="14262" y="428"/>
                </a:lnTo>
                <a:lnTo>
                  <a:pt x="14355" y="335"/>
                </a:lnTo>
                <a:lnTo>
                  <a:pt x="14392" y="279"/>
                </a:lnTo>
                <a:lnTo>
                  <a:pt x="14411" y="223"/>
                </a:lnTo>
                <a:lnTo>
                  <a:pt x="14392" y="149"/>
                </a:lnTo>
                <a:lnTo>
                  <a:pt x="14374" y="112"/>
                </a:lnTo>
                <a:lnTo>
                  <a:pt x="14318" y="93"/>
                </a:lnTo>
                <a:close/>
                <a:moveTo>
                  <a:pt x="25042" y="74"/>
                </a:moveTo>
                <a:lnTo>
                  <a:pt x="24986" y="93"/>
                </a:lnTo>
                <a:lnTo>
                  <a:pt x="24874" y="168"/>
                </a:lnTo>
                <a:lnTo>
                  <a:pt x="24763" y="242"/>
                </a:lnTo>
                <a:lnTo>
                  <a:pt x="24669" y="335"/>
                </a:lnTo>
                <a:lnTo>
                  <a:pt x="24558" y="410"/>
                </a:lnTo>
                <a:lnTo>
                  <a:pt x="24483" y="447"/>
                </a:lnTo>
                <a:lnTo>
                  <a:pt x="24446" y="465"/>
                </a:lnTo>
                <a:lnTo>
                  <a:pt x="24316" y="372"/>
                </a:lnTo>
                <a:lnTo>
                  <a:pt x="24223" y="317"/>
                </a:lnTo>
                <a:lnTo>
                  <a:pt x="24167" y="298"/>
                </a:lnTo>
                <a:lnTo>
                  <a:pt x="24055" y="298"/>
                </a:lnTo>
                <a:lnTo>
                  <a:pt x="24036" y="317"/>
                </a:lnTo>
                <a:lnTo>
                  <a:pt x="24018" y="335"/>
                </a:lnTo>
                <a:lnTo>
                  <a:pt x="24018" y="372"/>
                </a:lnTo>
                <a:lnTo>
                  <a:pt x="24036" y="447"/>
                </a:lnTo>
                <a:lnTo>
                  <a:pt x="24092" y="521"/>
                </a:lnTo>
                <a:lnTo>
                  <a:pt x="24204" y="614"/>
                </a:lnTo>
                <a:lnTo>
                  <a:pt x="24278" y="670"/>
                </a:lnTo>
                <a:lnTo>
                  <a:pt x="24316" y="726"/>
                </a:lnTo>
                <a:lnTo>
                  <a:pt x="24297" y="763"/>
                </a:lnTo>
                <a:lnTo>
                  <a:pt x="24260" y="819"/>
                </a:lnTo>
                <a:lnTo>
                  <a:pt x="24223" y="856"/>
                </a:lnTo>
                <a:lnTo>
                  <a:pt x="24204" y="912"/>
                </a:lnTo>
                <a:lnTo>
                  <a:pt x="24204" y="968"/>
                </a:lnTo>
                <a:lnTo>
                  <a:pt x="24223" y="987"/>
                </a:lnTo>
                <a:lnTo>
                  <a:pt x="24241" y="987"/>
                </a:lnTo>
                <a:lnTo>
                  <a:pt x="24278" y="968"/>
                </a:lnTo>
                <a:lnTo>
                  <a:pt x="24353" y="894"/>
                </a:lnTo>
                <a:lnTo>
                  <a:pt x="24390" y="875"/>
                </a:lnTo>
                <a:lnTo>
                  <a:pt x="24427" y="856"/>
                </a:lnTo>
                <a:lnTo>
                  <a:pt x="24465" y="856"/>
                </a:lnTo>
                <a:lnTo>
                  <a:pt x="24502" y="875"/>
                </a:lnTo>
                <a:lnTo>
                  <a:pt x="24595" y="950"/>
                </a:lnTo>
                <a:lnTo>
                  <a:pt x="24707" y="1024"/>
                </a:lnTo>
                <a:lnTo>
                  <a:pt x="24800" y="1080"/>
                </a:lnTo>
                <a:lnTo>
                  <a:pt x="24893" y="1117"/>
                </a:lnTo>
                <a:lnTo>
                  <a:pt x="24986" y="1117"/>
                </a:lnTo>
                <a:lnTo>
                  <a:pt x="25023" y="1098"/>
                </a:lnTo>
                <a:lnTo>
                  <a:pt x="25060" y="1080"/>
                </a:lnTo>
                <a:lnTo>
                  <a:pt x="25079" y="1043"/>
                </a:lnTo>
                <a:lnTo>
                  <a:pt x="25079" y="987"/>
                </a:lnTo>
                <a:lnTo>
                  <a:pt x="25060" y="931"/>
                </a:lnTo>
                <a:lnTo>
                  <a:pt x="25023" y="875"/>
                </a:lnTo>
                <a:lnTo>
                  <a:pt x="24930" y="782"/>
                </a:lnTo>
                <a:lnTo>
                  <a:pt x="24818" y="689"/>
                </a:lnTo>
                <a:lnTo>
                  <a:pt x="24707" y="633"/>
                </a:lnTo>
                <a:lnTo>
                  <a:pt x="24986" y="484"/>
                </a:lnTo>
                <a:lnTo>
                  <a:pt x="25135" y="391"/>
                </a:lnTo>
                <a:lnTo>
                  <a:pt x="25172" y="335"/>
                </a:lnTo>
                <a:lnTo>
                  <a:pt x="25209" y="298"/>
                </a:lnTo>
                <a:lnTo>
                  <a:pt x="25209" y="242"/>
                </a:lnTo>
                <a:lnTo>
                  <a:pt x="25209" y="205"/>
                </a:lnTo>
                <a:lnTo>
                  <a:pt x="25191" y="149"/>
                </a:lnTo>
                <a:lnTo>
                  <a:pt x="25172" y="112"/>
                </a:lnTo>
                <a:lnTo>
                  <a:pt x="25135" y="93"/>
                </a:lnTo>
                <a:lnTo>
                  <a:pt x="25079" y="74"/>
                </a:lnTo>
                <a:close/>
                <a:moveTo>
                  <a:pt x="46266" y="112"/>
                </a:moveTo>
                <a:lnTo>
                  <a:pt x="46192" y="149"/>
                </a:lnTo>
                <a:lnTo>
                  <a:pt x="46043" y="242"/>
                </a:lnTo>
                <a:lnTo>
                  <a:pt x="45950" y="317"/>
                </a:lnTo>
                <a:lnTo>
                  <a:pt x="45894" y="242"/>
                </a:lnTo>
                <a:lnTo>
                  <a:pt x="45820" y="168"/>
                </a:lnTo>
                <a:lnTo>
                  <a:pt x="45782" y="149"/>
                </a:lnTo>
                <a:lnTo>
                  <a:pt x="45745" y="130"/>
                </a:lnTo>
                <a:lnTo>
                  <a:pt x="45708" y="130"/>
                </a:lnTo>
                <a:lnTo>
                  <a:pt x="45652" y="149"/>
                </a:lnTo>
                <a:lnTo>
                  <a:pt x="45615" y="168"/>
                </a:lnTo>
                <a:lnTo>
                  <a:pt x="45577" y="205"/>
                </a:lnTo>
                <a:lnTo>
                  <a:pt x="45577" y="261"/>
                </a:lnTo>
                <a:lnTo>
                  <a:pt x="45577" y="298"/>
                </a:lnTo>
                <a:lnTo>
                  <a:pt x="45615" y="391"/>
                </a:lnTo>
                <a:lnTo>
                  <a:pt x="45652" y="465"/>
                </a:lnTo>
                <a:lnTo>
                  <a:pt x="45671" y="540"/>
                </a:lnTo>
                <a:lnTo>
                  <a:pt x="45689" y="559"/>
                </a:lnTo>
                <a:lnTo>
                  <a:pt x="45671" y="670"/>
                </a:lnTo>
                <a:lnTo>
                  <a:pt x="45652" y="726"/>
                </a:lnTo>
                <a:lnTo>
                  <a:pt x="45615" y="782"/>
                </a:lnTo>
                <a:lnTo>
                  <a:pt x="45596" y="838"/>
                </a:lnTo>
                <a:lnTo>
                  <a:pt x="45577" y="894"/>
                </a:lnTo>
                <a:lnTo>
                  <a:pt x="45596" y="950"/>
                </a:lnTo>
                <a:lnTo>
                  <a:pt x="45633" y="968"/>
                </a:lnTo>
                <a:lnTo>
                  <a:pt x="45671" y="950"/>
                </a:lnTo>
                <a:lnTo>
                  <a:pt x="45708" y="931"/>
                </a:lnTo>
                <a:lnTo>
                  <a:pt x="45875" y="745"/>
                </a:lnTo>
                <a:lnTo>
                  <a:pt x="45968" y="856"/>
                </a:lnTo>
                <a:lnTo>
                  <a:pt x="46099" y="987"/>
                </a:lnTo>
                <a:lnTo>
                  <a:pt x="46173" y="1061"/>
                </a:lnTo>
                <a:lnTo>
                  <a:pt x="46248" y="1098"/>
                </a:lnTo>
                <a:lnTo>
                  <a:pt x="46322" y="1117"/>
                </a:lnTo>
                <a:lnTo>
                  <a:pt x="46359" y="1098"/>
                </a:lnTo>
                <a:lnTo>
                  <a:pt x="46378" y="1098"/>
                </a:lnTo>
                <a:lnTo>
                  <a:pt x="46397" y="1061"/>
                </a:lnTo>
                <a:lnTo>
                  <a:pt x="46415" y="1043"/>
                </a:lnTo>
                <a:lnTo>
                  <a:pt x="46397" y="968"/>
                </a:lnTo>
                <a:lnTo>
                  <a:pt x="46359" y="894"/>
                </a:lnTo>
                <a:lnTo>
                  <a:pt x="46304" y="819"/>
                </a:lnTo>
                <a:lnTo>
                  <a:pt x="46192" y="652"/>
                </a:lnTo>
                <a:lnTo>
                  <a:pt x="46099" y="559"/>
                </a:lnTo>
                <a:lnTo>
                  <a:pt x="46229" y="484"/>
                </a:lnTo>
                <a:lnTo>
                  <a:pt x="46378" y="391"/>
                </a:lnTo>
                <a:lnTo>
                  <a:pt x="46434" y="335"/>
                </a:lnTo>
                <a:lnTo>
                  <a:pt x="46490" y="279"/>
                </a:lnTo>
                <a:lnTo>
                  <a:pt x="46490" y="205"/>
                </a:lnTo>
                <a:lnTo>
                  <a:pt x="46453" y="149"/>
                </a:lnTo>
                <a:lnTo>
                  <a:pt x="46397" y="112"/>
                </a:lnTo>
                <a:close/>
                <a:moveTo>
                  <a:pt x="51833" y="93"/>
                </a:moveTo>
                <a:lnTo>
                  <a:pt x="51721" y="130"/>
                </a:lnTo>
                <a:lnTo>
                  <a:pt x="51573" y="242"/>
                </a:lnTo>
                <a:lnTo>
                  <a:pt x="51479" y="317"/>
                </a:lnTo>
                <a:lnTo>
                  <a:pt x="51424" y="372"/>
                </a:lnTo>
                <a:lnTo>
                  <a:pt x="51386" y="391"/>
                </a:lnTo>
                <a:lnTo>
                  <a:pt x="51330" y="372"/>
                </a:lnTo>
                <a:lnTo>
                  <a:pt x="51275" y="335"/>
                </a:lnTo>
                <a:lnTo>
                  <a:pt x="51163" y="242"/>
                </a:lnTo>
                <a:lnTo>
                  <a:pt x="51088" y="205"/>
                </a:lnTo>
                <a:lnTo>
                  <a:pt x="50995" y="168"/>
                </a:lnTo>
                <a:lnTo>
                  <a:pt x="50921" y="168"/>
                </a:lnTo>
                <a:lnTo>
                  <a:pt x="50884" y="186"/>
                </a:lnTo>
                <a:lnTo>
                  <a:pt x="50865" y="242"/>
                </a:lnTo>
                <a:lnTo>
                  <a:pt x="50865" y="279"/>
                </a:lnTo>
                <a:lnTo>
                  <a:pt x="50884" y="335"/>
                </a:lnTo>
                <a:lnTo>
                  <a:pt x="50977" y="447"/>
                </a:lnTo>
                <a:lnTo>
                  <a:pt x="51144" y="614"/>
                </a:lnTo>
                <a:lnTo>
                  <a:pt x="51051" y="707"/>
                </a:lnTo>
                <a:lnTo>
                  <a:pt x="50939" y="819"/>
                </a:lnTo>
                <a:lnTo>
                  <a:pt x="50902" y="875"/>
                </a:lnTo>
                <a:lnTo>
                  <a:pt x="50884" y="950"/>
                </a:lnTo>
                <a:lnTo>
                  <a:pt x="50884" y="1005"/>
                </a:lnTo>
                <a:lnTo>
                  <a:pt x="50902" y="1061"/>
                </a:lnTo>
                <a:lnTo>
                  <a:pt x="50977" y="1117"/>
                </a:lnTo>
                <a:lnTo>
                  <a:pt x="51033" y="1117"/>
                </a:lnTo>
                <a:lnTo>
                  <a:pt x="51107" y="1098"/>
                </a:lnTo>
                <a:lnTo>
                  <a:pt x="51163" y="1043"/>
                </a:lnTo>
                <a:lnTo>
                  <a:pt x="51275" y="912"/>
                </a:lnTo>
                <a:lnTo>
                  <a:pt x="51368" y="819"/>
                </a:lnTo>
                <a:lnTo>
                  <a:pt x="51461" y="912"/>
                </a:lnTo>
                <a:lnTo>
                  <a:pt x="51591" y="1024"/>
                </a:lnTo>
                <a:lnTo>
                  <a:pt x="51666" y="1061"/>
                </a:lnTo>
                <a:lnTo>
                  <a:pt x="51740" y="1080"/>
                </a:lnTo>
                <a:lnTo>
                  <a:pt x="51815" y="1080"/>
                </a:lnTo>
                <a:lnTo>
                  <a:pt x="51870" y="1043"/>
                </a:lnTo>
                <a:lnTo>
                  <a:pt x="51908" y="968"/>
                </a:lnTo>
                <a:lnTo>
                  <a:pt x="51908" y="912"/>
                </a:lnTo>
                <a:lnTo>
                  <a:pt x="51889" y="838"/>
                </a:lnTo>
                <a:lnTo>
                  <a:pt x="51833" y="763"/>
                </a:lnTo>
                <a:lnTo>
                  <a:pt x="51703" y="652"/>
                </a:lnTo>
                <a:lnTo>
                  <a:pt x="51573" y="559"/>
                </a:lnTo>
                <a:lnTo>
                  <a:pt x="51777" y="335"/>
                </a:lnTo>
                <a:lnTo>
                  <a:pt x="51870" y="205"/>
                </a:lnTo>
                <a:lnTo>
                  <a:pt x="51908" y="149"/>
                </a:lnTo>
                <a:lnTo>
                  <a:pt x="51889" y="112"/>
                </a:lnTo>
                <a:lnTo>
                  <a:pt x="51870" y="93"/>
                </a:lnTo>
                <a:close/>
                <a:moveTo>
                  <a:pt x="32191" y="93"/>
                </a:moveTo>
                <a:lnTo>
                  <a:pt x="32117" y="112"/>
                </a:lnTo>
                <a:lnTo>
                  <a:pt x="32098" y="149"/>
                </a:lnTo>
                <a:lnTo>
                  <a:pt x="32079" y="205"/>
                </a:lnTo>
                <a:lnTo>
                  <a:pt x="32117" y="279"/>
                </a:lnTo>
                <a:lnTo>
                  <a:pt x="32191" y="410"/>
                </a:lnTo>
                <a:lnTo>
                  <a:pt x="32266" y="521"/>
                </a:lnTo>
                <a:lnTo>
                  <a:pt x="32191" y="577"/>
                </a:lnTo>
                <a:lnTo>
                  <a:pt x="32117" y="652"/>
                </a:lnTo>
                <a:lnTo>
                  <a:pt x="32042" y="726"/>
                </a:lnTo>
                <a:lnTo>
                  <a:pt x="32042" y="763"/>
                </a:lnTo>
                <a:lnTo>
                  <a:pt x="32042" y="819"/>
                </a:lnTo>
                <a:lnTo>
                  <a:pt x="32061" y="856"/>
                </a:lnTo>
                <a:lnTo>
                  <a:pt x="32117" y="894"/>
                </a:lnTo>
                <a:lnTo>
                  <a:pt x="32154" y="912"/>
                </a:lnTo>
                <a:lnTo>
                  <a:pt x="32210" y="912"/>
                </a:lnTo>
                <a:lnTo>
                  <a:pt x="32340" y="856"/>
                </a:lnTo>
                <a:lnTo>
                  <a:pt x="32415" y="838"/>
                </a:lnTo>
                <a:lnTo>
                  <a:pt x="32470" y="819"/>
                </a:lnTo>
                <a:lnTo>
                  <a:pt x="32526" y="819"/>
                </a:lnTo>
                <a:lnTo>
                  <a:pt x="32563" y="838"/>
                </a:lnTo>
                <a:lnTo>
                  <a:pt x="32638" y="912"/>
                </a:lnTo>
                <a:lnTo>
                  <a:pt x="32806" y="1043"/>
                </a:lnTo>
                <a:lnTo>
                  <a:pt x="32917" y="1098"/>
                </a:lnTo>
                <a:lnTo>
                  <a:pt x="33010" y="1136"/>
                </a:lnTo>
                <a:lnTo>
                  <a:pt x="33085" y="1136"/>
                </a:lnTo>
                <a:lnTo>
                  <a:pt x="33141" y="1117"/>
                </a:lnTo>
                <a:lnTo>
                  <a:pt x="33178" y="1098"/>
                </a:lnTo>
                <a:lnTo>
                  <a:pt x="33196" y="1080"/>
                </a:lnTo>
                <a:lnTo>
                  <a:pt x="33215" y="1043"/>
                </a:lnTo>
                <a:lnTo>
                  <a:pt x="33196" y="1005"/>
                </a:lnTo>
                <a:lnTo>
                  <a:pt x="33159" y="931"/>
                </a:lnTo>
                <a:lnTo>
                  <a:pt x="33085" y="838"/>
                </a:lnTo>
                <a:lnTo>
                  <a:pt x="33010" y="745"/>
                </a:lnTo>
                <a:lnTo>
                  <a:pt x="32861" y="633"/>
                </a:lnTo>
                <a:lnTo>
                  <a:pt x="32992" y="559"/>
                </a:lnTo>
                <a:lnTo>
                  <a:pt x="33141" y="484"/>
                </a:lnTo>
                <a:lnTo>
                  <a:pt x="33196" y="428"/>
                </a:lnTo>
                <a:lnTo>
                  <a:pt x="33234" y="372"/>
                </a:lnTo>
                <a:lnTo>
                  <a:pt x="33252" y="298"/>
                </a:lnTo>
                <a:lnTo>
                  <a:pt x="33252" y="223"/>
                </a:lnTo>
                <a:lnTo>
                  <a:pt x="33196" y="168"/>
                </a:lnTo>
                <a:lnTo>
                  <a:pt x="33159" y="130"/>
                </a:lnTo>
                <a:lnTo>
                  <a:pt x="33085" y="112"/>
                </a:lnTo>
                <a:lnTo>
                  <a:pt x="33029" y="112"/>
                </a:lnTo>
                <a:lnTo>
                  <a:pt x="32880" y="149"/>
                </a:lnTo>
                <a:lnTo>
                  <a:pt x="32768" y="205"/>
                </a:lnTo>
                <a:lnTo>
                  <a:pt x="32657" y="298"/>
                </a:lnTo>
                <a:lnTo>
                  <a:pt x="32582" y="335"/>
                </a:lnTo>
                <a:lnTo>
                  <a:pt x="32526" y="354"/>
                </a:lnTo>
                <a:lnTo>
                  <a:pt x="32489" y="354"/>
                </a:lnTo>
                <a:lnTo>
                  <a:pt x="32452" y="317"/>
                </a:lnTo>
                <a:lnTo>
                  <a:pt x="32377" y="223"/>
                </a:lnTo>
                <a:lnTo>
                  <a:pt x="32284" y="130"/>
                </a:lnTo>
                <a:lnTo>
                  <a:pt x="32247" y="93"/>
                </a:lnTo>
                <a:close/>
                <a:moveTo>
                  <a:pt x="83949" y="93"/>
                </a:moveTo>
                <a:lnTo>
                  <a:pt x="83856" y="112"/>
                </a:lnTo>
                <a:lnTo>
                  <a:pt x="83745" y="186"/>
                </a:lnTo>
                <a:lnTo>
                  <a:pt x="83633" y="261"/>
                </a:lnTo>
                <a:lnTo>
                  <a:pt x="83558" y="298"/>
                </a:lnTo>
                <a:lnTo>
                  <a:pt x="83521" y="335"/>
                </a:lnTo>
                <a:lnTo>
                  <a:pt x="83484" y="317"/>
                </a:lnTo>
                <a:lnTo>
                  <a:pt x="83428" y="298"/>
                </a:lnTo>
                <a:lnTo>
                  <a:pt x="83354" y="242"/>
                </a:lnTo>
                <a:lnTo>
                  <a:pt x="83279" y="186"/>
                </a:lnTo>
                <a:lnTo>
                  <a:pt x="83186" y="130"/>
                </a:lnTo>
                <a:lnTo>
                  <a:pt x="83093" y="130"/>
                </a:lnTo>
                <a:lnTo>
                  <a:pt x="83074" y="168"/>
                </a:lnTo>
                <a:lnTo>
                  <a:pt x="83056" y="186"/>
                </a:lnTo>
                <a:lnTo>
                  <a:pt x="83056" y="223"/>
                </a:lnTo>
                <a:lnTo>
                  <a:pt x="83056" y="261"/>
                </a:lnTo>
                <a:lnTo>
                  <a:pt x="83093" y="335"/>
                </a:lnTo>
                <a:lnTo>
                  <a:pt x="83130" y="410"/>
                </a:lnTo>
                <a:lnTo>
                  <a:pt x="83205" y="484"/>
                </a:lnTo>
                <a:lnTo>
                  <a:pt x="83242" y="521"/>
                </a:lnTo>
                <a:lnTo>
                  <a:pt x="83260" y="559"/>
                </a:lnTo>
                <a:lnTo>
                  <a:pt x="83242" y="596"/>
                </a:lnTo>
                <a:lnTo>
                  <a:pt x="83186" y="652"/>
                </a:lnTo>
                <a:lnTo>
                  <a:pt x="83112" y="745"/>
                </a:lnTo>
                <a:lnTo>
                  <a:pt x="83000" y="894"/>
                </a:lnTo>
                <a:lnTo>
                  <a:pt x="82963" y="968"/>
                </a:lnTo>
                <a:lnTo>
                  <a:pt x="82944" y="1024"/>
                </a:lnTo>
                <a:lnTo>
                  <a:pt x="82963" y="1061"/>
                </a:lnTo>
                <a:lnTo>
                  <a:pt x="82981" y="1098"/>
                </a:lnTo>
                <a:lnTo>
                  <a:pt x="83000" y="1117"/>
                </a:lnTo>
                <a:lnTo>
                  <a:pt x="83074" y="1136"/>
                </a:lnTo>
                <a:lnTo>
                  <a:pt x="83149" y="1117"/>
                </a:lnTo>
                <a:lnTo>
                  <a:pt x="83186" y="1098"/>
                </a:lnTo>
                <a:lnTo>
                  <a:pt x="83205" y="1080"/>
                </a:lnTo>
                <a:lnTo>
                  <a:pt x="83447" y="745"/>
                </a:lnTo>
                <a:lnTo>
                  <a:pt x="83577" y="838"/>
                </a:lnTo>
                <a:lnTo>
                  <a:pt x="83726" y="950"/>
                </a:lnTo>
                <a:lnTo>
                  <a:pt x="83800" y="1005"/>
                </a:lnTo>
                <a:lnTo>
                  <a:pt x="83875" y="1024"/>
                </a:lnTo>
                <a:lnTo>
                  <a:pt x="83949" y="1005"/>
                </a:lnTo>
                <a:lnTo>
                  <a:pt x="84024" y="968"/>
                </a:lnTo>
                <a:lnTo>
                  <a:pt x="84061" y="931"/>
                </a:lnTo>
                <a:lnTo>
                  <a:pt x="84080" y="894"/>
                </a:lnTo>
                <a:lnTo>
                  <a:pt x="84080" y="856"/>
                </a:lnTo>
                <a:lnTo>
                  <a:pt x="84080" y="819"/>
                </a:lnTo>
                <a:lnTo>
                  <a:pt x="84042" y="745"/>
                </a:lnTo>
                <a:lnTo>
                  <a:pt x="83987" y="689"/>
                </a:lnTo>
                <a:lnTo>
                  <a:pt x="83800" y="559"/>
                </a:lnTo>
                <a:lnTo>
                  <a:pt x="83670" y="484"/>
                </a:lnTo>
                <a:lnTo>
                  <a:pt x="83782" y="372"/>
                </a:lnTo>
                <a:lnTo>
                  <a:pt x="83931" y="205"/>
                </a:lnTo>
                <a:lnTo>
                  <a:pt x="83968" y="149"/>
                </a:lnTo>
                <a:lnTo>
                  <a:pt x="83987" y="93"/>
                </a:lnTo>
                <a:close/>
                <a:moveTo>
                  <a:pt x="86668" y="74"/>
                </a:moveTo>
                <a:lnTo>
                  <a:pt x="86593" y="93"/>
                </a:lnTo>
                <a:lnTo>
                  <a:pt x="86500" y="130"/>
                </a:lnTo>
                <a:lnTo>
                  <a:pt x="86426" y="168"/>
                </a:lnTo>
                <a:lnTo>
                  <a:pt x="86351" y="223"/>
                </a:lnTo>
                <a:lnTo>
                  <a:pt x="86258" y="279"/>
                </a:lnTo>
                <a:lnTo>
                  <a:pt x="86183" y="335"/>
                </a:lnTo>
                <a:lnTo>
                  <a:pt x="86090" y="335"/>
                </a:lnTo>
                <a:lnTo>
                  <a:pt x="86016" y="298"/>
                </a:lnTo>
                <a:lnTo>
                  <a:pt x="85904" y="186"/>
                </a:lnTo>
                <a:lnTo>
                  <a:pt x="85774" y="112"/>
                </a:lnTo>
                <a:lnTo>
                  <a:pt x="85718" y="93"/>
                </a:lnTo>
                <a:lnTo>
                  <a:pt x="85699" y="112"/>
                </a:lnTo>
                <a:lnTo>
                  <a:pt x="85681" y="130"/>
                </a:lnTo>
                <a:lnTo>
                  <a:pt x="85699" y="168"/>
                </a:lnTo>
                <a:lnTo>
                  <a:pt x="85737" y="261"/>
                </a:lnTo>
                <a:lnTo>
                  <a:pt x="85848" y="391"/>
                </a:lnTo>
                <a:lnTo>
                  <a:pt x="85904" y="447"/>
                </a:lnTo>
                <a:lnTo>
                  <a:pt x="85960" y="503"/>
                </a:lnTo>
                <a:lnTo>
                  <a:pt x="85960" y="521"/>
                </a:lnTo>
                <a:lnTo>
                  <a:pt x="85941" y="577"/>
                </a:lnTo>
                <a:lnTo>
                  <a:pt x="85886" y="633"/>
                </a:lnTo>
                <a:lnTo>
                  <a:pt x="85793" y="726"/>
                </a:lnTo>
                <a:lnTo>
                  <a:pt x="85737" y="801"/>
                </a:lnTo>
                <a:lnTo>
                  <a:pt x="85699" y="894"/>
                </a:lnTo>
                <a:lnTo>
                  <a:pt x="85681" y="987"/>
                </a:lnTo>
                <a:lnTo>
                  <a:pt x="85681" y="1024"/>
                </a:lnTo>
                <a:lnTo>
                  <a:pt x="85681" y="1061"/>
                </a:lnTo>
                <a:lnTo>
                  <a:pt x="85737" y="1117"/>
                </a:lnTo>
                <a:lnTo>
                  <a:pt x="85793" y="1136"/>
                </a:lnTo>
                <a:lnTo>
                  <a:pt x="85848" y="1136"/>
                </a:lnTo>
                <a:lnTo>
                  <a:pt x="85923" y="1098"/>
                </a:lnTo>
                <a:lnTo>
                  <a:pt x="85997" y="1024"/>
                </a:lnTo>
                <a:lnTo>
                  <a:pt x="86053" y="950"/>
                </a:lnTo>
                <a:lnTo>
                  <a:pt x="86183" y="763"/>
                </a:lnTo>
                <a:lnTo>
                  <a:pt x="86258" y="856"/>
                </a:lnTo>
                <a:lnTo>
                  <a:pt x="86370" y="968"/>
                </a:lnTo>
                <a:lnTo>
                  <a:pt x="86444" y="1005"/>
                </a:lnTo>
                <a:lnTo>
                  <a:pt x="86500" y="1043"/>
                </a:lnTo>
                <a:lnTo>
                  <a:pt x="86556" y="1024"/>
                </a:lnTo>
                <a:lnTo>
                  <a:pt x="86612" y="1005"/>
                </a:lnTo>
                <a:lnTo>
                  <a:pt x="86649" y="950"/>
                </a:lnTo>
                <a:lnTo>
                  <a:pt x="86649" y="875"/>
                </a:lnTo>
                <a:lnTo>
                  <a:pt x="86612" y="819"/>
                </a:lnTo>
                <a:lnTo>
                  <a:pt x="86574" y="745"/>
                </a:lnTo>
                <a:lnTo>
                  <a:pt x="86444" y="633"/>
                </a:lnTo>
                <a:lnTo>
                  <a:pt x="86351" y="540"/>
                </a:lnTo>
                <a:lnTo>
                  <a:pt x="86556" y="335"/>
                </a:lnTo>
                <a:lnTo>
                  <a:pt x="86668" y="205"/>
                </a:lnTo>
                <a:lnTo>
                  <a:pt x="86705" y="149"/>
                </a:lnTo>
                <a:lnTo>
                  <a:pt x="86723" y="112"/>
                </a:lnTo>
                <a:lnTo>
                  <a:pt x="86705" y="93"/>
                </a:lnTo>
                <a:lnTo>
                  <a:pt x="86668" y="74"/>
                </a:lnTo>
                <a:close/>
                <a:moveTo>
                  <a:pt x="91936" y="74"/>
                </a:moveTo>
                <a:lnTo>
                  <a:pt x="91881" y="93"/>
                </a:lnTo>
                <a:lnTo>
                  <a:pt x="91843" y="130"/>
                </a:lnTo>
                <a:lnTo>
                  <a:pt x="91750" y="242"/>
                </a:lnTo>
                <a:lnTo>
                  <a:pt x="91657" y="317"/>
                </a:lnTo>
                <a:lnTo>
                  <a:pt x="91601" y="391"/>
                </a:lnTo>
                <a:lnTo>
                  <a:pt x="91434" y="279"/>
                </a:lnTo>
                <a:lnTo>
                  <a:pt x="91322" y="223"/>
                </a:lnTo>
                <a:lnTo>
                  <a:pt x="91266" y="205"/>
                </a:lnTo>
                <a:lnTo>
                  <a:pt x="91210" y="205"/>
                </a:lnTo>
                <a:lnTo>
                  <a:pt x="91173" y="242"/>
                </a:lnTo>
                <a:lnTo>
                  <a:pt x="91155" y="298"/>
                </a:lnTo>
                <a:lnTo>
                  <a:pt x="91192" y="354"/>
                </a:lnTo>
                <a:lnTo>
                  <a:pt x="91229" y="410"/>
                </a:lnTo>
                <a:lnTo>
                  <a:pt x="91322" y="521"/>
                </a:lnTo>
                <a:lnTo>
                  <a:pt x="91359" y="577"/>
                </a:lnTo>
                <a:lnTo>
                  <a:pt x="91378" y="614"/>
                </a:lnTo>
                <a:lnTo>
                  <a:pt x="91359" y="670"/>
                </a:lnTo>
                <a:lnTo>
                  <a:pt x="91322" y="707"/>
                </a:lnTo>
                <a:lnTo>
                  <a:pt x="91210" y="801"/>
                </a:lnTo>
                <a:lnTo>
                  <a:pt x="91080" y="875"/>
                </a:lnTo>
                <a:lnTo>
                  <a:pt x="91061" y="931"/>
                </a:lnTo>
                <a:lnTo>
                  <a:pt x="91043" y="987"/>
                </a:lnTo>
                <a:lnTo>
                  <a:pt x="91061" y="1024"/>
                </a:lnTo>
                <a:lnTo>
                  <a:pt x="91080" y="1061"/>
                </a:lnTo>
                <a:lnTo>
                  <a:pt x="91136" y="1117"/>
                </a:lnTo>
                <a:lnTo>
                  <a:pt x="91229" y="1136"/>
                </a:lnTo>
                <a:lnTo>
                  <a:pt x="91266" y="1117"/>
                </a:lnTo>
                <a:lnTo>
                  <a:pt x="91303" y="1098"/>
                </a:lnTo>
                <a:lnTo>
                  <a:pt x="91583" y="856"/>
                </a:lnTo>
                <a:lnTo>
                  <a:pt x="91657" y="931"/>
                </a:lnTo>
                <a:lnTo>
                  <a:pt x="91788" y="1005"/>
                </a:lnTo>
                <a:lnTo>
                  <a:pt x="91843" y="1024"/>
                </a:lnTo>
                <a:lnTo>
                  <a:pt x="91899" y="1024"/>
                </a:lnTo>
                <a:lnTo>
                  <a:pt x="91955" y="987"/>
                </a:lnTo>
                <a:lnTo>
                  <a:pt x="91992" y="950"/>
                </a:lnTo>
                <a:lnTo>
                  <a:pt x="92011" y="875"/>
                </a:lnTo>
                <a:lnTo>
                  <a:pt x="92011" y="819"/>
                </a:lnTo>
                <a:lnTo>
                  <a:pt x="91992" y="763"/>
                </a:lnTo>
                <a:lnTo>
                  <a:pt x="91955" y="707"/>
                </a:lnTo>
                <a:lnTo>
                  <a:pt x="91881" y="614"/>
                </a:lnTo>
                <a:lnTo>
                  <a:pt x="91862" y="577"/>
                </a:lnTo>
                <a:lnTo>
                  <a:pt x="91862" y="540"/>
                </a:lnTo>
                <a:lnTo>
                  <a:pt x="91862" y="484"/>
                </a:lnTo>
                <a:lnTo>
                  <a:pt x="91899" y="428"/>
                </a:lnTo>
                <a:lnTo>
                  <a:pt x="91992" y="335"/>
                </a:lnTo>
                <a:lnTo>
                  <a:pt x="92030" y="279"/>
                </a:lnTo>
                <a:lnTo>
                  <a:pt x="92048" y="223"/>
                </a:lnTo>
                <a:lnTo>
                  <a:pt x="92067" y="168"/>
                </a:lnTo>
                <a:lnTo>
                  <a:pt x="92030" y="112"/>
                </a:lnTo>
                <a:lnTo>
                  <a:pt x="91992" y="74"/>
                </a:lnTo>
                <a:close/>
                <a:moveTo>
                  <a:pt x="8937" y="56"/>
                </a:moveTo>
                <a:lnTo>
                  <a:pt x="8900" y="74"/>
                </a:lnTo>
                <a:lnTo>
                  <a:pt x="8844" y="74"/>
                </a:lnTo>
                <a:lnTo>
                  <a:pt x="8751" y="130"/>
                </a:lnTo>
                <a:lnTo>
                  <a:pt x="8676" y="205"/>
                </a:lnTo>
                <a:lnTo>
                  <a:pt x="8509" y="372"/>
                </a:lnTo>
                <a:lnTo>
                  <a:pt x="8434" y="428"/>
                </a:lnTo>
                <a:lnTo>
                  <a:pt x="8397" y="428"/>
                </a:lnTo>
                <a:lnTo>
                  <a:pt x="8360" y="447"/>
                </a:lnTo>
                <a:lnTo>
                  <a:pt x="8304" y="428"/>
                </a:lnTo>
                <a:lnTo>
                  <a:pt x="8267" y="391"/>
                </a:lnTo>
                <a:lnTo>
                  <a:pt x="8192" y="317"/>
                </a:lnTo>
                <a:lnTo>
                  <a:pt x="8099" y="242"/>
                </a:lnTo>
                <a:lnTo>
                  <a:pt x="8062" y="223"/>
                </a:lnTo>
                <a:lnTo>
                  <a:pt x="8006" y="223"/>
                </a:lnTo>
                <a:lnTo>
                  <a:pt x="7969" y="261"/>
                </a:lnTo>
                <a:lnTo>
                  <a:pt x="7950" y="279"/>
                </a:lnTo>
                <a:lnTo>
                  <a:pt x="7950" y="317"/>
                </a:lnTo>
                <a:lnTo>
                  <a:pt x="7969" y="372"/>
                </a:lnTo>
                <a:lnTo>
                  <a:pt x="8025" y="447"/>
                </a:lnTo>
                <a:lnTo>
                  <a:pt x="8081" y="521"/>
                </a:lnTo>
                <a:lnTo>
                  <a:pt x="8155" y="614"/>
                </a:lnTo>
                <a:lnTo>
                  <a:pt x="8174" y="652"/>
                </a:lnTo>
                <a:lnTo>
                  <a:pt x="8174" y="707"/>
                </a:lnTo>
                <a:lnTo>
                  <a:pt x="8155" y="763"/>
                </a:lnTo>
                <a:lnTo>
                  <a:pt x="8118" y="819"/>
                </a:lnTo>
                <a:lnTo>
                  <a:pt x="8043" y="912"/>
                </a:lnTo>
                <a:lnTo>
                  <a:pt x="8025" y="1005"/>
                </a:lnTo>
                <a:lnTo>
                  <a:pt x="8025" y="1098"/>
                </a:lnTo>
                <a:lnTo>
                  <a:pt x="8043" y="1136"/>
                </a:lnTo>
                <a:lnTo>
                  <a:pt x="8062" y="1154"/>
                </a:lnTo>
                <a:lnTo>
                  <a:pt x="8099" y="1154"/>
                </a:lnTo>
                <a:lnTo>
                  <a:pt x="8155" y="1136"/>
                </a:lnTo>
                <a:lnTo>
                  <a:pt x="8230" y="1080"/>
                </a:lnTo>
                <a:lnTo>
                  <a:pt x="8323" y="1005"/>
                </a:lnTo>
                <a:lnTo>
                  <a:pt x="8416" y="931"/>
                </a:lnTo>
                <a:lnTo>
                  <a:pt x="8490" y="894"/>
                </a:lnTo>
                <a:lnTo>
                  <a:pt x="8528" y="894"/>
                </a:lnTo>
                <a:lnTo>
                  <a:pt x="8565" y="912"/>
                </a:lnTo>
                <a:lnTo>
                  <a:pt x="8658" y="987"/>
                </a:lnTo>
                <a:lnTo>
                  <a:pt x="8751" y="1043"/>
                </a:lnTo>
                <a:lnTo>
                  <a:pt x="8807" y="1061"/>
                </a:lnTo>
                <a:lnTo>
                  <a:pt x="8844" y="1061"/>
                </a:lnTo>
                <a:lnTo>
                  <a:pt x="8956" y="1043"/>
                </a:lnTo>
                <a:lnTo>
                  <a:pt x="8993" y="1043"/>
                </a:lnTo>
                <a:lnTo>
                  <a:pt x="9012" y="1005"/>
                </a:lnTo>
                <a:lnTo>
                  <a:pt x="9012" y="968"/>
                </a:lnTo>
                <a:lnTo>
                  <a:pt x="8993" y="894"/>
                </a:lnTo>
                <a:lnTo>
                  <a:pt x="8937" y="838"/>
                </a:lnTo>
                <a:lnTo>
                  <a:pt x="8881" y="763"/>
                </a:lnTo>
                <a:lnTo>
                  <a:pt x="8751" y="670"/>
                </a:lnTo>
                <a:lnTo>
                  <a:pt x="8900" y="559"/>
                </a:lnTo>
                <a:lnTo>
                  <a:pt x="8993" y="484"/>
                </a:lnTo>
                <a:lnTo>
                  <a:pt x="9067" y="410"/>
                </a:lnTo>
                <a:lnTo>
                  <a:pt x="9123" y="335"/>
                </a:lnTo>
                <a:lnTo>
                  <a:pt x="9142" y="242"/>
                </a:lnTo>
                <a:lnTo>
                  <a:pt x="9142" y="205"/>
                </a:lnTo>
                <a:lnTo>
                  <a:pt x="9123" y="168"/>
                </a:lnTo>
                <a:lnTo>
                  <a:pt x="9086" y="130"/>
                </a:lnTo>
                <a:lnTo>
                  <a:pt x="9049" y="93"/>
                </a:lnTo>
                <a:lnTo>
                  <a:pt x="8993" y="74"/>
                </a:lnTo>
                <a:lnTo>
                  <a:pt x="8937" y="56"/>
                </a:lnTo>
                <a:close/>
                <a:moveTo>
                  <a:pt x="35840" y="19"/>
                </a:moveTo>
                <a:lnTo>
                  <a:pt x="35766" y="37"/>
                </a:lnTo>
                <a:lnTo>
                  <a:pt x="35691" y="56"/>
                </a:lnTo>
                <a:lnTo>
                  <a:pt x="35542" y="168"/>
                </a:lnTo>
                <a:lnTo>
                  <a:pt x="35431" y="242"/>
                </a:lnTo>
                <a:lnTo>
                  <a:pt x="35338" y="354"/>
                </a:lnTo>
                <a:lnTo>
                  <a:pt x="35282" y="410"/>
                </a:lnTo>
                <a:lnTo>
                  <a:pt x="35244" y="428"/>
                </a:lnTo>
                <a:lnTo>
                  <a:pt x="35207" y="428"/>
                </a:lnTo>
                <a:lnTo>
                  <a:pt x="35151" y="391"/>
                </a:lnTo>
                <a:lnTo>
                  <a:pt x="35058" y="298"/>
                </a:lnTo>
                <a:lnTo>
                  <a:pt x="34965" y="205"/>
                </a:lnTo>
                <a:lnTo>
                  <a:pt x="34928" y="186"/>
                </a:lnTo>
                <a:lnTo>
                  <a:pt x="34872" y="168"/>
                </a:lnTo>
                <a:lnTo>
                  <a:pt x="34816" y="168"/>
                </a:lnTo>
                <a:lnTo>
                  <a:pt x="34760" y="186"/>
                </a:lnTo>
                <a:lnTo>
                  <a:pt x="34742" y="205"/>
                </a:lnTo>
                <a:lnTo>
                  <a:pt x="34723" y="223"/>
                </a:lnTo>
                <a:lnTo>
                  <a:pt x="34723" y="298"/>
                </a:lnTo>
                <a:lnTo>
                  <a:pt x="34779" y="391"/>
                </a:lnTo>
                <a:lnTo>
                  <a:pt x="34835" y="484"/>
                </a:lnTo>
                <a:lnTo>
                  <a:pt x="34909" y="577"/>
                </a:lnTo>
                <a:lnTo>
                  <a:pt x="35021" y="707"/>
                </a:lnTo>
                <a:lnTo>
                  <a:pt x="34947" y="819"/>
                </a:lnTo>
                <a:lnTo>
                  <a:pt x="34909" y="931"/>
                </a:lnTo>
                <a:lnTo>
                  <a:pt x="34909" y="968"/>
                </a:lnTo>
                <a:lnTo>
                  <a:pt x="34928" y="987"/>
                </a:lnTo>
                <a:lnTo>
                  <a:pt x="34965" y="987"/>
                </a:lnTo>
                <a:lnTo>
                  <a:pt x="35040" y="950"/>
                </a:lnTo>
                <a:lnTo>
                  <a:pt x="35170" y="838"/>
                </a:lnTo>
                <a:lnTo>
                  <a:pt x="35300" y="931"/>
                </a:lnTo>
                <a:lnTo>
                  <a:pt x="35375" y="968"/>
                </a:lnTo>
                <a:lnTo>
                  <a:pt x="35431" y="1005"/>
                </a:lnTo>
                <a:lnTo>
                  <a:pt x="35580" y="1117"/>
                </a:lnTo>
                <a:lnTo>
                  <a:pt x="35710" y="1154"/>
                </a:lnTo>
                <a:lnTo>
                  <a:pt x="35766" y="1154"/>
                </a:lnTo>
                <a:lnTo>
                  <a:pt x="35822" y="1136"/>
                </a:lnTo>
                <a:lnTo>
                  <a:pt x="35877" y="1117"/>
                </a:lnTo>
                <a:lnTo>
                  <a:pt x="35896" y="1080"/>
                </a:lnTo>
                <a:lnTo>
                  <a:pt x="35896" y="1024"/>
                </a:lnTo>
                <a:lnTo>
                  <a:pt x="35877" y="950"/>
                </a:lnTo>
                <a:lnTo>
                  <a:pt x="35859" y="894"/>
                </a:lnTo>
                <a:lnTo>
                  <a:pt x="35803" y="838"/>
                </a:lnTo>
                <a:lnTo>
                  <a:pt x="35673" y="745"/>
                </a:lnTo>
                <a:lnTo>
                  <a:pt x="35449" y="596"/>
                </a:lnTo>
                <a:lnTo>
                  <a:pt x="35747" y="391"/>
                </a:lnTo>
                <a:lnTo>
                  <a:pt x="35822" y="317"/>
                </a:lnTo>
                <a:lnTo>
                  <a:pt x="35896" y="242"/>
                </a:lnTo>
                <a:lnTo>
                  <a:pt x="35933" y="168"/>
                </a:lnTo>
                <a:lnTo>
                  <a:pt x="35933" y="112"/>
                </a:lnTo>
                <a:lnTo>
                  <a:pt x="35896" y="37"/>
                </a:lnTo>
                <a:lnTo>
                  <a:pt x="35840" y="19"/>
                </a:lnTo>
                <a:close/>
                <a:moveTo>
                  <a:pt x="88548" y="56"/>
                </a:moveTo>
                <a:lnTo>
                  <a:pt x="88474" y="74"/>
                </a:lnTo>
                <a:lnTo>
                  <a:pt x="88399" y="112"/>
                </a:lnTo>
                <a:lnTo>
                  <a:pt x="88362" y="186"/>
                </a:lnTo>
                <a:lnTo>
                  <a:pt x="88362" y="242"/>
                </a:lnTo>
                <a:lnTo>
                  <a:pt x="88380" y="298"/>
                </a:lnTo>
                <a:lnTo>
                  <a:pt x="88455" y="410"/>
                </a:lnTo>
                <a:lnTo>
                  <a:pt x="88622" y="614"/>
                </a:lnTo>
                <a:lnTo>
                  <a:pt x="88492" y="689"/>
                </a:lnTo>
                <a:lnTo>
                  <a:pt x="88325" y="838"/>
                </a:lnTo>
                <a:lnTo>
                  <a:pt x="88250" y="912"/>
                </a:lnTo>
                <a:lnTo>
                  <a:pt x="88213" y="987"/>
                </a:lnTo>
                <a:lnTo>
                  <a:pt x="88213" y="1024"/>
                </a:lnTo>
                <a:lnTo>
                  <a:pt x="88231" y="1061"/>
                </a:lnTo>
                <a:lnTo>
                  <a:pt x="88250" y="1080"/>
                </a:lnTo>
                <a:lnTo>
                  <a:pt x="88306" y="1117"/>
                </a:lnTo>
                <a:lnTo>
                  <a:pt x="88399" y="1117"/>
                </a:lnTo>
                <a:lnTo>
                  <a:pt x="88529" y="1061"/>
                </a:lnTo>
                <a:lnTo>
                  <a:pt x="88641" y="987"/>
                </a:lnTo>
                <a:lnTo>
                  <a:pt x="88753" y="931"/>
                </a:lnTo>
                <a:lnTo>
                  <a:pt x="88864" y="931"/>
                </a:lnTo>
                <a:lnTo>
                  <a:pt x="88864" y="950"/>
                </a:lnTo>
                <a:lnTo>
                  <a:pt x="88902" y="1005"/>
                </a:lnTo>
                <a:lnTo>
                  <a:pt x="88958" y="1080"/>
                </a:lnTo>
                <a:lnTo>
                  <a:pt x="89051" y="1154"/>
                </a:lnTo>
                <a:lnTo>
                  <a:pt x="89088" y="1154"/>
                </a:lnTo>
                <a:lnTo>
                  <a:pt x="89144" y="1136"/>
                </a:lnTo>
                <a:lnTo>
                  <a:pt x="89181" y="1098"/>
                </a:lnTo>
                <a:lnTo>
                  <a:pt x="89200" y="1061"/>
                </a:lnTo>
                <a:lnTo>
                  <a:pt x="89200" y="1024"/>
                </a:lnTo>
                <a:lnTo>
                  <a:pt x="89181" y="968"/>
                </a:lnTo>
                <a:lnTo>
                  <a:pt x="89162" y="875"/>
                </a:lnTo>
                <a:lnTo>
                  <a:pt x="89144" y="801"/>
                </a:lnTo>
                <a:lnTo>
                  <a:pt x="89162" y="763"/>
                </a:lnTo>
                <a:lnTo>
                  <a:pt x="89181" y="726"/>
                </a:lnTo>
                <a:lnTo>
                  <a:pt x="89255" y="689"/>
                </a:lnTo>
                <a:lnTo>
                  <a:pt x="89330" y="633"/>
                </a:lnTo>
                <a:lnTo>
                  <a:pt x="89404" y="577"/>
                </a:lnTo>
                <a:lnTo>
                  <a:pt x="89460" y="521"/>
                </a:lnTo>
                <a:lnTo>
                  <a:pt x="89516" y="447"/>
                </a:lnTo>
                <a:lnTo>
                  <a:pt x="89535" y="391"/>
                </a:lnTo>
                <a:lnTo>
                  <a:pt x="89535" y="354"/>
                </a:lnTo>
                <a:lnTo>
                  <a:pt x="89516" y="317"/>
                </a:lnTo>
                <a:lnTo>
                  <a:pt x="89498" y="298"/>
                </a:lnTo>
                <a:lnTo>
                  <a:pt x="89423" y="261"/>
                </a:lnTo>
                <a:lnTo>
                  <a:pt x="89293" y="261"/>
                </a:lnTo>
                <a:lnTo>
                  <a:pt x="89237" y="298"/>
                </a:lnTo>
                <a:lnTo>
                  <a:pt x="89107" y="354"/>
                </a:lnTo>
                <a:lnTo>
                  <a:pt x="89051" y="372"/>
                </a:lnTo>
                <a:lnTo>
                  <a:pt x="88995" y="391"/>
                </a:lnTo>
                <a:lnTo>
                  <a:pt x="88939" y="372"/>
                </a:lnTo>
                <a:lnTo>
                  <a:pt x="88902" y="354"/>
                </a:lnTo>
                <a:lnTo>
                  <a:pt x="88809" y="261"/>
                </a:lnTo>
                <a:lnTo>
                  <a:pt x="88716" y="149"/>
                </a:lnTo>
                <a:lnTo>
                  <a:pt x="88678" y="112"/>
                </a:lnTo>
                <a:lnTo>
                  <a:pt x="88622" y="74"/>
                </a:lnTo>
                <a:lnTo>
                  <a:pt x="88548" y="56"/>
                </a:lnTo>
                <a:close/>
                <a:moveTo>
                  <a:pt x="43045" y="19"/>
                </a:moveTo>
                <a:lnTo>
                  <a:pt x="42971" y="37"/>
                </a:lnTo>
                <a:lnTo>
                  <a:pt x="42952" y="37"/>
                </a:lnTo>
                <a:lnTo>
                  <a:pt x="42952" y="74"/>
                </a:lnTo>
                <a:lnTo>
                  <a:pt x="42952" y="130"/>
                </a:lnTo>
                <a:lnTo>
                  <a:pt x="42971" y="205"/>
                </a:lnTo>
                <a:lnTo>
                  <a:pt x="43027" y="298"/>
                </a:lnTo>
                <a:lnTo>
                  <a:pt x="43064" y="372"/>
                </a:lnTo>
                <a:lnTo>
                  <a:pt x="43101" y="447"/>
                </a:lnTo>
                <a:lnTo>
                  <a:pt x="43120" y="465"/>
                </a:lnTo>
                <a:lnTo>
                  <a:pt x="43120" y="484"/>
                </a:lnTo>
                <a:lnTo>
                  <a:pt x="43083" y="559"/>
                </a:lnTo>
                <a:lnTo>
                  <a:pt x="43045" y="614"/>
                </a:lnTo>
                <a:lnTo>
                  <a:pt x="42990" y="689"/>
                </a:lnTo>
                <a:lnTo>
                  <a:pt x="42841" y="856"/>
                </a:lnTo>
                <a:lnTo>
                  <a:pt x="42785" y="950"/>
                </a:lnTo>
                <a:lnTo>
                  <a:pt x="42748" y="1024"/>
                </a:lnTo>
                <a:lnTo>
                  <a:pt x="42729" y="1098"/>
                </a:lnTo>
                <a:lnTo>
                  <a:pt x="42748" y="1136"/>
                </a:lnTo>
                <a:lnTo>
                  <a:pt x="42766" y="1173"/>
                </a:lnTo>
                <a:lnTo>
                  <a:pt x="42803" y="1192"/>
                </a:lnTo>
                <a:lnTo>
                  <a:pt x="42841" y="1192"/>
                </a:lnTo>
                <a:lnTo>
                  <a:pt x="42896" y="1154"/>
                </a:lnTo>
                <a:lnTo>
                  <a:pt x="42971" y="1098"/>
                </a:lnTo>
                <a:lnTo>
                  <a:pt x="43045" y="987"/>
                </a:lnTo>
                <a:lnTo>
                  <a:pt x="43194" y="782"/>
                </a:lnTo>
                <a:lnTo>
                  <a:pt x="43269" y="633"/>
                </a:lnTo>
                <a:lnTo>
                  <a:pt x="43399" y="745"/>
                </a:lnTo>
                <a:lnTo>
                  <a:pt x="43511" y="819"/>
                </a:lnTo>
                <a:lnTo>
                  <a:pt x="43623" y="875"/>
                </a:lnTo>
                <a:lnTo>
                  <a:pt x="43734" y="931"/>
                </a:lnTo>
                <a:lnTo>
                  <a:pt x="43827" y="950"/>
                </a:lnTo>
                <a:lnTo>
                  <a:pt x="43883" y="950"/>
                </a:lnTo>
                <a:lnTo>
                  <a:pt x="43920" y="931"/>
                </a:lnTo>
                <a:lnTo>
                  <a:pt x="43939" y="894"/>
                </a:lnTo>
                <a:lnTo>
                  <a:pt x="43976" y="856"/>
                </a:lnTo>
                <a:lnTo>
                  <a:pt x="43976" y="801"/>
                </a:lnTo>
                <a:lnTo>
                  <a:pt x="43958" y="745"/>
                </a:lnTo>
                <a:lnTo>
                  <a:pt x="43920" y="689"/>
                </a:lnTo>
                <a:lnTo>
                  <a:pt x="43865" y="652"/>
                </a:lnTo>
                <a:lnTo>
                  <a:pt x="43753" y="596"/>
                </a:lnTo>
                <a:lnTo>
                  <a:pt x="43641" y="540"/>
                </a:lnTo>
                <a:lnTo>
                  <a:pt x="43511" y="447"/>
                </a:lnTo>
                <a:lnTo>
                  <a:pt x="43455" y="410"/>
                </a:lnTo>
                <a:lnTo>
                  <a:pt x="43436" y="391"/>
                </a:lnTo>
                <a:lnTo>
                  <a:pt x="43455" y="354"/>
                </a:lnTo>
                <a:lnTo>
                  <a:pt x="43511" y="317"/>
                </a:lnTo>
                <a:lnTo>
                  <a:pt x="43548" y="261"/>
                </a:lnTo>
                <a:lnTo>
                  <a:pt x="43623" y="186"/>
                </a:lnTo>
                <a:lnTo>
                  <a:pt x="43678" y="112"/>
                </a:lnTo>
                <a:lnTo>
                  <a:pt x="43697" y="74"/>
                </a:lnTo>
                <a:lnTo>
                  <a:pt x="43697" y="56"/>
                </a:lnTo>
                <a:lnTo>
                  <a:pt x="43678" y="56"/>
                </a:lnTo>
                <a:lnTo>
                  <a:pt x="43641" y="74"/>
                </a:lnTo>
                <a:lnTo>
                  <a:pt x="43548" y="149"/>
                </a:lnTo>
                <a:lnTo>
                  <a:pt x="43455" y="223"/>
                </a:lnTo>
                <a:lnTo>
                  <a:pt x="43381" y="279"/>
                </a:lnTo>
                <a:lnTo>
                  <a:pt x="43325" y="279"/>
                </a:lnTo>
                <a:lnTo>
                  <a:pt x="43287" y="261"/>
                </a:lnTo>
                <a:lnTo>
                  <a:pt x="43213" y="168"/>
                </a:lnTo>
                <a:lnTo>
                  <a:pt x="43139" y="74"/>
                </a:lnTo>
                <a:lnTo>
                  <a:pt x="43083" y="37"/>
                </a:lnTo>
                <a:lnTo>
                  <a:pt x="43045" y="19"/>
                </a:lnTo>
                <a:close/>
                <a:moveTo>
                  <a:pt x="65257" y="0"/>
                </a:moveTo>
                <a:lnTo>
                  <a:pt x="65182" y="19"/>
                </a:lnTo>
                <a:lnTo>
                  <a:pt x="65108" y="56"/>
                </a:lnTo>
                <a:lnTo>
                  <a:pt x="64978" y="149"/>
                </a:lnTo>
                <a:lnTo>
                  <a:pt x="64903" y="242"/>
                </a:lnTo>
                <a:lnTo>
                  <a:pt x="64810" y="354"/>
                </a:lnTo>
                <a:lnTo>
                  <a:pt x="64754" y="410"/>
                </a:lnTo>
                <a:lnTo>
                  <a:pt x="64717" y="428"/>
                </a:lnTo>
                <a:lnTo>
                  <a:pt x="64661" y="447"/>
                </a:lnTo>
                <a:lnTo>
                  <a:pt x="64624" y="428"/>
                </a:lnTo>
                <a:lnTo>
                  <a:pt x="64493" y="391"/>
                </a:lnTo>
                <a:lnTo>
                  <a:pt x="64382" y="335"/>
                </a:lnTo>
                <a:lnTo>
                  <a:pt x="64270" y="317"/>
                </a:lnTo>
                <a:lnTo>
                  <a:pt x="64158" y="317"/>
                </a:lnTo>
                <a:lnTo>
                  <a:pt x="64140" y="335"/>
                </a:lnTo>
                <a:lnTo>
                  <a:pt x="64121" y="354"/>
                </a:lnTo>
                <a:lnTo>
                  <a:pt x="64140" y="391"/>
                </a:lnTo>
                <a:lnTo>
                  <a:pt x="64196" y="447"/>
                </a:lnTo>
                <a:lnTo>
                  <a:pt x="64363" y="559"/>
                </a:lnTo>
                <a:lnTo>
                  <a:pt x="64512" y="652"/>
                </a:lnTo>
                <a:lnTo>
                  <a:pt x="64400" y="782"/>
                </a:lnTo>
                <a:lnTo>
                  <a:pt x="64270" y="950"/>
                </a:lnTo>
                <a:lnTo>
                  <a:pt x="64251" y="1024"/>
                </a:lnTo>
                <a:lnTo>
                  <a:pt x="64233" y="1080"/>
                </a:lnTo>
                <a:lnTo>
                  <a:pt x="64251" y="1098"/>
                </a:lnTo>
                <a:lnTo>
                  <a:pt x="64289" y="1117"/>
                </a:lnTo>
                <a:lnTo>
                  <a:pt x="64400" y="1080"/>
                </a:lnTo>
                <a:lnTo>
                  <a:pt x="64475" y="1024"/>
                </a:lnTo>
                <a:lnTo>
                  <a:pt x="64549" y="950"/>
                </a:lnTo>
                <a:lnTo>
                  <a:pt x="64624" y="875"/>
                </a:lnTo>
                <a:lnTo>
                  <a:pt x="64661" y="856"/>
                </a:lnTo>
                <a:lnTo>
                  <a:pt x="64698" y="838"/>
                </a:lnTo>
                <a:lnTo>
                  <a:pt x="64773" y="838"/>
                </a:lnTo>
                <a:lnTo>
                  <a:pt x="64829" y="875"/>
                </a:lnTo>
                <a:lnTo>
                  <a:pt x="64959" y="987"/>
                </a:lnTo>
                <a:lnTo>
                  <a:pt x="65071" y="1080"/>
                </a:lnTo>
                <a:lnTo>
                  <a:pt x="65220" y="1173"/>
                </a:lnTo>
                <a:lnTo>
                  <a:pt x="65294" y="1192"/>
                </a:lnTo>
                <a:lnTo>
                  <a:pt x="65369" y="1192"/>
                </a:lnTo>
                <a:lnTo>
                  <a:pt x="65424" y="1154"/>
                </a:lnTo>
                <a:lnTo>
                  <a:pt x="65443" y="1080"/>
                </a:lnTo>
                <a:lnTo>
                  <a:pt x="65443" y="987"/>
                </a:lnTo>
                <a:lnTo>
                  <a:pt x="65406" y="912"/>
                </a:lnTo>
                <a:lnTo>
                  <a:pt x="65350" y="838"/>
                </a:lnTo>
                <a:lnTo>
                  <a:pt x="65275" y="763"/>
                </a:lnTo>
                <a:lnTo>
                  <a:pt x="65108" y="652"/>
                </a:lnTo>
                <a:lnTo>
                  <a:pt x="64978" y="577"/>
                </a:lnTo>
                <a:lnTo>
                  <a:pt x="65089" y="484"/>
                </a:lnTo>
                <a:lnTo>
                  <a:pt x="65220" y="354"/>
                </a:lnTo>
                <a:lnTo>
                  <a:pt x="65275" y="279"/>
                </a:lnTo>
                <a:lnTo>
                  <a:pt x="65331" y="205"/>
                </a:lnTo>
                <a:lnTo>
                  <a:pt x="65350" y="149"/>
                </a:lnTo>
                <a:lnTo>
                  <a:pt x="65350" y="74"/>
                </a:lnTo>
                <a:lnTo>
                  <a:pt x="65294" y="19"/>
                </a:lnTo>
                <a:lnTo>
                  <a:pt x="65257" y="0"/>
                </a:lnTo>
                <a:close/>
                <a:moveTo>
                  <a:pt x="931" y="37"/>
                </a:moveTo>
                <a:lnTo>
                  <a:pt x="801" y="93"/>
                </a:lnTo>
                <a:lnTo>
                  <a:pt x="689" y="186"/>
                </a:lnTo>
                <a:lnTo>
                  <a:pt x="596" y="298"/>
                </a:lnTo>
                <a:lnTo>
                  <a:pt x="540" y="372"/>
                </a:lnTo>
                <a:lnTo>
                  <a:pt x="485" y="391"/>
                </a:lnTo>
                <a:lnTo>
                  <a:pt x="447" y="391"/>
                </a:lnTo>
                <a:lnTo>
                  <a:pt x="391" y="354"/>
                </a:lnTo>
                <a:lnTo>
                  <a:pt x="298" y="279"/>
                </a:lnTo>
                <a:lnTo>
                  <a:pt x="243" y="242"/>
                </a:lnTo>
                <a:lnTo>
                  <a:pt x="187" y="205"/>
                </a:lnTo>
                <a:lnTo>
                  <a:pt x="131" y="205"/>
                </a:lnTo>
                <a:lnTo>
                  <a:pt x="75" y="242"/>
                </a:lnTo>
                <a:lnTo>
                  <a:pt x="75" y="261"/>
                </a:lnTo>
                <a:lnTo>
                  <a:pt x="75" y="279"/>
                </a:lnTo>
                <a:lnTo>
                  <a:pt x="94" y="354"/>
                </a:lnTo>
                <a:lnTo>
                  <a:pt x="168" y="465"/>
                </a:lnTo>
                <a:lnTo>
                  <a:pt x="243" y="540"/>
                </a:lnTo>
                <a:lnTo>
                  <a:pt x="298" y="577"/>
                </a:lnTo>
                <a:lnTo>
                  <a:pt x="317" y="614"/>
                </a:lnTo>
                <a:lnTo>
                  <a:pt x="298" y="633"/>
                </a:lnTo>
                <a:lnTo>
                  <a:pt x="261" y="670"/>
                </a:lnTo>
                <a:lnTo>
                  <a:pt x="224" y="726"/>
                </a:lnTo>
                <a:lnTo>
                  <a:pt x="187" y="782"/>
                </a:lnTo>
                <a:lnTo>
                  <a:pt x="112" y="875"/>
                </a:lnTo>
                <a:lnTo>
                  <a:pt x="75" y="931"/>
                </a:lnTo>
                <a:lnTo>
                  <a:pt x="56" y="987"/>
                </a:lnTo>
                <a:lnTo>
                  <a:pt x="38" y="1043"/>
                </a:lnTo>
                <a:lnTo>
                  <a:pt x="56" y="1117"/>
                </a:lnTo>
                <a:lnTo>
                  <a:pt x="94" y="1173"/>
                </a:lnTo>
                <a:lnTo>
                  <a:pt x="112" y="1192"/>
                </a:lnTo>
                <a:lnTo>
                  <a:pt x="149" y="1210"/>
                </a:lnTo>
                <a:lnTo>
                  <a:pt x="187" y="1192"/>
                </a:lnTo>
                <a:lnTo>
                  <a:pt x="261" y="1154"/>
                </a:lnTo>
                <a:lnTo>
                  <a:pt x="336" y="1080"/>
                </a:lnTo>
                <a:lnTo>
                  <a:pt x="485" y="894"/>
                </a:lnTo>
                <a:lnTo>
                  <a:pt x="559" y="782"/>
                </a:lnTo>
                <a:lnTo>
                  <a:pt x="615" y="782"/>
                </a:lnTo>
                <a:lnTo>
                  <a:pt x="652" y="801"/>
                </a:lnTo>
                <a:lnTo>
                  <a:pt x="764" y="856"/>
                </a:lnTo>
                <a:lnTo>
                  <a:pt x="820" y="875"/>
                </a:lnTo>
                <a:lnTo>
                  <a:pt x="857" y="894"/>
                </a:lnTo>
                <a:lnTo>
                  <a:pt x="913" y="856"/>
                </a:lnTo>
                <a:lnTo>
                  <a:pt x="950" y="801"/>
                </a:lnTo>
                <a:lnTo>
                  <a:pt x="987" y="745"/>
                </a:lnTo>
                <a:lnTo>
                  <a:pt x="969" y="707"/>
                </a:lnTo>
                <a:lnTo>
                  <a:pt x="950" y="652"/>
                </a:lnTo>
                <a:lnTo>
                  <a:pt x="931" y="633"/>
                </a:lnTo>
                <a:lnTo>
                  <a:pt x="838" y="577"/>
                </a:lnTo>
                <a:lnTo>
                  <a:pt x="745" y="521"/>
                </a:lnTo>
                <a:lnTo>
                  <a:pt x="857" y="261"/>
                </a:lnTo>
                <a:lnTo>
                  <a:pt x="931" y="37"/>
                </a:lnTo>
                <a:close/>
                <a:moveTo>
                  <a:pt x="91862" y="2625"/>
                </a:moveTo>
                <a:lnTo>
                  <a:pt x="91825" y="2644"/>
                </a:lnTo>
                <a:lnTo>
                  <a:pt x="91750" y="2718"/>
                </a:lnTo>
                <a:lnTo>
                  <a:pt x="91639" y="2849"/>
                </a:lnTo>
                <a:lnTo>
                  <a:pt x="91545" y="2755"/>
                </a:lnTo>
                <a:lnTo>
                  <a:pt x="91490" y="2700"/>
                </a:lnTo>
                <a:lnTo>
                  <a:pt x="91434" y="2681"/>
                </a:lnTo>
                <a:lnTo>
                  <a:pt x="91378" y="2662"/>
                </a:lnTo>
                <a:lnTo>
                  <a:pt x="91322" y="2681"/>
                </a:lnTo>
                <a:lnTo>
                  <a:pt x="91303" y="2737"/>
                </a:lnTo>
                <a:lnTo>
                  <a:pt x="91285" y="2830"/>
                </a:lnTo>
                <a:lnTo>
                  <a:pt x="91303" y="2886"/>
                </a:lnTo>
                <a:lnTo>
                  <a:pt x="91359" y="2960"/>
                </a:lnTo>
                <a:lnTo>
                  <a:pt x="91415" y="3035"/>
                </a:lnTo>
                <a:lnTo>
                  <a:pt x="91434" y="3091"/>
                </a:lnTo>
                <a:lnTo>
                  <a:pt x="91397" y="3146"/>
                </a:lnTo>
                <a:lnTo>
                  <a:pt x="91303" y="3240"/>
                </a:lnTo>
                <a:lnTo>
                  <a:pt x="91155" y="3370"/>
                </a:lnTo>
                <a:lnTo>
                  <a:pt x="91117" y="3407"/>
                </a:lnTo>
                <a:lnTo>
                  <a:pt x="91117" y="3426"/>
                </a:lnTo>
                <a:lnTo>
                  <a:pt x="91155" y="3444"/>
                </a:lnTo>
                <a:lnTo>
                  <a:pt x="91192" y="3444"/>
                </a:lnTo>
                <a:lnTo>
                  <a:pt x="91303" y="3426"/>
                </a:lnTo>
                <a:lnTo>
                  <a:pt x="91490" y="3351"/>
                </a:lnTo>
                <a:lnTo>
                  <a:pt x="91545" y="3295"/>
                </a:lnTo>
                <a:lnTo>
                  <a:pt x="91583" y="3295"/>
                </a:lnTo>
                <a:lnTo>
                  <a:pt x="91601" y="3314"/>
                </a:lnTo>
                <a:lnTo>
                  <a:pt x="91639" y="3370"/>
                </a:lnTo>
                <a:lnTo>
                  <a:pt x="91732" y="3463"/>
                </a:lnTo>
                <a:lnTo>
                  <a:pt x="91862" y="3575"/>
                </a:lnTo>
                <a:lnTo>
                  <a:pt x="91918" y="3612"/>
                </a:lnTo>
                <a:lnTo>
                  <a:pt x="91974" y="3612"/>
                </a:lnTo>
                <a:lnTo>
                  <a:pt x="91992" y="3575"/>
                </a:lnTo>
                <a:lnTo>
                  <a:pt x="91992" y="3482"/>
                </a:lnTo>
                <a:lnTo>
                  <a:pt x="91955" y="3388"/>
                </a:lnTo>
                <a:lnTo>
                  <a:pt x="91899" y="3295"/>
                </a:lnTo>
                <a:lnTo>
                  <a:pt x="91825" y="3202"/>
                </a:lnTo>
                <a:lnTo>
                  <a:pt x="91806" y="3146"/>
                </a:lnTo>
                <a:lnTo>
                  <a:pt x="91806" y="3128"/>
                </a:lnTo>
                <a:lnTo>
                  <a:pt x="91825" y="3091"/>
                </a:lnTo>
                <a:lnTo>
                  <a:pt x="91843" y="3053"/>
                </a:lnTo>
                <a:lnTo>
                  <a:pt x="91918" y="2979"/>
                </a:lnTo>
                <a:lnTo>
                  <a:pt x="92011" y="2904"/>
                </a:lnTo>
                <a:lnTo>
                  <a:pt x="92030" y="2867"/>
                </a:lnTo>
                <a:lnTo>
                  <a:pt x="92048" y="2830"/>
                </a:lnTo>
                <a:lnTo>
                  <a:pt x="92048" y="2737"/>
                </a:lnTo>
                <a:lnTo>
                  <a:pt x="92030" y="2681"/>
                </a:lnTo>
                <a:lnTo>
                  <a:pt x="91974" y="2625"/>
                </a:lnTo>
                <a:close/>
                <a:moveTo>
                  <a:pt x="969" y="2607"/>
                </a:moveTo>
                <a:lnTo>
                  <a:pt x="913" y="2625"/>
                </a:lnTo>
                <a:lnTo>
                  <a:pt x="801" y="2700"/>
                </a:lnTo>
                <a:lnTo>
                  <a:pt x="615" y="2849"/>
                </a:lnTo>
                <a:lnTo>
                  <a:pt x="522" y="2737"/>
                </a:lnTo>
                <a:lnTo>
                  <a:pt x="410" y="2681"/>
                </a:lnTo>
                <a:lnTo>
                  <a:pt x="317" y="2681"/>
                </a:lnTo>
                <a:lnTo>
                  <a:pt x="243" y="2718"/>
                </a:lnTo>
                <a:lnTo>
                  <a:pt x="205" y="2774"/>
                </a:lnTo>
                <a:lnTo>
                  <a:pt x="205" y="2830"/>
                </a:lnTo>
                <a:lnTo>
                  <a:pt x="205" y="2867"/>
                </a:lnTo>
                <a:lnTo>
                  <a:pt x="224" y="2923"/>
                </a:lnTo>
                <a:lnTo>
                  <a:pt x="243" y="2979"/>
                </a:lnTo>
                <a:lnTo>
                  <a:pt x="280" y="3035"/>
                </a:lnTo>
                <a:lnTo>
                  <a:pt x="336" y="3091"/>
                </a:lnTo>
                <a:lnTo>
                  <a:pt x="243" y="3202"/>
                </a:lnTo>
                <a:lnTo>
                  <a:pt x="168" y="3295"/>
                </a:lnTo>
                <a:lnTo>
                  <a:pt x="112" y="3388"/>
                </a:lnTo>
                <a:lnTo>
                  <a:pt x="75" y="3463"/>
                </a:lnTo>
                <a:lnTo>
                  <a:pt x="56" y="3537"/>
                </a:lnTo>
                <a:lnTo>
                  <a:pt x="75" y="3575"/>
                </a:lnTo>
                <a:lnTo>
                  <a:pt x="112" y="3593"/>
                </a:lnTo>
                <a:lnTo>
                  <a:pt x="149" y="3612"/>
                </a:lnTo>
                <a:lnTo>
                  <a:pt x="205" y="3631"/>
                </a:lnTo>
                <a:lnTo>
                  <a:pt x="243" y="3612"/>
                </a:lnTo>
                <a:lnTo>
                  <a:pt x="280" y="3593"/>
                </a:lnTo>
                <a:lnTo>
                  <a:pt x="354" y="3537"/>
                </a:lnTo>
                <a:lnTo>
                  <a:pt x="410" y="3463"/>
                </a:lnTo>
                <a:lnTo>
                  <a:pt x="466" y="3388"/>
                </a:lnTo>
                <a:lnTo>
                  <a:pt x="559" y="3314"/>
                </a:lnTo>
                <a:lnTo>
                  <a:pt x="652" y="3351"/>
                </a:lnTo>
                <a:lnTo>
                  <a:pt x="708" y="3388"/>
                </a:lnTo>
                <a:lnTo>
                  <a:pt x="764" y="3426"/>
                </a:lnTo>
                <a:lnTo>
                  <a:pt x="820" y="3463"/>
                </a:lnTo>
                <a:lnTo>
                  <a:pt x="876" y="3482"/>
                </a:lnTo>
                <a:lnTo>
                  <a:pt x="969" y="3482"/>
                </a:lnTo>
                <a:lnTo>
                  <a:pt x="987" y="3444"/>
                </a:lnTo>
                <a:lnTo>
                  <a:pt x="987" y="3426"/>
                </a:lnTo>
                <a:lnTo>
                  <a:pt x="969" y="3333"/>
                </a:lnTo>
                <a:lnTo>
                  <a:pt x="913" y="3240"/>
                </a:lnTo>
                <a:lnTo>
                  <a:pt x="838" y="3128"/>
                </a:lnTo>
                <a:lnTo>
                  <a:pt x="820" y="3091"/>
                </a:lnTo>
                <a:lnTo>
                  <a:pt x="838" y="3035"/>
                </a:lnTo>
                <a:lnTo>
                  <a:pt x="857" y="2998"/>
                </a:lnTo>
                <a:lnTo>
                  <a:pt x="913" y="2942"/>
                </a:lnTo>
                <a:lnTo>
                  <a:pt x="1024" y="2867"/>
                </a:lnTo>
                <a:lnTo>
                  <a:pt x="1080" y="2793"/>
                </a:lnTo>
                <a:lnTo>
                  <a:pt x="1118" y="2718"/>
                </a:lnTo>
                <a:lnTo>
                  <a:pt x="1118" y="2681"/>
                </a:lnTo>
                <a:lnTo>
                  <a:pt x="1099" y="2644"/>
                </a:lnTo>
                <a:lnTo>
                  <a:pt x="1080" y="2625"/>
                </a:lnTo>
                <a:lnTo>
                  <a:pt x="1024" y="2607"/>
                </a:lnTo>
                <a:close/>
                <a:moveTo>
                  <a:pt x="91955" y="5176"/>
                </a:moveTo>
                <a:lnTo>
                  <a:pt x="91918" y="5194"/>
                </a:lnTo>
                <a:lnTo>
                  <a:pt x="91881" y="5232"/>
                </a:lnTo>
                <a:lnTo>
                  <a:pt x="91769" y="5399"/>
                </a:lnTo>
                <a:lnTo>
                  <a:pt x="91657" y="5585"/>
                </a:lnTo>
                <a:lnTo>
                  <a:pt x="91545" y="5492"/>
                </a:lnTo>
                <a:lnTo>
                  <a:pt x="91378" y="5362"/>
                </a:lnTo>
                <a:lnTo>
                  <a:pt x="91303" y="5325"/>
                </a:lnTo>
                <a:lnTo>
                  <a:pt x="91229" y="5288"/>
                </a:lnTo>
                <a:lnTo>
                  <a:pt x="91155" y="5269"/>
                </a:lnTo>
                <a:lnTo>
                  <a:pt x="91136" y="5288"/>
                </a:lnTo>
                <a:lnTo>
                  <a:pt x="91099" y="5306"/>
                </a:lnTo>
                <a:lnTo>
                  <a:pt x="91099" y="5325"/>
                </a:lnTo>
                <a:lnTo>
                  <a:pt x="91080" y="5362"/>
                </a:lnTo>
                <a:lnTo>
                  <a:pt x="91099" y="5436"/>
                </a:lnTo>
                <a:lnTo>
                  <a:pt x="91136" y="5511"/>
                </a:lnTo>
                <a:lnTo>
                  <a:pt x="91210" y="5585"/>
                </a:lnTo>
                <a:lnTo>
                  <a:pt x="91341" y="5716"/>
                </a:lnTo>
                <a:lnTo>
                  <a:pt x="91452" y="5809"/>
                </a:lnTo>
                <a:lnTo>
                  <a:pt x="91285" y="5958"/>
                </a:lnTo>
                <a:lnTo>
                  <a:pt x="91248" y="5995"/>
                </a:lnTo>
                <a:lnTo>
                  <a:pt x="91229" y="6051"/>
                </a:lnTo>
                <a:lnTo>
                  <a:pt x="91229" y="6088"/>
                </a:lnTo>
                <a:lnTo>
                  <a:pt x="91248" y="6107"/>
                </a:lnTo>
                <a:lnTo>
                  <a:pt x="91322" y="6107"/>
                </a:lnTo>
                <a:lnTo>
                  <a:pt x="91397" y="6069"/>
                </a:lnTo>
                <a:lnTo>
                  <a:pt x="91527" y="6014"/>
                </a:lnTo>
                <a:lnTo>
                  <a:pt x="91620" y="5995"/>
                </a:lnTo>
                <a:lnTo>
                  <a:pt x="91732" y="6032"/>
                </a:lnTo>
                <a:lnTo>
                  <a:pt x="91806" y="6069"/>
                </a:lnTo>
                <a:lnTo>
                  <a:pt x="91881" y="6107"/>
                </a:lnTo>
                <a:lnTo>
                  <a:pt x="91955" y="6107"/>
                </a:lnTo>
                <a:lnTo>
                  <a:pt x="91992" y="6088"/>
                </a:lnTo>
                <a:lnTo>
                  <a:pt x="92030" y="6051"/>
                </a:lnTo>
                <a:lnTo>
                  <a:pt x="92067" y="5995"/>
                </a:lnTo>
                <a:lnTo>
                  <a:pt x="92067" y="5958"/>
                </a:lnTo>
                <a:lnTo>
                  <a:pt x="92067" y="5902"/>
                </a:lnTo>
                <a:lnTo>
                  <a:pt x="92030" y="5865"/>
                </a:lnTo>
                <a:lnTo>
                  <a:pt x="91955" y="5790"/>
                </a:lnTo>
                <a:lnTo>
                  <a:pt x="91881" y="5734"/>
                </a:lnTo>
                <a:lnTo>
                  <a:pt x="91936" y="5660"/>
                </a:lnTo>
                <a:lnTo>
                  <a:pt x="92011" y="5548"/>
                </a:lnTo>
                <a:lnTo>
                  <a:pt x="92067" y="5436"/>
                </a:lnTo>
                <a:lnTo>
                  <a:pt x="92085" y="5399"/>
                </a:lnTo>
                <a:lnTo>
                  <a:pt x="92085" y="5343"/>
                </a:lnTo>
                <a:lnTo>
                  <a:pt x="92067" y="5269"/>
                </a:lnTo>
                <a:lnTo>
                  <a:pt x="92011" y="5194"/>
                </a:lnTo>
                <a:lnTo>
                  <a:pt x="91992" y="5176"/>
                </a:lnTo>
                <a:close/>
                <a:moveTo>
                  <a:pt x="782" y="4971"/>
                </a:moveTo>
                <a:lnTo>
                  <a:pt x="745" y="4990"/>
                </a:lnTo>
                <a:lnTo>
                  <a:pt x="671" y="5027"/>
                </a:lnTo>
                <a:lnTo>
                  <a:pt x="615" y="5083"/>
                </a:lnTo>
                <a:lnTo>
                  <a:pt x="578" y="5139"/>
                </a:lnTo>
                <a:lnTo>
                  <a:pt x="540" y="5194"/>
                </a:lnTo>
                <a:lnTo>
                  <a:pt x="522" y="5250"/>
                </a:lnTo>
                <a:lnTo>
                  <a:pt x="485" y="5306"/>
                </a:lnTo>
                <a:lnTo>
                  <a:pt x="429" y="5343"/>
                </a:lnTo>
                <a:lnTo>
                  <a:pt x="391" y="5343"/>
                </a:lnTo>
                <a:lnTo>
                  <a:pt x="336" y="5325"/>
                </a:lnTo>
                <a:lnTo>
                  <a:pt x="243" y="5306"/>
                </a:lnTo>
                <a:lnTo>
                  <a:pt x="131" y="5306"/>
                </a:lnTo>
                <a:lnTo>
                  <a:pt x="75" y="5343"/>
                </a:lnTo>
                <a:lnTo>
                  <a:pt x="56" y="5381"/>
                </a:lnTo>
                <a:lnTo>
                  <a:pt x="75" y="5436"/>
                </a:lnTo>
                <a:lnTo>
                  <a:pt x="112" y="5492"/>
                </a:lnTo>
                <a:lnTo>
                  <a:pt x="168" y="5567"/>
                </a:lnTo>
                <a:lnTo>
                  <a:pt x="298" y="5660"/>
                </a:lnTo>
                <a:lnTo>
                  <a:pt x="224" y="5790"/>
                </a:lnTo>
                <a:lnTo>
                  <a:pt x="131" y="5976"/>
                </a:lnTo>
                <a:lnTo>
                  <a:pt x="94" y="6069"/>
                </a:lnTo>
                <a:lnTo>
                  <a:pt x="94" y="6144"/>
                </a:lnTo>
                <a:lnTo>
                  <a:pt x="94" y="6218"/>
                </a:lnTo>
                <a:lnTo>
                  <a:pt x="112" y="6237"/>
                </a:lnTo>
                <a:lnTo>
                  <a:pt x="149" y="6256"/>
                </a:lnTo>
                <a:lnTo>
                  <a:pt x="205" y="6274"/>
                </a:lnTo>
                <a:lnTo>
                  <a:pt x="280" y="6256"/>
                </a:lnTo>
                <a:lnTo>
                  <a:pt x="336" y="6218"/>
                </a:lnTo>
                <a:lnTo>
                  <a:pt x="410" y="6144"/>
                </a:lnTo>
                <a:lnTo>
                  <a:pt x="503" y="5995"/>
                </a:lnTo>
                <a:lnTo>
                  <a:pt x="596" y="5883"/>
                </a:lnTo>
                <a:lnTo>
                  <a:pt x="764" y="6051"/>
                </a:lnTo>
                <a:lnTo>
                  <a:pt x="876" y="6107"/>
                </a:lnTo>
                <a:lnTo>
                  <a:pt x="931" y="6125"/>
                </a:lnTo>
                <a:lnTo>
                  <a:pt x="1024" y="6125"/>
                </a:lnTo>
                <a:lnTo>
                  <a:pt x="1062" y="6107"/>
                </a:lnTo>
                <a:lnTo>
                  <a:pt x="1118" y="6051"/>
                </a:lnTo>
                <a:lnTo>
                  <a:pt x="1136" y="5976"/>
                </a:lnTo>
                <a:lnTo>
                  <a:pt x="1118" y="5883"/>
                </a:lnTo>
                <a:lnTo>
                  <a:pt x="1099" y="5827"/>
                </a:lnTo>
                <a:lnTo>
                  <a:pt x="1043" y="5772"/>
                </a:lnTo>
                <a:lnTo>
                  <a:pt x="950" y="5679"/>
                </a:lnTo>
                <a:lnTo>
                  <a:pt x="838" y="5604"/>
                </a:lnTo>
                <a:lnTo>
                  <a:pt x="820" y="5548"/>
                </a:lnTo>
                <a:lnTo>
                  <a:pt x="801" y="5511"/>
                </a:lnTo>
                <a:lnTo>
                  <a:pt x="820" y="5455"/>
                </a:lnTo>
                <a:lnTo>
                  <a:pt x="857" y="5399"/>
                </a:lnTo>
                <a:lnTo>
                  <a:pt x="913" y="5269"/>
                </a:lnTo>
                <a:lnTo>
                  <a:pt x="950" y="5194"/>
                </a:lnTo>
                <a:lnTo>
                  <a:pt x="950" y="5139"/>
                </a:lnTo>
                <a:lnTo>
                  <a:pt x="950" y="5064"/>
                </a:lnTo>
                <a:lnTo>
                  <a:pt x="913" y="5008"/>
                </a:lnTo>
                <a:lnTo>
                  <a:pt x="876" y="4990"/>
                </a:lnTo>
                <a:lnTo>
                  <a:pt x="820" y="4971"/>
                </a:lnTo>
                <a:close/>
                <a:moveTo>
                  <a:pt x="1080" y="7615"/>
                </a:moveTo>
                <a:lnTo>
                  <a:pt x="857" y="7801"/>
                </a:lnTo>
                <a:lnTo>
                  <a:pt x="652" y="7987"/>
                </a:lnTo>
                <a:lnTo>
                  <a:pt x="559" y="7875"/>
                </a:lnTo>
                <a:lnTo>
                  <a:pt x="447" y="7764"/>
                </a:lnTo>
                <a:lnTo>
                  <a:pt x="373" y="7708"/>
                </a:lnTo>
                <a:lnTo>
                  <a:pt x="317" y="7689"/>
                </a:lnTo>
                <a:lnTo>
                  <a:pt x="243" y="7689"/>
                </a:lnTo>
                <a:lnTo>
                  <a:pt x="187" y="7708"/>
                </a:lnTo>
                <a:lnTo>
                  <a:pt x="168" y="7764"/>
                </a:lnTo>
                <a:lnTo>
                  <a:pt x="168" y="7838"/>
                </a:lnTo>
                <a:lnTo>
                  <a:pt x="187" y="7894"/>
                </a:lnTo>
                <a:lnTo>
                  <a:pt x="224" y="7950"/>
                </a:lnTo>
                <a:lnTo>
                  <a:pt x="336" y="8080"/>
                </a:lnTo>
                <a:lnTo>
                  <a:pt x="429" y="8155"/>
                </a:lnTo>
                <a:lnTo>
                  <a:pt x="205" y="8285"/>
                </a:lnTo>
                <a:lnTo>
                  <a:pt x="112" y="8378"/>
                </a:lnTo>
                <a:lnTo>
                  <a:pt x="75" y="8415"/>
                </a:lnTo>
                <a:lnTo>
                  <a:pt x="56" y="8471"/>
                </a:lnTo>
                <a:lnTo>
                  <a:pt x="56" y="8527"/>
                </a:lnTo>
                <a:lnTo>
                  <a:pt x="56" y="8564"/>
                </a:lnTo>
                <a:lnTo>
                  <a:pt x="75" y="8602"/>
                </a:lnTo>
                <a:lnTo>
                  <a:pt x="112" y="8620"/>
                </a:lnTo>
                <a:lnTo>
                  <a:pt x="187" y="8657"/>
                </a:lnTo>
                <a:lnTo>
                  <a:pt x="280" y="8639"/>
                </a:lnTo>
                <a:lnTo>
                  <a:pt x="336" y="8620"/>
                </a:lnTo>
                <a:lnTo>
                  <a:pt x="391" y="8583"/>
                </a:lnTo>
                <a:lnTo>
                  <a:pt x="503" y="8490"/>
                </a:lnTo>
                <a:lnTo>
                  <a:pt x="615" y="8415"/>
                </a:lnTo>
                <a:lnTo>
                  <a:pt x="652" y="8397"/>
                </a:lnTo>
                <a:lnTo>
                  <a:pt x="708" y="8397"/>
                </a:lnTo>
                <a:lnTo>
                  <a:pt x="745" y="8415"/>
                </a:lnTo>
                <a:lnTo>
                  <a:pt x="782" y="8453"/>
                </a:lnTo>
                <a:lnTo>
                  <a:pt x="894" y="8546"/>
                </a:lnTo>
                <a:lnTo>
                  <a:pt x="987" y="8639"/>
                </a:lnTo>
                <a:lnTo>
                  <a:pt x="1043" y="8657"/>
                </a:lnTo>
                <a:lnTo>
                  <a:pt x="1080" y="8639"/>
                </a:lnTo>
                <a:lnTo>
                  <a:pt x="1099" y="8620"/>
                </a:lnTo>
                <a:lnTo>
                  <a:pt x="1099" y="8583"/>
                </a:lnTo>
                <a:lnTo>
                  <a:pt x="1043" y="8490"/>
                </a:lnTo>
                <a:lnTo>
                  <a:pt x="950" y="8360"/>
                </a:lnTo>
                <a:lnTo>
                  <a:pt x="820" y="8192"/>
                </a:lnTo>
                <a:lnTo>
                  <a:pt x="913" y="8099"/>
                </a:lnTo>
                <a:lnTo>
                  <a:pt x="1043" y="7820"/>
                </a:lnTo>
                <a:lnTo>
                  <a:pt x="1099" y="7652"/>
                </a:lnTo>
                <a:lnTo>
                  <a:pt x="1099" y="7615"/>
                </a:lnTo>
                <a:close/>
                <a:moveTo>
                  <a:pt x="91341" y="7559"/>
                </a:moveTo>
                <a:lnTo>
                  <a:pt x="91303" y="7578"/>
                </a:lnTo>
                <a:lnTo>
                  <a:pt x="91285" y="7615"/>
                </a:lnTo>
                <a:lnTo>
                  <a:pt x="91266" y="7652"/>
                </a:lnTo>
                <a:lnTo>
                  <a:pt x="91248" y="7726"/>
                </a:lnTo>
                <a:lnTo>
                  <a:pt x="91266" y="7801"/>
                </a:lnTo>
                <a:lnTo>
                  <a:pt x="91303" y="7894"/>
                </a:lnTo>
                <a:lnTo>
                  <a:pt x="91359" y="7987"/>
                </a:lnTo>
                <a:lnTo>
                  <a:pt x="91471" y="8136"/>
                </a:lnTo>
                <a:lnTo>
                  <a:pt x="91564" y="8248"/>
                </a:lnTo>
                <a:lnTo>
                  <a:pt x="91266" y="8415"/>
                </a:lnTo>
                <a:lnTo>
                  <a:pt x="91099" y="8527"/>
                </a:lnTo>
                <a:lnTo>
                  <a:pt x="91043" y="8583"/>
                </a:lnTo>
                <a:lnTo>
                  <a:pt x="91006" y="8639"/>
                </a:lnTo>
                <a:lnTo>
                  <a:pt x="90987" y="8713"/>
                </a:lnTo>
                <a:lnTo>
                  <a:pt x="91006" y="8750"/>
                </a:lnTo>
                <a:lnTo>
                  <a:pt x="91043" y="8769"/>
                </a:lnTo>
                <a:lnTo>
                  <a:pt x="91080" y="8769"/>
                </a:lnTo>
                <a:lnTo>
                  <a:pt x="91192" y="8750"/>
                </a:lnTo>
                <a:lnTo>
                  <a:pt x="91285" y="8713"/>
                </a:lnTo>
                <a:lnTo>
                  <a:pt x="91434" y="8620"/>
                </a:lnTo>
                <a:lnTo>
                  <a:pt x="91564" y="8508"/>
                </a:lnTo>
                <a:lnTo>
                  <a:pt x="91639" y="8453"/>
                </a:lnTo>
                <a:lnTo>
                  <a:pt x="91676" y="8397"/>
                </a:lnTo>
                <a:lnTo>
                  <a:pt x="91713" y="8378"/>
                </a:lnTo>
                <a:lnTo>
                  <a:pt x="91750" y="8397"/>
                </a:lnTo>
                <a:lnTo>
                  <a:pt x="91788" y="8434"/>
                </a:lnTo>
                <a:lnTo>
                  <a:pt x="91862" y="8471"/>
                </a:lnTo>
                <a:lnTo>
                  <a:pt x="92030" y="8527"/>
                </a:lnTo>
                <a:lnTo>
                  <a:pt x="92123" y="8564"/>
                </a:lnTo>
                <a:lnTo>
                  <a:pt x="92179" y="8564"/>
                </a:lnTo>
                <a:lnTo>
                  <a:pt x="92197" y="8546"/>
                </a:lnTo>
                <a:lnTo>
                  <a:pt x="92179" y="8490"/>
                </a:lnTo>
                <a:lnTo>
                  <a:pt x="92011" y="8322"/>
                </a:lnTo>
                <a:lnTo>
                  <a:pt x="91936" y="8229"/>
                </a:lnTo>
                <a:lnTo>
                  <a:pt x="91918" y="8173"/>
                </a:lnTo>
                <a:lnTo>
                  <a:pt x="91918" y="8136"/>
                </a:lnTo>
                <a:lnTo>
                  <a:pt x="91974" y="8080"/>
                </a:lnTo>
                <a:lnTo>
                  <a:pt x="92048" y="7987"/>
                </a:lnTo>
                <a:lnTo>
                  <a:pt x="92123" y="7894"/>
                </a:lnTo>
                <a:lnTo>
                  <a:pt x="92141" y="7857"/>
                </a:lnTo>
                <a:lnTo>
                  <a:pt x="92141" y="7820"/>
                </a:lnTo>
                <a:lnTo>
                  <a:pt x="92123" y="7820"/>
                </a:lnTo>
                <a:lnTo>
                  <a:pt x="92085" y="7838"/>
                </a:lnTo>
                <a:lnTo>
                  <a:pt x="92030" y="7894"/>
                </a:lnTo>
                <a:lnTo>
                  <a:pt x="91918" y="7987"/>
                </a:lnTo>
                <a:lnTo>
                  <a:pt x="91825" y="8062"/>
                </a:lnTo>
                <a:lnTo>
                  <a:pt x="91788" y="8043"/>
                </a:lnTo>
                <a:lnTo>
                  <a:pt x="91732" y="7987"/>
                </a:lnTo>
                <a:lnTo>
                  <a:pt x="91657" y="7913"/>
                </a:lnTo>
                <a:lnTo>
                  <a:pt x="91620" y="7820"/>
                </a:lnTo>
                <a:lnTo>
                  <a:pt x="91583" y="7708"/>
                </a:lnTo>
                <a:lnTo>
                  <a:pt x="91527" y="7633"/>
                </a:lnTo>
                <a:lnTo>
                  <a:pt x="91452" y="7578"/>
                </a:lnTo>
                <a:lnTo>
                  <a:pt x="91378" y="7559"/>
                </a:lnTo>
                <a:close/>
                <a:moveTo>
                  <a:pt x="336" y="10072"/>
                </a:moveTo>
                <a:lnTo>
                  <a:pt x="298" y="10091"/>
                </a:lnTo>
                <a:lnTo>
                  <a:pt x="261" y="10110"/>
                </a:lnTo>
                <a:lnTo>
                  <a:pt x="224" y="10147"/>
                </a:lnTo>
                <a:lnTo>
                  <a:pt x="187" y="10203"/>
                </a:lnTo>
                <a:lnTo>
                  <a:pt x="168" y="10277"/>
                </a:lnTo>
                <a:lnTo>
                  <a:pt x="187" y="10370"/>
                </a:lnTo>
                <a:lnTo>
                  <a:pt x="243" y="10445"/>
                </a:lnTo>
                <a:lnTo>
                  <a:pt x="354" y="10594"/>
                </a:lnTo>
                <a:lnTo>
                  <a:pt x="466" y="10705"/>
                </a:lnTo>
                <a:lnTo>
                  <a:pt x="336" y="10798"/>
                </a:lnTo>
                <a:lnTo>
                  <a:pt x="149" y="10929"/>
                </a:lnTo>
                <a:lnTo>
                  <a:pt x="75" y="11003"/>
                </a:lnTo>
                <a:lnTo>
                  <a:pt x="56" y="11078"/>
                </a:lnTo>
                <a:lnTo>
                  <a:pt x="38" y="11115"/>
                </a:lnTo>
                <a:lnTo>
                  <a:pt x="56" y="11152"/>
                </a:lnTo>
                <a:lnTo>
                  <a:pt x="94" y="11189"/>
                </a:lnTo>
                <a:lnTo>
                  <a:pt x="131" y="11208"/>
                </a:lnTo>
                <a:lnTo>
                  <a:pt x="187" y="11227"/>
                </a:lnTo>
                <a:lnTo>
                  <a:pt x="224" y="11208"/>
                </a:lnTo>
                <a:lnTo>
                  <a:pt x="317" y="11171"/>
                </a:lnTo>
                <a:lnTo>
                  <a:pt x="466" y="11059"/>
                </a:lnTo>
                <a:lnTo>
                  <a:pt x="522" y="10985"/>
                </a:lnTo>
                <a:lnTo>
                  <a:pt x="559" y="10947"/>
                </a:lnTo>
                <a:lnTo>
                  <a:pt x="596" y="10929"/>
                </a:lnTo>
                <a:lnTo>
                  <a:pt x="652" y="10929"/>
                </a:lnTo>
                <a:lnTo>
                  <a:pt x="689" y="10947"/>
                </a:lnTo>
                <a:lnTo>
                  <a:pt x="782" y="11022"/>
                </a:lnTo>
                <a:lnTo>
                  <a:pt x="838" y="11078"/>
                </a:lnTo>
                <a:lnTo>
                  <a:pt x="913" y="11115"/>
                </a:lnTo>
                <a:lnTo>
                  <a:pt x="1024" y="11115"/>
                </a:lnTo>
                <a:lnTo>
                  <a:pt x="1043" y="11096"/>
                </a:lnTo>
                <a:lnTo>
                  <a:pt x="1062" y="11059"/>
                </a:lnTo>
                <a:lnTo>
                  <a:pt x="1062" y="11022"/>
                </a:lnTo>
                <a:lnTo>
                  <a:pt x="1043" y="10929"/>
                </a:lnTo>
                <a:lnTo>
                  <a:pt x="931" y="10780"/>
                </a:lnTo>
                <a:lnTo>
                  <a:pt x="876" y="10687"/>
                </a:lnTo>
                <a:lnTo>
                  <a:pt x="876" y="10650"/>
                </a:lnTo>
                <a:lnTo>
                  <a:pt x="913" y="10575"/>
                </a:lnTo>
                <a:lnTo>
                  <a:pt x="969" y="10482"/>
                </a:lnTo>
                <a:lnTo>
                  <a:pt x="1024" y="10407"/>
                </a:lnTo>
                <a:lnTo>
                  <a:pt x="1080" y="10296"/>
                </a:lnTo>
                <a:lnTo>
                  <a:pt x="1118" y="10240"/>
                </a:lnTo>
                <a:lnTo>
                  <a:pt x="1118" y="10203"/>
                </a:lnTo>
                <a:lnTo>
                  <a:pt x="1099" y="10147"/>
                </a:lnTo>
                <a:lnTo>
                  <a:pt x="1080" y="10147"/>
                </a:lnTo>
                <a:lnTo>
                  <a:pt x="1062" y="10165"/>
                </a:lnTo>
                <a:lnTo>
                  <a:pt x="894" y="10333"/>
                </a:lnTo>
                <a:lnTo>
                  <a:pt x="727" y="10501"/>
                </a:lnTo>
                <a:lnTo>
                  <a:pt x="633" y="10352"/>
                </a:lnTo>
                <a:lnTo>
                  <a:pt x="522" y="10184"/>
                </a:lnTo>
                <a:lnTo>
                  <a:pt x="447" y="10128"/>
                </a:lnTo>
                <a:lnTo>
                  <a:pt x="373" y="10091"/>
                </a:lnTo>
                <a:lnTo>
                  <a:pt x="336" y="10072"/>
                </a:lnTo>
                <a:close/>
                <a:moveTo>
                  <a:pt x="91899" y="10091"/>
                </a:moveTo>
                <a:lnTo>
                  <a:pt x="91843" y="10110"/>
                </a:lnTo>
                <a:lnTo>
                  <a:pt x="91769" y="10147"/>
                </a:lnTo>
                <a:lnTo>
                  <a:pt x="91713" y="10221"/>
                </a:lnTo>
                <a:lnTo>
                  <a:pt x="91639" y="10370"/>
                </a:lnTo>
                <a:lnTo>
                  <a:pt x="91583" y="10482"/>
                </a:lnTo>
                <a:lnTo>
                  <a:pt x="91508" y="10426"/>
                </a:lnTo>
                <a:lnTo>
                  <a:pt x="91415" y="10352"/>
                </a:lnTo>
                <a:lnTo>
                  <a:pt x="91303" y="10296"/>
                </a:lnTo>
                <a:lnTo>
                  <a:pt x="91266" y="10296"/>
                </a:lnTo>
                <a:lnTo>
                  <a:pt x="91210" y="10314"/>
                </a:lnTo>
                <a:lnTo>
                  <a:pt x="91173" y="10352"/>
                </a:lnTo>
                <a:lnTo>
                  <a:pt x="91155" y="10389"/>
                </a:lnTo>
                <a:lnTo>
                  <a:pt x="91136" y="10426"/>
                </a:lnTo>
                <a:lnTo>
                  <a:pt x="91155" y="10463"/>
                </a:lnTo>
                <a:lnTo>
                  <a:pt x="91192" y="10538"/>
                </a:lnTo>
                <a:lnTo>
                  <a:pt x="91266" y="10612"/>
                </a:lnTo>
                <a:lnTo>
                  <a:pt x="91341" y="10668"/>
                </a:lnTo>
                <a:lnTo>
                  <a:pt x="91378" y="10705"/>
                </a:lnTo>
                <a:lnTo>
                  <a:pt x="91397" y="10743"/>
                </a:lnTo>
                <a:lnTo>
                  <a:pt x="91378" y="10836"/>
                </a:lnTo>
                <a:lnTo>
                  <a:pt x="91341" y="10892"/>
                </a:lnTo>
                <a:lnTo>
                  <a:pt x="91303" y="10947"/>
                </a:lnTo>
                <a:lnTo>
                  <a:pt x="91266" y="11003"/>
                </a:lnTo>
                <a:lnTo>
                  <a:pt x="91229" y="11059"/>
                </a:lnTo>
                <a:lnTo>
                  <a:pt x="91210" y="11152"/>
                </a:lnTo>
                <a:lnTo>
                  <a:pt x="91210" y="11227"/>
                </a:lnTo>
                <a:lnTo>
                  <a:pt x="91229" y="11245"/>
                </a:lnTo>
                <a:lnTo>
                  <a:pt x="91248" y="11264"/>
                </a:lnTo>
                <a:lnTo>
                  <a:pt x="91359" y="11264"/>
                </a:lnTo>
                <a:lnTo>
                  <a:pt x="91397" y="11245"/>
                </a:lnTo>
                <a:lnTo>
                  <a:pt x="91452" y="11208"/>
                </a:lnTo>
                <a:lnTo>
                  <a:pt x="91527" y="11096"/>
                </a:lnTo>
                <a:lnTo>
                  <a:pt x="91620" y="10985"/>
                </a:lnTo>
                <a:lnTo>
                  <a:pt x="91657" y="10966"/>
                </a:lnTo>
                <a:lnTo>
                  <a:pt x="91694" y="10947"/>
                </a:lnTo>
                <a:lnTo>
                  <a:pt x="91732" y="10947"/>
                </a:lnTo>
                <a:lnTo>
                  <a:pt x="91788" y="10985"/>
                </a:lnTo>
                <a:lnTo>
                  <a:pt x="91899" y="11059"/>
                </a:lnTo>
                <a:lnTo>
                  <a:pt x="91955" y="11078"/>
                </a:lnTo>
                <a:lnTo>
                  <a:pt x="91992" y="11078"/>
                </a:lnTo>
                <a:lnTo>
                  <a:pt x="92030" y="11041"/>
                </a:lnTo>
                <a:lnTo>
                  <a:pt x="92030" y="10966"/>
                </a:lnTo>
                <a:lnTo>
                  <a:pt x="92011" y="10910"/>
                </a:lnTo>
                <a:lnTo>
                  <a:pt x="91974" y="10873"/>
                </a:lnTo>
                <a:lnTo>
                  <a:pt x="91918" y="10817"/>
                </a:lnTo>
                <a:lnTo>
                  <a:pt x="91881" y="10780"/>
                </a:lnTo>
                <a:lnTo>
                  <a:pt x="91881" y="10724"/>
                </a:lnTo>
                <a:lnTo>
                  <a:pt x="91881" y="10668"/>
                </a:lnTo>
                <a:lnTo>
                  <a:pt x="91936" y="10575"/>
                </a:lnTo>
                <a:lnTo>
                  <a:pt x="91992" y="10463"/>
                </a:lnTo>
                <a:lnTo>
                  <a:pt x="92030" y="10333"/>
                </a:lnTo>
                <a:lnTo>
                  <a:pt x="92048" y="10277"/>
                </a:lnTo>
                <a:lnTo>
                  <a:pt x="92030" y="10221"/>
                </a:lnTo>
                <a:lnTo>
                  <a:pt x="92011" y="10165"/>
                </a:lnTo>
                <a:lnTo>
                  <a:pt x="91974" y="10128"/>
                </a:lnTo>
                <a:lnTo>
                  <a:pt x="91899" y="10091"/>
                </a:lnTo>
                <a:close/>
                <a:moveTo>
                  <a:pt x="894" y="12437"/>
                </a:moveTo>
                <a:lnTo>
                  <a:pt x="857" y="12455"/>
                </a:lnTo>
                <a:lnTo>
                  <a:pt x="782" y="12493"/>
                </a:lnTo>
                <a:lnTo>
                  <a:pt x="708" y="12567"/>
                </a:lnTo>
                <a:lnTo>
                  <a:pt x="596" y="12772"/>
                </a:lnTo>
                <a:lnTo>
                  <a:pt x="522" y="12921"/>
                </a:lnTo>
                <a:lnTo>
                  <a:pt x="391" y="12846"/>
                </a:lnTo>
                <a:lnTo>
                  <a:pt x="317" y="12828"/>
                </a:lnTo>
                <a:lnTo>
                  <a:pt x="243" y="12809"/>
                </a:lnTo>
                <a:lnTo>
                  <a:pt x="205" y="12809"/>
                </a:lnTo>
                <a:lnTo>
                  <a:pt x="168" y="12846"/>
                </a:lnTo>
                <a:lnTo>
                  <a:pt x="187" y="12902"/>
                </a:lnTo>
                <a:lnTo>
                  <a:pt x="224" y="12995"/>
                </a:lnTo>
                <a:lnTo>
                  <a:pt x="298" y="13107"/>
                </a:lnTo>
                <a:lnTo>
                  <a:pt x="354" y="13163"/>
                </a:lnTo>
                <a:lnTo>
                  <a:pt x="373" y="13219"/>
                </a:lnTo>
                <a:lnTo>
                  <a:pt x="354" y="13275"/>
                </a:lnTo>
                <a:lnTo>
                  <a:pt x="317" y="13331"/>
                </a:lnTo>
                <a:lnTo>
                  <a:pt x="224" y="13461"/>
                </a:lnTo>
                <a:lnTo>
                  <a:pt x="168" y="13554"/>
                </a:lnTo>
                <a:lnTo>
                  <a:pt x="112" y="13684"/>
                </a:lnTo>
                <a:lnTo>
                  <a:pt x="94" y="13740"/>
                </a:lnTo>
                <a:lnTo>
                  <a:pt x="112" y="13796"/>
                </a:lnTo>
                <a:lnTo>
                  <a:pt x="131" y="13833"/>
                </a:lnTo>
                <a:lnTo>
                  <a:pt x="187" y="13870"/>
                </a:lnTo>
                <a:lnTo>
                  <a:pt x="317" y="13870"/>
                </a:lnTo>
                <a:lnTo>
                  <a:pt x="373" y="13833"/>
                </a:lnTo>
                <a:lnTo>
                  <a:pt x="429" y="13777"/>
                </a:lnTo>
                <a:lnTo>
                  <a:pt x="522" y="13666"/>
                </a:lnTo>
                <a:lnTo>
                  <a:pt x="596" y="13573"/>
                </a:lnTo>
                <a:lnTo>
                  <a:pt x="689" y="13703"/>
                </a:lnTo>
                <a:lnTo>
                  <a:pt x="745" y="13759"/>
                </a:lnTo>
                <a:lnTo>
                  <a:pt x="801" y="13815"/>
                </a:lnTo>
                <a:lnTo>
                  <a:pt x="857" y="13870"/>
                </a:lnTo>
                <a:lnTo>
                  <a:pt x="931" y="13889"/>
                </a:lnTo>
                <a:lnTo>
                  <a:pt x="987" y="13870"/>
                </a:lnTo>
                <a:lnTo>
                  <a:pt x="1062" y="13796"/>
                </a:lnTo>
                <a:lnTo>
                  <a:pt x="1099" y="13722"/>
                </a:lnTo>
                <a:lnTo>
                  <a:pt x="1099" y="13647"/>
                </a:lnTo>
                <a:lnTo>
                  <a:pt x="1080" y="13573"/>
                </a:lnTo>
                <a:lnTo>
                  <a:pt x="1043" y="13479"/>
                </a:lnTo>
                <a:lnTo>
                  <a:pt x="931" y="13331"/>
                </a:lnTo>
                <a:lnTo>
                  <a:pt x="838" y="13219"/>
                </a:lnTo>
                <a:lnTo>
                  <a:pt x="931" y="13070"/>
                </a:lnTo>
                <a:lnTo>
                  <a:pt x="1043" y="12865"/>
                </a:lnTo>
                <a:lnTo>
                  <a:pt x="1080" y="12753"/>
                </a:lnTo>
                <a:lnTo>
                  <a:pt x="1080" y="12660"/>
                </a:lnTo>
                <a:lnTo>
                  <a:pt x="1062" y="12567"/>
                </a:lnTo>
                <a:lnTo>
                  <a:pt x="1043" y="12530"/>
                </a:lnTo>
                <a:lnTo>
                  <a:pt x="1006" y="12493"/>
                </a:lnTo>
                <a:lnTo>
                  <a:pt x="969" y="12455"/>
                </a:lnTo>
                <a:lnTo>
                  <a:pt x="931" y="12437"/>
                </a:lnTo>
                <a:close/>
                <a:moveTo>
                  <a:pt x="91229" y="12474"/>
                </a:moveTo>
                <a:lnTo>
                  <a:pt x="91192" y="12493"/>
                </a:lnTo>
                <a:lnTo>
                  <a:pt x="91155" y="12530"/>
                </a:lnTo>
                <a:lnTo>
                  <a:pt x="91136" y="12549"/>
                </a:lnTo>
                <a:lnTo>
                  <a:pt x="91136" y="12586"/>
                </a:lnTo>
                <a:lnTo>
                  <a:pt x="91136" y="12679"/>
                </a:lnTo>
                <a:lnTo>
                  <a:pt x="91155" y="12791"/>
                </a:lnTo>
                <a:lnTo>
                  <a:pt x="91210" y="12902"/>
                </a:lnTo>
                <a:lnTo>
                  <a:pt x="91322" y="13107"/>
                </a:lnTo>
                <a:lnTo>
                  <a:pt x="91415" y="13256"/>
                </a:lnTo>
                <a:lnTo>
                  <a:pt x="91266" y="13442"/>
                </a:lnTo>
                <a:lnTo>
                  <a:pt x="91192" y="13573"/>
                </a:lnTo>
                <a:lnTo>
                  <a:pt x="91192" y="13628"/>
                </a:lnTo>
                <a:lnTo>
                  <a:pt x="91192" y="13666"/>
                </a:lnTo>
                <a:lnTo>
                  <a:pt x="91229" y="13684"/>
                </a:lnTo>
                <a:lnTo>
                  <a:pt x="91266" y="13666"/>
                </a:lnTo>
                <a:lnTo>
                  <a:pt x="91378" y="13610"/>
                </a:lnTo>
                <a:lnTo>
                  <a:pt x="91545" y="13479"/>
                </a:lnTo>
                <a:lnTo>
                  <a:pt x="91620" y="13591"/>
                </a:lnTo>
                <a:lnTo>
                  <a:pt x="91713" y="13759"/>
                </a:lnTo>
                <a:lnTo>
                  <a:pt x="91825" y="13889"/>
                </a:lnTo>
                <a:lnTo>
                  <a:pt x="91881" y="13926"/>
                </a:lnTo>
                <a:lnTo>
                  <a:pt x="91936" y="13945"/>
                </a:lnTo>
                <a:lnTo>
                  <a:pt x="91992" y="13945"/>
                </a:lnTo>
                <a:lnTo>
                  <a:pt x="92011" y="13926"/>
                </a:lnTo>
                <a:lnTo>
                  <a:pt x="92030" y="13908"/>
                </a:lnTo>
                <a:lnTo>
                  <a:pt x="92048" y="13870"/>
                </a:lnTo>
                <a:lnTo>
                  <a:pt x="92030" y="13796"/>
                </a:lnTo>
                <a:lnTo>
                  <a:pt x="92011" y="13703"/>
                </a:lnTo>
                <a:lnTo>
                  <a:pt x="91918" y="13517"/>
                </a:lnTo>
                <a:lnTo>
                  <a:pt x="91843" y="13405"/>
                </a:lnTo>
                <a:lnTo>
                  <a:pt x="91788" y="13312"/>
                </a:lnTo>
                <a:lnTo>
                  <a:pt x="91788" y="13256"/>
                </a:lnTo>
                <a:lnTo>
                  <a:pt x="91806" y="13200"/>
                </a:lnTo>
                <a:lnTo>
                  <a:pt x="91881" y="13126"/>
                </a:lnTo>
                <a:lnTo>
                  <a:pt x="91974" y="12995"/>
                </a:lnTo>
                <a:lnTo>
                  <a:pt x="92011" y="12940"/>
                </a:lnTo>
                <a:lnTo>
                  <a:pt x="92030" y="12865"/>
                </a:lnTo>
                <a:lnTo>
                  <a:pt x="92011" y="12772"/>
                </a:lnTo>
                <a:lnTo>
                  <a:pt x="91992" y="12735"/>
                </a:lnTo>
                <a:lnTo>
                  <a:pt x="91974" y="12716"/>
                </a:lnTo>
                <a:lnTo>
                  <a:pt x="91918" y="12716"/>
                </a:lnTo>
                <a:lnTo>
                  <a:pt x="91843" y="12735"/>
                </a:lnTo>
                <a:lnTo>
                  <a:pt x="91788" y="12791"/>
                </a:lnTo>
                <a:lnTo>
                  <a:pt x="91713" y="12846"/>
                </a:lnTo>
                <a:lnTo>
                  <a:pt x="91620" y="12977"/>
                </a:lnTo>
                <a:lnTo>
                  <a:pt x="91545" y="12828"/>
                </a:lnTo>
                <a:lnTo>
                  <a:pt x="91434" y="12623"/>
                </a:lnTo>
                <a:lnTo>
                  <a:pt x="91378" y="12549"/>
                </a:lnTo>
                <a:lnTo>
                  <a:pt x="91303" y="12493"/>
                </a:lnTo>
                <a:lnTo>
                  <a:pt x="91266" y="12474"/>
                </a:lnTo>
                <a:close/>
                <a:moveTo>
                  <a:pt x="838" y="15062"/>
                </a:moveTo>
                <a:lnTo>
                  <a:pt x="801" y="15081"/>
                </a:lnTo>
                <a:lnTo>
                  <a:pt x="764" y="15118"/>
                </a:lnTo>
                <a:lnTo>
                  <a:pt x="652" y="15304"/>
                </a:lnTo>
                <a:lnTo>
                  <a:pt x="559" y="15509"/>
                </a:lnTo>
                <a:lnTo>
                  <a:pt x="503" y="15416"/>
                </a:lnTo>
                <a:lnTo>
                  <a:pt x="410" y="15323"/>
                </a:lnTo>
                <a:lnTo>
                  <a:pt x="354" y="15285"/>
                </a:lnTo>
                <a:lnTo>
                  <a:pt x="298" y="15267"/>
                </a:lnTo>
                <a:lnTo>
                  <a:pt x="261" y="15267"/>
                </a:lnTo>
                <a:lnTo>
                  <a:pt x="205" y="15304"/>
                </a:lnTo>
                <a:lnTo>
                  <a:pt x="168" y="15341"/>
                </a:lnTo>
                <a:lnTo>
                  <a:pt x="168" y="15416"/>
                </a:lnTo>
                <a:lnTo>
                  <a:pt x="168" y="15472"/>
                </a:lnTo>
                <a:lnTo>
                  <a:pt x="187" y="15546"/>
                </a:lnTo>
                <a:lnTo>
                  <a:pt x="243" y="15676"/>
                </a:lnTo>
                <a:lnTo>
                  <a:pt x="280" y="15788"/>
                </a:lnTo>
                <a:lnTo>
                  <a:pt x="317" y="15844"/>
                </a:lnTo>
                <a:lnTo>
                  <a:pt x="336" y="15863"/>
                </a:lnTo>
                <a:lnTo>
                  <a:pt x="317" y="15974"/>
                </a:lnTo>
                <a:lnTo>
                  <a:pt x="280" y="16012"/>
                </a:lnTo>
                <a:lnTo>
                  <a:pt x="261" y="16067"/>
                </a:lnTo>
                <a:lnTo>
                  <a:pt x="224" y="16123"/>
                </a:lnTo>
                <a:lnTo>
                  <a:pt x="205" y="16179"/>
                </a:lnTo>
                <a:lnTo>
                  <a:pt x="224" y="16235"/>
                </a:lnTo>
                <a:lnTo>
                  <a:pt x="243" y="16254"/>
                </a:lnTo>
                <a:lnTo>
                  <a:pt x="298" y="16235"/>
                </a:lnTo>
                <a:lnTo>
                  <a:pt x="336" y="16198"/>
                </a:lnTo>
                <a:lnTo>
                  <a:pt x="447" y="16105"/>
                </a:lnTo>
                <a:lnTo>
                  <a:pt x="485" y="16086"/>
                </a:lnTo>
                <a:lnTo>
                  <a:pt x="540" y="16067"/>
                </a:lnTo>
                <a:lnTo>
                  <a:pt x="578" y="16086"/>
                </a:lnTo>
                <a:lnTo>
                  <a:pt x="633" y="16105"/>
                </a:lnTo>
                <a:lnTo>
                  <a:pt x="727" y="16198"/>
                </a:lnTo>
                <a:lnTo>
                  <a:pt x="782" y="16216"/>
                </a:lnTo>
                <a:lnTo>
                  <a:pt x="838" y="16235"/>
                </a:lnTo>
                <a:lnTo>
                  <a:pt x="894" y="16235"/>
                </a:lnTo>
                <a:lnTo>
                  <a:pt x="950" y="16198"/>
                </a:lnTo>
                <a:lnTo>
                  <a:pt x="1006" y="16160"/>
                </a:lnTo>
                <a:lnTo>
                  <a:pt x="1006" y="16105"/>
                </a:lnTo>
                <a:lnTo>
                  <a:pt x="1006" y="16049"/>
                </a:lnTo>
                <a:lnTo>
                  <a:pt x="969" y="15993"/>
                </a:lnTo>
                <a:lnTo>
                  <a:pt x="894" y="15900"/>
                </a:lnTo>
                <a:lnTo>
                  <a:pt x="820" y="15807"/>
                </a:lnTo>
                <a:lnTo>
                  <a:pt x="764" y="15732"/>
                </a:lnTo>
                <a:lnTo>
                  <a:pt x="764" y="15676"/>
                </a:lnTo>
                <a:lnTo>
                  <a:pt x="857" y="15527"/>
                </a:lnTo>
                <a:lnTo>
                  <a:pt x="950" y="15379"/>
                </a:lnTo>
                <a:lnTo>
                  <a:pt x="987" y="15285"/>
                </a:lnTo>
                <a:lnTo>
                  <a:pt x="987" y="15211"/>
                </a:lnTo>
                <a:lnTo>
                  <a:pt x="969" y="15136"/>
                </a:lnTo>
                <a:lnTo>
                  <a:pt x="913" y="15081"/>
                </a:lnTo>
                <a:lnTo>
                  <a:pt x="876" y="15062"/>
                </a:lnTo>
                <a:close/>
                <a:moveTo>
                  <a:pt x="92011" y="15136"/>
                </a:moveTo>
                <a:lnTo>
                  <a:pt x="91955" y="15174"/>
                </a:lnTo>
                <a:lnTo>
                  <a:pt x="91862" y="15267"/>
                </a:lnTo>
                <a:lnTo>
                  <a:pt x="91769" y="15379"/>
                </a:lnTo>
                <a:lnTo>
                  <a:pt x="91694" y="15509"/>
                </a:lnTo>
                <a:lnTo>
                  <a:pt x="91601" y="15621"/>
                </a:lnTo>
                <a:lnTo>
                  <a:pt x="91508" y="15472"/>
                </a:lnTo>
                <a:lnTo>
                  <a:pt x="91359" y="15267"/>
                </a:lnTo>
                <a:lnTo>
                  <a:pt x="91285" y="15192"/>
                </a:lnTo>
                <a:lnTo>
                  <a:pt x="91192" y="15155"/>
                </a:lnTo>
                <a:lnTo>
                  <a:pt x="91117" y="15155"/>
                </a:lnTo>
                <a:lnTo>
                  <a:pt x="91080" y="15192"/>
                </a:lnTo>
                <a:lnTo>
                  <a:pt x="91043" y="15230"/>
                </a:lnTo>
                <a:lnTo>
                  <a:pt x="91024" y="15304"/>
                </a:lnTo>
                <a:lnTo>
                  <a:pt x="91024" y="15379"/>
                </a:lnTo>
                <a:lnTo>
                  <a:pt x="91061" y="15453"/>
                </a:lnTo>
                <a:lnTo>
                  <a:pt x="91117" y="15527"/>
                </a:lnTo>
                <a:lnTo>
                  <a:pt x="91229" y="15676"/>
                </a:lnTo>
                <a:lnTo>
                  <a:pt x="91266" y="15751"/>
                </a:lnTo>
                <a:lnTo>
                  <a:pt x="91303" y="15807"/>
                </a:lnTo>
                <a:lnTo>
                  <a:pt x="91341" y="15881"/>
                </a:lnTo>
                <a:lnTo>
                  <a:pt x="91341" y="15918"/>
                </a:lnTo>
                <a:lnTo>
                  <a:pt x="91303" y="15937"/>
                </a:lnTo>
                <a:lnTo>
                  <a:pt x="91248" y="16012"/>
                </a:lnTo>
                <a:lnTo>
                  <a:pt x="91192" y="16086"/>
                </a:lnTo>
                <a:lnTo>
                  <a:pt x="91192" y="16123"/>
                </a:lnTo>
                <a:lnTo>
                  <a:pt x="91210" y="16160"/>
                </a:lnTo>
                <a:lnTo>
                  <a:pt x="91229" y="16179"/>
                </a:lnTo>
                <a:lnTo>
                  <a:pt x="91266" y="16179"/>
                </a:lnTo>
                <a:lnTo>
                  <a:pt x="91359" y="16123"/>
                </a:lnTo>
                <a:lnTo>
                  <a:pt x="91434" y="16067"/>
                </a:lnTo>
                <a:lnTo>
                  <a:pt x="91490" y="16030"/>
                </a:lnTo>
                <a:lnTo>
                  <a:pt x="91545" y="16067"/>
                </a:lnTo>
                <a:lnTo>
                  <a:pt x="91601" y="16123"/>
                </a:lnTo>
                <a:lnTo>
                  <a:pt x="91694" y="16235"/>
                </a:lnTo>
                <a:lnTo>
                  <a:pt x="91806" y="16291"/>
                </a:lnTo>
                <a:lnTo>
                  <a:pt x="91918" y="16328"/>
                </a:lnTo>
                <a:lnTo>
                  <a:pt x="91955" y="16328"/>
                </a:lnTo>
                <a:lnTo>
                  <a:pt x="91992" y="16309"/>
                </a:lnTo>
                <a:lnTo>
                  <a:pt x="92030" y="16272"/>
                </a:lnTo>
                <a:lnTo>
                  <a:pt x="92030" y="16198"/>
                </a:lnTo>
                <a:lnTo>
                  <a:pt x="92030" y="16142"/>
                </a:lnTo>
                <a:lnTo>
                  <a:pt x="92011" y="16105"/>
                </a:lnTo>
                <a:lnTo>
                  <a:pt x="91936" y="16030"/>
                </a:lnTo>
                <a:lnTo>
                  <a:pt x="91881" y="15974"/>
                </a:lnTo>
                <a:lnTo>
                  <a:pt x="91825" y="15900"/>
                </a:lnTo>
                <a:lnTo>
                  <a:pt x="91788" y="15807"/>
                </a:lnTo>
                <a:lnTo>
                  <a:pt x="91862" y="15714"/>
                </a:lnTo>
                <a:lnTo>
                  <a:pt x="91936" y="15621"/>
                </a:lnTo>
                <a:lnTo>
                  <a:pt x="92011" y="15546"/>
                </a:lnTo>
                <a:lnTo>
                  <a:pt x="92104" y="15453"/>
                </a:lnTo>
                <a:lnTo>
                  <a:pt x="92141" y="15341"/>
                </a:lnTo>
                <a:lnTo>
                  <a:pt x="92160" y="15230"/>
                </a:lnTo>
                <a:lnTo>
                  <a:pt x="92160" y="15174"/>
                </a:lnTo>
                <a:lnTo>
                  <a:pt x="92123" y="15155"/>
                </a:lnTo>
                <a:lnTo>
                  <a:pt x="92104" y="15136"/>
                </a:lnTo>
                <a:close/>
                <a:moveTo>
                  <a:pt x="91881" y="17650"/>
                </a:moveTo>
                <a:lnTo>
                  <a:pt x="91825" y="17669"/>
                </a:lnTo>
                <a:lnTo>
                  <a:pt x="91788" y="17706"/>
                </a:lnTo>
                <a:lnTo>
                  <a:pt x="91732" y="17780"/>
                </a:lnTo>
                <a:lnTo>
                  <a:pt x="91657" y="17855"/>
                </a:lnTo>
                <a:lnTo>
                  <a:pt x="91564" y="18041"/>
                </a:lnTo>
                <a:lnTo>
                  <a:pt x="91490" y="17911"/>
                </a:lnTo>
                <a:lnTo>
                  <a:pt x="91359" y="17762"/>
                </a:lnTo>
                <a:lnTo>
                  <a:pt x="91303" y="17724"/>
                </a:lnTo>
                <a:lnTo>
                  <a:pt x="91229" y="17687"/>
                </a:lnTo>
                <a:lnTo>
                  <a:pt x="91155" y="17706"/>
                </a:lnTo>
                <a:lnTo>
                  <a:pt x="91080" y="17743"/>
                </a:lnTo>
                <a:lnTo>
                  <a:pt x="91061" y="17817"/>
                </a:lnTo>
                <a:lnTo>
                  <a:pt x="91061" y="17873"/>
                </a:lnTo>
                <a:lnTo>
                  <a:pt x="91080" y="17948"/>
                </a:lnTo>
                <a:lnTo>
                  <a:pt x="91117" y="18022"/>
                </a:lnTo>
                <a:lnTo>
                  <a:pt x="91192" y="18153"/>
                </a:lnTo>
                <a:lnTo>
                  <a:pt x="91285" y="18264"/>
                </a:lnTo>
                <a:lnTo>
                  <a:pt x="91359" y="18357"/>
                </a:lnTo>
                <a:lnTo>
                  <a:pt x="91378" y="18413"/>
                </a:lnTo>
                <a:lnTo>
                  <a:pt x="91359" y="18469"/>
                </a:lnTo>
                <a:lnTo>
                  <a:pt x="91322" y="18581"/>
                </a:lnTo>
                <a:lnTo>
                  <a:pt x="91285" y="18693"/>
                </a:lnTo>
                <a:lnTo>
                  <a:pt x="91285" y="18748"/>
                </a:lnTo>
                <a:lnTo>
                  <a:pt x="91303" y="18804"/>
                </a:lnTo>
                <a:lnTo>
                  <a:pt x="91359" y="18860"/>
                </a:lnTo>
                <a:lnTo>
                  <a:pt x="91452" y="18860"/>
                </a:lnTo>
                <a:lnTo>
                  <a:pt x="91508" y="18823"/>
                </a:lnTo>
                <a:lnTo>
                  <a:pt x="91601" y="18730"/>
                </a:lnTo>
                <a:lnTo>
                  <a:pt x="91676" y="18637"/>
                </a:lnTo>
                <a:lnTo>
                  <a:pt x="91750" y="18693"/>
                </a:lnTo>
                <a:lnTo>
                  <a:pt x="91899" y="18786"/>
                </a:lnTo>
                <a:lnTo>
                  <a:pt x="91974" y="18804"/>
                </a:lnTo>
                <a:lnTo>
                  <a:pt x="92030" y="18823"/>
                </a:lnTo>
                <a:lnTo>
                  <a:pt x="92085" y="18823"/>
                </a:lnTo>
                <a:lnTo>
                  <a:pt x="92123" y="18767"/>
                </a:lnTo>
                <a:lnTo>
                  <a:pt x="92123" y="18748"/>
                </a:lnTo>
                <a:lnTo>
                  <a:pt x="92123" y="18711"/>
                </a:lnTo>
                <a:lnTo>
                  <a:pt x="92085" y="18637"/>
                </a:lnTo>
                <a:lnTo>
                  <a:pt x="91992" y="18544"/>
                </a:lnTo>
                <a:lnTo>
                  <a:pt x="91881" y="18413"/>
                </a:lnTo>
                <a:lnTo>
                  <a:pt x="91881" y="18376"/>
                </a:lnTo>
                <a:lnTo>
                  <a:pt x="91881" y="18302"/>
                </a:lnTo>
                <a:lnTo>
                  <a:pt x="91918" y="18246"/>
                </a:lnTo>
                <a:lnTo>
                  <a:pt x="91936" y="18171"/>
                </a:lnTo>
                <a:lnTo>
                  <a:pt x="92011" y="18060"/>
                </a:lnTo>
                <a:lnTo>
                  <a:pt x="92085" y="17948"/>
                </a:lnTo>
                <a:lnTo>
                  <a:pt x="92104" y="17873"/>
                </a:lnTo>
                <a:lnTo>
                  <a:pt x="92085" y="17799"/>
                </a:lnTo>
                <a:lnTo>
                  <a:pt x="92067" y="17762"/>
                </a:lnTo>
                <a:lnTo>
                  <a:pt x="92048" y="17724"/>
                </a:lnTo>
                <a:lnTo>
                  <a:pt x="92011" y="17687"/>
                </a:lnTo>
                <a:lnTo>
                  <a:pt x="91974" y="17669"/>
                </a:lnTo>
                <a:lnTo>
                  <a:pt x="91918" y="17650"/>
                </a:lnTo>
                <a:close/>
                <a:moveTo>
                  <a:pt x="931" y="17445"/>
                </a:moveTo>
                <a:lnTo>
                  <a:pt x="857" y="17501"/>
                </a:lnTo>
                <a:lnTo>
                  <a:pt x="745" y="17631"/>
                </a:lnTo>
                <a:lnTo>
                  <a:pt x="671" y="17780"/>
                </a:lnTo>
                <a:lnTo>
                  <a:pt x="559" y="18097"/>
                </a:lnTo>
                <a:lnTo>
                  <a:pt x="503" y="18022"/>
                </a:lnTo>
                <a:lnTo>
                  <a:pt x="447" y="17929"/>
                </a:lnTo>
                <a:lnTo>
                  <a:pt x="373" y="17873"/>
                </a:lnTo>
                <a:lnTo>
                  <a:pt x="298" y="17836"/>
                </a:lnTo>
                <a:lnTo>
                  <a:pt x="243" y="17836"/>
                </a:lnTo>
                <a:lnTo>
                  <a:pt x="187" y="17855"/>
                </a:lnTo>
                <a:lnTo>
                  <a:pt x="168" y="17892"/>
                </a:lnTo>
                <a:lnTo>
                  <a:pt x="131" y="17911"/>
                </a:lnTo>
                <a:lnTo>
                  <a:pt x="131" y="18004"/>
                </a:lnTo>
                <a:lnTo>
                  <a:pt x="149" y="18115"/>
                </a:lnTo>
                <a:lnTo>
                  <a:pt x="205" y="18190"/>
                </a:lnTo>
                <a:lnTo>
                  <a:pt x="280" y="18283"/>
                </a:lnTo>
                <a:lnTo>
                  <a:pt x="336" y="18357"/>
                </a:lnTo>
                <a:lnTo>
                  <a:pt x="373" y="18395"/>
                </a:lnTo>
                <a:lnTo>
                  <a:pt x="373" y="18432"/>
                </a:lnTo>
                <a:lnTo>
                  <a:pt x="373" y="18469"/>
                </a:lnTo>
                <a:lnTo>
                  <a:pt x="354" y="18525"/>
                </a:lnTo>
                <a:lnTo>
                  <a:pt x="280" y="18655"/>
                </a:lnTo>
                <a:lnTo>
                  <a:pt x="224" y="18786"/>
                </a:lnTo>
                <a:lnTo>
                  <a:pt x="224" y="18823"/>
                </a:lnTo>
                <a:lnTo>
                  <a:pt x="243" y="18860"/>
                </a:lnTo>
                <a:lnTo>
                  <a:pt x="261" y="18879"/>
                </a:lnTo>
                <a:lnTo>
                  <a:pt x="317" y="18860"/>
                </a:lnTo>
                <a:lnTo>
                  <a:pt x="410" y="18786"/>
                </a:lnTo>
                <a:lnTo>
                  <a:pt x="559" y="18618"/>
                </a:lnTo>
                <a:lnTo>
                  <a:pt x="652" y="18711"/>
                </a:lnTo>
                <a:lnTo>
                  <a:pt x="782" y="18823"/>
                </a:lnTo>
                <a:lnTo>
                  <a:pt x="857" y="18860"/>
                </a:lnTo>
                <a:lnTo>
                  <a:pt x="931" y="18897"/>
                </a:lnTo>
                <a:lnTo>
                  <a:pt x="987" y="18897"/>
                </a:lnTo>
                <a:lnTo>
                  <a:pt x="1024" y="18860"/>
                </a:lnTo>
                <a:lnTo>
                  <a:pt x="1043" y="18804"/>
                </a:lnTo>
                <a:lnTo>
                  <a:pt x="1024" y="18748"/>
                </a:lnTo>
                <a:lnTo>
                  <a:pt x="987" y="18674"/>
                </a:lnTo>
                <a:lnTo>
                  <a:pt x="913" y="18599"/>
                </a:lnTo>
                <a:lnTo>
                  <a:pt x="801" y="18469"/>
                </a:lnTo>
                <a:lnTo>
                  <a:pt x="745" y="18413"/>
                </a:lnTo>
                <a:lnTo>
                  <a:pt x="727" y="18376"/>
                </a:lnTo>
                <a:lnTo>
                  <a:pt x="745" y="18320"/>
                </a:lnTo>
                <a:lnTo>
                  <a:pt x="764" y="18246"/>
                </a:lnTo>
                <a:lnTo>
                  <a:pt x="857" y="18115"/>
                </a:lnTo>
                <a:lnTo>
                  <a:pt x="950" y="17985"/>
                </a:lnTo>
                <a:lnTo>
                  <a:pt x="1006" y="17873"/>
                </a:lnTo>
                <a:lnTo>
                  <a:pt x="1024" y="17743"/>
                </a:lnTo>
                <a:lnTo>
                  <a:pt x="1024" y="17575"/>
                </a:lnTo>
                <a:lnTo>
                  <a:pt x="1006" y="17501"/>
                </a:lnTo>
                <a:lnTo>
                  <a:pt x="987" y="17445"/>
                </a:lnTo>
                <a:close/>
                <a:moveTo>
                  <a:pt x="913" y="20108"/>
                </a:moveTo>
                <a:lnTo>
                  <a:pt x="857" y="20126"/>
                </a:lnTo>
                <a:lnTo>
                  <a:pt x="782" y="20182"/>
                </a:lnTo>
                <a:lnTo>
                  <a:pt x="671" y="20294"/>
                </a:lnTo>
                <a:lnTo>
                  <a:pt x="578" y="20405"/>
                </a:lnTo>
                <a:lnTo>
                  <a:pt x="503" y="20312"/>
                </a:lnTo>
                <a:lnTo>
                  <a:pt x="391" y="20238"/>
                </a:lnTo>
                <a:lnTo>
                  <a:pt x="336" y="20201"/>
                </a:lnTo>
                <a:lnTo>
                  <a:pt x="261" y="20201"/>
                </a:lnTo>
                <a:lnTo>
                  <a:pt x="205" y="20219"/>
                </a:lnTo>
                <a:lnTo>
                  <a:pt x="168" y="20256"/>
                </a:lnTo>
                <a:lnTo>
                  <a:pt x="131" y="20331"/>
                </a:lnTo>
                <a:lnTo>
                  <a:pt x="149" y="20387"/>
                </a:lnTo>
                <a:lnTo>
                  <a:pt x="187" y="20461"/>
                </a:lnTo>
                <a:lnTo>
                  <a:pt x="224" y="20517"/>
                </a:lnTo>
                <a:lnTo>
                  <a:pt x="317" y="20629"/>
                </a:lnTo>
                <a:lnTo>
                  <a:pt x="354" y="20685"/>
                </a:lnTo>
                <a:lnTo>
                  <a:pt x="373" y="20722"/>
                </a:lnTo>
                <a:lnTo>
                  <a:pt x="354" y="20778"/>
                </a:lnTo>
                <a:lnTo>
                  <a:pt x="336" y="20834"/>
                </a:lnTo>
                <a:lnTo>
                  <a:pt x="261" y="20964"/>
                </a:lnTo>
                <a:lnTo>
                  <a:pt x="224" y="21020"/>
                </a:lnTo>
                <a:lnTo>
                  <a:pt x="187" y="21094"/>
                </a:lnTo>
                <a:lnTo>
                  <a:pt x="187" y="21150"/>
                </a:lnTo>
                <a:lnTo>
                  <a:pt x="224" y="21206"/>
                </a:lnTo>
                <a:lnTo>
                  <a:pt x="280" y="21243"/>
                </a:lnTo>
                <a:lnTo>
                  <a:pt x="336" y="21243"/>
                </a:lnTo>
                <a:lnTo>
                  <a:pt x="391" y="21206"/>
                </a:lnTo>
                <a:lnTo>
                  <a:pt x="447" y="21169"/>
                </a:lnTo>
                <a:lnTo>
                  <a:pt x="559" y="21038"/>
                </a:lnTo>
                <a:lnTo>
                  <a:pt x="652" y="20945"/>
                </a:lnTo>
                <a:lnTo>
                  <a:pt x="764" y="21094"/>
                </a:lnTo>
                <a:lnTo>
                  <a:pt x="838" y="21169"/>
                </a:lnTo>
                <a:lnTo>
                  <a:pt x="876" y="21187"/>
                </a:lnTo>
                <a:lnTo>
                  <a:pt x="913" y="21206"/>
                </a:lnTo>
                <a:lnTo>
                  <a:pt x="950" y="21187"/>
                </a:lnTo>
                <a:lnTo>
                  <a:pt x="987" y="21150"/>
                </a:lnTo>
                <a:lnTo>
                  <a:pt x="987" y="21113"/>
                </a:lnTo>
                <a:lnTo>
                  <a:pt x="987" y="21076"/>
                </a:lnTo>
                <a:lnTo>
                  <a:pt x="950" y="20983"/>
                </a:lnTo>
                <a:lnTo>
                  <a:pt x="931" y="20908"/>
                </a:lnTo>
                <a:lnTo>
                  <a:pt x="876" y="20815"/>
                </a:lnTo>
                <a:lnTo>
                  <a:pt x="857" y="20741"/>
                </a:lnTo>
                <a:lnTo>
                  <a:pt x="857" y="20685"/>
                </a:lnTo>
                <a:lnTo>
                  <a:pt x="913" y="20573"/>
                </a:lnTo>
                <a:lnTo>
                  <a:pt x="969" y="20498"/>
                </a:lnTo>
                <a:lnTo>
                  <a:pt x="1006" y="20405"/>
                </a:lnTo>
                <a:lnTo>
                  <a:pt x="1043" y="20294"/>
                </a:lnTo>
                <a:lnTo>
                  <a:pt x="1043" y="20256"/>
                </a:lnTo>
                <a:lnTo>
                  <a:pt x="1024" y="20201"/>
                </a:lnTo>
                <a:lnTo>
                  <a:pt x="987" y="20126"/>
                </a:lnTo>
                <a:lnTo>
                  <a:pt x="913" y="20108"/>
                </a:lnTo>
                <a:close/>
                <a:moveTo>
                  <a:pt x="91899" y="20275"/>
                </a:moveTo>
                <a:lnTo>
                  <a:pt x="91825" y="20331"/>
                </a:lnTo>
                <a:lnTo>
                  <a:pt x="91769" y="20387"/>
                </a:lnTo>
                <a:lnTo>
                  <a:pt x="91676" y="20517"/>
                </a:lnTo>
                <a:lnTo>
                  <a:pt x="91601" y="20647"/>
                </a:lnTo>
                <a:lnTo>
                  <a:pt x="91452" y="20424"/>
                </a:lnTo>
                <a:lnTo>
                  <a:pt x="91415" y="20387"/>
                </a:lnTo>
                <a:lnTo>
                  <a:pt x="91378" y="20350"/>
                </a:lnTo>
                <a:lnTo>
                  <a:pt x="91322" y="20312"/>
                </a:lnTo>
                <a:lnTo>
                  <a:pt x="91192" y="20312"/>
                </a:lnTo>
                <a:lnTo>
                  <a:pt x="91155" y="20331"/>
                </a:lnTo>
                <a:lnTo>
                  <a:pt x="91136" y="20368"/>
                </a:lnTo>
                <a:lnTo>
                  <a:pt x="91117" y="20405"/>
                </a:lnTo>
                <a:lnTo>
                  <a:pt x="91117" y="20498"/>
                </a:lnTo>
                <a:lnTo>
                  <a:pt x="91136" y="20592"/>
                </a:lnTo>
                <a:lnTo>
                  <a:pt x="91210" y="20741"/>
                </a:lnTo>
                <a:lnTo>
                  <a:pt x="91285" y="20852"/>
                </a:lnTo>
                <a:lnTo>
                  <a:pt x="91359" y="20964"/>
                </a:lnTo>
                <a:lnTo>
                  <a:pt x="91359" y="21057"/>
                </a:lnTo>
                <a:lnTo>
                  <a:pt x="91341" y="21113"/>
                </a:lnTo>
                <a:lnTo>
                  <a:pt x="91322" y="21150"/>
                </a:lnTo>
                <a:lnTo>
                  <a:pt x="91322" y="21206"/>
                </a:lnTo>
                <a:lnTo>
                  <a:pt x="91359" y="21243"/>
                </a:lnTo>
                <a:lnTo>
                  <a:pt x="91397" y="21262"/>
                </a:lnTo>
                <a:lnTo>
                  <a:pt x="91434" y="21243"/>
                </a:lnTo>
                <a:lnTo>
                  <a:pt x="91471" y="21206"/>
                </a:lnTo>
                <a:lnTo>
                  <a:pt x="91508" y="21187"/>
                </a:lnTo>
                <a:lnTo>
                  <a:pt x="91564" y="21131"/>
                </a:lnTo>
                <a:lnTo>
                  <a:pt x="91732" y="21262"/>
                </a:lnTo>
                <a:lnTo>
                  <a:pt x="91806" y="21280"/>
                </a:lnTo>
                <a:lnTo>
                  <a:pt x="91881" y="21280"/>
                </a:lnTo>
                <a:lnTo>
                  <a:pt x="91918" y="21262"/>
                </a:lnTo>
                <a:lnTo>
                  <a:pt x="91936" y="21225"/>
                </a:lnTo>
                <a:lnTo>
                  <a:pt x="91974" y="21150"/>
                </a:lnTo>
                <a:lnTo>
                  <a:pt x="91955" y="21076"/>
                </a:lnTo>
                <a:lnTo>
                  <a:pt x="91936" y="21001"/>
                </a:lnTo>
                <a:lnTo>
                  <a:pt x="91881" y="20927"/>
                </a:lnTo>
                <a:lnTo>
                  <a:pt x="91843" y="20908"/>
                </a:lnTo>
                <a:lnTo>
                  <a:pt x="91825" y="20871"/>
                </a:lnTo>
                <a:lnTo>
                  <a:pt x="91843" y="20796"/>
                </a:lnTo>
                <a:lnTo>
                  <a:pt x="91881" y="20759"/>
                </a:lnTo>
                <a:lnTo>
                  <a:pt x="91918" y="20722"/>
                </a:lnTo>
                <a:lnTo>
                  <a:pt x="91992" y="20629"/>
                </a:lnTo>
                <a:lnTo>
                  <a:pt x="92030" y="20554"/>
                </a:lnTo>
                <a:lnTo>
                  <a:pt x="92067" y="20461"/>
                </a:lnTo>
                <a:lnTo>
                  <a:pt x="92085" y="20405"/>
                </a:lnTo>
                <a:lnTo>
                  <a:pt x="92085" y="20368"/>
                </a:lnTo>
                <a:lnTo>
                  <a:pt x="92067" y="20331"/>
                </a:lnTo>
                <a:lnTo>
                  <a:pt x="92030" y="20294"/>
                </a:lnTo>
                <a:lnTo>
                  <a:pt x="91955" y="20275"/>
                </a:lnTo>
                <a:close/>
                <a:moveTo>
                  <a:pt x="261" y="22658"/>
                </a:moveTo>
                <a:lnTo>
                  <a:pt x="224" y="22677"/>
                </a:lnTo>
                <a:lnTo>
                  <a:pt x="205" y="22714"/>
                </a:lnTo>
                <a:lnTo>
                  <a:pt x="187" y="22751"/>
                </a:lnTo>
                <a:lnTo>
                  <a:pt x="187" y="22789"/>
                </a:lnTo>
                <a:lnTo>
                  <a:pt x="224" y="22919"/>
                </a:lnTo>
                <a:lnTo>
                  <a:pt x="261" y="22975"/>
                </a:lnTo>
                <a:lnTo>
                  <a:pt x="317" y="23031"/>
                </a:lnTo>
                <a:lnTo>
                  <a:pt x="354" y="23086"/>
                </a:lnTo>
                <a:lnTo>
                  <a:pt x="391" y="23142"/>
                </a:lnTo>
                <a:lnTo>
                  <a:pt x="447" y="23217"/>
                </a:lnTo>
                <a:lnTo>
                  <a:pt x="391" y="23291"/>
                </a:lnTo>
                <a:lnTo>
                  <a:pt x="354" y="23328"/>
                </a:lnTo>
                <a:lnTo>
                  <a:pt x="317" y="23384"/>
                </a:lnTo>
                <a:lnTo>
                  <a:pt x="224" y="23459"/>
                </a:lnTo>
                <a:lnTo>
                  <a:pt x="187" y="23496"/>
                </a:lnTo>
                <a:lnTo>
                  <a:pt x="149" y="23552"/>
                </a:lnTo>
                <a:lnTo>
                  <a:pt x="149" y="23608"/>
                </a:lnTo>
                <a:lnTo>
                  <a:pt x="168" y="23664"/>
                </a:lnTo>
                <a:lnTo>
                  <a:pt x="205" y="23719"/>
                </a:lnTo>
                <a:lnTo>
                  <a:pt x="243" y="23757"/>
                </a:lnTo>
                <a:lnTo>
                  <a:pt x="298" y="23757"/>
                </a:lnTo>
                <a:lnTo>
                  <a:pt x="354" y="23738"/>
                </a:lnTo>
                <a:lnTo>
                  <a:pt x="447" y="23682"/>
                </a:lnTo>
                <a:lnTo>
                  <a:pt x="540" y="23608"/>
                </a:lnTo>
                <a:lnTo>
                  <a:pt x="615" y="23533"/>
                </a:lnTo>
                <a:lnTo>
                  <a:pt x="633" y="23477"/>
                </a:lnTo>
                <a:lnTo>
                  <a:pt x="671" y="23459"/>
                </a:lnTo>
                <a:lnTo>
                  <a:pt x="708" y="23477"/>
                </a:lnTo>
                <a:lnTo>
                  <a:pt x="745" y="23515"/>
                </a:lnTo>
                <a:lnTo>
                  <a:pt x="782" y="23552"/>
                </a:lnTo>
                <a:lnTo>
                  <a:pt x="838" y="23589"/>
                </a:lnTo>
                <a:lnTo>
                  <a:pt x="894" y="23626"/>
                </a:lnTo>
                <a:lnTo>
                  <a:pt x="931" y="23626"/>
                </a:lnTo>
                <a:lnTo>
                  <a:pt x="950" y="23608"/>
                </a:lnTo>
                <a:lnTo>
                  <a:pt x="969" y="23589"/>
                </a:lnTo>
                <a:lnTo>
                  <a:pt x="950" y="23533"/>
                </a:lnTo>
                <a:lnTo>
                  <a:pt x="913" y="23459"/>
                </a:lnTo>
                <a:lnTo>
                  <a:pt x="857" y="23347"/>
                </a:lnTo>
                <a:lnTo>
                  <a:pt x="838" y="23291"/>
                </a:lnTo>
                <a:lnTo>
                  <a:pt x="838" y="23235"/>
                </a:lnTo>
                <a:lnTo>
                  <a:pt x="931" y="22956"/>
                </a:lnTo>
                <a:lnTo>
                  <a:pt x="987" y="22789"/>
                </a:lnTo>
                <a:lnTo>
                  <a:pt x="1006" y="22751"/>
                </a:lnTo>
                <a:lnTo>
                  <a:pt x="1006" y="22733"/>
                </a:lnTo>
                <a:lnTo>
                  <a:pt x="987" y="22733"/>
                </a:lnTo>
                <a:lnTo>
                  <a:pt x="652" y="23049"/>
                </a:lnTo>
                <a:lnTo>
                  <a:pt x="522" y="22863"/>
                </a:lnTo>
                <a:lnTo>
                  <a:pt x="447" y="22751"/>
                </a:lnTo>
                <a:lnTo>
                  <a:pt x="373" y="22695"/>
                </a:lnTo>
                <a:lnTo>
                  <a:pt x="298" y="22658"/>
                </a:lnTo>
                <a:close/>
                <a:moveTo>
                  <a:pt x="91359" y="22733"/>
                </a:moveTo>
                <a:lnTo>
                  <a:pt x="91285" y="22751"/>
                </a:lnTo>
                <a:lnTo>
                  <a:pt x="91266" y="22770"/>
                </a:lnTo>
                <a:lnTo>
                  <a:pt x="91248" y="22826"/>
                </a:lnTo>
                <a:lnTo>
                  <a:pt x="91266" y="22882"/>
                </a:lnTo>
                <a:lnTo>
                  <a:pt x="91322" y="23012"/>
                </a:lnTo>
                <a:lnTo>
                  <a:pt x="91359" y="23124"/>
                </a:lnTo>
                <a:lnTo>
                  <a:pt x="91397" y="23161"/>
                </a:lnTo>
                <a:lnTo>
                  <a:pt x="91415" y="23217"/>
                </a:lnTo>
                <a:lnTo>
                  <a:pt x="91397" y="23254"/>
                </a:lnTo>
                <a:lnTo>
                  <a:pt x="91341" y="23273"/>
                </a:lnTo>
                <a:lnTo>
                  <a:pt x="91266" y="23347"/>
                </a:lnTo>
                <a:lnTo>
                  <a:pt x="91173" y="23459"/>
                </a:lnTo>
                <a:lnTo>
                  <a:pt x="91117" y="23515"/>
                </a:lnTo>
                <a:lnTo>
                  <a:pt x="91099" y="23570"/>
                </a:lnTo>
                <a:lnTo>
                  <a:pt x="91099" y="23626"/>
                </a:lnTo>
                <a:lnTo>
                  <a:pt x="91099" y="23664"/>
                </a:lnTo>
                <a:lnTo>
                  <a:pt x="91136" y="23719"/>
                </a:lnTo>
                <a:lnTo>
                  <a:pt x="91173" y="23757"/>
                </a:lnTo>
                <a:lnTo>
                  <a:pt x="91210" y="23775"/>
                </a:lnTo>
                <a:lnTo>
                  <a:pt x="91248" y="23775"/>
                </a:lnTo>
                <a:lnTo>
                  <a:pt x="91303" y="23757"/>
                </a:lnTo>
                <a:lnTo>
                  <a:pt x="91341" y="23719"/>
                </a:lnTo>
                <a:lnTo>
                  <a:pt x="91564" y="23496"/>
                </a:lnTo>
                <a:lnTo>
                  <a:pt x="91601" y="23589"/>
                </a:lnTo>
                <a:lnTo>
                  <a:pt x="91676" y="23738"/>
                </a:lnTo>
                <a:lnTo>
                  <a:pt x="91713" y="23794"/>
                </a:lnTo>
                <a:lnTo>
                  <a:pt x="91750" y="23850"/>
                </a:lnTo>
                <a:lnTo>
                  <a:pt x="91806" y="23868"/>
                </a:lnTo>
                <a:lnTo>
                  <a:pt x="91862" y="23868"/>
                </a:lnTo>
                <a:lnTo>
                  <a:pt x="91899" y="23831"/>
                </a:lnTo>
                <a:lnTo>
                  <a:pt x="91936" y="23794"/>
                </a:lnTo>
                <a:lnTo>
                  <a:pt x="91936" y="23738"/>
                </a:lnTo>
                <a:lnTo>
                  <a:pt x="91936" y="23664"/>
                </a:lnTo>
                <a:lnTo>
                  <a:pt x="91899" y="23515"/>
                </a:lnTo>
                <a:lnTo>
                  <a:pt x="91862" y="23422"/>
                </a:lnTo>
                <a:lnTo>
                  <a:pt x="91825" y="23310"/>
                </a:lnTo>
                <a:lnTo>
                  <a:pt x="91825" y="23254"/>
                </a:lnTo>
                <a:lnTo>
                  <a:pt x="91881" y="23198"/>
                </a:lnTo>
                <a:lnTo>
                  <a:pt x="91955" y="23124"/>
                </a:lnTo>
                <a:lnTo>
                  <a:pt x="92048" y="23049"/>
                </a:lnTo>
                <a:lnTo>
                  <a:pt x="92085" y="23012"/>
                </a:lnTo>
                <a:lnTo>
                  <a:pt x="92104" y="22956"/>
                </a:lnTo>
                <a:lnTo>
                  <a:pt x="92085" y="22900"/>
                </a:lnTo>
                <a:lnTo>
                  <a:pt x="92048" y="22863"/>
                </a:lnTo>
                <a:lnTo>
                  <a:pt x="91955" y="22863"/>
                </a:lnTo>
                <a:lnTo>
                  <a:pt x="91843" y="22919"/>
                </a:lnTo>
                <a:lnTo>
                  <a:pt x="91750" y="22956"/>
                </a:lnTo>
                <a:lnTo>
                  <a:pt x="91676" y="22993"/>
                </a:lnTo>
                <a:lnTo>
                  <a:pt x="91639" y="22993"/>
                </a:lnTo>
                <a:lnTo>
                  <a:pt x="91564" y="22900"/>
                </a:lnTo>
                <a:lnTo>
                  <a:pt x="91471" y="22807"/>
                </a:lnTo>
                <a:lnTo>
                  <a:pt x="91397" y="22751"/>
                </a:lnTo>
                <a:lnTo>
                  <a:pt x="91359" y="22733"/>
                </a:lnTo>
                <a:close/>
                <a:moveTo>
                  <a:pt x="913" y="25190"/>
                </a:moveTo>
                <a:lnTo>
                  <a:pt x="857" y="25209"/>
                </a:lnTo>
                <a:lnTo>
                  <a:pt x="801" y="25227"/>
                </a:lnTo>
                <a:lnTo>
                  <a:pt x="764" y="25283"/>
                </a:lnTo>
                <a:lnTo>
                  <a:pt x="727" y="25321"/>
                </a:lnTo>
                <a:lnTo>
                  <a:pt x="689" y="25358"/>
                </a:lnTo>
                <a:lnTo>
                  <a:pt x="633" y="25395"/>
                </a:lnTo>
                <a:lnTo>
                  <a:pt x="596" y="25414"/>
                </a:lnTo>
                <a:lnTo>
                  <a:pt x="485" y="25358"/>
                </a:lnTo>
                <a:lnTo>
                  <a:pt x="373" y="25302"/>
                </a:lnTo>
                <a:lnTo>
                  <a:pt x="261" y="25302"/>
                </a:lnTo>
                <a:lnTo>
                  <a:pt x="243" y="25339"/>
                </a:lnTo>
                <a:lnTo>
                  <a:pt x="243" y="25376"/>
                </a:lnTo>
                <a:lnTo>
                  <a:pt x="261" y="25432"/>
                </a:lnTo>
                <a:lnTo>
                  <a:pt x="298" y="25488"/>
                </a:lnTo>
                <a:lnTo>
                  <a:pt x="336" y="25525"/>
                </a:lnTo>
                <a:lnTo>
                  <a:pt x="391" y="25563"/>
                </a:lnTo>
                <a:lnTo>
                  <a:pt x="410" y="25600"/>
                </a:lnTo>
                <a:lnTo>
                  <a:pt x="447" y="25674"/>
                </a:lnTo>
                <a:lnTo>
                  <a:pt x="447" y="25730"/>
                </a:lnTo>
                <a:lnTo>
                  <a:pt x="354" y="25860"/>
                </a:lnTo>
                <a:lnTo>
                  <a:pt x="224" y="26084"/>
                </a:lnTo>
                <a:lnTo>
                  <a:pt x="168" y="26214"/>
                </a:lnTo>
                <a:lnTo>
                  <a:pt x="149" y="26251"/>
                </a:lnTo>
                <a:lnTo>
                  <a:pt x="168" y="26251"/>
                </a:lnTo>
                <a:lnTo>
                  <a:pt x="410" y="26103"/>
                </a:lnTo>
                <a:lnTo>
                  <a:pt x="522" y="26009"/>
                </a:lnTo>
                <a:lnTo>
                  <a:pt x="633" y="25898"/>
                </a:lnTo>
                <a:lnTo>
                  <a:pt x="727" y="26103"/>
                </a:lnTo>
                <a:lnTo>
                  <a:pt x="820" y="26196"/>
                </a:lnTo>
                <a:lnTo>
                  <a:pt x="857" y="26233"/>
                </a:lnTo>
                <a:lnTo>
                  <a:pt x="950" y="26233"/>
                </a:lnTo>
                <a:lnTo>
                  <a:pt x="987" y="26214"/>
                </a:lnTo>
                <a:lnTo>
                  <a:pt x="1024" y="26196"/>
                </a:lnTo>
                <a:lnTo>
                  <a:pt x="1043" y="26158"/>
                </a:lnTo>
                <a:lnTo>
                  <a:pt x="1043" y="26065"/>
                </a:lnTo>
                <a:lnTo>
                  <a:pt x="1043" y="25991"/>
                </a:lnTo>
                <a:lnTo>
                  <a:pt x="1006" y="25916"/>
                </a:lnTo>
                <a:lnTo>
                  <a:pt x="969" y="25842"/>
                </a:lnTo>
                <a:lnTo>
                  <a:pt x="931" y="25786"/>
                </a:lnTo>
                <a:lnTo>
                  <a:pt x="913" y="25712"/>
                </a:lnTo>
                <a:lnTo>
                  <a:pt x="876" y="25637"/>
                </a:lnTo>
                <a:lnTo>
                  <a:pt x="876" y="25600"/>
                </a:lnTo>
                <a:lnTo>
                  <a:pt x="931" y="25488"/>
                </a:lnTo>
                <a:lnTo>
                  <a:pt x="969" y="25376"/>
                </a:lnTo>
                <a:lnTo>
                  <a:pt x="987" y="25265"/>
                </a:lnTo>
                <a:lnTo>
                  <a:pt x="987" y="25227"/>
                </a:lnTo>
                <a:lnTo>
                  <a:pt x="969" y="25209"/>
                </a:lnTo>
                <a:lnTo>
                  <a:pt x="913" y="25190"/>
                </a:lnTo>
                <a:close/>
                <a:moveTo>
                  <a:pt x="91899" y="25227"/>
                </a:moveTo>
                <a:lnTo>
                  <a:pt x="91862" y="25246"/>
                </a:lnTo>
                <a:lnTo>
                  <a:pt x="91825" y="25302"/>
                </a:lnTo>
                <a:lnTo>
                  <a:pt x="91694" y="25507"/>
                </a:lnTo>
                <a:lnTo>
                  <a:pt x="91564" y="25730"/>
                </a:lnTo>
                <a:lnTo>
                  <a:pt x="91508" y="25618"/>
                </a:lnTo>
                <a:lnTo>
                  <a:pt x="91415" y="25488"/>
                </a:lnTo>
                <a:lnTo>
                  <a:pt x="91359" y="25432"/>
                </a:lnTo>
                <a:lnTo>
                  <a:pt x="91303" y="25395"/>
                </a:lnTo>
                <a:lnTo>
                  <a:pt x="91248" y="25358"/>
                </a:lnTo>
                <a:lnTo>
                  <a:pt x="91173" y="25358"/>
                </a:lnTo>
                <a:lnTo>
                  <a:pt x="91117" y="25376"/>
                </a:lnTo>
                <a:lnTo>
                  <a:pt x="91080" y="25414"/>
                </a:lnTo>
                <a:lnTo>
                  <a:pt x="91061" y="25470"/>
                </a:lnTo>
                <a:lnTo>
                  <a:pt x="91080" y="25544"/>
                </a:lnTo>
                <a:lnTo>
                  <a:pt x="91136" y="25656"/>
                </a:lnTo>
                <a:lnTo>
                  <a:pt x="91192" y="25767"/>
                </a:lnTo>
                <a:lnTo>
                  <a:pt x="91285" y="25860"/>
                </a:lnTo>
                <a:lnTo>
                  <a:pt x="91341" y="25935"/>
                </a:lnTo>
                <a:lnTo>
                  <a:pt x="91378" y="25991"/>
                </a:lnTo>
                <a:lnTo>
                  <a:pt x="91341" y="26028"/>
                </a:lnTo>
                <a:lnTo>
                  <a:pt x="91285" y="26084"/>
                </a:lnTo>
                <a:lnTo>
                  <a:pt x="91229" y="26140"/>
                </a:lnTo>
                <a:lnTo>
                  <a:pt x="91210" y="26177"/>
                </a:lnTo>
                <a:lnTo>
                  <a:pt x="91210" y="26196"/>
                </a:lnTo>
                <a:lnTo>
                  <a:pt x="91210" y="26233"/>
                </a:lnTo>
                <a:lnTo>
                  <a:pt x="91248" y="26251"/>
                </a:lnTo>
                <a:lnTo>
                  <a:pt x="91322" y="26214"/>
                </a:lnTo>
                <a:lnTo>
                  <a:pt x="91490" y="26121"/>
                </a:lnTo>
                <a:lnTo>
                  <a:pt x="91583" y="26233"/>
                </a:lnTo>
                <a:lnTo>
                  <a:pt x="91657" y="26307"/>
                </a:lnTo>
                <a:lnTo>
                  <a:pt x="91750" y="26400"/>
                </a:lnTo>
                <a:lnTo>
                  <a:pt x="91788" y="26419"/>
                </a:lnTo>
                <a:lnTo>
                  <a:pt x="91843" y="26438"/>
                </a:lnTo>
                <a:lnTo>
                  <a:pt x="91881" y="26419"/>
                </a:lnTo>
                <a:lnTo>
                  <a:pt x="91918" y="26345"/>
                </a:lnTo>
                <a:lnTo>
                  <a:pt x="91899" y="26289"/>
                </a:lnTo>
                <a:lnTo>
                  <a:pt x="91881" y="26214"/>
                </a:lnTo>
                <a:lnTo>
                  <a:pt x="91788" y="26084"/>
                </a:lnTo>
                <a:lnTo>
                  <a:pt x="91750" y="26009"/>
                </a:lnTo>
                <a:lnTo>
                  <a:pt x="91732" y="25954"/>
                </a:lnTo>
                <a:lnTo>
                  <a:pt x="91769" y="25898"/>
                </a:lnTo>
                <a:lnTo>
                  <a:pt x="91825" y="25842"/>
                </a:lnTo>
                <a:lnTo>
                  <a:pt x="91918" y="25749"/>
                </a:lnTo>
                <a:lnTo>
                  <a:pt x="92011" y="25618"/>
                </a:lnTo>
                <a:lnTo>
                  <a:pt x="92104" y="25488"/>
                </a:lnTo>
                <a:lnTo>
                  <a:pt x="92123" y="25414"/>
                </a:lnTo>
                <a:lnTo>
                  <a:pt x="92123" y="25358"/>
                </a:lnTo>
                <a:lnTo>
                  <a:pt x="92104" y="25302"/>
                </a:lnTo>
                <a:lnTo>
                  <a:pt x="92067" y="25265"/>
                </a:lnTo>
                <a:lnTo>
                  <a:pt x="92030" y="25246"/>
                </a:lnTo>
                <a:lnTo>
                  <a:pt x="91992" y="25227"/>
                </a:lnTo>
                <a:close/>
                <a:moveTo>
                  <a:pt x="112" y="27555"/>
                </a:moveTo>
                <a:lnTo>
                  <a:pt x="75" y="27573"/>
                </a:lnTo>
                <a:lnTo>
                  <a:pt x="38" y="27592"/>
                </a:lnTo>
                <a:lnTo>
                  <a:pt x="0" y="27629"/>
                </a:lnTo>
                <a:lnTo>
                  <a:pt x="0" y="27666"/>
                </a:lnTo>
                <a:lnTo>
                  <a:pt x="0" y="27760"/>
                </a:lnTo>
                <a:lnTo>
                  <a:pt x="38" y="27853"/>
                </a:lnTo>
                <a:lnTo>
                  <a:pt x="112" y="27946"/>
                </a:lnTo>
                <a:lnTo>
                  <a:pt x="280" y="28132"/>
                </a:lnTo>
                <a:lnTo>
                  <a:pt x="391" y="28262"/>
                </a:lnTo>
                <a:lnTo>
                  <a:pt x="298" y="28355"/>
                </a:lnTo>
                <a:lnTo>
                  <a:pt x="187" y="28486"/>
                </a:lnTo>
                <a:lnTo>
                  <a:pt x="94" y="28616"/>
                </a:lnTo>
                <a:lnTo>
                  <a:pt x="75" y="28690"/>
                </a:lnTo>
                <a:lnTo>
                  <a:pt x="94" y="28728"/>
                </a:lnTo>
                <a:lnTo>
                  <a:pt x="112" y="28765"/>
                </a:lnTo>
                <a:lnTo>
                  <a:pt x="131" y="28765"/>
                </a:lnTo>
                <a:lnTo>
                  <a:pt x="187" y="28784"/>
                </a:lnTo>
                <a:lnTo>
                  <a:pt x="261" y="28746"/>
                </a:lnTo>
                <a:lnTo>
                  <a:pt x="317" y="28709"/>
                </a:lnTo>
                <a:lnTo>
                  <a:pt x="466" y="28579"/>
                </a:lnTo>
                <a:lnTo>
                  <a:pt x="540" y="28504"/>
                </a:lnTo>
                <a:lnTo>
                  <a:pt x="633" y="28635"/>
                </a:lnTo>
                <a:lnTo>
                  <a:pt x="745" y="28802"/>
                </a:lnTo>
                <a:lnTo>
                  <a:pt x="801" y="28858"/>
                </a:lnTo>
                <a:lnTo>
                  <a:pt x="857" y="28877"/>
                </a:lnTo>
                <a:lnTo>
                  <a:pt x="876" y="28858"/>
                </a:lnTo>
                <a:lnTo>
                  <a:pt x="876" y="28839"/>
                </a:lnTo>
                <a:lnTo>
                  <a:pt x="894" y="28728"/>
                </a:lnTo>
                <a:lnTo>
                  <a:pt x="857" y="28616"/>
                </a:lnTo>
                <a:lnTo>
                  <a:pt x="820" y="28504"/>
                </a:lnTo>
                <a:lnTo>
                  <a:pt x="764" y="28374"/>
                </a:lnTo>
                <a:lnTo>
                  <a:pt x="764" y="28337"/>
                </a:lnTo>
                <a:lnTo>
                  <a:pt x="764" y="28299"/>
                </a:lnTo>
                <a:lnTo>
                  <a:pt x="782" y="28244"/>
                </a:lnTo>
                <a:lnTo>
                  <a:pt x="857" y="28188"/>
                </a:lnTo>
                <a:lnTo>
                  <a:pt x="969" y="28113"/>
                </a:lnTo>
                <a:lnTo>
                  <a:pt x="1043" y="28020"/>
                </a:lnTo>
                <a:lnTo>
                  <a:pt x="1136" y="27890"/>
                </a:lnTo>
                <a:lnTo>
                  <a:pt x="1173" y="27815"/>
                </a:lnTo>
                <a:lnTo>
                  <a:pt x="1192" y="27760"/>
                </a:lnTo>
                <a:lnTo>
                  <a:pt x="1173" y="27704"/>
                </a:lnTo>
                <a:lnTo>
                  <a:pt x="1118" y="27666"/>
                </a:lnTo>
                <a:lnTo>
                  <a:pt x="1062" y="27648"/>
                </a:lnTo>
                <a:lnTo>
                  <a:pt x="987" y="27666"/>
                </a:lnTo>
                <a:lnTo>
                  <a:pt x="913" y="27722"/>
                </a:lnTo>
                <a:lnTo>
                  <a:pt x="838" y="27778"/>
                </a:lnTo>
                <a:lnTo>
                  <a:pt x="708" y="27908"/>
                </a:lnTo>
                <a:lnTo>
                  <a:pt x="615" y="28020"/>
                </a:lnTo>
                <a:lnTo>
                  <a:pt x="522" y="27871"/>
                </a:lnTo>
                <a:lnTo>
                  <a:pt x="447" y="27778"/>
                </a:lnTo>
                <a:lnTo>
                  <a:pt x="373" y="27685"/>
                </a:lnTo>
                <a:lnTo>
                  <a:pt x="298" y="27611"/>
                </a:lnTo>
                <a:lnTo>
                  <a:pt x="205" y="27555"/>
                </a:lnTo>
                <a:close/>
                <a:moveTo>
                  <a:pt x="91303" y="27778"/>
                </a:moveTo>
                <a:lnTo>
                  <a:pt x="91248" y="27797"/>
                </a:lnTo>
                <a:lnTo>
                  <a:pt x="91192" y="27853"/>
                </a:lnTo>
                <a:lnTo>
                  <a:pt x="91173" y="27927"/>
                </a:lnTo>
                <a:lnTo>
                  <a:pt x="91173" y="28002"/>
                </a:lnTo>
                <a:lnTo>
                  <a:pt x="91210" y="28076"/>
                </a:lnTo>
                <a:lnTo>
                  <a:pt x="91303" y="28225"/>
                </a:lnTo>
                <a:lnTo>
                  <a:pt x="91359" y="28337"/>
                </a:lnTo>
                <a:lnTo>
                  <a:pt x="91378" y="28393"/>
                </a:lnTo>
                <a:lnTo>
                  <a:pt x="91378" y="28430"/>
                </a:lnTo>
                <a:lnTo>
                  <a:pt x="91322" y="28541"/>
                </a:lnTo>
                <a:lnTo>
                  <a:pt x="91285" y="28635"/>
                </a:lnTo>
                <a:lnTo>
                  <a:pt x="91285" y="28690"/>
                </a:lnTo>
                <a:lnTo>
                  <a:pt x="91303" y="28728"/>
                </a:lnTo>
                <a:lnTo>
                  <a:pt x="91341" y="28784"/>
                </a:lnTo>
                <a:lnTo>
                  <a:pt x="91378" y="28821"/>
                </a:lnTo>
                <a:lnTo>
                  <a:pt x="91415" y="28821"/>
                </a:lnTo>
                <a:lnTo>
                  <a:pt x="91452" y="28802"/>
                </a:lnTo>
                <a:lnTo>
                  <a:pt x="91545" y="28746"/>
                </a:lnTo>
                <a:lnTo>
                  <a:pt x="91601" y="28672"/>
                </a:lnTo>
                <a:lnTo>
                  <a:pt x="91694" y="28765"/>
                </a:lnTo>
                <a:lnTo>
                  <a:pt x="91806" y="28877"/>
                </a:lnTo>
                <a:lnTo>
                  <a:pt x="91862" y="28895"/>
                </a:lnTo>
                <a:lnTo>
                  <a:pt x="91918" y="28895"/>
                </a:lnTo>
                <a:lnTo>
                  <a:pt x="91955" y="28877"/>
                </a:lnTo>
                <a:lnTo>
                  <a:pt x="91992" y="28784"/>
                </a:lnTo>
                <a:lnTo>
                  <a:pt x="91974" y="28728"/>
                </a:lnTo>
                <a:lnTo>
                  <a:pt x="91955" y="28690"/>
                </a:lnTo>
                <a:lnTo>
                  <a:pt x="91899" y="28579"/>
                </a:lnTo>
                <a:lnTo>
                  <a:pt x="91825" y="28486"/>
                </a:lnTo>
                <a:lnTo>
                  <a:pt x="91788" y="28430"/>
                </a:lnTo>
                <a:lnTo>
                  <a:pt x="91788" y="28393"/>
                </a:lnTo>
                <a:lnTo>
                  <a:pt x="91806" y="28318"/>
                </a:lnTo>
                <a:lnTo>
                  <a:pt x="91862" y="28244"/>
                </a:lnTo>
                <a:lnTo>
                  <a:pt x="91955" y="28113"/>
                </a:lnTo>
                <a:lnTo>
                  <a:pt x="92011" y="27964"/>
                </a:lnTo>
                <a:lnTo>
                  <a:pt x="92011" y="27890"/>
                </a:lnTo>
                <a:lnTo>
                  <a:pt x="91992" y="27871"/>
                </a:lnTo>
                <a:lnTo>
                  <a:pt x="91974" y="27871"/>
                </a:lnTo>
                <a:lnTo>
                  <a:pt x="91918" y="27890"/>
                </a:lnTo>
                <a:lnTo>
                  <a:pt x="91843" y="27927"/>
                </a:lnTo>
                <a:lnTo>
                  <a:pt x="91750" y="27983"/>
                </a:lnTo>
                <a:lnTo>
                  <a:pt x="91620" y="28113"/>
                </a:lnTo>
                <a:lnTo>
                  <a:pt x="91564" y="28020"/>
                </a:lnTo>
                <a:lnTo>
                  <a:pt x="91471" y="27890"/>
                </a:lnTo>
                <a:lnTo>
                  <a:pt x="91415" y="27834"/>
                </a:lnTo>
                <a:lnTo>
                  <a:pt x="91359" y="27797"/>
                </a:lnTo>
                <a:lnTo>
                  <a:pt x="91303" y="27778"/>
                </a:lnTo>
                <a:close/>
                <a:moveTo>
                  <a:pt x="913" y="30124"/>
                </a:moveTo>
                <a:lnTo>
                  <a:pt x="838" y="30180"/>
                </a:lnTo>
                <a:lnTo>
                  <a:pt x="764" y="30273"/>
                </a:lnTo>
                <a:lnTo>
                  <a:pt x="633" y="30478"/>
                </a:lnTo>
                <a:lnTo>
                  <a:pt x="559" y="30627"/>
                </a:lnTo>
                <a:lnTo>
                  <a:pt x="485" y="30534"/>
                </a:lnTo>
                <a:lnTo>
                  <a:pt x="391" y="30422"/>
                </a:lnTo>
                <a:lnTo>
                  <a:pt x="317" y="30385"/>
                </a:lnTo>
                <a:lnTo>
                  <a:pt x="261" y="30366"/>
                </a:lnTo>
                <a:lnTo>
                  <a:pt x="205" y="30366"/>
                </a:lnTo>
                <a:lnTo>
                  <a:pt x="149" y="30385"/>
                </a:lnTo>
                <a:lnTo>
                  <a:pt x="131" y="30422"/>
                </a:lnTo>
                <a:lnTo>
                  <a:pt x="112" y="30459"/>
                </a:lnTo>
                <a:lnTo>
                  <a:pt x="131" y="30515"/>
                </a:lnTo>
                <a:lnTo>
                  <a:pt x="149" y="30571"/>
                </a:lnTo>
                <a:lnTo>
                  <a:pt x="205" y="30683"/>
                </a:lnTo>
                <a:lnTo>
                  <a:pt x="261" y="30757"/>
                </a:lnTo>
                <a:lnTo>
                  <a:pt x="336" y="30850"/>
                </a:lnTo>
                <a:lnTo>
                  <a:pt x="336" y="30887"/>
                </a:lnTo>
                <a:lnTo>
                  <a:pt x="317" y="30962"/>
                </a:lnTo>
                <a:lnTo>
                  <a:pt x="280" y="31036"/>
                </a:lnTo>
                <a:lnTo>
                  <a:pt x="224" y="31111"/>
                </a:lnTo>
                <a:lnTo>
                  <a:pt x="168" y="31185"/>
                </a:lnTo>
                <a:lnTo>
                  <a:pt x="149" y="31260"/>
                </a:lnTo>
                <a:lnTo>
                  <a:pt x="168" y="31297"/>
                </a:lnTo>
                <a:lnTo>
                  <a:pt x="187" y="31334"/>
                </a:lnTo>
                <a:lnTo>
                  <a:pt x="261" y="31334"/>
                </a:lnTo>
                <a:lnTo>
                  <a:pt x="354" y="31278"/>
                </a:lnTo>
                <a:lnTo>
                  <a:pt x="429" y="31222"/>
                </a:lnTo>
                <a:lnTo>
                  <a:pt x="503" y="31148"/>
                </a:lnTo>
                <a:lnTo>
                  <a:pt x="540" y="31092"/>
                </a:lnTo>
                <a:lnTo>
                  <a:pt x="578" y="31074"/>
                </a:lnTo>
                <a:lnTo>
                  <a:pt x="633" y="31092"/>
                </a:lnTo>
                <a:lnTo>
                  <a:pt x="708" y="31148"/>
                </a:lnTo>
                <a:lnTo>
                  <a:pt x="764" y="31204"/>
                </a:lnTo>
                <a:lnTo>
                  <a:pt x="820" y="31241"/>
                </a:lnTo>
                <a:lnTo>
                  <a:pt x="931" y="31260"/>
                </a:lnTo>
                <a:lnTo>
                  <a:pt x="969" y="31241"/>
                </a:lnTo>
                <a:lnTo>
                  <a:pt x="987" y="31222"/>
                </a:lnTo>
                <a:lnTo>
                  <a:pt x="987" y="31185"/>
                </a:lnTo>
                <a:lnTo>
                  <a:pt x="969" y="31148"/>
                </a:lnTo>
                <a:lnTo>
                  <a:pt x="913" y="31055"/>
                </a:lnTo>
                <a:lnTo>
                  <a:pt x="838" y="30943"/>
                </a:lnTo>
                <a:lnTo>
                  <a:pt x="782" y="30906"/>
                </a:lnTo>
                <a:lnTo>
                  <a:pt x="764" y="30850"/>
                </a:lnTo>
                <a:lnTo>
                  <a:pt x="782" y="30813"/>
                </a:lnTo>
                <a:lnTo>
                  <a:pt x="838" y="30757"/>
                </a:lnTo>
                <a:lnTo>
                  <a:pt x="913" y="30664"/>
                </a:lnTo>
                <a:lnTo>
                  <a:pt x="969" y="30552"/>
                </a:lnTo>
                <a:lnTo>
                  <a:pt x="1024" y="30441"/>
                </a:lnTo>
                <a:lnTo>
                  <a:pt x="1062" y="30310"/>
                </a:lnTo>
                <a:lnTo>
                  <a:pt x="1062" y="30254"/>
                </a:lnTo>
                <a:lnTo>
                  <a:pt x="1043" y="30198"/>
                </a:lnTo>
                <a:lnTo>
                  <a:pt x="1006" y="30161"/>
                </a:lnTo>
                <a:lnTo>
                  <a:pt x="987" y="30124"/>
                </a:lnTo>
                <a:close/>
                <a:moveTo>
                  <a:pt x="91192" y="30292"/>
                </a:moveTo>
                <a:lnTo>
                  <a:pt x="91173" y="30310"/>
                </a:lnTo>
                <a:lnTo>
                  <a:pt x="91155" y="30347"/>
                </a:lnTo>
                <a:lnTo>
                  <a:pt x="91136" y="30403"/>
                </a:lnTo>
                <a:lnTo>
                  <a:pt x="91136" y="30534"/>
                </a:lnTo>
                <a:lnTo>
                  <a:pt x="91173" y="30645"/>
                </a:lnTo>
                <a:lnTo>
                  <a:pt x="91229" y="30757"/>
                </a:lnTo>
                <a:lnTo>
                  <a:pt x="91303" y="30869"/>
                </a:lnTo>
                <a:lnTo>
                  <a:pt x="91397" y="30980"/>
                </a:lnTo>
                <a:lnTo>
                  <a:pt x="91397" y="31036"/>
                </a:lnTo>
                <a:lnTo>
                  <a:pt x="91378" y="31111"/>
                </a:lnTo>
                <a:lnTo>
                  <a:pt x="91322" y="31222"/>
                </a:lnTo>
                <a:lnTo>
                  <a:pt x="91303" y="31297"/>
                </a:lnTo>
                <a:lnTo>
                  <a:pt x="91303" y="31353"/>
                </a:lnTo>
                <a:lnTo>
                  <a:pt x="91322" y="31390"/>
                </a:lnTo>
                <a:lnTo>
                  <a:pt x="91359" y="31427"/>
                </a:lnTo>
                <a:lnTo>
                  <a:pt x="91397" y="31427"/>
                </a:lnTo>
                <a:lnTo>
                  <a:pt x="91434" y="31409"/>
                </a:lnTo>
                <a:lnTo>
                  <a:pt x="91508" y="31371"/>
                </a:lnTo>
                <a:lnTo>
                  <a:pt x="91583" y="31316"/>
                </a:lnTo>
                <a:lnTo>
                  <a:pt x="91639" y="31278"/>
                </a:lnTo>
                <a:lnTo>
                  <a:pt x="91713" y="31278"/>
                </a:lnTo>
                <a:lnTo>
                  <a:pt x="91769" y="31297"/>
                </a:lnTo>
                <a:lnTo>
                  <a:pt x="91806" y="31334"/>
                </a:lnTo>
                <a:lnTo>
                  <a:pt x="91843" y="31371"/>
                </a:lnTo>
                <a:lnTo>
                  <a:pt x="91899" y="31371"/>
                </a:lnTo>
                <a:lnTo>
                  <a:pt x="91992" y="31390"/>
                </a:lnTo>
                <a:lnTo>
                  <a:pt x="92030" y="31371"/>
                </a:lnTo>
                <a:lnTo>
                  <a:pt x="92030" y="31334"/>
                </a:lnTo>
                <a:lnTo>
                  <a:pt x="92011" y="31278"/>
                </a:lnTo>
                <a:lnTo>
                  <a:pt x="91992" y="31222"/>
                </a:lnTo>
                <a:lnTo>
                  <a:pt x="91974" y="31185"/>
                </a:lnTo>
                <a:lnTo>
                  <a:pt x="91918" y="31111"/>
                </a:lnTo>
                <a:lnTo>
                  <a:pt x="91862" y="31018"/>
                </a:lnTo>
                <a:lnTo>
                  <a:pt x="91862" y="30999"/>
                </a:lnTo>
                <a:lnTo>
                  <a:pt x="91899" y="30925"/>
                </a:lnTo>
                <a:lnTo>
                  <a:pt x="91955" y="30813"/>
                </a:lnTo>
                <a:lnTo>
                  <a:pt x="92011" y="30701"/>
                </a:lnTo>
                <a:lnTo>
                  <a:pt x="92030" y="30627"/>
                </a:lnTo>
                <a:lnTo>
                  <a:pt x="92030" y="30571"/>
                </a:lnTo>
                <a:lnTo>
                  <a:pt x="92011" y="30515"/>
                </a:lnTo>
                <a:lnTo>
                  <a:pt x="91955" y="30478"/>
                </a:lnTo>
                <a:lnTo>
                  <a:pt x="91899" y="30459"/>
                </a:lnTo>
                <a:lnTo>
                  <a:pt x="91843" y="30459"/>
                </a:lnTo>
                <a:lnTo>
                  <a:pt x="91788" y="30478"/>
                </a:lnTo>
                <a:lnTo>
                  <a:pt x="91750" y="30534"/>
                </a:lnTo>
                <a:lnTo>
                  <a:pt x="91657" y="30627"/>
                </a:lnTo>
                <a:lnTo>
                  <a:pt x="91601" y="30720"/>
                </a:lnTo>
                <a:lnTo>
                  <a:pt x="91527" y="30608"/>
                </a:lnTo>
                <a:lnTo>
                  <a:pt x="91378" y="30403"/>
                </a:lnTo>
                <a:lnTo>
                  <a:pt x="91303" y="30329"/>
                </a:lnTo>
                <a:lnTo>
                  <a:pt x="91229" y="30292"/>
                </a:lnTo>
                <a:close/>
                <a:moveTo>
                  <a:pt x="280" y="32675"/>
                </a:moveTo>
                <a:lnTo>
                  <a:pt x="205" y="32712"/>
                </a:lnTo>
                <a:lnTo>
                  <a:pt x="168" y="32768"/>
                </a:lnTo>
                <a:lnTo>
                  <a:pt x="168" y="32842"/>
                </a:lnTo>
                <a:lnTo>
                  <a:pt x="205" y="32917"/>
                </a:lnTo>
                <a:lnTo>
                  <a:pt x="243" y="32991"/>
                </a:lnTo>
                <a:lnTo>
                  <a:pt x="354" y="33140"/>
                </a:lnTo>
                <a:lnTo>
                  <a:pt x="466" y="33252"/>
                </a:lnTo>
                <a:lnTo>
                  <a:pt x="298" y="33401"/>
                </a:lnTo>
                <a:lnTo>
                  <a:pt x="149" y="33550"/>
                </a:lnTo>
                <a:lnTo>
                  <a:pt x="131" y="33587"/>
                </a:lnTo>
                <a:lnTo>
                  <a:pt x="131" y="33624"/>
                </a:lnTo>
                <a:lnTo>
                  <a:pt x="149" y="33661"/>
                </a:lnTo>
                <a:lnTo>
                  <a:pt x="205" y="33699"/>
                </a:lnTo>
                <a:lnTo>
                  <a:pt x="280" y="33717"/>
                </a:lnTo>
                <a:lnTo>
                  <a:pt x="317" y="33699"/>
                </a:lnTo>
                <a:lnTo>
                  <a:pt x="373" y="33680"/>
                </a:lnTo>
                <a:lnTo>
                  <a:pt x="466" y="33606"/>
                </a:lnTo>
                <a:lnTo>
                  <a:pt x="615" y="33457"/>
                </a:lnTo>
                <a:lnTo>
                  <a:pt x="671" y="33550"/>
                </a:lnTo>
                <a:lnTo>
                  <a:pt x="764" y="33680"/>
                </a:lnTo>
                <a:lnTo>
                  <a:pt x="876" y="33792"/>
                </a:lnTo>
                <a:lnTo>
                  <a:pt x="931" y="33810"/>
                </a:lnTo>
                <a:lnTo>
                  <a:pt x="987" y="33810"/>
                </a:lnTo>
                <a:lnTo>
                  <a:pt x="1024" y="33773"/>
                </a:lnTo>
                <a:lnTo>
                  <a:pt x="1062" y="33736"/>
                </a:lnTo>
                <a:lnTo>
                  <a:pt x="1062" y="33661"/>
                </a:lnTo>
                <a:lnTo>
                  <a:pt x="1043" y="33606"/>
                </a:lnTo>
                <a:lnTo>
                  <a:pt x="987" y="33457"/>
                </a:lnTo>
                <a:lnTo>
                  <a:pt x="931" y="33364"/>
                </a:lnTo>
                <a:lnTo>
                  <a:pt x="876" y="33233"/>
                </a:lnTo>
                <a:lnTo>
                  <a:pt x="876" y="33177"/>
                </a:lnTo>
                <a:lnTo>
                  <a:pt x="876" y="33103"/>
                </a:lnTo>
                <a:lnTo>
                  <a:pt x="913" y="33047"/>
                </a:lnTo>
                <a:lnTo>
                  <a:pt x="969" y="32973"/>
                </a:lnTo>
                <a:lnTo>
                  <a:pt x="1006" y="32917"/>
                </a:lnTo>
                <a:lnTo>
                  <a:pt x="1006" y="32842"/>
                </a:lnTo>
                <a:lnTo>
                  <a:pt x="987" y="32805"/>
                </a:lnTo>
                <a:lnTo>
                  <a:pt x="950" y="32786"/>
                </a:lnTo>
                <a:lnTo>
                  <a:pt x="913" y="32805"/>
                </a:lnTo>
                <a:lnTo>
                  <a:pt x="876" y="32842"/>
                </a:lnTo>
                <a:lnTo>
                  <a:pt x="764" y="32935"/>
                </a:lnTo>
                <a:lnTo>
                  <a:pt x="708" y="33010"/>
                </a:lnTo>
                <a:lnTo>
                  <a:pt x="615" y="32898"/>
                </a:lnTo>
                <a:lnTo>
                  <a:pt x="485" y="32768"/>
                </a:lnTo>
                <a:lnTo>
                  <a:pt x="410" y="32712"/>
                </a:lnTo>
                <a:lnTo>
                  <a:pt x="336" y="32675"/>
                </a:lnTo>
                <a:close/>
                <a:moveTo>
                  <a:pt x="91825" y="32917"/>
                </a:moveTo>
                <a:lnTo>
                  <a:pt x="91769" y="32935"/>
                </a:lnTo>
                <a:lnTo>
                  <a:pt x="91694" y="32991"/>
                </a:lnTo>
                <a:lnTo>
                  <a:pt x="91620" y="33047"/>
                </a:lnTo>
                <a:lnTo>
                  <a:pt x="91564" y="32991"/>
                </a:lnTo>
                <a:lnTo>
                  <a:pt x="91490" y="32973"/>
                </a:lnTo>
                <a:lnTo>
                  <a:pt x="91434" y="32973"/>
                </a:lnTo>
                <a:lnTo>
                  <a:pt x="91378" y="32991"/>
                </a:lnTo>
                <a:lnTo>
                  <a:pt x="91341" y="33047"/>
                </a:lnTo>
                <a:lnTo>
                  <a:pt x="91322" y="33103"/>
                </a:lnTo>
                <a:lnTo>
                  <a:pt x="91303" y="33177"/>
                </a:lnTo>
                <a:lnTo>
                  <a:pt x="91322" y="33252"/>
                </a:lnTo>
                <a:lnTo>
                  <a:pt x="91341" y="33289"/>
                </a:lnTo>
                <a:lnTo>
                  <a:pt x="91359" y="33326"/>
                </a:lnTo>
                <a:lnTo>
                  <a:pt x="91378" y="33345"/>
                </a:lnTo>
                <a:lnTo>
                  <a:pt x="91378" y="33401"/>
                </a:lnTo>
                <a:lnTo>
                  <a:pt x="91359" y="33457"/>
                </a:lnTo>
                <a:lnTo>
                  <a:pt x="91322" y="33513"/>
                </a:lnTo>
                <a:lnTo>
                  <a:pt x="91248" y="33624"/>
                </a:lnTo>
                <a:lnTo>
                  <a:pt x="91210" y="33717"/>
                </a:lnTo>
                <a:lnTo>
                  <a:pt x="91210" y="33810"/>
                </a:lnTo>
                <a:lnTo>
                  <a:pt x="91229" y="33848"/>
                </a:lnTo>
                <a:lnTo>
                  <a:pt x="91248" y="33885"/>
                </a:lnTo>
                <a:lnTo>
                  <a:pt x="91285" y="33866"/>
                </a:lnTo>
                <a:lnTo>
                  <a:pt x="91341" y="33848"/>
                </a:lnTo>
                <a:lnTo>
                  <a:pt x="91471" y="33717"/>
                </a:lnTo>
                <a:lnTo>
                  <a:pt x="91583" y="33587"/>
                </a:lnTo>
                <a:lnTo>
                  <a:pt x="91639" y="33680"/>
                </a:lnTo>
                <a:lnTo>
                  <a:pt x="91713" y="33773"/>
                </a:lnTo>
                <a:lnTo>
                  <a:pt x="91750" y="33810"/>
                </a:lnTo>
                <a:lnTo>
                  <a:pt x="91806" y="33848"/>
                </a:lnTo>
                <a:lnTo>
                  <a:pt x="91862" y="33848"/>
                </a:lnTo>
                <a:lnTo>
                  <a:pt x="91918" y="33829"/>
                </a:lnTo>
                <a:lnTo>
                  <a:pt x="91955" y="33810"/>
                </a:lnTo>
                <a:lnTo>
                  <a:pt x="91992" y="33773"/>
                </a:lnTo>
                <a:lnTo>
                  <a:pt x="92011" y="33717"/>
                </a:lnTo>
                <a:lnTo>
                  <a:pt x="91992" y="33680"/>
                </a:lnTo>
                <a:lnTo>
                  <a:pt x="91974" y="33568"/>
                </a:lnTo>
                <a:lnTo>
                  <a:pt x="91918" y="33475"/>
                </a:lnTo>
                <a:lnTo>
                  <a:pt x="91881" y="33382"/>
                </a:lnTo>
                <a:lnTo>
                  <a:pt x="91843" y="33345"/>
                </a:lnTo>
                <a:lnTo>
                  <a:pt x="91825" y="33289"/>
                </a:lnTo>
                <a:lnTo>
                  <a:pt x="91843" y="33252"/>
                </a:lnTo>
                <a:lnTo>
                  <a:pt x="91881" y="33215"/>
                </a:lnTo>
                <a:lnTo>
                  <a:pt x="91899" y="33159"/>
                </a:lnTo>
                <a:lnTo>
                  <a:pt x="91936" y="33103"/>
                </a:lnTo>
                <a:lnTo>
                  <a:pt x="91955" y="33047"/>
                </a:lnTo>
                <a:lnTo>
                  <a:pt x="91936" y="32991"/>
                </a:lnTo>
                <a:lnTo>
                  <a:pt x="91899" y="32954"/>
                </a:lnTo>
                <a:lnTo>
                  <a:pt x="91862" y="32935"/>
                </a:lnTo>
                <a:lnTo>
                  <a:pt x="91825" y="32917"/>
                </a:lnTo>
                <a:close/>
                <a:moveTo>
                  <a:pt x="1006" y="35114"/>
                </a:moveTo>
                <a:lnTo>
                  <a:pt x="969" y="35132"/>
                </a:lnTo>
                <a:lnTo>
                  <a:pt x="764" y="35337"/>
                </a:lnTo>
                <a:lnTo>
                  <a:pt x="578" y="35579"/>
                </a:lnTo>
                <a:lnTo>
                  <a:pt x="503" y="35486"/>
                </a:lnTo>
                <a:lnTo>
                  <a:pt x="373" y="35337"/>
                </a:lnTo>
                <a:lnTo>
                  <a:pt x="317" y="35281"/>
                </a:lnTo>
                <a:lnTo>
                  <a:pt x="243" y="35244"/>
                </a:lnTo>
                <a:lnTo>
                  <a:pt x="187" y="35244"/>
                </a:lnTo>
                <a:lnTo>
                  <a:pt x="168" y="35263"/>
                </a:lnTo>
                <a:lnTo>
                  <a:pt x="149" y="35281"/>
                </a:lnTo>
                <a:lnTo>
                  <a:pt x="112" y="35356"/>
                </a:lnTo>
                <a:lnTo>
                  <a:pt x="131" y="35430"/>
                </a:lnTo>
                <a:lnTo>
                  <a:pt x="168" y="35505"/>
                </a:lnTo>
                <a:lnTo>
                  <a:pt x="224" y="35560"/>
                </a:lnTo>
                <a:lnTo>
                  <a:pt x="336" y="35691"/>
                </a:lnTo>
                <a:lnTo>
                  <a:pt x="373" y="35747"/>
                </a:lnTo>
                <a:lnTo>
                  <a:pt x="391" y="35821"/>
                </a:lnTo>
                <a:lnTo>
                  <a:pt x="391" y="35858"/>
                </a:lnTo>
                <a:lnTo>
                  <a:pt x="354" y="35914"/>
                </a:lnTo>
                <a:lnTo>
                  <a:pt x="280" y="36007"/>
                </a:lnTo>
                <a:lnTo>
                  <a:pt x="261" y="36045"/>
                </a:lnTo>
                <a:lnTo>
                  <a:pt x="280" y="36063"/>
                </a:lnTo>
                <a:lnTo>
                  <a:pt x="317" y="36082"/>
                </a:lnTo>
                <a:lnTo>
                  <a:pt x="391" y="36063"/>
                </a:lnTo>
                <a:lnTo>
                  <a:pt x="466" y="36045"/>
                </a:lnTo>
                <a:lnTo>
                  <a:pt x="485" y="36026"/>
                </a:lnTo>
                <a:lnTo>
                  <a:pt x="522" y="36026"/>
                </a:lnTo>
                <a:lnTo>
                  <a:pt x="559" y="36045"/>
                </a:lnTo>
                <a:lnTo>
                  <a:pt x="596" y="36082"/>
                </a:lnTo>
                <a:lnTo>
                  <a:pt x="633" y="36138"/>
                </a:lnTo>
                <a:lnTo>
                  <a:pt x="689" y="36231"/>
                </a:lnTo>
                <a:lnTo>
                  <a:pt x="745" y="36287"/>
                </a:lnTo>
                <a:lnTo>
                  <a:pt x="820" y="36361"/>
                </a:lnTo>
                <a:lnTo>
                  <a:pt x="894" y="36398"/>
                </a:lnTo>
                <a:lnTo>
                  <a:pt x="931" y="36398"/>
                </a:lnTo>
                <a:lnTo>
                  <a:pt x="987" y="36380"/>
                </a:lnTo>
                <a:lnTo>
                  <a:pt x="1024" y="36342"/>
                </a:lnTo>
                <a:lnTo>
                  <a:pt x="1043" y="36287"/>
                </a:lnTo>
                <a:lnTo>
                  <a:pt x="1024" y="36231"/>
                </a:lnTo>
                <a:lnTo>
                  <a:pt x="1006" y="36156"/>
                </a:lnTo>
                <a:lnTo>
                  <a:pt x="913" y="36026"/>
                </a:lnTo>
                <a:lnTo>
                  <a:pt x="857" y="35951"/>
                </a:lnTo>
                <a:lnTo>
                  <a:pt x="782" y="35877"/>
                </a:lnTo>
                <a:lnTo>
                  <a:pt x="745" y="35840"/>
                </a:lnTo>
                <a:lnTo>
                  <a:pt x="727" y="35803"/>
                </a:lnTo>
                <a:lnTo>
                  <a:pt x="764" y="35747"/>
                </a:lnTo>
                <a:lnTo>
                  <a:pt x="820" y="35672"/>
                </a:lnTo>
                <a:lnTo>
                  <a:pt x="931" y="35560"/>
                </a:lnTo>
                <a:lnTo>
                  <a:pt x="969" y="35449"/>
                </a:lnTo>
                <a:lnTo>
                  <a:pt x="1006" y="35281"/>
                </a:lnTo>
                <a:lnTo>
                  <a:pt x="1024" y="35188"/>
                </a:lnTo>
                <a:lnTo>
                  <a:pt x="1024" y="35132"/>
                </a:lnTo>
                <a:lnTo>
                  <a:pt x="1006" y="35114"/>
                </a:lnTo>
                <a:close/>
                <a:moveTo>
                  <a:pt x="91248" y="35374"/>
                </a:moveTo>
                <a:lnTo>
                  <a:pt x="91173" y="35393"/>
                </a:lnTo>
                <a:lnTo>
                  <a:pt x="91136" y="35412"/>
                </a:lnTo>
                <a:lnTo>
                  <a:pt x="91099" y="35449"/>
                </a:lnTo>
                <a:lnTo>
                  <a:pt x="91099" y="35505"/>
                </a:lnTo>
                <a:lnTo>
                  <a:pt x="91099" y="35616"/>
                </a:lnTo>
                <a:lnTo>
                  <a:pt x="91155" y="35728"/>
                </a:lnTo>
                <a:lnTo>
                  <a:pt x="91192" y="35784"/>
                </a:lnTo>
                <a:lnTo>
                  <a:pt x="91248" y="35858"/>
                </a:lnTo>
                <a:lnTo>
                  <a:pt x="91303" y="35914"/>
                </a:lnTo>
                <a:lnTo>
                  <a:pt x="91341" y="35970"/>
                </a:lnTo>
                <a:lnTo>
                  <a:pt x="91359" y="36045"/>
                </a:lnTo>
                <a:lnTo>
                  <a:pt x="91359" y="36082"/>
                </a:lnTo>
                <a:lnTo>
                  <a:pt x="91266" y="36194"/>
                </a:lnTo>
                <a:lnTo>
                  <a:pt x="91229" y="36249"/>
                </a:lnTo>
                <a:lnTo>
                  <a:pt x="91210" y="36305"/>
                </a:lnTo>
                <a:lnTo>
                  <a:pt x="91210" y="36342"/>
                </a:lnTo>
                <a:lnTo>
                  <a:pt x="91229" y="36380"/>
                </a:lnTo>
                <a:lnTo>
                  <a:pt x="91248" y="36398"/>
                </a:lnTo>
                <a:lnTo>
                  <a:pt x="91303" y="36398"/>
                </a:lnTo>
                <a:lnTo>
                  <a:pt x="91359" y="36380"/>
                </a:lnTo>
                <a:lnTo>
                  <a:pt x="91415" y="36361"/>
                </a:lnTo>
                <a:lnTo>
                  <a:pt x="91508" y="36305"/>
                </a:lnTo>
                <a:lnTo>
                  <a:pt x="91527" y="36287"/>
                </a:lnTo>
                <a:lnTo>
                  <a:pt x="91564" y="36305"/>
                </a:lnTo>
                <a:lnTo>
                  <a:pt x="91639" y="36342"/>
                </a:lnTo>
                <a:lnTo>
                  <a:pt x="91676" y="36380"/>
                </a:lnTo>
                <a:lnTo>
                  <a:pt x="91732" y="36417"/>
                </a:lnTo>
                <a:lnTo>
                  <a:pt x="91788" y="36454"/>
                </a:lnTo>
                <a:lnTo>
                  <a:pt x="91862" y="36454"/>
                </a:lnTo>
                <a:lnTo>
                  <a:pt x="91899" y="36436"/>
                </a:lnTo>
                <a:lnTo>
                  <a:pt x="91918" y="36398"/>
                </a:lnTo>
                <a:lnTo>
                  <a:pt x="91936" y="36361"/>
                </a:lnTo>
                <a:lnTo>
                  <a:pt x="91918" y="36324"/>
                </a:lnTo>
                <a:lnTo>
                  <a:pt x="91899" y="36249"/>
                </a:lnTo>
                <a:lnTo>
                  <a:pt x="91862" y="36175"/>
                </a:lnTo>
                <a:lnTo>
                  <a:pt x="91825" y="36082"/>
                </a:lnTo>
                <a:lnTo>
                  <a:pt x="91825" y="36045"/>
                </a:lnTo>
                <a:lnTo>
                  <a:pt x="91843" y="35989"/>
                </a:lnTo>
                <a:lnTo>
                  <a:pt x="91899" y="35914"/>
                </a:lnTo>
                <a:lnTo>
                  <a:pt x="91955" y="35840"/>
                </a:lnTo>
                <a:lnTo>
                  <a:pt x="92011" y="35747"/>
                </a:lnTo>
                <a:lnTo>
                  <a:pt x="92085" y="35635"/>
                </a:lnTo>
                <a:lnTo>
                  <a:pt x="92104" y="35579"/>
                </a:lnTo>
                <a:lnTo>
                  <a:pt x="92104" y="35523"/>
                </a:lnTo>
                <a:lnTo>
                  <a:pt x="92104" y="35467"/>
                </a:lnTo>
                <a:lnTo>
                  <a:pt x="92067" y="35430"/>
                </a:lnTo>
                <a:lnTo>
                  <a:pt x="92011" y="35412"/>
                </a:lnTo>
                <a:lnTo>
                  <a:pt x="91936" y="35412"/>
                </a:lnTo>
                <a:lnTo>
                  <a:pt x="91881" y="35467"/>
                </a:lnTo>
                <a:lnTo>
                  <a:pt x="91806" y="35523"/>
                </a:lnTo>
                <a:lnTo>
                  <a:pt x="91694" y="35672"/>
                </a:lnTo>
                <a:lnTo>
                  <a:pt x="91620" y="35765"/>
                </a:lnTo>
                <a:lnTo>
                  <a:pt x="91471" y="35542"/>
                </a:lnTo>
                <a:lnTo>
                  <a:pt x="91359" y="35430"/>
                </a:lnTo>
                <a:lnTo>
                  <a:pt x="91303" y="35393"/>
                </a:lnTo>
                <a:lnTo>
                  <a:pt x="91248" y="35374"/>
                </a:lnTo>
                <a:close/>
                <a:moveTo>
                  <a:pt x="261" y="37571"/>
                </a:moveTo>
                <a:lnTo>
                  <a:pt x="205" y="37590"/>
                </a:lnTo>
                <a:lnTo>
                  <a:pt x="168" y="37608"/>
                </a:lnTo>
                <a:lnTo>
                  <a:pt x="149" y="37664"/>
                </a:lnTo>
                <a:lnTo>
                  <a:pt x="149" y="37776"/>
                </a:lnTo>
                <a:lnTo>
                  <a:pt x="168" y="37888"/>
                </a:lnTo>
                <a:lnTo>
                  <a:pt x="224" y="38018"/>
                </a:lnTo>
                <a:lnTo>
                  <a:pt x="298" y="38148"/>
                </a:lnTo>
                <a:lnTo>
                  <a:pt x="373" y="38241"/>
                </a:lnTo>
                <a:lnTo>
                  <a:pt x="410" y="38279"/>
                </a:lnTo>
                <a:lnTo>
                  <a:pt x="410" y="38316"/>
                </a:lnTo>
                <a:lnTo>
                  <a:pt x="410" y="38372"/>
                </a:lnTo>
                <a:lnTo>
                  <a:pt x="354" y="38409"/>
                </a:lnTo>
                <a:lnTo>
                  <a:pt x="261" y="38632"/>
                </a:lnTo>
                <a:lnTo>
                  <a:pt x="243" y="38688"/>
                </a:lnTo>
                <a:lnTo>
                  <a:pt x="243" y="38744"/>
                </a:lnTo>
                <a:lnTo>
                  <a:pt x="261" y="38781"/>
                </a:lnTo>
                <a:lnTo>
                  <a:pt x="298" y="38763"/>
                </a:lnTo>
                <a:lnTo>
                  <a:pt x="447" y="38670"/>
                </a:lnTo>
                <a:lnTo>
                  <a:pt x="578" y="38577"/>
                </a:lnTo>
                <a:lnTo>
                  <a:pt x="652" y="38670"/>
                </a:lnTo>
                <a:lnTo>
                  <a:pt x="745" y="38819"/>
                </a:lnTo>
                <a:lnTo>
                  <a:pt x="801" y="38875"/>
                </a:lnTo>
                <a:lnTo>
                  <a:pt x="857" y="38930"/>
                </a:lnTo>
                <a:lnTo>
                  <a:pt x="913" y="38968"/>
                </a:lnTo>
                <a:lnTo>
                  <a:pt x="969" y="38968"/>
                </a:lnTo>
                <a:lnTo>
                  <a:pt x="1024" y="38930"/>
                </a:lnTo>
                <a:lnTo>
                  <a:pt x="1043" y="38856"/>
                </a:lnTo>
                <a:lnTo>
                  <a:pt x="1043" y="38781"/>
                </a:lnTo>
                <a:lnTo>
                  <a:pt x="1024" y="38707"/>
                </a:lnTo>
                <a:lnTo>
                  <a:pt x="931" y="38539"/>
                </a:lnTo>
                <a:lnTo>
                  <a:pt x="876" y="38428"/>
                </a:lnTo>
                <a:lnTo>
                  <a:pt x="857" y="38335"/>
                </a:lnTo>
                <a:lnTo>
                  <a:pt x="876" y="38279"/>
                </a:lnTo>
                <a:lnTo>
                  <a:pt x="969" y="38148"/>
                </a:lnTo>
                <a:lnTo>
                  <a:pt x="1024" y="38037"/>
                </a:lnTo>
                <a:lnTo>
                  <a:pt x="1043" y="37981"/>
                </a:lnTo>
                <a:lnTo>
                  <a:pt x="1043" y="37925"/>
                </a:lnTo>
                <a:lnTo>
                  <a:pt x="987" y="37851"/>
                </a:lnTo>
                <a:lnTo>
                  <a:pt x="950" y="37832"/>
                </a:lnTo>
                <a:lnTo>
                  <a:pt x="894" y="37813"/>
                </a:lnTo>
                <a:lnTo>
                  <a:pt x="838" y="37832"/>
                </a:lnTo>
                <a:lnTo>
                  <a:pt x="745" y="37906"/>
                </a:lnTo>
                <a:lnTo>
                  <a:pt x="652" y="37999"/>
                </a:lnTo>
                <a:lnTo>
                  <a:pt x="596" y="37888"/>
                </a:lnTo>
                <a:lnTo>
                  <a:pt x="522" y="37757"/>
                </a:lnTo>
                <a:lnTo>
                  <a:pt x="429" y="37646"/>
                </a:lnTo>
                <a:lnTo>
                  <a:pt x="373" y="37608"/>
                </a:lnTo>
                <a:lnTo>
                  <a:pt x="317" y="37590"/>
                </a:lnTo>
                <a:lnTo>
                  <a:pt x="261" y="37571"/>
                </a:lnTo>
                <a:close/>
                <a:moveTo>
                  <a:pt x="91788" y="37888"/>
                </a:moveTo>
                <a:lnTo>
                  <a:pt x="91750" y="37925"/>
                </a:lnTo>
                <a:lnTo>
                  <a:pt x="91676" y="37999"/>
                </a:lnTo>
                <a:lnTo>
                  <a:pt x="91601" y="38055"/>
                </a:lnTo>
                <a:lnTo>
                  <a:pt x="91564" y="38093"/>
                </a:lnTo>
                <a:lnTo>
                  <a:pt x="91527" y="38074"/>
                </a:lnTo>
                <a:lnTo>
                  <a:pt x="91508" y="38055"/>
                </a:lnTo>
                <a:lnTo>
                  <a:pt x="91452" y="37999"/>
                </a:lnTo>
                <a:lnTo>
                  <a:pt x="91378" y="37944"/>
                </a:lnTo>
                <a:lnTo>
                  <a:pt x="91341" y="37925"/>
                </a:lnTo>
                <a:lnTo>
                  <a:pt x="91303" y="37944"/>
                </a:lnTo>
                <a:lnTo>
                  <a:pt x="91266" y="37944"/>
                </a:lnTo>
                <a:lnTo>
                  <a:pt x="91229" y="37981"/>
                </a:lnTo>
                <a:lnTo>
                  <a:pt x="91210" y="37999"/>
                </a:lnTo>
                <a:lnTo>
                  <a:pt x="91210" y="38037"/>
                </a:lnTo>
                <a:lnTo>
                  <a:pt x="91210" y="38111"/>
                </a:lnTo>
                <a:lnTo>
                  <a:pt x="91229" y="38186"/>
                </a:lnTo>
                <a:lnTo>
                  <a:pt x="91285" y="38297"/>
                </a:lnTo>
                <a:lnTo>
                  <a:pt x="91285" y="38335"/>
                </a:lnTo>
                <a:lnTo>
                  <a:pt x="91266" y="38409"/>
                </a:lnTo>
                <a:lnTo>
                  <a:pt x="91229" y="38465"/>
                </a:lnTo>
                <a:lnTo>
                  <a:pt x="91173" y="38539"/>
                </a:lnTo>
                <a:lnTo>
                  <a:pt x="91155" y="38577"/>
                </a:lnTo>
                <a:lnTo>
                  <a:pt x="91136" y="38614"/>
                </a:lnTo>
                <a:lnTo>
                  <a:pt x="91155" y="38651"/>
                </a:lnTo>
                <a:lnTo>
                  <a:pt x="91173" y="38688"/>
                </a:lnTo>
                <a:lnTo>
                  <a:pt x="91229" y="38707"/>
                </a:lnTo>
                <a:lnTo>
                  <a:pt x="91266" y="38726"/>
                </a:lnTo>
                <a:lnTo>
                  <a:pt x="91359" y="38707"/>
                </a:lnTo>
                <a:lnTo>
                  <a:pt x="91434" y="38651"/>
                </a:lnTo>
                <a:lnTo>
                  <a:pt x="91508" y="38595"/>
                </a:lnTo>
                <a:lnTo>
                  <a:pt x="91583" y="38726"/>
                </a:lnTo>
                <a:lnTo>
                  <a:pt x="91713" y="38912"/>
                </a:lnTo>
                <a:lnTo>
                  <a:pt x="91769" y="38968"/>
                </a:lnTo>
                <a:lnTo>
                  <a:pt x="91825" y="39005"/>
                </a:lnTo>
                <a:lnTo>
                  <a:pt x="91862" y="39005"/>
                </a:lnTo>
                <a:lnTo>
                  <a:pt x="91881" y="38986"/>
                </a:lnTo>
                <a:lnTo>
                  <a:pt x="91918" y="38968"/>
                </a:lnTo>
                <a:lnTo>
                  <a:pt x="91936" y="38912"/>
                </a:lnTo>
                <a:lnTo>
                  <a:pt x="91936" y="38837"/>
                </a:lnTo>
                <a:lnTo>
                  <a:pt x="91899" y="38726"/>
                </a:lnTo>
                <a:lnTo>
                  <a:pt x="91825" y="38539"/>
                </a:lnTo>
                <a:lnTo>
                  <a:pt x="91788" y="38446"/>
                </a:lnTo>
                <a:lnTo>
                  <a:pt x="91788" y="38428"/>
                </a:lnTo>
                <a:lnTo>
                  <a:pt x="91806" y="38372"/>
                </a:lnTo>
                <a:lnTo>
                  <a:pt x="91843" y="38316"/>
                </a:lnTo>
                <a:lnTo>
                  <a:pt x="91899" y="38260"/>
                </a:lnTo>
                <a:lnTo>
                  <a:pt x="92011" y="38167"/>
                </a:lnTo>
                <a:lnTo>
                  <a:pt x="92048" y="38111"/>
                </a:lnTo>
                <a:lnTo>
                  <a:pt x="92048" y="38037"/>
                </a:lnTo>
                <a:lnTo>
                  <a:pt x="92048" y="37981"/>
                </a:lnTo>
                <a:lnTo>
                  <a:pt x="92011" y="37944"/>
                </a:lnTo>
                <a:lnTo>
                  <a:pt x="91974" y="37906"/>
                </a:lnTo>
                <a:lnTo>
                  <a:pt x="91918" y="37888"/>
                </a:lnTo>
                <a:close/>
                <a:moveTo>
                  <a:pt x="224" y="40252"/>
                </a:moveTo>
                <a:lnTo>
                  <a:pt x="149" y="40289"/>
                </a:lnTo>
                <a:lnTo>
                  <a:pt x="112" y="40364"/>
                </a:lnTo>
                <a:lnTo>
                  <a:pt x="112" y="40420"/>
                </a:lnTo>
                <a:lnTo>
                  <a:pt x="131" y="40494"/>
                </a:lnTo>
                <a:lnTo>
                  <a:pt x="168" y="40569"/>
                </a:lnTo>
                <a:lnTo>
                  <a:pt x="280" y="40699"/>
                </a:lnTo>
                <a:lnTo>
                  <a:pt x="373" y="40811"/>
                </a:lnTo>
                <a:lnTo>
                  <a:pt x="261" y="40904"/>
                </a:lnTo>
                <a:lnTo>
                  <a:pt x="131" y="41053"/>
                </a:lnTo>
                <a:lnTo>
                  <a:pt x="94" y="41127"/>
                </a:lnTo>
                <a:lnTo>
                  <a:pt x="75" y="41202"/>
                </a:lnTo>
                <a:lnTo>
                  <a:pt x="94" y="41239"/>
                </a:lnTo>
                <a:lnTo>
                  <a:pt x="112" y="41258"/>
                </a:lnTo>
                <a:lnTo>
                  <a:pt x="149" y="41276"/>
                </a:lnTo>
                <a:lnTo>
                  <a:pt x="205" y="41295"/>
                </a:lnTo>
                <a:lnTo>
                  <a:pt x="243" y="41295"/>
                </a:lnTo>
                <a:lnTo>
                  <a:pt x="280" y="41276"/>
                </a:lnTo>
                <a:lnTo>
                  <a:pt x="354" y="41239"/>
                </a:lnTo>
                <a:lnTo>
                  <a:pt x="485" y="41127"/>
                </a:lnTo>
                <a:lnTo>
                  <a:pt x="559" y="41071"/>
                </a:lnTo>
                <a:lnTo>
                  <a:pt x="578" y="41053"/>
                </a:lnTo>
                <a:lnTo>
                  <a:pt x="615" y="41071"/>
                </a:lnTo>
                <a:lnTo>
                  <a:pt x="652" y="41090"/>
                </a:lnTo>
                <a:lnTo>
                  <a:pt x="708" y="41127"/>
                </a:lnTo>
                <a:lnTo>
                  <a:pt x="801" y="41220"/>
                </a:lnTo>
                <a:lnTo>
                  <a:pt x="913" y="41276"/>
                </a:lnTo>
                <a:lnTo>
                  <a:pt x="987" y="41295"/>
                </a:lnTo>
                <a:lnTo>
                  <a:pt x="1006" y="41276"/>
                </a:lnTo>
                <a:lnTo>
                  <a:pt x="1006" y="41258"/>
                </a:lnTo>
                <a:lnTo>
                  <a:pt x="1006" y="41202"/>
                </a:lnTo>
                <a:lnTo>
                  <a:pt x="931" y="41034"/>
                </a:lnTo>
                <a:lnTo>
                  <a:pt x="876" y="40867"/>
                </a:lnTo>
                <a:lnTo>
                  <a:pt x="838" y="40792"/>
                </a:lnTo>
                <a:lnTo>
                  <a:pt x="857" y="40718"/>
                </a:lnTo>
                <a:lnTo>
                  <a:pt x="894" y="40662"/>
                </a:lnTo>
                <a:lnTo>
                  <a:pt x="931" y="40625"/>
                </a:lnTo>
                <a:lnTo>
                  <a:pt x="1006" y="40532"/>
                </a:lnTo>
                <a:lnTo>
                  <a:pt x="1080" y="40364"/>
                </a:lnTo>
                <a:lnTo>
                  <a:pt x="1099" y="40289"/>
                </a:lnTo>
                <a:lnTo>
                  <a:pt x="1080" y="40271"/>
                </a:lnTo>
                <a:lnTo>
                  <a:pt x="1062" y="40271"/>
                </a:lnTo>
                <a:lnTo>
                  <a:pt x="950" y="40327"/>
                </a:lnTo>
                <a:lnTo>
                  <a:pt x="838" y="40420"/>
                </a:lnTo>
                <a:lnTo>
                  <a:pt x="633" y="40587"/>
                </a:lnTo>
                <a:lnTo>
                  <a:pt x="540" y="40476"/>
                </a:lnTo>
                <a:lnTo>
                  <a:pt x="429" y="40345"/>
                </a:lnTo>
                <a:lnTo>
                  <a:pt x="354" y="40289"/>
                </a:lnTo>
                <a:lnTo>
                  <a:pt x="298" y="40252"/>
                </a:lnTo>
                <a:close/>
                <a:moveTo>
                  <a:pt x="91899" y="40364"/>
                </a:moveTo>
                <a:lnTo>
                  <a:pt x="91843" y="40383"/>
                </a:lnTo>
                <a:lnTo>
                  <a:pt x="91806" y="40420"/>
                </a:lnTo>
                <a:lnTo>
                  <a:pt x="91527" y="40755"/>
                </a:lnTo>
                <a:lnTo>
                  <a:pt x="91471" y="40662"/>
                </a:lnTo>
                <a:lnTo>
                  <a:pt x="91378" y="40550"/>
                </a:lnTo>
                <a:lnTo>
                  <a:pt x="91322" y="40494"/>
                </a:lnTo>
                <a:lnTo>
                  <a:pt x="91266" y="40476"/>
                </a:lnTo>
                <a:lnTo>
                  <a:pt x="91210" y="40476"/>
                </a:lnTo>
                <a:lnTo>
                  <a:pt x="91155" y="40532"/>
                </a:lnTo>
                <a:lnTo>
                  <a:pt x="91117" y="40587"/>
                </a:lnTo>
                <a:lnTo>
                  <a:pt x="91117" y="40662"/>
                </a:lnTo>
                <a:lnTo>
                  <a:pt x="91136" y="40718"/>
                </a:lnTo>
                <a:lnTo>
                  <a:pt x="91173" y="40792"/>
                </a:lnTo>
                <a:lnTo>
                  <a:pt x="91266" y="40904"/>
                </a:lnTo>
                <a:lnTo>
                  <a:pt x="91285" y="40960"/>
                </a:lnTo>
                <a:lnTo>
                  <a:pt x="91303" y="41016"/>
                </a:lnTo>
                <a:lnTo>
                  <a:pt x="91285" y="41071"/>
                </a:lnTo>
                <a:lnTo>
                  <a:pt x="91248" y="41127"/>
                </a:lnTo>
                <a:lnTo>
                  <a:pt x="91136" y="41239"/>
                </a:lnTo>
                <a:lnTo>
                  <a:pt x="91080" y="41295"/>
                </a:lnTo>
                <a:lnTo>
                  <a:pt x="91043" y="41369"/>
                </a:lnTo>
                <a:lnTo>
                  <a:pt x="91043" y="41425"/>
                </a:lnTo>
                <a:lnTo>
                  <a:pt x="91099" y="41481"/>
                </a:lnTo>
                <a:lnTo>
                  <a:pt x="91136" y="41500"/>
                </a:lnTo>
                <a:lnTo>
                  <a:pt x="91155" y="41500"/>
                </a:lnTo>
                <a:lnTo>
                  <a:pt x="91229" y="41481"/>
                </a:lnTo>
                <a:lnTo>
                  <a:pt x="91359" y="41407"/>
                </a:lnTo>
                <a:lnTo>
                  <a:pt x="91490" y="41332"/>
                </a:lnTo>
                <a:lnTo>
                  <a:pt x="91527" y="41332"/>
                </a:lnTo>
                <a:lnTo>
                  <a:pt x="91601" y="41369"/>
                </a:lnTo>
                <a:lnTo>
                  <a:pt x="91676" y="41425"/>
                </a:lnTo>
                <a:lnTo>
                  <a:pt x="91788" y="41518"/>
                </a:lnTo>
                <a:lnTo>
                  <a:pt x="91843" y="41556"/>
                </a:lnTo>
                <a:lnTo>
                  <a:pt x="91936" y="41556"/>
                </a:lnTo>
                <a:lnTo>
                  <a:pt x="91974" y="41500"/>
                </a:lnTo>
                <a:lnTo>
                  <a:pt x="91974" y="41462"/>
                </a:lnTo>
                <a:lnTo>
                  <a:pt x="91955" y="41425"/>
                </a:lnTo>
                <a:lnTo>
                  <a:pt x="91918" y="41351"/>
                </a:lnTo>
                <a:lnTo>
                  <a:pt x="91862" y="41295"/>
                </a:lnTo>
                <a:lnTo>
                  <a:pt x="91806" y="41239"/>
                </a:lnTo>
                <a:lnTo>
                  <a:pt x="91732" y="41109"/>
                </a:lnTo>
                <a:lnTo>
                  <a:pt x="91881" y="40960"/>
                </a:lnTo>
                <a:lnTo>
                  <a:pt x="91974" y="40867"/>
                </a:lnTo>
                <a:lnTo>
                  <a:pt x="92067" y="40755"/>
                </a:lnTo>
                <a:lnTo>
                  <a:pt x="92104" y="40699"/>
                </a:lnTo>
                <a:lnTo>
                  <a:pt x="92123" y="40643"/>
                </a:lnTo>
                <a:lnTo>
                  <a:pt x="92141" y="40587"/>
                </a:lnTo>
                <a:lnTo>
                  <a:pt x="92123" y="40513"/>
                </a:lnTo>
                <a:lnTo>
                  <a:pt x="92104" y="40476"/>
                </a:lnTo>
                <a:lnTo>
                  <a:pt x="92067" y="40420"/>
                </a:lnTo>
                <a:lnTo>
                  <a:pt x="92030" y="40383"/>
                </a:lnTo>
                <a:lnTo>
                  <a:pt x="91992" y="40364"/>
                </a:lnTo>
                <a:close/>
                <a:moveTo>
                  <a:pt x="894" y="42784"/>
                </a:moveTo>
                <a:lnTo>
                  <a:pt x="857" y="42803"/>
                </a:lnTo>
                <a:lnTo>
                  <a:pt x="820" y="42822"/>
                </a:lnTo>
                <a:lnTo>
                  <a:pt x="745" y="42877"/>
                </a:lnTo>
                <a:lnTo>
                  <a:pt x="633" y="43026"/>
                </a:lnTo>
                <a:lnTo>
                  <a:pt x="540" y="42915"/>
                </a:lnTo>
                <a:lnTo>
                  <a:pt x="485" y="42877"/>
                </a:lnTo>
                <a:lnTo>
                  <a:pt x="429" y="42840"/>
                </a:lnTo>
                <a:lnTo>
                  <a:pt x="373" y="42822"/>
                </a:lnTo>
                <a:lnTo>
                  <a:pt x="317" y="42840"/>
                </a:lnTo>
                <a:lnTo>
                  <a:pt x="298" y="42896"/>
                </a:lnTo>
                <a:lnTo>
                  <a:pt x="280" y="42989"/>
                </a:lnTo>
                <a:lnTo>
                  <a:pt x="298" y="43064"/>
                </a:lnTo>
                <a:lnTo>
                  <a:pt x="354" y="43119"/>
                </a:lnTo>
                <a:lnTo>
                  <a:pt x="410" y="43194"/>
                </a:lnTo>
                <a:lnTo>
                  <a:pt x="429" y="43250"/>
                </a:lnTo>
                <a:lnTo>
                  <a:pt x="391" y="43306"/>
                </a:lnTo>
                <a:lnTo>
                  <a:pt x="298" y="43399"/>
                </a:lnTo>
                <a:lnTo>
                  <a:pt x="149" y="43529"/>
                </a:lnTo>
                <a:lnTo>
                  <a:pt x="112" y="43566"/>
                </a:lnTo>
                <a:lnTo>
                  <a:pt x="131" y="43603"/>
                </a:lnTo>
                <a:lnTo>
                  <a:pt x="298" y="43603"/>
                </a:lnTo>
                <a:lnTo>
                  <a:pt x="485" y="43510"/>
                </a:lnTo>
                <a:lnTo>
                  <a:pt x="540" y="43473"/>
                </a:lnTo>
                <a:lnTo>
                  <a:pt x="578" y="43455"/>
                </a:lnTo>
                <a:lnTo>
                  <a:pt x="615" y="43473"/>
                </a:lnTo>
                <a:lnTo>
                  <a:pt x="633" y="43529"/>
                </a:lnTo>
                <a:lnTo>
                  <a:pt x="727" y="43622"/>
                </a:lnTo>
                <a:lnTo>
                  <a:pt x="857" y="43734"/>
                </a:lnTo>
                <a:lnTo>
                  <a:pt x="913" y="43771"/>
                </a:lnTo>
                <a:lnTo>
                  <a:pt x="950" y="43790"/>
                </a:lnTo>
                <a:lnTo>
                  <a:pt x="969" y="43771"/>
                </a:lnTo>
                <a:lnTo>
                  <a:pt x="987" y="43734"/>
                </a:lnTo>
                <a:lnTo>
                  <a:pt x="987" y="43641"/>
                </a:lnTo>
                <a:lnTo>
                  <a:pt x="950" y="43548"/>
                </a:lnTo>
                <a:lnTo>
                  <a:pt x="894" y="43455"/>
                </a:lnTo>
                <a:lnTo>
                  <a:pt x="820" y="43361"/>
                </a:lnTo>
                <a:lnTo>
                  <a:pt x="801" y="43324"/>
                </a:lnTo>
                <a:lnTo>
                  <a:pt x="801" y="43287"/>
                </a:lnTo>
                <a:lnTo>
                  <a:pt x="820" y="43250"/>
                </a:lnTo>
                <a:lnTo>
                  <a:pt x="838" y="43213"/>
                </a:lnTo>
                <a:lnTo>
                  <a:pt x="931" y="43157"/>
                </a:lnTo>
                <a:lnTo>
                  <a:pt x="1006" y="43082"/>
                </a:lnTo>
                <a:lnTo>
                  <a:pt x="1024" y="43026"/>
                </a:lnTo>
                <a:lnTo>
                  <a:pt x="1043" y="42989"/>
                </a:lnTo>
                <a:lnTo>
                  <a:pt x="1043" y="42915"/>
                </a:lnTo>
                <a:lnTo>
                  <a:pt x="1024" y="42840"/>
                </a:lnTo>
                <a:lnTo>
                  <a:pt x="969" y="42803"/>
                </a:lnTo>
                <a:lnTo>
                  <a:pt x="894" y="42784"/>
                </a:lnTo>
                <a:close/>
                <a:moveTo>
                  <a:pt x="91341" y="42877"/>
                </a:moveTo>
                <a:lnTo>
                  <a:pt x="91266" y="42896"/>
                </a:lnTo>
                <a:lnTo>
                  <a:pt x="91210" y="42952"/>
                </a:lnTo>
                <a:lnTo>
                  <a:pt x="91192" y="43008"/>
                </a:lnTo>
                <a:lnTo>
                  <a:pt x="91210" y="43082"/>
                </a:lnTo>
                <a:lnTo>
                  <a:pt x="91248" y="43213"/>
                </a:lnTo>
                <a:lnTo>
                  <a:pt x="91359" y="43417"/>
                </a:lnTo>
                <a:lnTo>
                  <a:pt x="91210" y="43566"/>
                </a:lnTo>
                <a:lnTo>
                  <a:pt x="91173" y="43622"/>
                </a:lnTo>
                <a:lnTo>
                  <a:pt x="91173" y="43678"/>
                </a:lnTo>
                <a:lnTo>
                  <a:pt x="91210" y="43734"/>
                </a:lnTo>
                <a:lnTo>
                  <a:pt x="91248" y="43771"/>
                </a:lnTo>
                <a:lnTo>
                  <a:pt x="91341" y="43771"/>
                </a:lnTo>
                <a:lnTo>
                  <a:pt x="91434" y="43734"/>
                </a:lnTo>
                <a:lnTo>
                  <a:pt x="91490" y="43697"/>
                </a:lnTo>
                <a:lnTo>
                  <a:pt x="91527" y="43678"/>
                </a:lnTo>
                <a:lnTo>
                  <a:pt x="91564" y="43715"/>
                </a:lnTo>
                <a:lnTo>
                  <a:pt x="91601" y="43771"/>
                </a:lnTo>
                <a:lnTo>
                  <a:pt x="91694" y="43883"/>
                </a:lnTo>
                <a:lnTo>
                  <a:pt x="91825" y="44032"/>
                </a:lnTo>
                <a:lnTo>
                  <a:pt x="91899" y="44069"/>
                </a:lnTo>
                <a:lnTo>
                  <a:pt x="91974" y="44069"/>
                </a:lnTo>
                <a:lnTo>
                  <a:pt x="91992" y="44032"/>
                </a:lnTo>
                <a:lnTo>
                  <a:pt x="92011" y="43920"/>
                </a:lnTo>
                <a:lnTo>
                  <a:pt x="92011" y="43883"/>
                </a:lnTo>
                <a:lnTo>
                  <a:pt x="91992" y="43827"/>
                </a:lnTo>
                <a:lnTo>
                  <a:pt x="91936" y="43734"/>
                </a:lnTo>
                <a:lnTo>
                  <a:pt x="91881" y="43641"/>
                </a:lnTo>
                <a:lnTo>
                  <a:pt x="91843" y="43548"/>
                </a:lnTo>
                <a:lnTo>
                  <a:pt x="91806" y="43510"/>
                </a:lnTo>
                <a:lnTo>
                  <a:pt x="91806" y="43473"/>
                </a:lnTo>
                <a:lnTo>
                  <a:pt x="91825" y="43436"/>
                </a:lnTo>
                <a:lnTo>
                  <a:pt x="91862" y="43399"/>
                </a:lnTo>
                <a:lnTo>
                  <a:pt x="91955" y="43268"/>
                </a:lnTo>
                <a:lnTo>
                  <a:pt x="91992" y="43157"/>
                </a:lnTo>
                <a:lnTo>
                  <a:pt x="91992" y="43082"/>
                </a:lnTo>
                <a:lnTo>
                  <a:pt x="91974" y="43026"/>
                </a:lnTo>
                <a:lnTo>
                  <a:pt x="91918" y="43008"/>
                </a:lnTo>
                <a:lnTo>
                  <a:pt x="91843" y="43026"/>
                </a:lnTo>
                <a:lnTo>
                  <a:pt x="91769" y="43045"/>
                </a:lnTo>
                <a:lnTo>
                  <a:pt x="91694" y="43082"/>
                </a:lnTo>
                <a:lnTo>
                  <a:pt x="91620" y="43157"/>
                </a:lnTo>
                <a:lnTo>
                  <a:pt x="91564" y="43045"/>
                </a:lnTo>
                <a:lnTo>
                  <a:pt x="91452" y="42933"/>
                </a:lnTo>
                <a:lnTo>
                  <a:pt x="91397" y="42896"/>
                </a:lnTo>
                <a:lnTo>
                  <a:pt x="91341" y="42877"/>
                </a:lnTo>
                <a:close/>
                <a:moveTo>
                  <a:pt x="913" y="45335"/>
                </a:moveTo>
                <a:lnTo>
                  <a:pt x="876" y="45372"/>
                </a:lnTo>
                <a:lnTo>
                  <a:pt x="764" y="45558"/>
                </a:lnTo>
                <a:lnTo>
                  <a:pt x="652" y="45726"/>
                </a:lnTo>
                <a:lnTo>
                  <a:pt x="540" y="45651"/>
                </a:lnTo>
                <a:lnTo>
                  <a:pt x="391" y="45521"/>
                </a:lnTo>
                <a:lnTo>
                  <a:pt x="298" y="45465"/>
                </a:lnTo>
                <a:lnTo>
                  <a:pt x="224" y="45428"/>
                </a:lnTo>
                <a:lnTo>
                  <a:pt x="131" y="45428"/>
                </a:lnTo>
                <a:lnTo>
                  <a:pt x="112" y="45465"/>
                </a:lnTo>
                <a:lnTo>
                  <a:pt x="94" y="45484"/>
                </a:lnTo>
                <a:lnTo>
                  <a:pt x="75" y="45521"/>
                </a:lnTo>
                <a:lnTo>
                  <a:pt x="94" y="45577"/>
                </a:lnTo>
                <a:lnTo>
                  <a:pt x="149" y="45651"/>
                </a:lnTo>
                <a:lnTo>
                  <a:pt x="205" y="45726"/>
                </a:lnTo>
                <a:lnTo>
                  <a:pt x="336" y="45875"/>
                </a:lnTo>
                <a:lnTo>
                  <a:pt x="447" y="45968"/>
                </a:lnTo>
                <a:lnTo>
                  <a:pt x="280" y="46117"/>
                </a:lnTo>
                <a:lnTo>
                  <a:pt x="261" y="46154"/>
                </a:lnTo>
                <a:lnTo>
                  <a:pt x="224" y="46191"/>
                </a:lnTo>
                <a:lnTo>
                  <a:pt x="224" y="46229"/>
                </a:lnTo>
                <a:lnTo>
                  <a:pt x="261" y="46266"/>
                </a:lnTo>
                <a:lnTo>
                  <a:pt x="317" y="46266"/>
                </a:lnTo>
                <a:lnTo>
                  <a:pt x="391" y="46229"/>
                </a:lnTo>
                <a:lnTo>
                  <a:pt x="522" y="46173"/>
                </a:lnTo>
                <a:lnTo>
                  <a:pt x="615" y="46154"/>
                </a:lnTo>
                <a:lnTo>
                  <a:pt x="727" y="46191"/>
                </a:lnTo>
                <a:lnTo>
                  <a:pt x="801" y="46229"/>
                </a:lnTo>
                <a:lnTo>
                  <a:pt x="876" y="46266"/>
                </a:lnTo>
                <a:lnTo>
                  <a:pt x="950" y="46266"/>
                </a:lnTo>
                <a:lnTo>
                  <a:pt x="987" y="46247"/>
                </a:lnTo>
                <a:lnTo>
                  <a:pt x="1024" y="46210"/>
                </a:lnTo>
                <a:lnTo>
                  <a:pt x="1062" y="46154"/>
                </a:lnTo>
                <a:lnTo>
                  <a:pt x="1062" y="46098"/>
                </a:lnTo>
                <a:lnTo>
                  <a:pt x="1062" y="46061"/>
                </a:lnTo>
                <a:lnTo>
                  <a:pt x="1024" y="46024"/>
                </a:lnTo>
                <a:lnTo>
                  <a:pt x="950" y="45949"/>
                </a:lnTo>
                <a:lnTo>
                  <a:pt x="876" y="45894"/>
                </a:lnTo>
                <a:lnTo>
                  <a:pt x="931" y="45800"/>
                </a:lnTo>
                <a:lnTo>
                  <a:pt x="1006" y="45707"/>
                </a:lnTo>
                <a:lnTo>
                  <a:pt x="1062" y="45596"/>
                </a:lnTo>
                <a:lnTo>
                  <a:pt x="1080" y="45540"/>
                </a:lnTo>
                <a:lnTo>
                  <a:pt x="1080" y="45503"/>
                </a:lnTo>
                <a:lnTo>
                  <a:pt x="1062" y="45428"/>
                </a:lnTo>
                <a:lnTo>
                  <a:pt x="1024" y="45354"/>
                </a:lnTo>
                <a:lnTo>
                  <a:pt x="987" y="45335"/>
                </a:lnTo>
                <a:close/>
                <a:moveTo>
                  <a:pt x="91285" y="45428"/>
                </a:moveTo>
                <a:lnTo>
                  <a:pt x="91248" y="45447"/>
                </a:lnTo>
                <a:lnTo>
                  <a:pt x="91210" y="45465"/>
                </a:lnTo>
                <a:lnTo>
                  <a:pt x="91155" y="45540"/>
                </a:lnTo>
                <a:lnTo>
                  <a:pt x="91136" y="45633"/>
                </a:lnTo>
                <a:lnTo>
                  <a:pt x="91136" y="45670"/>
                </a:lnTo>
                <a:lnTo>
                  <a:pt x="91155" y="45707"/>
                </a:lnTo>
                <a:lnTo>
                  <a:pt x="91248" y="45819"/>
                </a:lnTo>
                <a:lnTo>
                  <a:pt x="91303" y="45894"/>
                </a:lnTo>
                <a:lnTo>
                  <a:pt x="91322" y="45949"/>
                </a:lnTo>
                <a:lnTo>
                  <a:pt x="91341" y="46005"/>
                </a:lnTo>
                <a:lnTo>
                  <a:pt x="91322" y="46061"/>
                </a:lnTo>
                <a:lnTo>
                  <a:pt x="91266" y="46154"/>
                </a:lnTo>
                <a:lnTo>
                  <a:pt x="91248" y="46229"/>
                </a:lnTo>
                <a:lnTo>
                  <a:pt x="91210" y="46303"/>
                </a:lnTo>
                <a:lnTo>
                  <a:pt x="91210" y="46340"/>
                </a:lnTo>
                <a:lnTo>
                  <a:pt x="91229" y="46359"/>
                </a:lnTo>
                <a:lnTo>
                  <a:pt x="91248" y="46378"/>
                </a:lnTo>
                <a:lnTo>
                  <a:pt x="91303" y="46396"/>
                </a:lnTo>
                <a:lnTo>
                  <a:pt x="91341" y="46378"/>
                </a:lnTo>
                <a:lnTo>
                  <a:pt x="91378" y="46340"/>
                </a:lnTo>
                <a:lnTo>
                  <a:pt x="91452" y="46284"/>
                </a:lnTo>
                <a:lnTo>
                  <a:pt x="91527" y="46247"/>
                </a:lnTo>
                <a:lnTo>
                  <a:pt x="91564" y="46247"/>
                </a:lnTo>
                <a:lnTo>
                  <a:pt x="91601" y="46284"/>
                </a:lnTo>
                <a:lnTo>
                  <a:pt x="91657" y="46340"/>
                </a:lnTo>
                <a:lnTo>
                  <a:pt x="91732" y="46415"/>
                </a:lnTo>
                <a:lnTo>
                  <a:pt x="91806" y="46508"/>
                </a:lnTo>
                <a:lnTo>
                  <a:pt x="91862" y="46545"/>
                </a:lnTo>
                <a:lnTo>
                  <a:pt x="91918" y="46564"/>
                </a:lnTo>
                <a:lnTo>
                  <a:pt x="91955" y="46564"/>
                </a:lnTo>
                <a:lnTo>
                  <a:pt x="92011" y="46545"/>
                </a:lnTo>
                <a:lnTo>
                  <a:pt x="92048" y="46508"/>
                </a:lnTo>
                <a:lnTo>
                  <a:pt x="92048" y="46471"/>
                </a:lnTo>
                <a:lnTo>
                  <a:pt x="92048" y="46433"/>
                </a:lnTo>
                <a:lnTo>
                  <a:pt x="92048" y="46378"/>
                </a:lnTo>
                <a:lnTo>
                  <a:pt x="91992" y="46303"/>
                </a:lnTo>
                <a:lnTo>
                  <a:pt x="91955" y="46210"/>
                </a:lnTo>
                <a:lnTo>
                  <a:pt x="91881" y="46117"/>
                </a:lnTo>
                <a:lnTo>
                  <a:pt x="91843" y="46042"/>
                </a:lnTo>
                <a:lnTo>
                  <a:pt x="91825" y="45987"/>
                </a:lnTo>
                <a:lnTo>
                  <a:pt x="91825" y="45931"/>
                </a:lnTo>
                <a:lnTo>
                  <a:pt x="91843" y="45894"/>
                </a:lnTo>
                <a:lnTo>
                  <a:pt x="91918" y="45800"/>
                </a:lnTo>
                <a:lnTo>
                  <a:pt x="91955" y="45726"/>
                </a:lnTo>
                <a:lnTo>
                  <a:pt x="92011" y="45614"/>
                </a:lnTo>
                <a:lnTo>
                  <a:pt x="92011" y="45577"/>
                </a:lnTo>
                <a:lnTo>
                  <a:pt x="92011" y="45521"/>
                </a:lnTo>
                <a:lnTo>
                  <a:pt x="91992" y="45484"/>
                </a:lnTo>
                <a:lnTo>
                  <a:pt x="91936" y="45447"/>
                </a:lnTo>
                <a:lnTo>
                  <a:pt x="91843" y="45447"/>
                </a:lnTo>
                <a:lnTo>
                  <a:pt x="91750" y="45521"/>
                </a:lnTo>
                <a:lnTo>
                  <a:pt x="91657" y="45596"/>
                </a:lnTo>
                <a:lnTo>
                  <a:pt x="91601" y="45670"/>
                </a:lnTo>
                <a:lnTo>
                  <a:pt x="91527" y="45596"/>
                </a:lnTo>
                <a:lnTo>
                  <a:pt x="91471" y="45503"/>
                </a:lnTo>
                <a:lnTo>
                  <a:pt x="91378" y="45447"/>
                </a:lnTo>
                <a:lnTo>
                  <a:pt x="91341" y="45428"/>
                </a:lnTo>
                <a:close/>
                <a:moveTo>
                  <a:pt x="336" y="47699"/>
                </a:moveTo>
                <a:lnTo>
                  <a:pt x="298" y="47718"/>
                </a:lnTo>
                <a:lnTo>
                  <a:pt x="280" y="47755"/>
                </a:lnTo>
                <a:lnTo>
                  <a:pt x="261" y="47793"/>
                </a:lnTo>
                <a:lnTo>
                  <a:pt x="243" y="47867"/>
                </a:lnTo>
                <a:lnTo>
                  <a:pt x="261" y="47960"/>
                </a:lnTo>
                <a:lnTo>
                  <a:pt x="298" y="48035"/>
                </a:lnTo>
                <a:lnTo>
                  <a:pt x="354" y="48128"/>
                </a:lnTo>
                <a:lnTo>
                  <a:pt x="466" y="48277"/>
                </a:lnTo>
                <a:lnTo>
                  <a:pt x="559" y="48388"/>
                </a:lnTo>
                <a:lnTo>
                  <a:pt x="243" y="48593"/>
                </a:lnTo>
                <a:lnTo>
                  <a:pt x="131" y="48649"/>
                </a:lnTo>
                <a:lnTo>
                  <a:pt x="56" y="48723"/>
                </a:lnTo>
                <a:lnTo>
                  <a:pt x="0" y="48779"/>
                </a:lnTo>
                <a:lnTo>
                  <a:pt x="0" y="48835"/>
                </a:lnTo>
                <a:lnTo>
                  <a:pt x="19" y="48910"/>
                </a:lnTo>
                <a:lnTo>
                  <a:pt x="75" y="48928"/>
                </a:lnTo>
                <a:lnTo>
                  <a:pt x="131" y="48928"/>
                </a:lnTo>
                <a:lnTo>
                  <a:pt x="205" y="48910"/>
                </a:lnTo>
                <a:lnTo>
                  <a:pt x="336" y="48817"/>
                </a:lnTo>
                <a:lnTo>
                  <a:pt x="447" y="48742"/>
                </a:lnTo>
                <a:lnTo>
                  <a:pt x="578" y="48612"/>
                </a:lnTo>
                <a:lnTo>
                  <a:pt x="652" y="48556"/>
                </a:lnTo>
                <a:lnTo>
                  <a:pt x="708" y="48519"/>
                </a:lnTo>
                <a:lnTo>
                  <a:pt x="727" y="48519"/>
                </a:lnTo>
                <a:lnTo>
                  <a:pt x="764" y="48537"/>
                </a:lnTo>
                <a:lnTo>
                  <a:pt x="857" y="48612"/>
                </a:lnTo>
                <a:lnTo>
                  <a:pt x="950" y="48668"/>
                </a:lnTo>
                <a:lnTo>
                  <a:pt x="1024" y="48705"/>
                </a:lnTo>
                <a:lnTo>
                  <a:pt x="1155" y="48705"/>
                </a:lnTo>
                <a:lnTo>
                  <a:pt x="1173" y="48686"/>
                </a:lnTo>
                <a:lnTo>
                  <a:pt x="1173" y="48630"/>
                </a:lnTo>
                <a:lnTo>
                  <a:pt x="1118" y="48575"/>
                </a:lnTo>
                <a:lnTo>
                  <a:pt x="1006" y="48426"/>
                </a:lnTo>
                <a:lnTo>
                  <a:pt x="894" y="48314"/>
                </a:lnTo>
                <a:lnTo>
                  <a:pt x="1043" y="48146"/>
                </a:lnTo>
                <a:lnTo>
                  <a:pt x="1118" y="48035"/>
                </a:lnTo>
                <a:lnTo>
                  <a:pt x="1136" y="47997"/>
                </a:lnTo>
                <a:lnTo>
                  <a:pt x="1136" y="47979"/>
                </a:lnTo>
                <a:lnTo>
                  <a:pt x="1118" y="47960"/>
                </a:lnTo>
                <a:lnTo>
                  <a:pt x="1080" y="47979"/>
                </a:lnTo>
                <a:lnTo>
                  <a:pt x="1024" y="48035"/>
                </a:lnTo>
                <a:lnTo>
                  <a:pt x="913" y="48128"/>
                </a:lnTo>
                <a:lnTo>
                  <a:pt x="820" y="48202"/>
                </a:lnTo>
                <a:lnTo>
                  <a:pt x="782" y="48184"/>
                </a:lnTo>
                <a:lnTo>
                  <a:pt x="727" y="48128"/>
                </a:lnTo>
                <a:lnTo>
                  <a:pt x="671" y="48053"/>
                </a:lnTo>
                <a:lnTo>
                  <a:pt x="615" y="47960"/>
                </a:lnTo>
                <a:lnTo>
                  <a:pt x="578" y="47867"/>
                </a:lnTo>
                <a:lnTo>
                  <a:pt x="522" y="47774"/>
                </a:lnTo>
                <a:lnTo>
                  <a:pt x="447" y="47718"/>
                </a:lnTo>
                <a:lnTo>
                  <a:pt x="373" y="47699"/>
                </a:lnTo>
                <a:close/>
                <a:moveTo>
                  <a:pt x="91173" y="47942"/>
                </a:moveTo>
                <a:lnTo>
                  <a:pt x="91192" y="48016"/>
                </a:lnTo>
                <a:lnTo>
                  <a:pt x="91248" y="48184"/>
                </a:lnTo>
                <a:lnTo>
                  <a:pt x="91378" y="48444"/>
                </a:lnTo>
                <a:lnTo>
                  <a:pt x="91229" y="48500"/>
                </a:lnTo>
                <a:lnTo>
                  <a:pt x="91173" y="48556"/>
                </a:lnTo>
                <a:lnTo>
                  <a:pt x="91136" y="48612"/>
                </a:lnTo>
                <a:lnTo>
                  <a:pt x="91136" y="48649"/>
                </a:lnTo>
                <a:lnTo>
                  <a:pt x="91136" y="48686"/>
                </a:lnTo>
                <a:lnTo>
                  <a:pt x="91173" y="48761"/>
                </a:lnTo>
                <a:lnTo>
                  <a:pt x="91248" y="48798"/>
                </a:lnTo>
                <a:lnTo>
                  <a:pt x="91285" y="48817"/>
                </a:lnTo>
                <a:lnTo>
                  <a:pt x="91322" y="48798"/>
                </a:lnTo>
                <a:lnTo>
                  <a:pt x="91434" y="48742"/>
                </a:lnTo>
                <a:lnTo>
                  <a:pt x="91508" y="48723"/>
                </a:lnTo>
                <a:lnTo>
                  <a:pt x="91545" y="48705"/>
                </a:lnTo>
                <a:lnTo>
                  <a:pt x="91564" y="48742"/>
                </a:lnTo>
                <a:lnTo>
                  <a:pt x="91601" y="48779"/>
                </a:lnTo>
                <a:lnTo>
                  <a:pt x="91657" y="48872"/>
                </a:lnTo>
                <a:lnTo>
                  <a:pt x="91750" y="49003"/>
                </a:lnTo>
                <a:lnTo>
                  <a:pt x="91825" y="49059"/>
                </a:lnTo>
                <a:lnTo>
                  <a:pt x="91899" y="49096"/>
                </a:lnTo>
                <a:lnTo>
                  <a:pt x="92011" y="49096"/>
                </a:lnTo>
                <a:lnTo>
                  <a:pt x="92030" y="49077"/>
                </a:lnTo>
                <a:lnTo>
                  <a:pt x="92048" y="49040"/>
                </a:lnTo>
                <a:lnTo>
                  <a:pt x="92067" y="48984"/>
                </a:lnTo>
                <a:lnTo>
                  <a:pt x="92030" y="48891"/>
                </a:lnTo>
                <a:lnTo>
                  <a:pt x="91936" y="48723"/>
                </a:lnTo>
                <a:lnTo>
                  <a:pt x="91862" y="48593"/>
                </a:lnTo>
                <a:lnTo>
                  <a:pt x="91825" y="48537"/>
                </a:lnTo>
                <a:lnTo>
                  <a:pt x="91881" y="48463"/>
                </a:lnTo>
                <a:lnTo>
                  <a:pt x="91936" y="48388"/>
                </a:lnTo>
                <a:lnTo>
                  <a:pt x="91992" y="48295"/>
                </a:lnTo>
                <a:lnTo>
                  <a:pt x="92030" y="48202"/>
                </a:lnTo>
                <a:lnTo>
                  <a:pt x="92011" y="48165"/>
                </a:lnTo>
                <a:lnTo>
                  <a:pt x="91974" y="48146"/>
                </a:lnTo>
                <a:lnTo>
                  <a:pt x="91899" y="48165"/>
                </a:lnTo>
                <a:lnTo>
                  <a:pt x="91843" y="48184"/>
                </a:lnTo>
                <a:lnTo>
                  <a:pt x="91806" y="48221"/>
                </a:lnTo>
                <a:lnTo>
                  <a:pt x="91750" y="48258"/>
                </a:lnTo>
                <a:lnTo>
                  <a:pt x="91694" y="48277"/>
                </a:lnTo>
                <a:lnTo>
                  <a:pt x="91620" y="48295"/>
                </a:lnTo>
                <a:lnTo>
                  <a:pt x="91545" y="48239"/>
                </a:lnTo>
                <a:lnTo>
                  <a:pt x="91452" y="48165"/>
                </a:lnTo>
                <a:lnTo>
                  <a:pt x="91378" y="48090"/>
                </a:lnTo>
                <a:lnTo>
                  <a:pt x="91285" y="48016"/>
                </a:lnTo>
                <a:lnTo>
                  <a:pt x="91173" y="47942"/>
                </a:lnTo>
                <a:close/>
                <a:moveTo>
                  <a:pt x="14374" y="50399"/>
                </a:moveTo>
                <a:lnTo>
                  <a:pt x="14318" y="50418"/>
                </a:lnTo>
                <a:lnTo>
                  <a:pt x="14225" y="50474"/>
                </a:lnTo>
                <a:lnTo>
                  <a:pt x="14094" y="50604"/>
                </a:lnTo>
                <a:lnTo>
                  <a:pt x="14057" y="50660"/>
                </a:lnTo>
                <a:lnTo>
                  <a:pt x="14001" y="50678"/>
                </a:lnTo>
                <a:lnTo>
                  <a:pt x="13964" y="50660"/>
                </a:lnTo>
                <a:lnTo>
                  <a:pt x="13908" y="50604"/>
                </a:lnTo>
                <a:lnTo>
                  <a:pt x="13778" y="50548"/>
                </a:lnTo>
                <a:lnTo>
                  <a:pt x="13629" y="50455"/>
                </a:lnTo>
                <a:lnTo>
                  <a:pt x="13536" y="50418"/>
                </a:lnTo>
                <a:lnTo>
                  <a:pt x="13461" y="50418"/>
                </a:lnTo>
                <a:lnTo>
                  <a:pt x="13405" y="50436"/>
                </a:lnTo>
                <a:lnTo>
                  <a:pt x="13368" y="50455"/>
                </a:lnTo>
                <a:lnTo>
                  <a:pt x="13350" y="50492"/>
                </a:lnTo>
                <a:lnTo>
                  <a:pt x="13350" y="50548"/>
                </a:lnTo>
                <a:lnTo>
                  <a:pt x="13368" y="50604"/>
                </a:lnTo>
                <a:lnTo>
                  <a:pt x="13424" y="50660"/>
                </a:lnTo>
                <a:lnTo>
                  <a:pt x="13499" y="50716"/>
                </a:lnTo>
                <a:lnTo>
                  <a:pt x="13648" y="50790"/>
                </a:lnTo>
                <a:lnTo>
                  <a:pt x="13778" y="50846"/>
                </a:lnTo>
                <a:lnTo>
                  <a:pt x="13685" y="50920"/>
                </a:lnTo>
                <a:lnTo>
                  <a:pt x="13592" y="51013"/>
                </a:lnTo>
                <a:lnTo>
                  <a:pt x="13554" y="51051"/>
                </a:lnTo>
                <a:lnTo>
                  <a:pt x="13536" y="51107"/>
                </a:lnTo>
                <a:lnTo>
                  <a:pt x="13554" y="51162"/>
                </a:lnTo>
                <a:lnTo>
                  <a:pt x="13573" y="51200"/>
                </a:lnTo>
                <a:lnTo>
                  <a:pt x="13610" y="51237"/>
                </a:lnTo>
                <a:lnTo>
                  <a:pt x="13796" y="51237"/>
                </a:lnTo>
                <a:lnTo>
                  <a:pt x="13927" y="51200"/>
                </a:lnTo>
                <a:lnTo>
                  <a:pt x="14020" y="51144"/>
                </a:lnTo>
                <a:lnTo>
                  <a:pt x="14094" y="51107"/>
                </a:lnTo>
                <a:lnTo>
                  <a:pt x="14132" y="51069"/>
                </a:lnTo>
                <a:lnTo>
                  <a:pt x="14150" y="51051"/>
                </a:lnTo>
                <a:lnTo>
                  <a:pt x="14225" y="51069"/>
                </a:lnTo>
                <a:lnTo>
                  <a:pt x="14281" y="51107"/>
                </a:lnTo>
                <a:lnTo>
                  <a:pt x="14355" y="51162"/>
                </a:lnTo>
                <a:lnTo>
                  <a:pt x="14411" y="51181"/>
                </a:lnTo>
                <a:lnTo>
                  <a:pt x="14504" y="51218"/>
                </a:lnTo>
                <a:lnTo>
                  <a:pt x="14523" y="51218"/>
                </a:lnTo>
                <a:lnTo>
                  <a:pt x="14541" y="51162"/>
                </a:lnTo>
                <a:lnTo>
                  <a:pt x="14541" y="51144"/>
                </a:lnTo>
                <a:lnTo>
                  <a:pt x="14504" y="51107"/>
                </a:lnTo>
                <a:lnTo>
                  <a:pt x="14448" y="51032"/>
                </a:lnTo>
                <a:lnTo>
                  <a:pt x="14318" y="50920"/>
                </a:lnTo>
                <a:lnTo>
                  <a:pt x="14392" y="50809"/>
                </a:lnTo>
                <a:lnTo>
                  <a:pt x="14485" y="50678"/>
                </a:lnTo>
                <a:lnTo>
                  <a:pt x="14504" y="50604"/>
                </a:lnTo>
                <a:lnTo>
                  <a:pt x="14504" y="50529"/>
                </a:lnTo>
                <a:lnTo>
                  <a:pt x="14485" y="50474"/>
                </a:lnTo>
                <a:lnTo>
                  <a:pt x="14448" y="50418"/>
                </a:lnTo>
                <a:lnTo>
                  <a:pt x="14374" y="50399"/>
                </a:lnTo>
                <a:close/>
                <a:moveTo>
                  <a:pt x="75813" y="50418"/>
                </a:moveTo>
                <a:lnTo>
                  <a:pt x="75702" y="50455"/>
                </a:lnTo>
                <a:lnTo>
                  <a:pt x="75608" y="50492"/>
                </a:lnTo>
                <a:lnTo>
                  <a:pt x="75515" y="50548"/>
                </a:lnTo>
                <a:lnTo>
                  <a:pt x="75478" y="50585"/>
                </a:lnTo>
                <a:lnTo>
                  <a:pt x="75385" y="50585"/>
                </a:lnTo>
                <a:lnTo>
                  <a:pt x="75348" y="50529"/>
                </a:lnTo>
                <a:lnTo>
                  <a:pt x="75292" y="50511"/>
                </a:lnTo>
                <a:lnTo>
                  <a:pt x="75255" y="50492"/>
                </a:lnTo>
                <a:lnTo>
                  <a:pt x="75199" y="50474"/>
                </a:lnTo>
                <a:lnTo>
                  <a:pt x="75124" y="50492"/>
                </a:lnTo>
                <a:lnTo>
                  <a:pt x="75087" y="50511"/>
                </a:lnTo>
                <a:lnTo>
                  <a:pt x="75069" y="50567"/>
                </a:lnTo>
                <a:lnTo>
                  <a:pt x="75069" y="50604"/>
                </a:lnTo>
                <a:lnTo>
                  <a:pt x="75069" y="50641"/>
                </a:lnTo>
                <a:lnTo>
                  <a:pt x="75124" y="50716"/>
                </a:lnTo>
                <a:lnTo>
                  <a:pt x="75180" y="50790"/>
                </a:lnTo>
                <a:lnTo>
                  <a:pt x="75124" y="50865"/>
                </a:lnTo>
                <a:lnTo>
                  <a:pt x="75106" y="50939"/>
                </a:lnTo>
                <a:lnTo>
                  <a:pt x="75106" y="50995"/>
                </a:lnTo>
                <a:lnTo>
                  <a:pt x="75124" y="51032"/>
                </a:lnTo>
                <a:lnTo>
                  <a:pt x="75143" y="51069"/>
                </a:lnTo>
                <a:lnTo>
                  <a:pt x="75180" y="51088"/>
                </a:lnTo>
                <a:lnTo>
                  <a:pt x="75236" y="51125"/>
                </a:lnTo>
                <a:lnTo>
                  <a:pt x="75329" y="51125"/>
                </a:lnTo>
                <a:lnTo>
                  <a:pt x="75366" y="51107"/>
                </a:lnTo>
                <a:lnTo>
                  <a:pt x="75459" y="51051"/>
                </a:lnTo>
                <a:lnTo>
                  <a:pt x="75571" y="51051"/>
                </a:lnTo>
                <a:lnTo>
                  <a:pt x="75627" y="51088"/>
                </a:lnTo>
                <a:lnTo>
                  <a:pt x="75757" y="51181"/>
                </a:lnTo>
                <a:lnTo>
                  <a:pt x="75832" y="51218"/>
                </a:lnTo>
                <a:lnTo>
                  <a:pt x="75888" y="51237"/>
                </a:lnTo>
                <a:lnTo>
                  <a:pt x="75944" y="51237"/>
                </a:lnTo>
                <a:lnTo>
                  <a:pt x="75981" y="51200"/>
                </a:lnTo>
                <a:lnTo>
                  <a:pt x="75999" y="51162"/>
                </a:lnTo>
                <a:lnTo>
                  <a:pt x="75981" y="51107"/>
                </a:lnTo>
                <a:lnTo>
                  <a:pt x="75962" y="51051"/>
                </a:lnTo>
                <a:lnTo>
                  <a:pt x="75906" y="50995"/>
                </a:lnTo>
                <a:lnTo>
                  <a:pt x="75813" y="50902"/>
                </a:lnTo>
                <a:lnTo>
                  <a:pt x="75720" y="50827"/>
                </a:lnTo>
                <a:lnTo>
                  <a:pt x="75813" y="50771"/>
                </a:lnTo>
                <a:lnTo>
                  <a:pt x="75925" y="50697"/>
                </a:lnTo>
                <a:lnTo>
                  <a:pt x="75962" y="50660"/>
                </a:lnTo>
                <a:lnTo>
                  <a:pt x="75981" y="50623"/>
                </a:lnTo>
                <a:lnTo>
                  <a:pt x="75999" y="50567"/>
                </a:lnTo>
                <a:lnTo>
                  <a:pt x="75981" y="50511"/>
                </a:lnTo>
                <a:lnTo>
                  <a:pt x="75944" y="50455"/>
                </a:lnTo>
                <a:lnTo>
                  <a:pt x="75906" y="50418"/>
                </a:lnTo>
                <a:close/>
                <a:moveTo>
                  <a:pt x="86686" y="50399"/>
                </a:moveTo>
                <a:lnTo>
                  <a:pt x="86500" y="50492"/>
                </a:lnTo>
                <a:lnTo>
                  <a:pt x="86407" y="50529"/>
                </a:lnTo>
                <a:lnTo>
                  <a:pt x="86314" y="50567"/>
                </a:lnTo>
                <a:lnTo>
                  <a:pt x="86277" y="50604"/>
                </a:lnTo>
                <a:lnTo>
                  <a:pt x="86239" y="50623"/>
                </a:lnTo>
                <a:lnTo>
                  <a:pt x="86202" y="50604"/>
                </a:lnTo>
                <a:lnTo>
                  <a:pt x="86165" y="50548"/>
                </a:lnTo>
                <a:lnTo>
                  <a:pt x="86016" y="50455"/>
                </a:lnTo>
                <a:lnTo>
                  <a:pt x="85923" y="50418"/>
                </a:lnTo>
                <a:lnTo>
                  <a:pt x="85848" y="50418"/>
                </a:lnTo>
                <a:lnTo>
                  <a:pt x="85793" y="50455"/>
                </a:lnTo>
                <a:lnTo>
                  <a:pt x="85774" y="50492"/>
                </a:lnTo>
                <a:lnTo>
                  <a:pt x="85774" y="50567"/>
                </a:lnTo>
                <a:lnTo>
                  <a:pt x="85811" y="50641"/>
                </a:lnTo>
                <a:lnTo>
                  <a:pt x="85848" y="50716"/>
                </a:lnTo>
                <a:lnTo>
                  <a:pt x="85904" y="50790"/>
                </a:lnTo>
                <a:lnTo>
                  <a:pt x="85793" y="50883"/>
                </a:lnTo>
                <a:lnTo>
                  <a:pt x="85737" y="50939"/>
                </a:lnTo>
                <a:lnTo>
                  <a:pt x="85681" y="51013"/>
                </a:lnTo>
                <a:lnTo>
                  <a:pt x="85644" y="51069"/>
                </a:lnTo>
                <a:lnTo>
                  <a:pt x="85644" y="51125"/>
                </a:lnTo>
                <a:lnTo>
                  <a:pt x="85681" y="51181"/>
                </a:lnTo>
                <a:lnTo>
                  <a:pt x="85774" y="51218"/>
                </a:lnTo>
                <a:lnTo>
                  <a:pt x="85848" y="51218"/>
                </a:lnTo>
                <a:lnTo>
                  <a:pt x="85923" y="51200"/>
                </a:lnTo>
                <a:lnTo>
                  <a:pt x="85997" y="51144"/>
                </a:lnTo>
                <a:lnTo>
                  <a:pt x="86072" y="51125"/>
                </a:lnTo>
                <a:lnTo>
                  <a:pt x="86128" y="51069"/>
                </a:lnTo>
                <a:lnTo>
                  <a:pt x="86165" y="51069"/>
                </a:lnTo>
                <a:lnTo>
                  <a:pt x="86202" y="51088"/>
                </a:lnTo>
                <a:lnTo>
                  <a:pt x="86239" y="51144"/>
                </a:lnTo>
                <a:lnTo>
                  <a:pt x="86314" y="51200"/>
                </a:lnTo>
                <a:lnTo>
                  <a:pt x="86388" y="51237"/>
                </a:lnTo>
                <a:lnTo>
                  <a:pt x="86463" y="51237"/>
                </a:lnTo>
                <a:lnTo>
                  <a:pt x="86500" y="51200"/>
                </a:lnTo>
                <a:lnTo>
                  <a:pt x="86537" y="51162"/>
                </a:lnTo>
                <a:lnTo>
                  <a:pt x="86537" y="51088"/>
                </a:lnTo>
                <a:lnTo>
                  <a:pt x="86500" y="50976"/>
                </a:lnTo>
                <a:lnTo>
                  <a:pt x="86463" y="50939"/>
                </a:lnTo>
                <a:lnTo>
                  <a:pt x="86444" y="50883"/>
                </a:lnTo>
                <a:lnTo>
                  <a:pt x="86481" y="50846"/>
                </a:lnTo>
                <a:lnTo>
                  <a:pt x="86537" y="50827"/>
                </a:lnTo>
                <a:lnTo>
                  <a:pt x="86612" y="50753"/>
                </a:lnTo>
                <a:lnTo>
                  <a:pt x="86705" y="50697"/>
                </a:lnTo>
                <a:lnTo>
                  <a:pt x="86798" y="50641"/>
                </a:lnTo>
                <a:lnTo>
                  <a:pt x="86817" y="50604"/>
                </a:lnTo>
                <a:lnTo>
                  <a:pt x="86835" y="50548"/>
                </a:lnTo>
                <a:lnTo>
                  <a:pt x="86835" y="50492"/>
                </a:lnTo>
                <a:lnTo>
                  <a:pt x="86798" y="50436"/>
                </a:lnTo>
                <a:lnTo>
                  <a:pt x="86742" y="50399"/>
                </a:lnTo>
                <a:close/>
                <a:moveTo>
                  <a:pt x="69707" y="50436"/>
                </a:moveTo>
                <a:lnTo>
                  <a:pt x="69688" y="50455"/>
                </a:lnTo>
                <a:lnTo>
                  <a:pt x="69688" y="50492"/>
                </a:lnTo>
                <a:lnTo>
                  <a:pt x="69725" y="50567"/>
                </a:lnTo>
                <a:lnTo>
                  <a:pt x="69837" y="50697"/>
                </a:lnTo>
                <a:lnTo>
                  <a:pt x="69949" y="50790"/>
                </a:lnTo>
                <a:lnTo>
                  <a:pt x="69837" y="50846"/>
                </a:lnTo>
                <a:lnTo>
                  <a:pt x="69707" y="50939"/>
                </a:lnTo>
                <a:lnTo>
                  <a:pt x="69669" y="50995"/>
                </a:lnTo>
                <a:lnTo>
                  <a:pt x="69632" y="51051"/>
                </a:lnTo>
                <a:lnTo>
                  <a:pt x="69613" y="51125"/>
                </a:lnTo>
                <a:lnTo>
                  <a:pt x="69632" y="51181"/>
                </a:lnTo>
                <a:lnTo>
                  <a:pt x="69688" y="51237"/>
                </a:lnTo>
                <a:lnTo>
                  <a:pt x="69744" y="51256"/>
                </a:lnTo>
                <a:lnTo>
                  <a:pt x="69818" y="51237"/>
                </a:lnTo>
                <a:lnTo>
                  <a:pt x="69911" y="51200"/>
                </a:lnTo>
                <a:lnTo>
                  <a:pt x="70060" y="51107"/>
                </a:lnTo>
                <a:lnTo>
                  <a:pt x="70172" y="51051"/>
                </a:lnTo>
                <a:lnTo>
                  <a:pt x="70228" y="51032"/>
                </a:lnTo>
                <a:lnTo>
                  <a:pt x="70265" y="51051"/>
                </a:lnTo>
                <a:lnTo>
                  <a:pt x="70377" y="51088"/>
                </a:lnTo>
                <a:lnTo>
                  <a:pt x="70470" y="51144"/>
                </a:lnTo>
                <a:lnTo>
                  <a:pt x="70507" y="51144"/>
                </a:lnTo>
                <a:lnTo>
                  <a:pt x="70563" y="51125"/>
                </a:lnTo>
                <a:lnTo>
                  <a:pt x="70619" y="51088"/>
                </a:lnTo>
                <a:lnTo>
                  <a:pt x="70637" y="51032"/>
                </a:lnTo>
                <a:lnTo>
                  <a:pt x="70637" y="50995"/>
                </a:lnTo>
                <a:lnTo>
                  <a:pt x="70637" y="50958"/>
                </a:lnTo>
                <a:lnTo>
                  <a:pt x="70563" y="50883"/>
                </a:lnTo>
                <a:lnTo>
                  <a:pt x="70488" y="50809"/>
                </a:lnTo>
                <a:lnTo>
                  <a:pt x="70637" y="50697"/>
                </a:lnTo>
                <a:lnTo>
                  <a:pt x="70693" y="50623"/>
                </a:lnTo>
                <a:lnTo>
                  <a:pt x="70731" y="50548"/>
                </a:lnTo>
                <a:lnTo>
                  <a:pt x="70731" y="50492"/>
                </a:lnTo>
                <a:lnTo>
                  <a:pt x="70712" y="50455"/>
                </a:lnTo>
                <a:lnTo>
                  <a:pt x="70675" y="50436"/>
                </a:lnTo>
                <a:lnTo>
                  <a:pt x="70619" y="50436"/>
                </a:lnTo>
                <a:lnTo>
                  <a:pt x="70507" y="50474"/>
                </a:lnTo>
                <a:lnTo>
                  <a:pt x="70395" y="50548"/>
                </a:lnTo>
                <a:lnTo>
                  <a:pt x="70284" y="50604"/>
                </a:lnTo>
                <a:lnTo>
                  <a:pt x="70246" y="50623"/>
                </a:lnTo>
                <a:lnTo>
                  <a:pt x="70191" y="50623"/>
                </a:lnTo>
                <a:lnTo>
                  <a:pt x="70116" y="50585"/>
                </a:lnTo>
                <a:lnTo>
                  <a:pt x="70023" y="50529"/>
                </a:lnTo>
                <a:lnTo>
                  <a:pt x="69930" y="50474"/>
                </a:lnTo>
                <a:lnTo>
                  <a:pt x="69837" y="50436"/>
                </a:lnTo>
                <a:close/>
                <a:moveTo>
                  <a:pt x="18861" y="50362"/>
                </a:moveTo>
                <a:lnTo>
                  <a:pt x="18805" y="50380"/>
                </a:lnTo>
                <a:lnTo>
                  <a:pt x="18749" y="50418"/>
                </a:lnTo>
                <a:lnTo>
                  <a:pt x="18730" y="50492"/>
                </a:lnTo>
                <a:lnTo>
                  <a:pt x="18730" y="50548"/>
                </a:lnTo>
                <a:lnTo>
                  <a:pt x="18767" y="50604"/>
                </a:lnTo>
                <a:lnTo>
                  <a:pt x="18805" y="50660"/>
                </a:lnTo>
                <a:lnTo>
                  <a:pt x="18916" y="50753"/>
                </a:lnTo>
                <a:lnTo>
                  <a:pt x="19010" y="50827"/>
                </a:lnTo>
                <a:lnTo>
                  <a:pt x="18935" y="50902"/>
                </a:lnTo>
                <a:lnTo>
                  <a:pt x="18842" y="51032"/>
                </a:lnTo>
                <a:lnTo>
                  <a:pt x="18823" y="51088"/>
                </a:lnTo>
                <a:lnTo>
                  <a:pt x="18805" y="51144"/>
                </a:lnTo>
                <a:lnTo>
                  <a:pt x="18823" y="51200"/>
                </a:lnTo>
                <a:lnTo>
                  <a:pt x="18879" y="51256"/>
                </a:lnTo>
                <a:lnTo>
                  <a:pt x="18935" y="51274"/>
                </a:lnTo>
                <a:lnTo>
                  <a:pt x="19010" y="51274"/>
                </a:lnTo>
                <a:lnTo>
                  <a:pt x="19065" y="51237"/>
                </a:lnTo>
                <a:lnTo>
                  <a:pt x="19121" y="51181"/>
                </a:lnTo>
                <a:lnTo>
                  <a:pt x="19233" y="51088"/>
                </a:lnTo>
                <a:lnTo>
                  <a:pt x="19289" y="51051"/>
                </a:lnTo>
                <a:lnTo>
                  <a:pt x="19345" y="51032"/>
                </a:lnTo>
                <a:lnTo>
                  <a:pt x="19382" y="51051"/>
                </a:lnTo>
                <a:lnTo>
                  <a:pt x="19438" y="51088"/>
                </a:lnTo>
                <a:lnTo>
                  <a:pt x="19568" y="51162"/>
                </a:lnTo>
                <a:lnTo>
                  <a:pt x="19643" y="51200"/>
                </a:lnTo>
                <a:lnTo>
                  <a:pt x="19698" y="51218"/>
                </a:lnTo>
                <a:lnTo>
                  <a:pt x="19754" y="51218"/>
                </a:lnTo>
                <a:lnTo>
                  <a:pt x="19810" y="51200"/>
                </a:lnTo>
                <a:lnTo>
                  <a:pt x="19847" y="51144"/>
                </a:lnTo>
                <a:lnTo>
                  <a:pt x="19847" y="51088"/>
                </a:lnTo>
                <a:lnTo>
                  <a:pt x="19829" y="51013"/>
                </a:lnTo>
                <a:lnTo>
                  <a:pt x="19773" y="50958"/>
                </a:lnTo>
                <a:lnTo>
                  <a:pt x="19661" y="50846"/>
                </a:lnTo>
                <a:lnTo>
                  <a:pt x="19549" y="50771"/>
                </a:lnTo>
                <a:lnTo>
                  <a:pt x="19643" y="50697"/>
                </a:lnTo>
                <a:lnTo>
                  <a:pt x="19754" y="50585"/>
                </a:lnTo>
                <a:lnTo>
                  <a:pt x="19791" y="50548"/>
                </a:lnTo>
                <a:lnTo>
                  <a:pt x="19810" y="50492"/>
                </a:lnTo>
                <a:lnTo>
                  <a:pt x="19791" y="50455"/>
                </a:lnTo>
                <a:lnTo>
                  <a:pt x="19717" y="50418"/>
                </a:lnTo>
                <a:lnTo>
                  <a:pt x="19661" y="50418"/>
                </a:lnTo>
                <a:lnTo>
                  <a:pt x="19605" y="50455"/>
                </a:lnTo>
                <a:lnTo>
                  <a:pt x="19475" y="50511"/>
                </a:lnTo>
                <a:lnTo>
                  <a:pt x="19401" y="50548"/>
                </a:lnTo>
                <a:lnTo>
                  <a:pt x="19345" y="50567"/>
                </a:lnTo>
                <a:lnTo>
                  <a:pt x="19307" y="50567"/>
                </a:lnTo>
                <a:lnTo>
                  <a:pt x="19233" y="50529"/>
                </a:lnTo>
                <a:lnTo>
                  <a:pt x="19121" y="50474"/>
                </a:lnTo>
                <a:lnTo>
                  <a:pt x="18991" y="50399"/>
                </a:lnTo>
                <a:lnTo>
                  <a:pt x="18935" y="50380"/>
                </a:lnTo>
                <a:lnTo>
                  <a:pt x="18861" y="50362"/>
                </a:lnTo>
                <a:close/>
                <a:moveTo>
                  <a:pt x="21542" y="50380"/>
                </a:moveTo>
                <a:lnTo>
                  <a:pt x="21523" y="50399"/>
                </a:lnTo>
                <a:lnTo>
                  <a:pt x="21523" y="50418"/>
                </a:lnTo>
                <a:lnTo>
                  <a:pt x="21542" y="50455"/>
                </a:lnTo>
                <a:lnTo>
                  <a:pt x="21653" y="50585"/>
                </a:lnTo>
                <a:lnTo>
                  <a:pt x="21839" y="50771"/>
                </a:lnTo>
                <a:lnTo>
                  <a:pt x="21728" y="50827"/>
                </a:lnTo>
                <a:lnTo>
                  <a:pt x="21560" y="50939"/>
                </a:lnTo>
                <a:lnTo>
                  <a:pt x="21504" y="50995"/>
                </a:lnTo>
                <a:lnTo>
                  <a:pt x="21448" y="51051"/>
                </a:lnTo>
                <a:lnTo>
                  <a:pt x="21411" y="51107"/>
                </a:lnTo>
                <a:lnTo>
                  <a:pt x="21430" y="51181"/>
                </a:lnTo>
                <a:lnTo>
                  <a:pt x="21448" y="51218"/>
                </a:lnTo>
                <a:lnTo>
                  <a:pt x="21486" y="51237"/>
                </a:lnTo>
                <a:lnTo>
                  <a:pt x="21523" y="51256"/>
                </a:lnTo>
                <a:lnTo>
                  <a:pt x="21560" y="51256"/>
                </a:lnTo>
                <a:lnTo>
                  <a:pt x="21635" y="51218"/>
                </a:lnTo>
                <a:lnTo>
                  <a:pt x="21709" y="51162"/>
                </a:lnTo>
                <a:lnTo>
                  <a:pt x="21877" y="51032"/>
                </a:lnTo>
                <a:lnTo>
                  <a:pt x="21933" y="50976"/>
                </a:lnTo>
                <a:lnTo>
                  <a:pt x="21988" y="50958"/>
                </a:lnTo>
                <a:lnTo>
                  <a:pt x="22044" y="50976"/>
                </a:lnTo>
                <a:lnTo>
                  <a:pt x="22100" y="51013"/>
                </a:lnTo>
                <a:lnTo>
                  <a:pt x="22193" y="51144"/>
                </a:lnTo>
                <a:lnTo>
                  <a:pt x="22249" y="51200"/>
                </a:lnTo>
                <a:lnTo>
                  <a:pt x="22305" y="51256"/>
                </a:lnTo>
                <a:lnTo>
                  <a:pt x="22361" y="51274"/>
                </a:lnTo>
                <a:lnTo>
                  <a:pt x="22454" y="51256"/>
                </a:lnTo>
                <a:lnTo>
                  <a:pt x="22491" y="51218"/>
                </a:lnTo>
                <a:lnTo>
                  <a:pt x="22510" y="51200"/>
                </a:lnTo>
                <a:lnTo>
                  <a:pt x="22528" y="51125"/>
                </a:lnTo>
                <a:lnTo>
                  <a:pt x="22510" y="51051"/>
                </a:lnTo>
                <a:lnTo>
                  <a:pt x="22472" y="50976"/>
                </a:lnTo>
                <a:lnTo>
                  <a:pt x="22342" y="50846"/>
                </a:lnTo>
                <a:lnTo>
                  <a:pt x="22230" y="50734"/>
                </a:lnTo>
                <a:lnTo>
                  <a:pt x="22324" y="50623"/>
                </a:lnTo>
                <a:lnTo>
                  <a:pt x="22361" y="50567"/>
                </a:lnTo>
                <a:lnTo>
                  <a:pt x="22379" y="50511"/>
                </a:lnTo>
                <a:lnTo>
                  <a:pt x="22379" y="50474"/>
                </a:lnTo>
                <a:lnTo>
                  <a:pt x="22342" y="50455"/>
                </a:lnTo>
                <a:lnTo>
                  <a:pt x="22286" y="50474"/>
                </a:lnTo>
                <a:lnTo>
                  <a:pt x="22193" y="50529"/>
                </a:lnTo>
                <a:lnTo>
                  <a:pt x="22082" y="50567"/>
                </a:lnTo>
                <a:lnTo>
                  <a:pt x="22026" y="50585"/>
                </a:lnTo>
                <a:lnTo>
                  <a:pt x="21951" y="50548"/>
                </a:lnTo>
                <a:lnTo>
                  <a:pt x="21858" y="50492"/>
                </a:lnTo>
                <a:lnTo>
                  <a:pt x="21691" y="50418"/>
                </a:lnTo>
                <a:lnTo>
                  <a:pt x="21579" y="50380"/>
                </a:lnTo>
                <a:close/>
                <a:moveTo>
                  <a:pt x="33085" y="50362"/>
                </a:moveTo>
                <a:lnTo>
                  <a:pt x="32973" y="50399"/>
                </a:lnTo>
                <a:lnTo>
                  <a:pt x="32806" y="50474"/>
                </a:lnTo>
                <a:lnTo>
                  <a:pt x="32694" y="50529"/>
                </a:lnTo>
                <a:lnTo>
                  <a:pt x="32638" y="50548"/>
                </a:lnTo>
                <a:lnTo>
                  <a:pt x="32563" y="50529"/>
                </a:lnTo>
                <a:lnTo>
                  <a:pt x="32470" y="50474"/>
                </a:lnTo>
                <a:lnTo>
                  <a:pt x="32359" y="50436"/>
                </a:lnTo>
                <a:lnTo>
                  <a:pt x="32284" y="50418"/>
                </a:lnTo>
                <a:lnTo>
                  <a:pt x="32266" y="50418"/>
                </a:lnTo>
                <a:lnTo>
                  <a:pt x="32266" y="50455"/>
                </a:lnTo>
                <a:lnTo>
                  <a:pt x="32340" y="50585"/>
                </a:lnTo>
                <a:lnTo>
                  <a:pt x="32452" y="50697"/>
                </a:lnTo>
                <a:lnTo>
                  <a:pt x="32340" y="50790"/>
                </a:lnTo>
                <a:lnTo>
                  <a:pt x="32210" y="50920"/>
                </a:lnTo>
                <a:lnTo>
                  <a:pt x="32154" y="50995"/>
                </a:lnTo>
                <a:lnTo>
                  <a:pt x="32117" y="51069"/>
                </a:lnTo>
                <a:lnTo>
                  <a:pt x="32117" y="51144"/>
                </a:lnTo>
                <a:lnTo>
                  <a:pt x="32154" y="51200"/>
                </a:lnTo>
                <a:lnTo>
                  <a:pt x="32228" y="51237"/>
                </a:lnTo>
                <a:lnTo>
                  <a:pt x="32284" y="51237"/>
                </a:lnTo>
                <a:lnTo>
                  <a:pt x="32359" y="51218"/>
                </a:lnTo>
                <a:lnTo>
                  <a:pt x="32452" y="51162"/>
                </a:lnTo>
                <a:lnTo>
                  <a:pt x="32582" y="51051"/>
                </a:lnTo>
                <a:lnTo>
                  <a:pt x="32694" y="50958"/>
                </a:lnTo>
                <a:lnTo>
                  <a:pt x="32768" y="51051"/>
                </a:lnTo>
                <a:lnTo>
                  <a:pt x="32880" y="51181"/>
                </a:lnTo>
                <a:lnTo>
                  <a:pt x="32954" y="51237"/>
                </a:lnTo>
                <a:lnTo>
                  <a:pt x="33010" y="51274"/>
                </a:lnTo>
                <a:lnTo>
                  <a:pt x="33066" y="51274"/>
                </a:lnTo>
                <a:lnTo>
                  <a:pt x="33122" y="51237"/>
                </a:lnTo>
                <a:lnTo>
                  <a:pt x="33159" y="51181"/>
                </a:lnTo>
                <a:lnTo>
                  <a:pt x="33159" y="51125"/>
                </a:lnTo>
                <a:lnTo>
                  <a:pt x="33122" y="51069"/>
                </a:lnTo>
                <a:lnTo>
                  <a:pt x="33085" y="50995"/>
                </a:lnTo>
                <a:lnTo>
                  <a:pt x="32992" y="50883"/>
                </a:lnTo>
                <a:lnTo>
                  <a:pt x="32899" y="50790"/>
                </a:lnTo>
                <a:lnTo>
                  <a:pt x="32992" y="50716"/>
                </a:lnTo>
                <a:lnTo>
                  <a:pt x="33159" y="50567"/>
                </a:lnTo>
                <a:lnTo>
                  <a:pt x="33215" y="50492"/>
                </a:lnTo>
                <a:lnTo>
                  <a:pt x="33252" y="50436"/>
                </a:lnTo>
                <a:lnTo>
                  <a:pt x="33252" y="50399"/>
                </a:lnTo>
                <a:lnTo>
                  <a:pt x="33252" y="50380"/>
                </a:lnTo>
                <a:lnTo>
                  <a:pt x="33215" y="50362"/>
                </a:lnTo>
                <a:close/>
                <a:moveTo>
                  <a:pt x="34779" y="50362"/>
                </a:moveTo>
                <a:lnTo>
                  <a:pt x="34742" y="50399"/>
                </a:lnTo>
                <a:lnTo>
                  <a:pt x="34742" y="50455"/>
                </a:lnTo>
                <a:lnTo>
                  <a:pt x="34760" y="50511"/>
                </a:lnTo>
                <a:lnTo>
                  <a:pt x="34798" y="50567"/>
                </a:lnTo>
                <a:lnTo>
                  <a:pt x="34928" y="50678"/>
                </a:lnTo>
                <a:lnTo>
                  <a:pt x="35189" y="50846"/>
                </a:lnTo>
                <a:lnTo>
                  <a:pt x="35077" y="50939"/>
                </a:lnTo>
                <a:lnTo>
                  <a:pt x="34928" y="51069"/>
                </a:lnTo>
                <a:lnTo>
                  <a:pt x="34872" y="51144"/>
                </a:lnTo>
                <a:lnTo>
                  <a:pt x="34853" y="51218"/>
                </a:lnTo>
                <a:lnTo>
                  <a:pt x="34872" y="51237"/>
                </a:lnTo>
                <a:lnTo>
                  <a:pt x="34891" y="51256"/>
                </a:lnTo>
                <a:lnTo>
                  <a:pt x="34928" y="51274"/>
                </a:lnTo>
                <a:lnTo>
                  <a:pt x="35021" y="51274"/>
                </a:lnTo>
                <a:lnTo>
                  <a:pt x="35058" y="51256"/>
                </a:lnTo>
                <a:lnTo>
                  <a:pt x="35170" y="51200"/>
                </a:lnTo>
                <a:lnTo>
                  <a:pt x="35244" y="51125"/>
                </a:lnTo>
                <a:lnTo>
                  <a:pt x="35338" y="51088"/>
                </a:lnTo>
                <a:lnTo>
                  <a:pt x="35412" y="51051"/>
                </a:lnTo>
                <a:lnTo>
                  <a:pt x="35487" y="51069"/>
                </a:lnTo>
                <a:lnTo>
                  <a:pt x="35524" y="51088"/>
                </a:lnTo>
                <a:lnTo>
                  <a:pt x="35580" y="51125"/>
                </a:lnTo>
                <a:lnTo>
                  <a:pt x="35617" y="51144"/>
                </a:lnTo>
                <a:lnTo>
                  <a:pt x="35654" y="51144"/>
                </a:lnTo>
                <a:lnTo>
                  <a:pt x="35691" y="51125"/>
                </a:lnTo>
                <a:lnTo>
                  <a:pt x="35710" y="51107"/>
                </a:lnTo>
                <a:lnTo>
                  <a:pt x="35710" y="51088"/>
                </a:lnTo>
                <a:lnTo>
                  <a:pt x="35691" y="51051"/>
                </a:lnTo>
                <a:lnTo>
                  <a:pt x="35654" y="50995"/>
                </a:lnTo>
                <a:lnTo>
                  <a:pt x="35617" y="50939"/>
                </a:lnTo>
                <a:lnTo>
                  <a:pt x="35635" y="50883"/>
                </a:lnTo>
                <a:lnTo>
                  <a:pt x="35654" y="50846"/>
                </a:lnTo>
                <a:lnTo>
                  <a:pt x="35747" y="50790"/>
                </a:lnTo>
                <a:lnTo>
                  <a:pt x="35822" y="50734"/>
                </a:lnTo>
                <a:lnTo>
                  <a:pt x="35952" y="50623"/>
                </a:lnTo>
                <a:lnTo>
                  <a:pt x="35989" y="50548"/>
                </a:lnTo>
                <a:lnTo>
                  <a:pt x="36026" y="50492"/>
                </a:lnTo>
                <a:lnTo>
                  <a:pt x="36026" y="50436"/>
                </a:lnTo>
                <a:lnTo>
                  <a:pt x="35971" y="50399"/>
                </a:lnTo>
                <a:lnTo>
                  <a:pt x="35915" y="50380"/>
                </a:lnTo>
                <a:lnTo>
                  <a:pt x="35840" y="50380"/>
                </a:lnTo>
                <a:lnTo>
                  <a:pt x="35784" y="50399"/>
                </a:lnTo>
                <a:lnTo>
                  <a:pt x="35729" y="50436"/>
                </a:lnTo>
                <a:lnTo>
                  <a:pt x="35635" y="50511"/>
                </a:lnTo>
                <a:lnTo>
                  <a:pt x="35524" y="50585"/>
                </a:lnTo>
                <a:lnTo>
                  <a:pt x="35449" y="50641"/>
                </a:lnTo>
                <a:lnTo>
                  <a:pt x="35431" y="50660"/>
                </a:lnTo>
                <a:lnTo>
                  <a:pt x="35319" y="50604"/>
                </a:lnTo>
                <a:lnTo>
                  <a:pt x="35263" y="50567"/>
                </a:lnTo>
                <a:lnTo>
                  <a:pt x="35207" y="50511"/>
                </a:lnTo>
                <a:lnTo>
                  <a:pt x="35133" y="50474"/>
                </a:lnTo>
                <a:lnTo>
                  <a:pt x="35077" y="50418"/>
                </a:lnTo>
                <a:lnTo>
                  <a:pt x="34984" y="50380"/>
                </a:lnTo>
                <a:lnTo>
                  <a:pt x="34872" y="50362"/>
                </a:lnTo>
                <a:close/>
                <a:moveTo>
                  <a:pt x="38614" y="50362"/>
                </a:moveTo>
                <a:lnTo>
                  <a:pt x="38503" y="50399"/>
                </a:lnTo>
                <a:lnTo>
                  <a:pt x="38410" y="50436"/>
                </a:lnTo>
                <a:lnTo>
                  <a:pt x="38205" y="50529"/>
                </a:lnTo>
                <a:lnTo>
                  <a:pt x="38093" y="50567"/>
                </a:lnTo>
                <a:lnTo>
                  <a:pt x="38019" y="50511"/>
                </a:lnTo>
                <a:lnTo>
                  <a:pt x="37963" y="50474"/>
                </a:lnTo>
                <a:lnTo>
                  <a:pt x="37907" y="50436"/>
                </a:lnTo>
                <a:lnTo>
                  <a:pt x="37851" y="50399"/>
                </a:lnTo>
                <a:lnTo>
                  <a:pt x="37795" y="50380"/>
                </a:lnTo>
                <a:lnTo>
                  <a:pt x="37739" y="50380"/>
                </a:lnTo>
                <a:lnTo>
                  <a:pt x="37683" y="50399"/>
                </a:lnTo>
                <a:lnTo>
                  <a:pt x="37628" y="50436"/>
                </a:lnTo>
                <a:lnTo>
                  <a:pt x="37590" y="50492"/>
                </a:lnTo>
                <a:lnTo>
                  <a:pt x="37590" y="50529"/>
                </a:lnTo>
                <a:lnTo>
                  <a:pt x="37609" y="50585"/>
                </a:lnTo>
                <a:lnTo>
                  <a:pt x="37646" y="50641"/>
                </a:lnTo>
                <a:lnTo>
                  <a:pt x="37702" y="50697"/>
                </a:lnTo>
                <a:lnTo>
                  <a:pt x="37777" y="50753"/>
                </a:lnTo>
                <a:lnTo>
                  <a:pt x="37646" y="50827"/>
                </a:lnTo>
                <a:lnTo>
                  <a:pt x="37516" y="50920"/>
                </a:lnTo>
                <a:lnTo>
                  <a:pt x="37441" y="50958"/>
                </a:lnTo>
                <a:lnTo>
                  <a:pt x="37386" y="51032"/>
                </a:lnTo>
                <a:lnTo>
                  <a:pt x="37348" y="51088"/>
                </a:lnTo>
                <a:lnTo>
                  <a:pt x="37348" y="51162"/>
                </a:lnTo>
                <a:lnTo>
                  <a:pt x="37367" y="51218"/>
                </a:lnTo>
                <a:lnTo>
                  <a:pt x="37404" y="51256"/>
                </a:lnTo>
                <a:lnTo>
                  <a:pt x="37460" y="51274"/>
                </a:lnTo>
                <a:lnTo>
                  <a:pt x="37534" y="51274"/>
                </a:lnTo>
                <a:lnTo>
                  <a:pt x="37683" y="51237"/>
                </a:lnTo>
                <a:lnTo>
                  <a:pt x="37795" y="51181"/>
                </a:lnTo>
                <a:lnTo>
                  <a:pt x="37944" y="51069"/>
                </a:lnTo>
                <a:lnTo>
                  <a:pt x="38019" y="51013"/>
                </a:lnTo>
                <a:lnTo>
                  <a:pt x="38093" y="50995"/>
                </a:lnTo>
                <a:lnTo>
                  <a:pt x="38168" y="51013"/>
                </a:lnTo>
                <a:lnTo>
                  <a:pt x="38242" y="51069"/>
                </a:lnTo>
                <a:lnTo>
                  <a:pt x="38316" y="51125"/>
                </a:lnTo>
                <a:lnTo>
                  <a:pt x="38372" y="51162"/>
                </a:lnTo>
                <a:lnTo>
                  <a:pt x="38521" y="51162"/>
                </a:lnTo>
                <a:lnTo>
                  <a:pt x="38540" y="51125"/>
                </a:lnTo>
                <a:lnTo>
                  <a:pt x="38521" y="51069"/>
                </a:lnTo>
                <a:lnTo>
                  <a:pt x="38447" y="50958"/>
                </a:lnTo>
                <a:lnTo>
                  <a:pt x="38354" y="50827"/>
                </a:lnTo>
                <a:lnTo>
                  <a:pt x="38540" y="50716"/>
                </a:lnTo>
                <a:lnTo>
                  <a:pt x="38614" y="50641"/>
                </a:lnTo>
                <a:lnTo>
                  <a:pt x="38689" y="50567"/>
                </a:lnTo>
                <a:lnTo>
                  <a:pt x="38707" y="50511"/>
                </a:lnTo>
                <a:lnTo>
                  <a:pt x="38726" y="50436"/>
                </a:lnTo>
                <a:lnTo>
                  <a:pt x="38726" y="50399"/>
                </a:lnTo>
                <a:lnTo>
                  <a:pt x="38707" y="50380"/>
                </a:lnTo>
                <a:lnTo>
                  <a:pt x="38670" y="50362"/>
                </a:lnTo>
                <a:close/>
                <a:moveTo>
                  <a:pt x="43027" y="50362"/>
                </a:moveTo>
                <a:lnTo>
                  <a:pt x="42952" y="50380"/>
                </a:lnTo>
                <a:lnTo>
                  <a:pt x="42915" y="50436"/>
                </a:lnTo>
                <a:lnTo>
                  <a:pt x="42896" y="50511"/>
                </a:lnTo>
                <a:lnTo>
                  <a:pt x="42915" y="50567"/>
                </a:lnTo>
                <a:lnTo>
                  <a:pt x="42934" y="50604"/>
                </a:lnTo>
                <a:lnTo>
                  <a:pt x="42990" y="50660"/>
                </a:lnTo>
                <a:lnTo>
                  <a:pt x="43120" y="50771"/>
                </a:lnTo>
                <a:lnTo>
                  <a:pt x="43027" y="50865"/>
                </a:lnTo>
                <a:lnTo>
                  <a:pt x="42990" y="50920"/>
                </a:lnTo>
                <a:lnTo>
                  <a:pt x="42952" y="50995"/>
                </a:lnTo>
                <a:lnTo>
                  <a:pt x="42934" y="51051"/>
                </a:lnTo>
                <a:lnTo>
                  <a:pt x="42952" y="51088"/>
                </a:lnTo>
                <a:lnTo>
                  <a:pt x="43008" y="51125"/>
                </a:lnTo>
                <a:lnTo>
                  <a:pt x="43101" y="51125"/>
                </a:lnTo>
                <a:lnTo>
                  <a:pt x="43194" y="51107"/>
                </a:lnTo>
                <a:lnTo>
                  <a:pt x="43269" y="51051"/>
                </a:lnTo>
                <a:lnTo>
                  <a:pt x="43325" y="51013"/>
                </a:lnTo>
                <a:lnTo>
                  <a:pt x="43362" y="50995"/>
                </a:lnTo>
                <a:lnTo>
                  <a:pt x="43399" y="51013"/>
                </a:lnTo>
                <a:lnTo>
                  <a:pt x="43436" y="51069"/>
                </a:lnTo>
                <a:lnTo>
                  <a:pt x="43492" y="51107"/>
                </a:lnTo>
                <a:lnTo>
                  <a:pt x="43548" y="51181"/>
                </a:lnTo>
                <a:lnTo>
                  <a:pt x="43604" y="51256"/>
                </a:lnTo>
                <a:lnTo>
                  <a:pt x="43641" y="51274"/>
                </a:lnTo>
                <a:lnTo>
                  <a:pt x="43678" y="51274"/>
                </a:lnTo>
                <a:lnTo>
                  <a:pt x="43716" y="51256"/>
                </a:lnTo>
                <a:lnTo>
                  <a:pt x="43734" y="51200"/>
                </a:lnTo>
                <a:lnTo>
                  <a:pt x="43716" y="51144"/>
                </a:lnTo>
                <a:lnTo>
                  <a:pt x="43697" y="51069"/>
                </a:lnTo>
                <a:lnTo>
                  <a:pt x="43623" y="50902"/>
                </a:lnTo>
                <a:lnTo>
                  <a:pt x="43604" y="50846"/>
                </a:lnTo>
                <a:lnTo>
                  <a:pt x="43604" y="50809"/>
                </a:lnTo>
                <a:lnTo>
                  <a:pt x="43678" y="50734"/>
                </a:lnTo>
                <a:lnTo>
                  <a:pt x="43809" y="50585"/>
                </a:lnTo>
                <a:lnTo>
                  <a:pt x="43865" y="50511"/>
                </a:lnTo>
                <a:lnTo>
                  <a:pt x="43902" y="50436"/>
                </a:lnTo>
                <a:lnTo>
                  <a:pt x="43902" y="50418"/>
                </a:lnTo>
                <a:lnTo>
                  <a:pt x="43883" y="50399"/>
                </a:lnTo>
                <a:lnTo>
                  <a:pt x="43846" y="50399"/>
                </a:lnTo>
                <a:lnTo>
                  <a:pt x="43809" y="50418"/>
                </a:lnTo>
                <a:lnTo>
                  <a:pt x="43716" y="50455"/>
                </a:lnTo>
                <a:lnTo>
                  <a:pt x="43585" y="50529"/>
                </a:lnTo>
                <a:lnTo>
                  <a:pt x="43474" y="50585"/>
                </a:lnTo>
                <a:lnTo>
                  <a:pt x="43436" y="50604"/>
                </a:lnTo>
                <a:lnTo>
                  <a:pt x="43399" y="50604"/>
                </a:lnTo>
                <a:lnTo>
                  <a:pt x="43362" y="50585"/>
                </a:lnTo>
                <a:lnTo>
                  <a:pt x="43325" y="50567"/>
                </a:lnTo>
                <a:lnTo>
                  <a:pt x="43250" y="50492"/>
                </a:lnTo>
                <a:lnTo>
                  <a:pt x="43176" y="50418"/>
                </a:lnTo>
                <a:lnTo>
                  <a:pt x="43139" y="50380"/>
                </a:lnTo>
                <a:lnTo>
                  <a:pt x="43101" y="50362"/>
                </a:lnTo>
                <a:close/>
                <a:moveTo>
                  <a:pt x="50958" y="50380"/>
                </a:moveTo>
                <a:lnTo>
                  <a:pt x="50902" y="50399"/>
                </a:lnTo>
                <a:lnTo>
                  <a:pt x="50865" y="50455"/>
                </a:lnTo>
                <a:lnTo>
                  <a:pt x="50846" y="50529"/>
                </a:lnTo>
                <a:lnTo>
                  <a:pt x="50846" y="50585"/>
                </a:lnTo>
                <a:lnTo>
                  <a:pt x="50902" y="50641"/>
                </a:lnTo>
                <a:lnTo>
                  <a:pt x="50958" y="50697"/>
                </a:lnTo>
                <a:lnTo>
                  <a:pt x="51107" y="50771"/>
                </a:lnTo>
                <a:lnTo>
                  <a:pt x="51219" y="50846"/>
                </a:lnTo>
                <a:lnTo>
                  <a:pt x="51144" y="50939"/>
                </a:lnTo>
                <a:lnTo>
                  <a:pt x="51070" y="51051"/>
                </a:lnTo>
                <a:lnTo>
                  <a:pt x="51051" y="51107"/>
                </a:lnTo>
                <a:lnTo>
                  <a:pt x="51033" y="51162"/>
                </a:lnTo>
                <a:lnTo>
                  <a:pt x="51070" y="51218"/>
                </a:lnTo>
                <a:lnTo>
                  <a:pt x="51126" y="51256"/>
                </a:lnTo>
                <a:lnTo>
                  <a:pt x="51182" y="51274"/>
                </a:lnTo>
                <a:lnTo>
                  <a:pt x="51237" y="51256"/>
                </a:lnTo>
                <a:lnTo>
                  <a:pt x="51293" y="51218"/>
                </a:lnTo>
                <a:lnTo>
                  <a:pt x="51349" y="51162"/>
                </a:lnTo>
                <a:lnTo>
                  <a:pt x="51442" y="51069"/>
                </a:lnTo>
                <a:lnTo>
                  <a:pt x="51479" y="51032"/>
                </a:lnTo>
                <a:lnTo>
                  <a:pt x="51535" y="51013"/>
                </a:lnTo>
                <a:lnTo>
                  <a:pt x="51573" y="51032"/>
                </a:lnTo>
                <a:lnTo>
                  <a:pt x="51647" y="51069"/>
                </a:lnTo>
                <a:lnTo>
                  <a:pt x="51777" y="51181"/>
                </a:lnTo>
                <a:lnTo>
                  <a:pt x="51833" y="51218"/>
                </a:lnTo>
                <a:lnTo>
                  <a:pt x="51908" y="51237"/>
                </a:lnTo>
                <a:lnTo>
                  <a:pt x="51963" y="51218"/>
                </a:lnTo>
                <a:lnTo>
                  <a:pt x="52001" y="51181"/>
                </a:lnTo>
                <a:lnTo>
                  <a:pt x="52019" y="51125"/>
                </a:lnTo>
                <a:lnTo>
                  <a:pt x="52001" y="51051"/>
                </a:lnTo>
                <a:lnTo>
                  <a:pt x="51963" y="50995"/>
                </a:lnTo>
                <a:lnTo>
                  <a:pt x="51908" y="50920"/>
                </a:lnTo>
                <a:lnTo>
                  <a:pt x="51777" y="50809"/>
                </a:lnTo>
                <a:lnTo>
                  <a:pt x="51684" y="50716"/>
                </a:lnTo>
                <a:lnTo>
                  <a:pt x="51740" y="50623"/>
                </a:lnTo>
                <a:lnTo>
                  <a:pt x="51796" y="50511"/>
                </a:lnTo>
                <a:lnTo>
                  <a:pt x="51815" y="50455"/>
                </a:lnTo>
                <a:lnTo>
                  <a:pt x="51815" y="50418"/>
                </a:lnTo>
                <a:lnTo>
                  <a:pt x="51777" y="50399"/>
                </a:lnTo>
                <a:lnTo>
                  <a:pt x="51703" y="50380"/>
                </a:lnTo>
                <a:lnTo>
                  <a:pt x="51666" y="50399"/>
                </a:lnTo>
                <a:lnTo>
                  <a:pt x="51610" y="50455"/>
                </a:lnTo>
                <a:lnTo>
                  <a:pt x="51554" y="50511"/>
                </a:lnTo>
                <a:lnTo>
                  <a:pt x="51517" y="50529"/>
                </a:lnTo>
                <a:lnTo>
                  <a:pt x="51442" y="50548"/>
                </a:lnTo>
                <a:lnTo>
                  <a:pt x="51386" y="50529"/>
                </a:lnTo>
                <a:lnTo>
                  <a:pt x="51275" y="50455"/>
                </a:lnTo>
                <a:lnTo>
                  <a:pt x="51163" y="50418"/>
                </a:lnTo>
                <a:lnTo>
                  <a:pt x="51051" y="50380"/>
                </a:lnTo>
                <a:close/>
                <a:moveTo>
                  <a:pt x="72574" y="50380"/>
                </a:moveTo>
                <a:lnTo>
                  <a:pt x="72499" y="50418"/>
                </a:lnTo>
                <a:lnTo>
                  <a:pt x="72462" y="50474"/>
                </a:lnTo>
                <a:lnTo>
                  <a:pt x="72443" y="50529"/>
                </a:lnTo>
                <a:lnTo>
                  <a:pt x="72443" y="50585"/>
                </a:lnTo>
                <a:lnTo>
                  <a:pt x="72481" y="50641"/>
                </a:lnTo>
                <a:lnTo>
                  <a:pt x="72592" y="50734"/>
                </a:lnTo>
                <a:lnTo>
                  <a:pt x="72704" y="50809"/>
                </a:lnTo>
                <a:lnTo>
                  <a:pt x="72462" y="50939"/>
                </a:lnTo>
                <a:lnTo>
                  <a:pt x="72350" y="51032"/>
                </a:lnTo>
                <a:lnTo>
                  <a:pt x="72313" y="51069"/>
                </a:lnTo>
                <a:lnTo>
                  <a:pt x="72294" y="51125"/>
                </a:lnTo>
                <a:lnTo>
                  <a:pt x="72294" y="51200"/>
                </a:lnTo>
                <a:lnTo>
                  <a:pt x="72332" y="51256"/>
                </a:lnTo>
                <a:lnTo>
                  <a:pt x="72388" y="51274"/>
                </a:lnTo>
                <a:lnTo>
                  <a:pt x="72462" y="51274"/>
                </a:lnTo>
                <a:lnTo>
                  <a:pt x="72611" y="51256"/>
                </a:lnTo>
                <a:lnTo>
                  <a:pt x="72723" y="51200"/>
                </a:lnTo>
                <a:lnTo>
                  <a:pt x="72778" y="51144"/>
                </a:lnTo>
                <a:lnTo>
                  <a:pt x="72872" y="51088"/>
                </a:lnTo>
                <a:lnTo>
                  <a:pt x="72946" y="51032"/>
                </a:lnTo>
                <a:lnTo>
                  <a:pt x="73002" y="50995"/>
                </a:lnTo>
                <a:lnTo>
                  <a:pt x="73039" y="50995"/>
                </a:lnTo>
                <a:lnTo>
                  <a:pt x="73076" y="51013"/>
                </a:lnTo>
                <a:lnTo>
                  <a:pt x="73151" y="51051"/>
                </a:lnTo>
                <a:lnTo>
                  <a:pt x="73225" y="51107"/>
                </a:lnTo>
                <a:lnTo>
                  <a:pt x="73263" y="51125"/>
                </a:lnTo>
                <a:lnTo>
                  <a:pt x="73300" y="51107"/>
                </a:lnTo>
                <a:lnTo>
                  <a:pt x="73374" y="51088"/>
                </a:lnTo>
                <a:lnTo>
                  <a:pt x="73393" y="51051"/>
                </a:lnTo>
                <a:lnTo>
                  <a:pt x="73412" y="51013"/>
                </a:lnTo>
                <a:lnTo>
                  <a:pt x="73393" y="50958"/>
                </a:lnTo>
                <a:lnTo>
                  <a:pt x="73318" y="50846"/>
                </a:lnTo>
                <a:lnTo>
                  <a:pt x="73225" y="50753"/>
                </a:lnTo>
                <a:lnTo>
                  <a:pt x="73281" y="50697"/>
                </a:lnTo>
                <a:lnTo>
                  <a:pt x="73337" y="50585"/>
                </a:lnTo>
                <a:lnTo>
                  <a:pt x="73374" y="50492"/>
                </a:lnTo>
                <a:lnTo>
                  <a:pt x="73374" y="50436"/>
                </a:lnTo>
                <a:lnTo>
                  <a:pt x="73356" y="50399"/>
                </a:lnTo>
                <a:lnTo>
                  <a:pt x="73318" y="50380"/>
                </a:lnTo>
                <a:lnTo>
                  <a:pt x="73281" y="50380"/>
                </a:lnTo>
                <a:lnTo>
                  <a:pt x="73188" y="50436"/>
                </a:lnTo>
                <a:lnTo>
                  <a:pt x="73114" y="50511"/>
                </a:lnTo>
                <a:lnTo>
                  <a:pt x="73039" y="50548"/>
                </a:lnTo>
                <a:lnTo>
                  <a:pt x="72983" y="50548"/>
                </a:lnTo>
                <a:lnTo>
                  <a:pt x="72909" y="50529"/>
                </a:lnTo>
                <a:lnTo>
                  <a:pt x="72778" y="50455"/>
                </a:lnTo>
                <a:lnTo>
                  <a:pt x="72704" y="50418"/>
                </a:lnTo>
                <a:lnTo>
                  <a:pt x="72648" y="50380"/>
                </a:lnTo>
                <a:close/>
                <a:moveTo>
                  <a:pt x="80468" y="50380"/>
                </a:moveTo>
                <a:lnTo>
                  <a:pt x="80393" y="50399"/>
                </a:lnTo>
                <a:lnTo>
                  <a:pt x="80337" y="50436"/>
                </a:lnTo>
                <a:lnTo>
                  <a:pt x="80319" y="50492"/>
                </a:lnTo>
                <a:lnTo>
                  <a:pt x="80319" y="50567"/>
                </a:lnTo>
                <a:lnTo>
                  <a:pt x="80337" y="50604"/>
                </a:lnTo>
                <a:lnTo>
                  <a:pt x="80412" y="50697"/>
                </a:lnTo>
                <a:lnTo>
                  <a:pt x="80505" y="50771"/>
                </a:lnTo>
                <a:lnTo>
                  <a:pt x="80524" y="50809"/>
                </a:lnTo>
                <a:lnTo>
                  <a:pt x="80542" y="50865"/>
                </a:lnTo>
                <a:lnTo>
                  <a:pt x="80524" y="50902"/>
                </a:lnTo>
                <a:lnTo>
                  <a:pt x="80505" y="50920"/>
                </a:lnTo>
                <a:lnTo>
                  <a:pt x="80449" y="50995"/>
                </a:lnTo>
                <a:lnTo>
                  <a:pt x="80393" y="51051"/>
                </a:lnTo>
                <a:lnTo>
                  <a:pt x="80393" y="51107"/>
                </a:lnTo>
                <a:lnTo>
                  <a:pt x="80393" y="51144"/>
                </a:lnTo>
                <a:lnTo>
                  <a:pt x="80431" y="51181"/>
                </a:lnTo>
                <a:lnTo>
                  <a:pt x="80468" y="51200"/>
                </a:lnTo>
                <a:lnTo>
                  <a:pt x="80505" y="51218"/>
                </a:lnTo>
                <a:lnTo>
                  <a:pt x="80542" y="51200"/>
                </a:lnTo>
                <a:lnTo>
                  <a:pt x="80635" y="51162"/>
                </a:lnTo>
                <a:lnTo>
                  <a:pt x="80710" y="51144"/>
                </a:lnTo>
                <a:lnTo>
                  <a:pt x="80784" y="51125"/>
                </a:lnTo>
                <a:lnTo>
                  <a:pt x="80803" y="51125"/>
                </a:lnTo>
                <a:lnTo>
                  <a:pt x="80821" y="51144"/>
                </a:lnTo>
                <a:lnTo>
                  <a:pt x="80896" y="51181"/>
                </a:lnTo>
                <a:lnTo>
                  <a:pt x="80933" y="51200"/>
                </a:lnTo>
                <a:lnTo>
                  <a:pt x="80970" y="51237"/>
                </a:lnTo>
                <a:lnTo>
                  <a:pt x="81026" y="51274"/>
                </a:lnTo>
                <a:lnTo>
                  <a:pt x="81082" y="51274"/>
                </a:lnTo>
                <a:lnTo>
                  <a:pt x="81138" y="51256"/>
                </a:lnTo>
                <a:lnTo>
                  <a:pt x="81157" y="51200"/>
                </a:lnTo>
                <a:lnTo>
                  <a:pt x="81175" y="51162"/>
                </a:lnTo>
                <a:lnTo>
                  <a:pt x="81157" y="51107"/>
                </a:lnTo>
                <a:lnTo>
                  <a:pt x="81101" y="50995"/>
                </a:lnTo>
                <a:lnTo>
                  <a:pt x="81045" y="50902"/>
                </a:lnTo>
                <a:lnTo>
                  <a:pt x="81250" y="50790"/>
                </a:lnTo>
                <a:lnTo>
                  <a:pt x="81361" y="50716"/>
                </a:lnTo>
                <a:lnTo>
                  <a:pt x="81399" y="50678"/>
                </a:lnTo>
                <a:lnTo>
                  <a:pt x="81436" y="50641"/>
                </a:lnTo>
                <a:lnTo>
                  <a:pt x="81455" y="50585"/>
                </a:lnTo>
                <a:lnTo>
                  <a:pt x="81436" y="50529"/>
                </a:lnTo>
                <a:lnTo>
                  <a:pt x="81399" y="50492"/>
                </a:lnTo>
                <a:lnTo>
                  <a:pt x="81380" y="50474"/>
                </a:lnTo>
                <a:lnTo>
                  <a:pt x="81324" y="50492"/>
                </a:lnTo>
                <a:lnTo>
                  <a:pt x="81231" y="50511"/>
                </a:lnTo>
                <a:lnTo>
                  <a:pt x="81082" y="50585"/>
                </a:lnTo>
                <a:lnTo>
                  <a:pt x="80952" y="50641"/>
                </a:lnTo>
                <a:lnTo>
                  <a:pt x="80896" y="50660"/>
                </a:lnTo>
                <a:lnTo>
                  <a:pt x="80859" y="50660"/>
                </a:lnTo>
                <a:lnTo>
                  <a:pt x="80821" y="50641"/>
                </a:lnTo>
                <a:lnTo>
                  <a:pt x="80784" y="50604"/>
                </a:lnTo>
                <a:lnTo>
                  <a:pt x="80710" y="50511"/>
                </a:lnTo>
                <a:lnTo>
                  <a:pt x="80617" y="50436"/>
                </a:lnTo>
                <a:lnTo>
                  <a:pt x="80579" y="50399"/>
                </a:lnTo>
                <a:lnTo>
                  <a:pt x="80524" y="50380"/>
                </a:lnTo>
                <a:close/>
                <a:moveTo>
                  <a:pt x="89311" y="50362"/>
                </a:moveTo>
                <a:lnTo>
                  <a:pt x="89144" y="50474"/>
                </a:lnTo>
                <a:lnTo>
                  <a:pt x="88958" y="50567"/>
                </a:lnTo>
                <a:lnTo>
                  <a:pt x="88864" y="50604"/>
                </a:lnTo>
                <a:lnTo>
                  <a:pt x="88790" y="50567"/>
                </a:lnTo>
                <a:lnTo>
                  <a:pt x="88753" y="50529"/>
                </a:lnTo>
                <a:lnTo>
                  <a:pt x="88697" y="50492"/>
                </a:lnTo>
                <a:lnTo>
                  <a:pt x="88660" y="50455"/>
                </a:lnTo>
                <a:lnTo>
                  <a:pt x="88604" y="50436"/>
                </a:lnTo>
                <a:lnTo>
                  <a:pt x="88492" y="50399"/>
                </a:lnTo>
                <a:lnTo>
                  <a:pt x="88455" y="50399"/>
                </a:lnTo>
                <a:lnTo>
                  <a:pt x="88418" y="50418"/>
                </a:lnTo>
                <a:lnTo>
                  <a:pt x="88399" y="50436"/>
                </a:lnTo>
                <a:lnTo>
                  <a:pt x="88399" y="50455"/>
                </a:lnTo>
                <a:lnTo>
                  <a:pt x="88399" y="50529"/>
                </a:lnTo>
                <a:lnTo>
                  <a:pt x="88418" y="50604"/>
                </a:lnTo>
                <a:lnTo>
                  <a:pt x="88474" y="50678"/>
                </a:lnTo>
                <a:lnTo>
                  <a:pt x="88529" y="50753"/>
                </a:lnTo>
                <a:lnTo>
                  <a:pt x="88585" y="50827"/>
                </a:lnTo>
                <a:lnTo>
                  <a:pt x="88492" y="50902"/>
                </a:lnTo>
                <a:lnTo>
                  <a:pt x="88380" y="51013"/>
                </a:lnTo>
                <a:lnTo>
                  <a:pt x="88343" y="51069"/>
                </a:lnTo>
                <a:lnTo>
                  <a:pt x="88343" y="51125"/>
                </a:lnTo>
                <a:lnTo>
                  <a:pt x="88362" y="51200"/>
                </a:lnTo>
                <a:lnTo>
                  <a:pt x="88436" y="51256"/>
                </a:lnTo>
                <a:lnTo>
                  <a:pt x="88492" y="51274"/>
                </a:lnTo>
                <a:lnTo>
                  <a:pt x="88548" y="51274"/>
                </a:lnTo>
                <a:lnTo>
                  <a:pt x="88604" y="51256"/>
                </a:lnTo>
                <a:lnTo>
                  <a:pt x="88678" y="51237"/>
                </a:lnTo>
                <a:lnTo>
                  <a:pt x="88771" y="51144"/>
                </a:lnTo>
                <a:lnTo>
                  <a:pt x="88827" y="51107"/>
                </a:lnTo>
                <a:lnTo>
                  <a:pt x="88864" y="51088"/>
                </a:lnTo>
                <a:lnTo>
                  <a:pt x="88920" y="51069"/>
                </a:lnTo>
                <a:lnTo>
                  <a:pt x="88976" y="51088"/>
                </a:lnTo>
                <a:lnTo>
                  <a:pt x="89069" y="51144"/>
                </a:lnTo>
                <a:lnTo>
                  <a:pt x="89200" y="51200"/>
                </a:lnTo>
                <a:lnTo>
                  <a:pt x="89293" y="51200"/>
                </a:lnTo>
                <a:lnTo>
                  <a:pt x="89311" y="51162"/>
                </a:lnTo>
                <a:lnTo>
                  <a:pt x="89311" y="51125"/>
                </a:lnTo>
                <a:lnTo>
                  <a:pt x="89311" y="51088"/>
                </a:lnTo>
                <a:lnTo>
                  <a:pt x="89237" y="51013"/>
                </a:lnTo>
                <a:lnTo>
                  <a:pt x="89162" y="50939"/>
                </a:lnTo>
                <a:lnTo>
                  <a:pt x="89144" y="50902"/>
                </a:lnTo>
                <a:lnTo>
                  <a:pt x="89125" y="50883"/>
                </a:lnTo>
                <a:lnTo>
                  <a:pt x="89144" y="50846"/>
                </a:lnTo>
                <a:lnTo>
                  <a:pt x="89181" y="50790"/>
                </a:lnTo>
                <a:lnTo>
                  <a:pt x="89293" y="50716"/>
                </a:lnTo>
                <a:lnTo>
                  <a:pt x="89404" y="50623"/>
                </a:lnTo>
                <a:lnTo>
                  <a:pt x="89442" y="50567"/>
                </a:lnTo>
                <a:lnTo>
                  <a:pt x="89479" y="50529"/>
                </a:lnTo>
                <a:lnTo>
                  <a:pt x="89479" y="50455"/>
                </a:lnTo>
                <a:lnTo>
                  <a:pt x="89442" y="50399"/>
                </a:lnTo>
                <a:lnTo>
                  <a:pt x="89423" y="50362"/>
                </a:lnTo>
                <a:close/>
                <a:moveTo>
                  <a:pt x="16031" y="50362"/>
                </a:moveTo>
                <a:lnTo>
                  <a:pt x="15993" y="50380"/>
                </a:lnTo>
                <a:lnTo>
                  <a:pt x="15938" y="50399"/>
                </a:lnTo>
                <a:lnTo>
                  <a:pt x="15919" y="50436"/>
                </a:lnTo>
                <a:lnTo>
                  <a:pt x="15919" y="50492"/>
                </a:lnTo>
                <a:lnTo>
                  <a:pt x="15938" y="50567"/>
                </a:lnTo>
                <a:lnTo>
                  <a:pt x="15993" y="50623"/>
                </a:lnTo>
                <a:lnTo>
                  <a:pt x="16049" y="50660"/>
                </a:lnTo>
                <a:lnTo>
                  <a:pt x="16217" y="50753"/>
                </a:lnTo>
                <a:lnTo>
                  <a:pt x="16533" y="50865"/>
                </a:lnTo>
                <a:lnTo>
                  <a:pt x="16459" y="50902"/>
                </a:lnTo>
                <a:lnTo>
                  <a:pt x="16384" y="50976"/>
                </a:lnTo>
                <a:lnTo>
                  <a:pt x="16310" y="51032"/>
                </a:lnTo>
                <a:lnTo>
                  <a:pt x="16291" y="51125"/>
                </a:lnTo>
                <a:lnTo>
                  <a:pt x="16291" y="51181"/>
                </a:lnTo>
                <a:lnTo>
                  <a:pt x="16291" y="51218"/>
                </a:lnTo>
                <a:lnTo>
                  <a:pt x="16329" y="51256"/>
                </a:lnTo>
                <a:lnTo>
                  <a:pt x="16366" y="51274"/>
                </a:lnTo>
                <a:lnTo>
                  <a:pt x="16459" y="51293"/>
                </a:lnTo>
                <a:lnTo>
                  <a:pt x="16552" y="51274"/>
                </a:lnTo>
                <a:lnTo>
                  <a:pt x="16645" y="51218"/>
                </a:lnTo>
                <a:lnTo>
                  <a:pt x="16719" y="51144"/>
                </a:lnTo>
                <a:lnTo>
                  <a:pt x="16794" y="51069"/>
                </a:lnTo>
                <a:lnTo>
                  <a:pt x="16850" y="51051"/>
                </a:lnTo>
                <a:lnTo>
                  <a:pt x="16868" y="51032"/>
                </a:lnTo>
                <a:lnTo>
                  <a:pt x="16924" y="51032"/>
                </a:lnTo>
                <a:lnTo>
                  <a:pt x="16980" y="51069"/>
                </a:lnTo>
                <a:lnTo>
                  <a:pt x="17092" y="51144"/>
                </a:lnTo>
                <a:lnTo>
                  <a:pt x="17222" y="51200"/>
                </a:lnTo>
                <a:lnTo>
                  <a:pt x="17278" y="51200"/>
                </a:lnTo>
                <a:lnTo>
                  <a:pt x="17315" y="51181"/>
                </a:lnTo>
                <a:lnTo>
                  <a:pt x="17315" y="51144"/>
                </a:lnTo>
                <a:lnTo>
                  <a:pt x="17297" y="51107"/>
                </a:lnTo>
                <a:lnTo>
                  <a:pt x="17222" y="51013"/>
                </a:lnTo>
                <a:lnTo>
                  <a:pt x="17073" y="50865"/>
                </a:lnTo>
                <a:lnTo>
                  <a:pt x="17129" y="50771"/>
                </a:lnTo>
                <a:lnTo>
                  <a:pt x="17241" y="50604"/>
                </a:lnTo>
                <a:lnTo>
                  <a:pt x="17297" y="50511"/>
                </a:lnTo>
                <a:lnTo>
                  <a:pt x="17315" y="50436"/>
                </a:lnTo>
                <a:lnTo>
                  <a:pt x="17315" y="50380"/>
                </a:lnTo>
                <a:lnTo>
                  <a:pt x="17278" y="50380"/>
                </a:lnTo>
                <a:lnTo>
                  <a:pt x="17222" y="50399"/>
                </a:lnTo>
                <a:lnTo>
                  <a:pt x="17148" y="50436"/>
                </a:lnTo>
                <a:lnTo>
                  <a:pt x="17017" y="50529"/>
                </a:lnTo>
                <a:lnTo>
                  <a:pt x="16887" y="50623"/>
                </a:lnTo>
                <a:lnTo>
                  <a:pt x="16831" y="50660"/>
                </a:lnTo>
                <a:lnTo>
                  <a:pt x="16719" y="50660"/>
                </a:lnTo>
                <a:lnTo>
                  <a:pt x="16664" y="50623"/>
                </a:lnTo>
                <a:lnTo>
                  <a:pt x="16515" y="50529"/>
                </a:lnTo>
                <a:lnTo>
                  <a:pt x="16366" y="50436"/>
                </a:lnTo>
                <a:lnTo>
                  <a:pt x="16291" y="50399"/>
                </a:lnTo>
                <a:lnTo>
                  <a:pt x="16217" y="50380"/>
                </a:lnTo>
                <a:lnTo>
                  <a:pt x="16105" y="50362"/>
                </a:lnTo>
                <a:close/>
                <a:moveTo>
                  <a:pt x="25023" y="50362"/>
                </a:moveTo>
                <a:lnTo>
                  <a:pt x="24930" y="50380"/>
                </a:lnTo>
                <a:lnTo>
                  <a:pt x="24856" y="50399"/>
                </a:lnTo>
                <a:lnTo>
                  <a:pt x="24800" y="50436"/>
                </a:lnTo>
                <a:lnTo>
                  <a:pt x="24669" y="50511"/>
                </a:lnTo>
                <a:lnTo>
                  <a:pt x="24595" y="50529"/>
                </a:lnTo>
                <a:lnTo>
                  <a:pt x="24576" y="50548"/>
                </a:lnTo>
                <a:lnTo>
                  <a:pt x="24465" y="50511"/>
                </a:lnTo>
                <a:lnTo>
                  <a:pt x="24372" y="50455"/>
                </a:lnTo>
                <a:lnTo>
                  <a:pt x="24260" y="50418"/>
                </a:lnTo>
                <a:lnTo>
                  <a:pt x="24204" y="50418"/>
                </a:lnTo>
                <a:lnTo>
                  <a:pt x="24148" y="50436"/>
                </a:lnTo>
                <a:lnTo>
                  <a:pt x="24129" y="50455"/>
                </a:lnTo>
                <a:lnTo>
                  <a:pt x="24111" y="50511"/>
                </a:lnTo>
                <a:lnTo>
                  <a:pt x="24129" y="50567"/>
                </a:lnTo>
                <a:lnTo>
                  <a:pt x="24185" y="50604"/>
                </a:lnTo>
                <a:lnTo>
                  <a:pt x="24278" y="50697"/>
                </a:lnTo>
                <a:lnTo>
                  <a:pt x="24353" y="50771"/>
                </a:lnTo>
                <a:lnTo>
                  <a:pt x="24353" y="50790"/>
                </a:lnTo>
                <a:lnTo>
                  <a:pt x="24334" y="50846"/>
                </a:lnTo>
                <a:lnTo>
                  <a:pt x="24297" y="50958"/>
                </a:lnTo>
                <a:lnTo>
                  <a:pt x="24241" y="51069"/>
                </a:lnTo>
                <a:lnTo>
                  <a:pt x="24241" y="51125"/>
                </a:lnTo>
                <a:lnTo>
                  <a:pt x="24241" y="51162"/>
                </a:lnTo>
                <a:lnTo>
                  <a:pt x="24278" y="51181"/>
                </a:lnTo>
                <a:lnTo>
                  <a:pt x="24353" y="51181"/>
                </a:lnTo>
                <a:lnTo>
                  <a:pt x="24390" y="51144"/>
                </a:lnTo>
                <a:lnTo>
                  <a:pt x="24427" y="51107"/>
                </a:lnTo>
                <a:lnTo>
                  <a:pt x="24520" y="51032"/>
                </a:lnTo>
                <a:lnTo>
                  <a:pt x="24614" y="50958"/>
                </a:lnTo>
                <a:lnTo>
                  <a:pt x="24651" y="50976"/>
                </a:lnTo>
                <a:lnTo>
                  <a:pt x="24707" y="50995"/>
                </a:lnTo>
                <a:lnTo>
                  <a:pt x="24800" y="51069"/>
                </a:lnTo>
                <a:lnTo>
                  <a:pt x="24967" y="51162"/>
                </a:lnTo>
                <a:lnTo>
                  <a:pt x="25098" y="51256"/>
                </a:lnTo>
                <a:lnTo>
                  <a:pt x="25153" y="51293"/>
                </a:lnTo>
                <a:lnTo>
                  <a:pt x="25191" y="51274"/>
                </a:lnTo>
                <a:lnTo>
                  <a:pt x="25209" y="51237"/>
                </a:lnTo>
                <a:lnTo>
                  <a:pt x="25172" y="51181"/>
                </a:lnTo>
                <a:lnTo>
                  <a:pt x="25060" y="51032"/>
                </a:lnTo>
                <a:lnTo>
                  <a:pt x="24930" y="50865"/>
                </a:lnTo>
                <a:lnTo>
                  <a:pt x="24856" y="50790"/>
                </a:lnTo>
                <a:lnTo>
                  <a:pt x="25042" y="50678"/>
                </a:lnTo>
                <a:lnTo>
                  <a:pt x="25135" y="50623"/>
                </a:lnTo>
                <a:lnTo>
                  <a:pt x="25153" y="50585"/>
                </a:lnTo>
                <a:lnTo>
                  <a:pt x="25172" y="50529"/>
                </a:lnTo>
                <a:lnTo>
                  <a:pt x="25172" y="50474"/>
                </a:lnTo>
                <a:lnTo>
                  <a:pt x="25172" y="50436"/>
                </a:lnTo>
                <a:lnTo>
                  <a:pt x="25135" y="50399"/>
                </a:lnTo>
                <a:lnTo>
                  <a:pt x="25116" y="50380"/>
                </a:lnTo>
                <a:lnTo>
                  <a:pt x="25023" y="50362"/>
                </a:lnTo>
                <a:close/>
                <a:moveTo>
                  <a:pt x="54719" y="50362"/>
                </a:moveTo>
                <a:lnTo>
                  <a:pt x="54496" y="50474"/>
                </a:lnTo>
                <a:lnTo>
                  <a:pt x="54291" y="50585"/>
                </a:lnTo>
                <a:lnTo>
                  <a:pt x="54216" y="50604"/>
                </a:lnTo>
                <a:lnTo>
                  <a:pt x="54179" y="50623"/>
                </a:lnTo>
                <a:lnTo>
                  <a:pt x="54123" y="50623"/>
                </a:lnTo>
                <a:lnTo>
                  <a:pt x="54086" y="50604"/>
                </a:lnTo>
                <a:lnTo>
                  <a:pt x="54011" y="50529"/>
                </a:lnTo>
                <a:lnTo>
                  <a:pt x="53918" y="50455"/>
                </a:lnTo>
                <a:lnTo>
                  <a:pt x="53844" y="50418"/>
                </a:lnTo>
                <a:lnTo>
                  <a:pt x="53751" y="50399"/>
                </a:lnTo>
                <a:lnTo>
                  <a:pt x="53714" y="50380"/>
                </a:lnTo>
                <a:lnTo>
                  <a:pt x="53658" y="50399"/>
                </a:lnTo>
                <a:lnTo>
                  <a:pt x="53639" y="50418"/>
                </a:lnTo>
                <a:lnTo>
                  <a:pt x="53602" y="50455"/>
                </a:lnTo>
                <a:lnTo>
                  <a:pt x="53602" y="50511"/>
                </a:lnTo>
                <a:lnTo>
                  <a:pt x="53620" y="50567"/>
                </a:lnTo>
                <a:lnTo>
                  <a:pt x="53639" y="50623"/>
                </a:lnTo>
                <a:lnTo>
                  <a:pt x="53676" y="50660"/>
                </a:lnTo>
                <a:lnTo>
                  <a:pt x="53788" y="50753"/>
                </a:lnTo>
                <a:lnTo>
                  <a:pt x="53863" y="50809"/>
                </a:lnTo>
                <a:lnTo>
                  <a:pt x="53732" y="50865"/>
                </a:lnTo>
                <a:lnTo>
                  <a:pt x="53565" y="50939"/>
                </a:lnTo>
                <a:lnTo>
                  <a:pt x="53490" y="50995"/>
                </a:lnTo>
                <a:lnTo>
                  <a:pt x="53434" y="51051"/>
                </a:lnTo>
                <a:lnTo>
                  <a:pt x="53378" y="51107"/>
                </a:lnTo>
                <a:lnTo>
                  <a:pt x="53378" y="51181"/>
                </a:lnTo>
                <a:lnTo>
                  <a:pt x="53397" y="51237"/>
                </a:lnTo>
                <a:lnTo>
                  <a:pt x="53453" y="51274"/>
                </a:lnTo>
                <a:lnTo>
                  <a:pt x="53509" y="51293"/>
                </a:lnTo>
                <a:lnTo>
                  <a:pt x="53583" y="51274"/>
                </a:lnTo>
                <a:lnTo>
                  <a:pt x="53732" y="51237"/>
                </a:lnTo>
                <a:lnTo>
                  <a:pt x="53825" y="51181"/>
                </a:lnTo>
                <a:lnTo>
                  <a:pt x="53993" y="51088"/>
                </a:lnTo>
                <a:lnTo>
                  <a:pt x="54086" y="51032"/>
                </a:lnTo>
                <a:lnTo>
                  <a:pt x="54142" y="51013"/>
                </a:lnTo>
                <a:lnTo>
                  <a:pt x="54216" y="51032"/>
                </a:lnTo>
                <a:lnTo>
                  <a:pt x="54291" y="51088"/>
                </a:lnTo>
                <a:lnTo>
                  <a:pt x="54347" y="51144"/>
                </a:lnTo>
                <a:lnTo>
                  <a:pt x="54421" y="51181"/>
                </a:lnTo>
                <a:lnTo>
                  <a:pt x="54514" y="51218"/>
                </a:lnTo>
                <a:lnTo>
                  <a:pt x="54551" y="51200"/>
                </a:lnTo>
                <a:lnTo>
                  <a:pt x="54570" y="51162"/>
                </a:lnTo>
                <a:lnTo>
                  <a:pt x="54551" y="51107"/>
                </a:lnTo>
                <a:lnTo>
                  <a:pt x="54458" y="50976"/>
                </a:lnTo>
                <a:lnTo>
                  <a:pt x="54365" y="50865"/>
                </a:lnTo>
                <a:lnTo>
                  <a:pt x="54570" y="50753"/>
                </a:lnTo>
                <a:lnTo>
                  <a:pt x="54663" y="50678"/>
                </a:lnTo>
                <a:lnTo>
                  <a:pt x="54756" y="50604"/>
                </a:lnTo>
                <a:lnTo>
                  <a:pt x="54793" y="50529"/>
                </a:lnTo>
                <a:lnTo>
                  <a:pt x="54831" y="50436"/>
                </a:lnTo>
                <a:lnTo>
                  <a:pt x="54831" y="50399"/>
                </a:lnTo>
                <a:lnTo>
                  <a:pt x="54812" y="50362"/>
                </a:lnTo>
                <a:close/>
                <a:moveTo>
                  <a:pt x="10706" y="50343"/>
                </a:moveTo>
                <a:lnTo>
                  <a:pt x="10650" y="50362"/>
                </a:lnTo>
                <a:lnTo>
                  <a:pt x="10594" y="50380"/>
                </a:lnTo>
                <a:lnTo>
                  <a:pt x="10557" y="50436"/>
                </a:lnTo>
                <a:lnTo>
                  <a:pt x="10538" y="50511"/>
                </a:lnTo>
                <a:lnTo>
                  <a:pt x="10557" y="50585"/>
                </a:lnTo>
                <a:lnTo>
                  <a:pt x="10594" y="50641"/>
                </a:lnTo>
                <a:lnTo>
                  <a:pt x="10669" y="50697"/>
                </a:lnTo>
                <a:lnTo>
                  <a:pt x="10743" y="50753"/>
                </a:lnTo>
                <a:lnTo>
                  <a:pt x="10911" y="50827"/>
                </a:lnTo>
                <a:lnTo>
                  <a:pt x="11041" y="50883"/>
                </a:lnTo>
                <a:lnTo>
                  <a:pt x="10967" y="51032"/>
                </a:lnTo>
                <a:lnTo>
                  <a:pt x="10929" y="51107"/>
                </a:lnTo>
                <a:lnTo>
                  <a:pt x="10911" y="51162"/>
                </a:lnTo>
                <a:lnTo>
                  <a:pt x="10929" y="51218"/>
                </a:lnTo>
                <a:lnTo>
                  <a:pt x="10948" y="51237"/>
                </a:lnTo>
                <a:lnTo>
                  <a:pt x="11004" y="51237"/>
                </a:lnTo>
                <a:lnTo>
                  <a:pt x="11097" y="51200"/>
                </a:lnTo>
                <a:lnTo>
                  <a:pt x="11209" y="51107"/>
                </a:lnTo>
                <a:lnTo>
                  <a:pt x="11283" y="51069"/>
                </a:lnTo>
                <a:lnTo>
                  <a:pt x="11320" y="51051"/>
                </a:lnTo>
                <a:lnTo>
                  <a:pt x="11376" y="51069"/>
                </a:lnTo>
                <a:lnTo>
                  <a:pt x="11451" y="51107"/>
                </a:lnTo>
                <a:lnTo>
                  <a:pt x="11562" y="51181"/>
                </a:lnTo>
                <a:lnTo>
                  <a:pt x="11674" y="51256"/>
                </a:lnTo>
                <a:lnTo>
                  <a:pt x="11786" y="51311"/>
                </a:lnTo>
                <a:lnTo>
                  <a:pt x="11897" y="51311"/>
                </a:lnTo>
                <a:lnTo>
                  <a:pt x="11953" y="51274"/>
                </a:lnTo>
                <a:lnTo>
                  <a:pt x="11972" y="51218"/>
                </a:lnTo>
                <a:lnTo>
                  <a:pt x="11991" y="51162"/>
                </a:lnTo>
                <a:lnTo>
                  <a:pt x="11972" y="51107"/>
                </a:lnTo>
                <a:lnTo>
                  <a:pt x="11935" y="51032"/>
                </a:lnTo>
                <a:lnTo>
                  <a:pt x="11897" y="50976"/>
                </a:lnTo>
                <a:lnTo>
                  <a:pt x="11786" y="50883"/>
                </a:lnTo>
                <a:lnTo>
                  <a:pt x="11674" y="50809"/>
                </a:lnTo>
                <a:lnTo>
                  <a:pt x="11767" y="50753"/>
                </a:lnTo>
                <a:lnTo>
                  <a:pt x="11860" y="50697"/>
                </a:lnTo>
                <a:lnTo>
                  <a:pt x="11935" y="50623"/>
                </a:lnTo>
                <a:lnTo>
                  <a:pt x="11991" y="50529"/>
                </a:lnTo>
                <a:lnTo>
                  <a:pt x="11991" y="50436"/>
                </a:lnTo>
                <a:lnTo>
                  <a:pt x="11972" y="50380"/>
                </a:lnTo>
                <a:lnTo>
                  <a:pt x="11916" y="50343"/>
                </a:lnTo>
                <a:lnTo>
                  <a:pt x="11767" y="50343"/>
                </a:lnTo>
                <a:lnTo>
                  <a:pt x="11674" y="50362"/>
                </a:lnTo>
                <a:lnTo>
                  <a:pt x="11544" y="50418"/>
                </a:lnTo>
                <a:lnTo>
                  <a:pt x="11413" y="50511"/>
                </a:lnTo>
                <a:lnTo>
                  <a:pt x="11357" y="50548"/>
                </a:lnTo>
                <a:lnTo>
                  <a:pt x="11283" y="50548"/>
                </a:lnTo>
                <a:lnTo>
                  <a:pt x="11209" y="50529"/>
                </a:lnTo>
                <a:lnTo>
                  <a:pt x="11134" y="50474"/>
                </a:lnTo>
                <a:lnTo>
                  <a:pt x="11041" y="50418"/>
                </a:lnTo>
                <a:lnTo>
                  <a:pt x="10967" y="50380"/>
                </a:lnTo>
                <a:lnTo>
                  <a:pt x="10855" y="50343"/>
                </a:lnTo>
                <a:close/>
                <a:moveTo>
                  <a:pt x="29529" y="50362"/>
                </a:moveTo>
                <a:lnTo>
                  <a:pt x="29473" y="50380"/>
                </a:lnTo>
                <a:lnTo>
                  <a:pt x="29436" y="50418"/>
                </a:lnTo>
                <a:lnTo>
                  <a:pt x="29417" y="50492"/>
                </a:lnTo>
                <a:lnTo>
                  <a:pt x="29417" y="50548"/>
                </a:lnTo>
                <a:lnTo>
                  <a:pt x="29473" y="50604"/>
                </a:lnTo>
                <a:lnTo>
                  <a:pt x="29529" y="50660"/>
                </a:lnTo>
                <a:lnTo>
                  <a:pt x="29603" y="50716"/>
                </a:lnTo>
                <a:lnTo>
                  <a:pt x="29901" y="50846"/>
                </a:lnTo>
                <a:lnTo>
                  <a:pt x="29808" y="50920"/>
                </a:lnTo>
                <a:lnTo>
                  <a:pt x="29715" y="51032"/>
                </a:lnTo>
                <a:lnTo>
                  <a:pt x="29659" y="51088"/>
                </a:lnTo>
                <a:lnTo>
                  <a:pt x="29640" y="51144"/>
                </a:lnTo>
                <a:lnTo>
                  <a:pt x="29640" y="51200"/>
                </a:lnTo>
                <a:lnTo>
                  <a:pt x="29659" y="51256"/>
                </a:lnTo>
                <a:lnTo>
                  <a:pt x="29715" y="51293"/>
                </a:lnTo>
                <a:lnTo>
                  <a:pt x="29771" y="51311"/>
                </a:lnTo>
                <a:lnTo>
                  <a:pt x="29845" y="51274"/>
                </a:lnTo>
                <a:lnTo>
                  <a:pt x="29901" y="51237"/>
                </a:lnTo>
                <a:lnTo>
                  <a:pt x="30031" y="51125"/>
                </a:lnTo>
                <a:lnTo>
                  <a:pt x="30087" y="51088"/>
                </a:lnTo>
                <a:lnTo>
                  <a:pt x="30125" y="51069"/>
                </a:lnTo>
                <a:lnTo>
                  <a:pt x="30162" y="51069"/>
                </a:lnTo>
                <a:lnTo>
                  <a:pt x="30218" y="51107"/>
                </a:lnTo>
                <a:lnTo>
                  <a:pt x="30348" y="51181"/>
                </a:lnTo>
                <a:lnTo>
                  <a:pt x="30497" y="51256"/>
                </a:lnTo>
                <a:lnTo>
                  <a:pt x="30553" y="51256"/>
                </a:lnTo>
                <a:lnTo>
                  <a:pt x="30590" y="51237"/>
                </a:lnTo>
                <a:lnTo>
                  <a:pt x="30609" y="51200"/>
                </a:lnTo>
                <a:lnTo>
                  <a:pt x="30609" y="51144"/>
                </a:lnTo>
                <a:lnTo>
                  <a:pt x="30571" y="51088"/>
                </a:lnTo>
                <a:lnTo>
                  <a:pt x="30534" y="51013"/>
                </a:lnTo>
                <a:lnTo>
                  <a:pt x="30441" y="50902"/>
                </a:lnTo>
                <a:lnTo>
                  <a:pt x="30348" y="50827"/>
                </a:lnTo>
                <a:lnTo>
                  <a:pt x="30441" y="50697"/>
                </a:lnTo>
                <a:lnTo>
                  <a:pt x="30515" y="50548"/>
                </a:lnTo>
                <a:lnTo>
                  <a:pt x="30534" y="50474"/>
                </a:lnTo>
                <a:lnTo>
                  <a:pt x="30515" y="50436"/>
                </a:lnTo>
                <a:lnTo>
                  <a:pt x="30460" y="50436"/>
                </a:lnTo>
                <a:lnTo>
                  <a:pt x="30367" y="50474"/>
                </a:lnTo>
                <a:lnTo>
                  <a:pt x="30255" y="50567"/>
                </a:lnTo>
                <a:lnTo>
                  <a:pt x="30180" y="50623"/>
                </a:lnTo>
                <a:lnTo>
                  <a:pt x="30125" y="50641"/>
                </a:lnTo>
                <a:lnTo>
                  <a:pt x="30069" y="50623"/>
                </a:lnTo>
                <a:lnTo>
                  <a:pt x="29994" y="50567"/>
                </a:lnTo>
                <a:lnTo>
                  <a:pt x="29864" y="50455"/>
                </a:lnTo>
                <a:lnTo>
                  <a:pt x="29752" y="50399"/>
                </a:lnTo>
                <a:lnTo>
                  <a:pt x="29603" y="50362"/>
                </a:lnTo>
                <a:close/>
                <a:moveTo>
                  <a:pt x="61757" y="50325"/>
                </a:moveTo>
                <a:lnTo>
                  <a:pt x="61719" y="50343"/>
                </a:lnTo>
                <a:lnTo>
                  <a:pt x="61682" y="50362"/>
                </a:lnTo>
                <a:lnTo>
                  <a:pt x="61645" y="50399"/>
                </a:lnTo>
                <a:lnTo>
                  <a:pt x="61626" y="50418"/>
                </a:lnTo>
                <a:lnTo>
                  <a:pt x="61626" y="50455"/>
                </a:lnTo>
                <a:lnTo>
                  <a:pt x="61645" y="50529"/>
                </a:lnTo>
                <a:lnTo>
                  <a:pt x="61719" y="50604"/>
                </a:lnTo>
                <a:lnTo>
                  <a:pt x="61868" y="50734"/>
                </a:lnTo>
                <a:lnTo>
                  <a:pt x="61999" y="50827"/>
                </a:lnTo>
                <a:lnTo>
                  <a:pt x="61887" y="50902"/>
                </a:lnTo>
                <a:lnTo>
                  <a:pt x="61738" y="51013"/>
                </a:lnTo>
                <a:lnTo>
                  <a:pt x="61682" y="51088"/>
                </a:lnTo>
                <a:lnTo>
                  <a:pt x="61664" y="51162"/>
                </a:lnTo>
                <a:lnTo>
                  <a:pt x="61664" y="51218"/>
                </a:lnTo>
                <a:lnTo>
                  <a:pt x="61738" y="51293"/>
                </a:lnTo>
                <a:lnTo>
                  <a:pt x="61757" y="51311"/>
                </a:lnTo>
                <a:lnTo>
                  <a:pt x="61812" y="51311"/>
                </a:lnTo>
                <a:lnTo>
                  <a:pt x="61887" y="51293"/>
                </a:lnTo>
                <a:lnTo>
                  <a:pt x="61980" y="51274"/>
                </a:lnTo>
                <a:lnTo>
                  <a:pt x="62054" y="51237"/>
                </a:lnTo>
                <a:lnTo>
                  <a:pt x="62129" y="51181"/>
                </a:lnTo>
                <a:lnTo>
                  <a:pt x="62222" y="51125"/>
                </a:lnTo>
                <a:lnTo>
                  <a:pt x="62315" y="51051"/>
                </a:lnTo>
                <a:lnTo>
                  <a:pt x="62427" y="51069"/>
                </a:lnTo>
                <a:lnTo>
                  <a:pt x="62539" y="51088"/>
                </a:lnTo>
                <a:lnTo>
                  <a:pt x="62594" y="51088"/>
                </a:lnTo>
                <a:lnTo>
                  <a:pt x="62613" y="51051"/>
                </a:lnTo>
                <a:lnTo>
                  <a:pt x="62613" y="51013"/>
                </a:lnTo>
                <a:lnTo>
                  <a:pt x="62613" y="50976"/>
                </a:lnTo>
                <a:lnTo>
                  <a:pt x="62576" y="50958"/>
                </a:lnTo>
                <a:lnTo>
                  <a:pt x="62557" y="50939"/>
                </a:lnTo>
                <a:lnTo>
                  <a:pt x="62539" y="50902"/>
                </a:lnTo>
                <a:lnTo>
                  <a:pt x="62539" y="50846"/>
                </a:lnTo>
                <a:lnTo>
                  <a:pt x="62557" y="50771"/>
                </a:lnTo>
                <a:lnTo>
                  <a:pt x="62632" y="50641"/>
                </a:lnTo>
                <a:lnTo>
                  <a:pt x="62650" y="50567"/>
                </a:lnTo>
                <a:lnTo>
                  <a:pt x="62632" y="50529"/>
                </a:lnTo>
                <a:lnTo>
                  <a:pt x="62613" y="50492"/>
                </a:lnTo>
                <a:lnTo>
                  <a:pt x="62557" y="50455"/>
                </a:lnTo>
                <a:lnTo>
                  <a:pt x="62483" y="50436"/>
                </a:lnTo>
                <a:lnTo>
                  <a:pt x="62427" y="50455"/>
                </a:lnTo>
                <a:lnTo>
                  <a:pt x="62371" y="50492"/>
                </a:lnTo>
                <a:lnTo>
                  <a:pt x="62297" y="50548"/>
                </a:lnTo>
                <a:lnTo>
                  <a:pt x="62278" y="50585"/>
                </a:lnTo>
                <a:lnTo>
                  <a:pt x="62222" y="50585"/>
                </a:lnTo>
                <a:lnTo>
                  <a:pt x="62166" y="50567"/>
                </a:lnTo>
                <a:lnTo>
                  <a:pt x="62092" y="50511"/>
                </a:lnTo>
                <a:lnTo>
                  <a:pt x="62036" y="50455"/>
                </a:lnTo>
                <a:lnTo>
                  <a:pt x="61887" y="50362"/>
                </a:lnTo>
                <a:lnTo>
                  <a:pt x="61812" y="50343"/>
                </a:lnTo>
                <a:lnTo>
                  <a:pt x="61757" y="50325"/>
                </a:lnTo>
                <a:close/>
                <a:moveTo>
                  <a:pt x="64475" y="50306"/>
                </a:moveTo>
                <a:lnTo>
                  <a:pt x="64419" y="50325"/>
                </a:lnTo>
                <a:lnTo>
                  <a:pt x="64382" y="50380"/>
                </a:lnTo>
                <a:lnTo>
                  <a:pt x="64363" y="50418"/>
                </a:lnTo>
                <a:lnTo>
                  <a:pt x="64382" y="50474"/>
                </a:lnTo>
                <a:lnTo>
                  <a:pt x="64400" y="50529"/>
                </a:lnTo>
                <a:lnTo>
                  <a:pt x="64475" y="50623"/>
                </a:lnTo>
                <a:lnTo>
                  <a:pt x="64493" y="50678"/>
                </a:lnTo>
                <a:lnTo>
                  <a:pt x="64512" y="50716"/>
                </a:lnTo>
                <a:lnTo>
                  <a:pt x="64493" y="50753"/>
                </a:lnTo>
                <a:lnTo>
                  <a:pt x="64475" y="50790"/>
                </a:lnTo>
                <a:lnTo>
                  <a:pt x="64382" y="50883"/>
                </a:lnTo>
                <a:lnTo>
                  <a:pt x="64307" y="50958"/>
                </a:lnTo>
                <a:lnTo>
                  <a:pt x="64270" y="51013"/>
                </a:lnTo>
                <a:lnTo>
                  <a:pt x="64251" y="51069"/>
                </a:lnTo>
                <a:lnTo>
                  <a:pt x="64270" y="51107"/>
                </a:lnTo>
                <a:lnTo>
                  <a:pt x="64289" y="51144"/>
                </a:lnTo>
                <a:lnTo>
                  <a:pt x="64307" y="51162"/>
                </a:lnTo>
                <a:lnTo>
                  <a:pt x="64363" y="51162"/>
                </a:lnTo>
                <a:lnTo>
                  <a:pt x="64456" y="51125"/>
                </a:lnTo>
                <a:lnTo>
                  <a:pt x="64531" y="51088"/>
                </a:lnTo>
                <a:lnTo>
                  <a:pt x="64680" y="51032"/>
                </a:lnTo>
                <a:lnTo>
                  <a:pt x="64717" y="51032"/>
                </a:lnTo>
                <a:lnTo>
                  <a:pt x="64791" y="51088"/>
                </a:lnTo>
                <a:lnTo>
                  <a:pt x="64847" y="51125"/>
                </a:lnTo>
                <a:lnTo>
                  <a:pt x="64903" y="51200"/>
                </a:lnTo>
                <a:lnTo>
                  <a:pt x="64959" y="51256"/>
                </a:lnTo>
                <a:lnTo>
                  <a:pt x="65015" y="51293"/>
                </a:lnTo>
                <a:lnTo>
                  <a:pt x="65089" y="51311"/>
                </a:lnTo>
                <a:lnTo>
                  <a:pt x="65164" y="51311"/>
                </a:lnTo>
                <a:lnTo>
                  <a:pt x="65238" y="51293"/>
                </a:lnTo>
                <a:lnTo>
                  <a:pt x="65257" y="51274"/>
                </a:lnTo>
                <a:lnTo>
                  <a:pt x="65275" y="51237"/>
                </a:lnTo>
                <a:lnTo>
                  <a:pt x="65294" y="51181"/>
                </a:lnTo>
                <a:lnTo>
                  <a:pt x="65275" y="51125"/>
                </a:lnTo>
                <a:lnTo>
                  <a:pt x="65238" y="51069"/>
                </a:lnTo>
                <a:lnTo>
                  <a:pt x="65201" y="51013"/>
                </a:lnTo>
                <a:lnTo>
                  <a:pt x="65015" y="50865"/>
                </a:lnTo>
                <a:lnTo>
                  <a:pt x="65201" y="50771"/>
                </a:lnTo>
                <a:lnTo>
                  <a:pt x="65294" y="50716"/>
                </a:lnTo>
                <a:lnTo>
                  <a:pt x="65369" y="50660"/>
                </a:lnTo>
                <a:lnTo>
                  <a:pt x="65387" y="50604"/>
                </a:lnTo>
                <a:lnTo>
                  <a:pt x="65387" y="50548"/>
                </a:lnTo>
                <a:lnTo>
                  <a:pt x="65350" y="50492"/>
                </a:lnTo>
                <a:lnTo>
                  <a:pt x="65331" y="50474"/>
                </a:lnTo>
                <a:lnTo>
                  <a:pt x="65294" y="50474"/>
                </a:lnTo>
                <a:lnTo>
                  <a:pt x="65145" y="50511"/>
                </a:lnTo>
                <a:lnTo>
                  <a:pt x="64996" y="50548"/>
                </a:lnTo>
                <a:lnTo>
                  <a:pt x="64866" y="50585"/>
                </a:lnTo>
                <a:lnTo>
                  <a:pt x="64754" y="50585"/>
                </a:lnTo>
                <a:lnTo>
                  <a:pt x="64717" y="50548"/>
                </a:lnTo>
                <a:lnTo>
                  <a:pt x="64680" y="50511"/>
                </a:lnTo>
                <a:lnTo>
                  <a:pt x="64605" y="50399"/>
                </a:lnTo>
                <a:lnTo>
                  <a:pt x="64568" y="50362"/>
                </a:lnTo>
                <a:lnTo>
                  <a:pt x="64531" y="50325"/>
                </a:lnTo>
                <a:lnTo>
                  <a:pt x="64475" y="50306"/>
                </a:lnTo>
                <a:close/>
                <a:moveTo>
                  <a:pt x="40253" y="50306"/>
                </a:moveTo>
                <a:lnTo>
                  <a:pt x="40215" y="50325"/>
                </a:lnTo>
                <a:lnTo>
                  <a:pt x="40215" y="50362"/>
                </a:lnTo>
                <a:lnTo>
                  <a:pt x="40234" y="50418"/>
                </a:lnTo>
                <a:lnTo>
                  <a:pt x="40327" y="50567"/>
                </a:lnTo>
                <a:lnTo>
                  <a:pt x="40532" y="50771"/>
                </a:lnTo>
                <a:lnTo>
                  <a:pt x="40420" y="50865"/>
                </a:lnTo>
                <a:lnTo>
                  <a:pt x="40290" y="50995"/>
                </a:lnTo>
                <a:lnTo>
                  <a:pt x="40234" y="51051"/>
                </a:lnTo>
                <a:lnTo>
                  <a:pt x="40197" y="51125"/>
                </a:lnTo>
                <a:lnTo>
                  <a:pt x="40197" y="51200"/>
                </a:lnTo>
                <a:lnTo>
                  <a:pt x="40234" y="51256"/>
                </a:lnTo>
                <a:lnTo>
                  <a:pt x="40309" y="51293"/>
                </a:lnTo>
                <a:lnTo>
                  <a:pt x="40364" y="51311"/>
                </a:lnTo>
                <a:lnTo>
                  <a:pt x="40439" y="51293"/>
                </a:lnTo>
                <a:lnTo>
                  <a:pt x="40513" y="51237"/>
                </a:lnTo>
                <a:lnTo>
                  <a:pt x="40644" y="51125"/>
                </a:lnTo>
                <a:lnTo>
                  <a:pt x="40755" y="51032"/>
                </a:lnTo>
                <a:lnTo>
                  <a:pt x="40904" y="51218"/>
                </a:lnTo>
                <a:lnTo>
                  <a:pt x="40997" y="51311"/>
                </a:lnTo>
                <a:lnTo>
                  <a:pt x="41053" y="51330"/>
                </a:lnTo>
                <a:lnTo>
                  <a:pt x="41146" y="51330"/>
                </a:lnTo>
                <a:lnTo>
                  <a:pt x="41184" y="51293"/>
                </a:lnTo>
                <a:lnTo>
                  <a:pt x="41221" y="51274"/>
                </a:lnTo>
                <a:lnTo>
                  <a:pt x="41221" y="51237"/>
                </a:lnTo>
                <a:lnTo>
                  <a:pt x="41221" y="51162"/>
                </a:lnTo>
                <a:lnTo>
                  <a:pt x="41184" y="51088"/>
                </a:lnTo>
                <a:lnTo>
                  <a:pt x="41146" y="51032"/>
                </a:lnTo>
                <a:lnTo>
                  <a:pt x="41109" y="50995"/>
                </a:lnTo>
                <a:lnTo>
                  <a:pt x="41072" y="50939"/>
                </a:lnTo>
                <a:lnTo>
                  <a:pt x="41035" y="50902"/>
                </a:lnTo>
                <a:lnTo>
                  <a:pt x="41016" y="50846"/>
                </a:lnTo>
                <a:lnTo>
                  <a:pt x="40997" y="50809"/>
                </a:lnTo>
                <a:lnTo>
                  <a:pt x="41072" y="50716"/>
                </a:lnTo>
                <a:lnTo>
                  <a:pt x="41128" y="50660"/>
                </a:lnTo>
                <a:lnTo>
                  <a:pt x="41202" y="50529"/>
                </a:lnTo>
                <a:lnTo>
                  <a:pt x="41239" y="50474"/>
                </a:lnTo>
                <a:lnTo>
                  <a:pt x="41239" y="50418"/>
                </a:lnTo>
                <a:lnTo>
                  <a:pt x="41221" y="50380"/>
                </a:lnTo>
                <a:lnTo>
                  <a:pt x="41165" y="50380"/>
                </a:lnTo>
                <a:lnTo>
                  <a:pt x="41035" y="50418"/>
                </a:lnTo>
                <a:lnTo>
                  <a:pt x="40904" y="50492"/>
                </a:lnTo>
                <a:lnTo>
                  <a:pt x="40774" y="50567"/>
                </a:lnTo>
                <a:lnTo>
                  <a:pt x="40737" y="50567"/>
                </a:lnTo>
                <a:lnTo>
                  <a:pt x="40662" y="50548"/>
                </a:lnTo>
                <a:lnTo>
                  <a:pt x="40439" y="50399"/>
                </a:lnTo>
                <a:lnTo>
                  <a:pt x="40309" y="50306"/>
                </a:lnTo>
                <a:close/>
                <a:moveTo>
                  <a:pt x="45708" y="50325"/>
                </a:moveTo>
                <a:lnTo>
                  <a:pt x="45652" y="50362"/>
                </a:lnTo>
                <a:lnTo>
                  <a:pt x="45615" y="50436"/>
                </a:lnTo>
                <a:lnTo>
                  <a:pt x="45633" y="50492"/>
                </a:lnTo>
                <a:lnTo>
                  <a:pt x="45671" y="50548"/>
                </a:lnTo>
                <a:lnTo>
                  <a:pt x="45726" y="50604"/>
                </a:lnTo>
                <a:lnTo>
                  <a:pt x="45894" y="50697"/>
                </a:lnTo>
                <a:lnTo>
                  <a:pt x="46006" y="50771"/>
                </a:lnTo>
                <a:lnTo>
                  <a:pt x="45931" y="50883"/>
                </a:lnTo>
                <a:lnTo>
                  <a:pt x="45801" y="51032"/>
                </a:lnTo>
                <a:lnTo>
                  <a:pt x="45745" y="51107"/>
                </a:lnTo>
                <a:lnTo>
                  <a:pt x="45708" y="51181"/>
                </a:lnTo>
                <a:lnTo>
                  <a:pt x="45708" y="51256"/>
                </a:lnTo>
                <a:lnTo>
                  <a:pt x="45708" y="51293"/>
                </a:lnTo>
                <a:lnTo>
                  <a:pt x="45726" y="51311"/>
                </a:lnTo>
                <a:lnTo>
                  <a:pt x="45764" y="51330"/>
                </a:lnTo>
                <a:lnTo>
                  <a:pt x="45782" y="51330"/>
                </a:lnTo>
                <a:lnTo>
                  <a:pt x="45857" y="51311"/>
                </a:lnTo>
                <a:lnTo>
                  <a:pt x="45931" y="51274"/>
                </a:lnTo>
                <a:lnTo>
                  <a:pt x="46006" y="51218"/>
                </a:lnTo>
                <a:lnTo>
                  <a:pt x="46155" y="51069"/>
                </a:lnTo>
                <a:lnTo>
                  <a:pt x="46248" y="50976"/>
                </a:lnTo>
                <a:lnTo>
                  <a:pt x="46378" y="51125"/>
                </a:lnTo>
                <a:lnTo>
                  <a:pt x="46471" y="51181"/>
                </a:lnTo>
                <a:lnTo>
                  <a:pt x="46508" y="51200"/>
                </a:lnTo>
                <a:lnTo>
                  <a:pt x="46527" y="51181"/>
                </a:lnTo>
                <a:lnTo>
                  <a:pt x="46546" y="51144"/>
                </a:lnTo>
                <a:lnTo>
                  <a:pt x="46527" y="51088"/>
                </a:lnTo>
                <a:lnTo>
                  <a:pt x="46490" y="50976"/>
                </a:lnTo>
                <a:lnTo>
                  <a:pt x="46434" y="50846"/>
                </a:lnTo>
                <a:lnTo>
                  <a:pt x="46415" y="50771"/>
                </a:lnTo>
                <a:lnTo>
                  <a:pt x="46453" y="50678"/>
                </a:lnTo>
                <a:lnTo>
                  <a:pt x="46508" y="50623"/>
                </a:lnTo>
                <a:lnTo>
                  <a:pt x="46546" y="50548"/>
                </a:lnTo>
                <a:lnTo>
                  <a:pt x="46546" y="50511"/>
                </a:lnTo>
                <a:lnTo>
                  <a:pt x="46527" y="50455"/>
                </a:lnTo>
                <a:lnTo>
                  <a:pt x="46490" y="50380"/>
                </a:lnTo>
                <a:lnTo>
                  <a:pt x="46434" y="50343"/>
                </a:lnTo>
                <a:lnTo>
                  <a:pt x="46359" y="50343"/>
                </a:lnTo>
                <a:lnTo>
                  <a:pt x="46322" y="50362"/>
                </a:lnTo>
                <a:lnTo>
                  <a:pt x="46285" y="50399"/>
                </a:lnTo>
                <a:lnTo>
                  <a:pt x="46173" y="50548"/>
                </a:lnTo>
                <a:lnTo>
                  <a:pt x="46062" y="50455"/>
                </a:lnTo>
                <a:lnTo>
                  <a:pt x="45931" y="50380"/>
                </a:lnTo>
                <a:lnTo>
                  <a:pt x="45857" y="50343"/>
                </a:lnTo>
                <a:lnTo>
                  <a:pt x="45782" y="50325"/>
                </a:lnTo>
                <a:close/>
                <a:moveTo>
                  <a:pt x="149" y="50287"/>
                </a:moveTo>
                <a:lnTo>
                  <a:pt x="112" y="50306"/>
                </a:lnTo>
                <a:lnTo>
                  <a:pt x="75" y="50343"/>
                </a:lnTo>
                <a:lnTo>
                  <a:pt x="56" y="50380"/>
                </a:lnTo>
                <a:lnTo>
                  <a:pt x="56" y="50418"/>
                </a:lnTo>
                <a:lnTo>
                  <a:pt x="75" y="50492"/>
                </a:lnTo>
                <a:lnTo>
                  <a:pt x="168" y="50623"/>
                </a:lnTo>
                <a:lnTo>
                  <a:pt x="243" y="50716"/>
                </a:lnTo>
                <a:lnTo>
                  <a:pt x="280" y="50753"/>
                </a:lnTo>
                <a:lnTo>
                  <a:pt x="280" y="50790"/>
                </a:lnTo>
                <a:lnTo>
                  <a:pt x="261" y="50827"/>
                </a:lnTo>
                <a:lnTo>
                  <a:pt x="224" y="50846"/>
                </a:lnTo>
                <a:lnTo>
                  <a:pt x="149" y="50920"/>
                </a:lnTo>
                <a:lnTo>
                  <a:pt x="94" y="51032"/>
                </a:lnTo>
                <a:lnTo>
                  <a:pt x="94" y="51125"/>
                </a:lnTo>
                <a:lnTo>
                  <a:pt x="131" y="51181"/>
                </a:lnTo>
                <a:lnTo>
                  <a:pt x="205" y="51200"/>
                </a:lnTo>
                <a:lnTo>
                  <a:pt x="280" y="51200"/>
                </a:lnTo>
                <a:lnTo>
                  <a:pt x="373" y="51181"/>
                </a:lnTo>
                <a:lnTo>
                  <a:pt x="466" y="51144"/>
                </a:lnTo>
                <a:lnTo>
                  <a:pt x="540" y="51069"/>
                </a:lnTo>
                <a:lnTo>
                  <a:pt x="633" y="51181"/>
                </a:lnTo>
                <a:lnTo>
                  <a:pt x="764" y="51293"/>
                </a:lnTo>
                <a:lnTo>
                  <a:pt x="820" y="51330"/>
                </a:lnTo>
                <a:lnTo>
                  <a:pt x="894" y="51349"/>
                </a:lnTo>
                <a:lnTo>
                  <a:pt x="950" y="51349"/>
                </a:lnTo>
                <a:lnTo>
                  <a:pt x="1024" y="51311"/>
                </a:lnTo>
                <a:lnTo>
                  <a:pt x="1062" y="51237"/>
                </a:lnTo>
                <a:lnTo>
                  <a:pt x="1062" y="51181"/>
                </a:lnTo>
                <a:lnTo>
                  <a:pt x="1024" y="51107"/>
                </a:lnTo>
                <a:lnTo>
                  <a:pt x="969" y="51051"/>
                </a:lnTo>
                <a:lnTo>
                  <a:pt x="838" y="50939"/>
                </a:lnTo>
                <a:lnTo>
                  <a:pt x="727" y="50846"/>
                </a:lnTo>
                <a:lnTo>
                  <a:pt x="876" y="50678"/>
                </a:lnTo>
                <a:lnTo>
                  <a:pt x="931" y="50585"/>
                </a:lnTo>
                <a:lnTo>
                  <a:pt x="950" y="50529"/>
                </a:lnTo>
                <a:lnTo>
                  <a:pt x="950" y="50492"/>
                </a:lnTo>
                <a:lnTo>
                  <a:pt x="931" y="50455"/>
                </a:lnTo>
                <a:lnTo>
                  <a:pt x="913" y="50418"/>
                </a:lnTo>
                <a:lnTo>
                  <a:pt x="857" y="50418"/>
                </a:lnTo>
                <a:lnTo>
                  <a:pt x="820" y="50436"/>
                </a:lnTo>
                <a:lnTo>
                  <a:pt x="727" y="50474"/>
                </a:lnTo>
                <a:lnTo>
                  <a:pt x="633" y="50529"/>
                </a:lnTo>
                <a:lnTo>
                  <a:pt x="540" y="50567"/>
                </a:lnTo>
                <a:lnTo>
                  <a:pt x="503" y="50585"/>
                </a:lnTo>
                <a:lnTo>
                  <a:pt x="485" y="50567"/>
                </a:lnTo>
                <a:lnTo>
                  <a:pt x="429" y="50529"/>
                </a:lnTo>
                <a:lnTo>
                  <a:pt x="336" y="50436"/>
                </a:lnTo>
                <a:lnTo>
                  <a:pt x="280" y="50380"/>
                </a:lnTo>
                <a:lnTo>
                  <a:pt x="224" y="50306"/>
                </a:lnTo>
                <a:lnTo>
                  <a:pt x="187" y="50306"/>
                </a:lnTo>
                <a:lnTo>
                  <a:pt x="149" y="50287"/>
                </a:lnTo>
                <a:close/>
                <a:moveTo>
                  <a:pt x="67026" y="50306"/>
                </a:moveTo>
                <a:lnTo>
                  <a:pt x="66951" y="50325"/>
                </a:lnTo>
                <a:lnTo>
                  <a:pt x="66914" y="50343"/>
                </a:lnTo>
                <a:lnTo>
                  <a:pt x="66895" y="50380"/>
                </a:lnTo>
                <a:lnTo>
                  <a:pt x="66877" y="50418"/>
                </a:lnTo>
                <a:lnTo>
                  <a:pt x="66895" y="50455"/>
                </a:lnTo>
                <a:lnTo>
                  <a:pt x="66932" y="50492"/>
                </a:lnTo>
                <a:lnTo>
                  <a:pt x="67007" y="50585"/>
                </a:lnTo>
                <a:lnTo>
                  <a:pt x="67119" y="50678"/>
                </a:lnTo>
                <a:lnTo>
                  <a:pt x="67249" y="50753"/>
                </a:lnTo>
                <a:lnTo>
                  <a:pt x="67398" y="50846"/>
                </a:lnTo>
                <a:lnTo>
                  <a:pt x="67268" y="50939"/>
                </a:lnTo>
                <a:lnTo>
                  <a:pt x="67119" y="51069"/>
                </a:lnTo>
                <a:lnTo>
                  <a:pt x="67044" y="51144"/>
                </a:lnTo>
                <a:lnTo>
                  <a:pt x="67026" y="51218"/>
                </a:lnTo>
                <a:lnTo>
                  <a:pt x="67026" y="51256"/>
                </a:lnTo>
                <a:lnTo>
                  <a:pt x="67044" y="51293"/>
                </a:lnTo>
                <a:lnTo>
                  <a:pt x="67063" y="51311"/>
                </a:lnTo>
                <a:lnTo>
                  <a:pt x="67119" y="51349"/>
                </a:lnTo>
                <a:lnTo>
                  <a:pt x="67193" y="51349"/>
                </a:lnTo>
                <a:lnTo>
                  <a:pt x="67268" y="51330"/>
                </a:lnTo>
                <a:lnTo>
                  <a:pt x="67342" y="51293"/>
                </a:lnTo>
                <a:lnTo>
                  <a:pt x="67416" y="51237"/>
                </a:lnTo>
                <a:lnTo>
                  <a:pt x="67565" y="51125"/>
                </a:lnTo>
                <a:lnTo>
                  <a:pt x="67621" y="51088"/>
                </a:lnTo>
                <a:lnTo>
                  <a:pt x="67696" y="51069"/>
                </a:lnTo>
                <a:lnTo>
                  <a:pt x="67733" y="51107"/>
                </a:lnTo>
                <a:lnTo>
                  <a:pt x="67789" y="51162"/>
                </a:lnTo>
                <a:lnTo>
                  <a:pt x="67845" y="51218"/>
                </a:lnTo>
                <a:lnTo>
                  <a:pt x="67901" y="51218"/>
                </a:lnTo>
                <a:lnTo>
                  <a:pt x="67919" y="51181"/>
                </a:lnTo>
                <a:lnTo>
                  <a:pt x="67919" y="51144"/>
                </a:lnTo>
                <a:lnTo>
                  <a:pt x="67882" y="51069"/>
                </a:lnTo>
                <a:lnTo>
                  <a:pt x="67826" y="50995"/>
                </a:lnTo>
                <a:lnTo>
                  <a:pt x="67807" y="50958"/>
                </a:lnTo>
                <a:lnTo>
                  <a:pt x="67807" y="50939"/>
                </a:lnTo>
                <a:lnTo>
                  <a:pt x="67807" y="50902"/>
                </a:lnTo>
                <a:lnTo>
                  <a:pt x="67845" y="50865"/>
                </a:lnTo>
                <a:lnTo>
                  <a:pt x="67938" y="50809"/>
                </a:lnTo>
                <a:lnTo>
                  <a:pt x="68031" y="50734"/>
                </a:lnTo>
                <a:lnTo>
                  <a:pt x="68068" y="50697"/>
                </a:lnTo>
                <a:lnTo>
                  <a:pt x="68087" y="50660"/>
                </a:lnTo>
                <a:lnTo>
                  <a:pt x="68087" y="50604"/>
                </a:lnTo>
                <a:lnTo>
                  <a:pt x="68087" y="50548"/>
                </a:lnTo>
                <a:lnTo>
                  <a:pt x="68087" y="50529"/>
                </a:lnTo>
                <a:lnTo>
                  <a:pt x="68068" y="50511"/>
                </a:lnTo>
                <a:lnTo>
                  <a:pt x="68031" y="50492"/>
                </a:lnTo>
                <a:lnTo>
                  <a:pt x="67994" y="50511"/>
                </a:lnTo>
                <a:lnTo>
                  <a:pt x="67845" y="50585"/>
                </a:lnTo>
                <a:lnTo>
                  <a:pt x="67714" y="50660"/>
                </a:lnTo>
                <a:lnTo>
                  <a:pt x="67621" y="50678"/>
                </a:lnTo>
                <a:lnTo>
                  <a:pt x="67584" y="50660"/>
                </a:lnTo>
                <a:lnTo>
                  <a:pt x="67472" y="50548"/>
                </a:lnTo>
                <a:lnTo>
                  <a:pt x="67379" y="50474"/>
                </a:lnTo>
                <a:lnTo>
                  <a:pt x="67268" y="50380"/>
                </a:lnTo>
                <a:lnTo>
                  <a:pt x="67137" y="50325"/>
                </a:lnTo>
                <a:lnTo>
                  <a:pt x="67081" y="50306"/>
                </a:lnTo>
                <a:close/>
                <a:moveTo>
                  <a:pt x="77787" y="50325"/>
                </a:moveTo>
                <a:lnTo>
                  <a:pt x="77750" y="50343"/>
                </a:lnTo>
                <a:lnTo>
                  <a:pt x="77712" y="50362"/>
                </a:lnTo>
                <a:lnTo>
                  <a:pt x="77712" y="50418"/>
                </a:lnTo>
                <a:lnTo>
                  <a:pt x="77712" y="50474"/>
                </a:lnTo>
                <a:lnTo>
                  <a:pt x="77731" y="50529"/>
                </a:lnTo>
                <a:lnTo>
                  <a:pt x="77768" y="50567"/>
                </a:lnTo>
                <a:lnTo>
                  <a:pt x="77861" y="50660"/>
                </a:lnTo>
                <a:lnTo>
                  <a:pt x="78066" y="50809"/>
                </a:lnTo>
                <a:lnTo>
                  <a:pt x="77936" y="50883"/>
                </a:lnTo>
                <a:lnTo>
                  <a:pt x="77787" y="50995"/>
                </a:lnTo>
                <a:lnTo>
                  <a:pt x="77712" y="51051"/>
                </a:lnTo>
                <a:lnTo>
                  <a:pt x="77675" y="51125"/>
                </a:lnTo>
                <a:lnTo>
                  <a:pt x="77656" y="51200"/>
                </a:lnTo>
                <a:lnTo>
                  <a:pt x="77675" y="51237"/>
                </a:lnTo>
                <a:lnTo>
                  <a:pt x="77694" y="51274"/>
                </a:lnTo>
                <a:lnTo>
                  <a:pt x="77750" y="51330"/>
                </a:lnTo>
                <a:lnTo>
                  <a:pt x="77824" y="51349"/>
                </a:lnTo>
                <a:lnTo>
                  <a:pt x="77898" y="51330"/>
                </a:lnTo>
                <a:lnTo>
                  <a:pt x="77973" y="51293"/>
                </a:lnTo>
                <a:lnTo>
                  <a:pt x="78122" y="51181"/>
                </a:lnTo>
                <a:lnTo>
                  <a:pt x="78234" y="51107"/>
                </a:lnTo>
                <a:lnTo>
                  <a:pt x="78308" y="51069"/>
                </a:lnTo>
                <a:lnTo>
                  <a:pt x="78364" y="51069"/>
                </a:lnTo>
                <a:lnTo>
                  <a:pt x="78401" y="51088"/>
                </a:lnTo>
                <a:lnTo>
                  <a:pt x="78476" y="51144"/>
                </a:lnTo>
                <a:lnTo>
                  <a:pt x="78550" y="51200"/>
                </a:lnTo>
                <a:lnTo>
                  <a:pt x="78606" y="51218"/>
                </a:lnTo>
                <a:lnTo>
                  <a:pt x="78662" y="51218"/>
                </a:lnTo>
                <a:lnTo>
                  <a:pt x="78680" y="51181"/>
                </a:lnTo>
                <a:lnTo>
                  <a:pt x="78699" y="51144"/>
                </a:lnTo>
                <a:lnTo>
                  <a:pt x="78699" y="51088"/>
                </a:lnTo>
                <a:lnTo>
                  <a:pt x="78680" y="51051"/>
                </a:lnTo>
                <a:lnTo>
                  <a:pt x="78643" y="50995"/>
                </a:lnTo>
                <a:lnTo>
                  <a:pt x="78587" y="50920"/>
                </a:lnTo>
                <a:lnTo>
                  <a:pt x="78569" y="50883"/>
                </a:lnTo>
                <a:lnTo>
                  <a:pt x="78569" y="50846"/>
                </a:lnTo>
                <a:lnTo>
                  <a:pt x="78569" y="50827"/>
                </a:lnTo>
                <a:lnTo>
                  <a:pt x="78587" y="50790"/>
                </a:lnTo>
                <a:lnTo>
                  <a:pt x="78662" y="50734"/>
                </a:lnTo>
                <a:lnTo>
                  <a:pt x="78718" y="50660"/>
                </a:lnTo>
                <a:lnTo>
                  <a:pt x="78736" y="50604"/>
                </a:lnTo>
                <a:lnTo>
                  <a:pt x="78755" y="50567"/>
                </a:lnTo>
                <a:lnTo>
                  <a:pt x="78736" y="50511"/>
                </a:lnTo>
                <a:lnTo>
                  <a:pt x="78699" y="50492"/>
                </a:lnTo>
                <a:lnTo>
                  <a:pt x="78587" y="50492"/>
                </a:lnTo>
                <a:lnTo>
                  <a:pt x="78476" y="50548"/>
                </a:lnTo>
                <a:lnTo>
                  <a:pt x="78401" y="50585"/>
                </a:lnTo>
                <a:lnTo>
                  <a:pt x="78345" y="50585"/>
                </a:lnTo>
                <a:lnTo>
                  <a:pt x="78289" y="50567"/>
                </a:lnTo>
                <a:lnTo>
                  <a:pt x="78196" y="50511"/>
                </a:lnTo>
                <a:lnTo>
                  <a:pt x="78085" y="50418"/>
                </a:lnTo>
                <a:lnTo>
                  <a:pt x="77973" y="50362"/>
                </a:lnTo>
                <a:lnTo>
                  <a:pt x="77880" y="50325"/>
                </a:lnTo>
                <a:close/>
                <a:moveTo>
                  <a:pt x="5437" y="50287"/>
                </a:moveTo>
                <a:lnTo>
                  <a:pt x="5418" y="50306"/>
                </a:lnTo>
                <a:lnTo>
                  <a:pt x="5400" y="50325"/>
                </a:lnTo>
                <a:lnTo>
                  <a:pt x="5400" y="50343"/>
                </a:lnTo>
                <a:lnTo>
                  <a:pt x="5437" y="50399"/>
                </a:lnTo>
                <a:lnTo>
                  <a:pt x="5549" y="50548"/>
                </a:lnTo>
                <a:lnTo>
                  <a:pt x="5753" y="50771"/>
                </a:lnTo>
                <a:lnTo>
                  <a:pt x="5660" y="50846"/>
                </a:lnTo>
                <a:lnTo>
                  <a:pt x="5530" y="50976"/>
                </a:lnTo>
                <a:lnTo>
                  <a:pt x="5493" y="51032"/>
                </a:lnTo>
                <a:lnTo>
                  <a:pt x="5456" y="51107"/>
                </a:lnTo>
                <a:lnTo>
                  <a:pt x="5456" y="51162"/>
                </a:lnTo>
                <a:lnTo>
                  <a:pt x="5493" y="51218"/>
                </a:lnTo>
                <a:lnTo>
                  <a:pt x="5549" y="51256"/>
                </a:lnTo>
                <a:lnTo>
                  <a:pt x="5605" y="51256"/>
                </a:lnTo>
                <a:lnTo>
                  <a:pt x="5679" y="51237"/>
                </a:lnTo>
                <a:lnTo>
                  <a:pt x="5735" y="51181"/>
                </a:lnTo>
                <a:lnTo>
                  <a:pt x="5847" y="51088"/>
                </a:lnTo>
                <a:lnTo>
                  <a:pt x="5940" y="50995"/>
                </a:lnTo>
                <a:lnTo>
                  <a:pt x="6014" y="51107"/>
                </a:lnTo>
                <a:lnTo>
                  <a:pt x="6126" y="51256"/>
                </a:lnTo>
                <a:lnTo>
                  <a:pt x="6182" y="51330"/>
                </a:lnTo>
                <a:lnTo>
                  <a:pt x="6256" y="51367"/>
                </a:lnTo>
                <a:lnTo>
                  <a:pt x="6331" y="51367"/>
                </a:lnTo>
                <a:lnTo>
                  <a:pt x="6386" y="51330"/>
                </a:lnTo>
                <a:lnTo>
                  <a:pt x="6442" y="51256"/>
                </a:lnTo>
                <a:lnTo>
                  <a:pt x="6442" y="51181"/>
                </a:lnTo>
                <a:lnTo>
                  <a:pt x="6424" y="51107"/>
                </a:lnTo>
                <a:lnTo>
                  <a:pt x="6368" y="51013"/>
                </a:lnTo>
                <a:lnTo>
                  <a:pt x="6256" y="50865"/>
                </a:lnTo>
                <a:lnTo>
                  <a:pt x="6144" y="50753"/>
                </a:lnTo>
                <a:lnTo>
                  <a:pt x="6312" y="50548"/>
                </a:lnTo>
                <a:lnTo>
                  <a:pt x="6405" y="50418"/>
                </a:lnTo>
                <a:lnTo>
                  <a:pt x="6424" y="50362"/>
                </a:lnTo>
                <a:lnTo>
                  <a:pt x="6424" y="50325"/>
                </a:lnTo>
                <a:lnTo>
                  <a:pt x="6386" y="50306"/>
                </a:lnTo>
                <a:lnTo>
                  <a:pt x="6349" y="50325"/>
                </a:lnTo>
                <a:lnTo>
                  <a:pt x="6238" y="50399"/>
                </a:lnTo>
                <a:lnTo>
                  <a:pt x="6051" y="50529"/>
                </a:lnTo>
                <a:lnTo>
                  <a:pt x="5995" y="50548"/>
                </a:lnTo>
                <a:lnTo>
                  <a:pt x="5958" y="50567"/>
                </a:lnTo>
                <a:lnTo>
                  <a:pt x="5865" y="50511"/>
                </a:lnTo>
                <a:lnTo>
                  <a:pt x="5772" y="50436"/>
                </a:lnTo>
                <a:lnTo>
                  <a:pt x="5679" y="50380"/>
                </a:lnTo>
                <a:lnTo>
                  <a:pt x="5530" y="50306"/>
                </a:lnTo>
                <a:lnTo>
                  <a:pt x="5437" y="50287"/>
                </a:lnTo>
                <a:close/>
                <a:moveTo>
                  <a:pt x="8137" y="50287"/>
                </a:moveTo>
                <a:lnTo>
                  <a:pt x="8099" y="50306"/>
                </a:lnTo>
                <a:lnTo>
                  <a:pt x="8118" y="50343"/>
                </a:lnTo>
                <a:lnTo>
                  <a:pt x="8137" y="50380"/>
                </a:lnTo>
                <a:lnTo>
                  <a:pt x="8248" y="50511"/>
                </a:lnTo>
                <a:lnTo>
                  <a:pt x="8453" y="50697"/>
                </a:lnTo>
                <a:lnTo>
                  <a:pt x="8304" y="50790"/>
                </a:lnTo>
                <a:lnTo>
                  <a:pt x="8137" y="50902"/>
                </a:lnTo>
                <a:lnTo>
                  <a:pt x="8062" y="50976"/>
                </a:lnTo>
                <a:lnTo>
                  <a:pt x="8025" y="51032"/>
                </a:lnTo>
                <a:lnTo>
                  <a:pt x="8025" y="51069"/>
                </a:lnTo>
                <a:lnTo>
                  <a:pt x="8025" y="51107"/>
                </a:lnTo>
                <a:lnTo>
                  <a:pt x="8043" y="51144"/>
                </a:lnTo>
                <a:lnTo>
                  <a:pt x="8081" y="51181"/>
                </a:lnTo>
                <a:lnTo>
                  <a:pt x="8155" y="51237"/>
                </a:lnTo>
                <a:lnTo>
                  <a:pt x="8230" y="51237"/>
                </a:lnTo>
                <a:lnTo>
                  <a:pt x="8304" y="51218"/>
                </a:lnTo>
                <a:lnTo>
                  <a:pt x="8397" y="51181"/>
                </a:lnTo>
                <a:lnTo>
                  <a:pt x="8546" y="51069"/>
                </a:lnTo>
                <a:lnTo>
                  <a:pt x="8658" y="50958"/>
                </a:lnTo>
                <a:lnTo>
                  <a:pt x="8732" y="51088"/>
                </a:lnTo>
                <a:lnTo>
                  <a:pt x="8844" y="51237"/>
                </a:lnTo>
                <a:lnTo>
                  <a:pt x="8919" y="51311"/>
                </a:lnTo>
                <a:lnTo>
                  <a:pt x="8974" y="51349"/>
                </a:lnTo>
                <a:lnTo>
                  <a:pt x="9049" y="51367"/>
                </a:lnTo>
                <a:lnTo>
                  <a:pt x="9086" y="51349"/>
                </a:lnTo>
                <a:lnTo>
                  <a:pt x="9123" y="51330"/>
                </a:lnTo>
                <a:lnTo>
                  <a:pt x="9161" y="51256"/>
                </a:lnTo>
                <a:lnTo>
                  <a:pt x="9161" y="51181"/>
                </a:lnTo>
                <a:lnTo>
                  <a:pt x="9123" y="51107"/>
                </a:lnTo>
                <a:lnTo>
                  <a:pt x="9086" y="51032"/>
                </a:lnTo>
                <a:lnTo>
                  <a:pt x="8956" y="50883"/>
                </a:lnTo>
                <a:lnTo>
                  <a:pt x="8844" y="50771"/>
                </a:lnTo>
                <a:lnTo>
                  <a:pt x="8919" y="50697"/>
                </a:lnTo>
                <a:lnTo>
                  <a:pt x="9012" y="50585"/>
                </a:lnTo>
                <a:lnTo>
                  <a:pt x="9049" y="50511"/>
                </a:lnTo>
                <a:lnTo>
                  <a:pt x="9067" y="50455"/>
                </a:lnTo>
                <a:lnTo>
                  <a:pt x="9067" y="50399"/>
                </a:lnTo>
                <a:lnTo>
                  <a:pt x="9030" y="50362"/>
                </a:lnTo>
                <a:lnTo>
                  <a:pt x="8974" y="50343"/>
                </a:lnTo>
                <a:lnTo>
                  <a:pt x="8919" y="50362"/>
                </a:lnTo>
                <a:lnTo>
                  <a:pt x="8863" y="50380"/>
                </a:lnTo>
                <a:lnTo>
                  <a:pt x="8788" y="50418"/>
                </a:lnTo>
                <a:lnTo>
                  <a:pt x="8676" y="50511"/>
                </a:lnTo>
                <a:lnTo>
                  <a:pt x="8621" y="50529"/>
                </a:lnTo>
                <a:lnTo>
                  <a:pt x="8565" y="50548"/>
                </a:lnTo>
                <a:lnTo>
                  <a:pt x="8490" y="50492"/>
                </a:lnTo>
                <a:lnTo>
                  <a:pt x="8341" y="50380"/>
                </a:lnTo>
                <a:lnTo>
                  <a:pt x="8192" y="50306"/>
                </a:lnTo>
                <a:lnTo>
                  <a:pt x="8137" y="50287"/>
                </a:lnTo>
                <a:close/>
                <a:moveTo>
                  <a:pt x="59876" y="50306"/>
                </a:moveTo>
                <a:lnTo>
                  <a:pt x="59839" y="50325"/>
                </a:lnTo>
                <a:lnTo>
                  <a:pt x="59764" y="50399"/>
                </a:lnTo>
                <a:lnTo>
                  <a:pt x="59690" y="50492"/>
                </a:lnTo>
                <a:lnTo>
                  <a:pt x="59616" y="50548"/>
                </a:lnTo>
                <a:lnTo>
                  <a:pt x="59560" y="50548"/>
                </a:lnTo>
                <a:lnTo>
                  <a:pt x="59485" y="50529"/>
                </a:lnTo>
                <a:lnTo>
                  <a:pt x="59336" y="50436"/>
                </a:lnTo>
                <a:lnTo>
                  <a:pt x="59225" y="50380"/>
                </a:lnTo>
                <a:lnTo>
                  <a:pt x="59094" y="50325"/>
                </a:lnTo>
                <a:lnTo>
                  <a:pt x="59020" y="50325"/>
                </a:lnTo>
                <a:lnTo>
                  <a:pt x="58964" y="50343"/>
                </a:lnTo>
                <a:lnTo>
                  <a:pt x="58908" y="50380"/>
                </a:lnTo>
                <a:lnTo>
                  <a:pt x="58871" y="50436"/>
                </a:lnTo>
                <a:lnTo>
                  <a:pt x="58852" y="50511"/>
                </a:lnTo>
                <a:lnTo>
                  <a:pt x="58871" y="50585"/>
                </a:lnTo>
                <a:lnTo>
                  <a:pt x="58908" y="50641"/>
                </a:lnTo>
                <a:lnTo>
                  <a:pt x="58982" y="50697"/>
                </a:lnTo>
                <a:lnTo>
                  <a:pt x="59113" y="50790"/>
                </a:lnTo>
                <a:lnTo>
                  <a:pt x="59243" y="50846"/>
                </a:lnTo>
                <a:lnTo>
                  <a:pt x="59113" y="50939"/>
                </a:lnTo>
                <a:lnTo>
                  <a:pt x="58982" y="51051"/>
                </a:lnTo>
                <a:lnTo>
                  <a:pt x="58927" y="51125"/>
                </a:lnTo>
                <a:lnTo>
                  <a:pt x="58889" y="51200"/>
                </a:lnTo>
                <a:lnTo>
                  <a:pt x="58908" y="51256"/>
                </a:lnTo>
                <a:lnTo>
                  <a:pt x="58964" y="51330"/>
                </a:lnTo>
                <a:lnTo>
                  <a:pt x="59020" y="51349"/>
                </a:lnTo>
                <a:lnTo>
                  <a:pt x="59094" y="51367"/>
                </a:lnTo>
                <a:lnTo>
                  <a:pt x="59150" y="51349"/>
                </a:lnTo>
                <a:lnTo>
                  <a:pt x="59225" y="51311"/>
                </a:lnTo>
                <a:lnTo>
                  <a:pt x="59373" y="51218"/>
                </a:lnTo>
                <a:lnTo>
                  <a:pt x="59467" y="51125"/>
                </a:lnTo>
                <a:lnTo>
                  <a:pt x="59560" y="51069"/>
                </a:lnTo>
                <a:lnTo>
                  <a:pt x="59616" y="51051"/>
                </a:lnTo>
                <a:lnTo>
                  <a:pt x="59690" y="51069"/>
                </a:lnTo>
                <a:lnTo>
                  <a:pt x="59783" y="51107"/>
                </a:lnTo>
                <a:lnTo>
                  <a:pt x="59895" y="51125"/>
                </a:lnTo>
                <a:lnTo>
                  <a:pt x="59951" y="51125"/>
                </a:lnTo>
                <a:lnTo>
                  <a:pt x="60006" y="51107"/>
                </a:lnTo>
                <a:lnTo>
                  <a:pt x="60062" y="51069"/>
                </a:lnTo>
                <a:lnTo>
                  <a:pt x="60081" y="51013"/>
                </a:lnTo>
                <a:lnTo>
                  <a:pt x="60062" y="50958"/>
                </a:lnTo>
                <a:lnTo>
                  <a:pt x="60025" y="50902"/>
                </a:lnTo>
                <a:lnTo>
                  <a:pt x="59932" y="50809"/>
                </a:lnTo>
                <a:lnTo>
                  <a:pt x="59839" y="50753"/>
                </a:lnTo>
                <a:lnTo>
                  <a:pt x="59932" y="50641"/>
                </a:lnTo>
                <a:lnTo>
                  <a:pt x="60006" y="50492"/>
                </a:lnTo>
                <a:lnTo>
                  <a:pt x="60025" y="50418"/>
                </a:lnTo>
                <a:lnTo>
                  <a:pt x="60025" y="50362"/>
                </a:lnTo>
                <a:lnTo>
                  <a:pt x="59988" y="50325"/>
                </a:lnTo>
                <a:lnTo>
                  <a:pt x="59913" y="50306"/>
                </a:lnTo>
                <a:close/>
                <a:moveTo>
                  <a:pt x="83149" y="50287"/>
                </a:moveTo>
                <a:lnTo>
                  <a:pt x="83074" y="50306"/>
                </a:lnTo>
                <a:lnTo>
                  <a:pt x="83018" y="50362"/>
                </a:lnTo>
                <a:lnTo>
                  <a:pt x="82963" y="50436"/>
                </a:lnTo>
                <a:lnTo>
                  <a:pt x="82963" y="50511"/>
                </a:lnTo>
                <a:lnTo>
                  <a:pt x="82981" y="50567"/>
                </a:lnTo>
                <a:lnTo>
                  <a:pt x="83018" y="50623"/>
                </a:lnTo>
                <a:lnTo>
                  <a:pt x="83130" y="50716"/>
                </a:lnTo>
                <a:lnTo>
                  <a:pt x="83372" y="50902"/>
                </a:lnTo>
                <a:lnTo>
                  <a:pt x="83242" y="50976"/>
                </a:lnTo>
                <a:lnTo>
                  <a:pt x="83186" y="51032"/>
                </a:lnTo>
                <a:lnTo>
                  <a:pt x="83130" y="51088"/>
                </a:lnTo>
                <a:lnTo>
                  <a:pt x="83093" y="51144"/>
                </a:lnTo>
                <a:lnTo>
                  <a:pt x="83093" y="51200"/>
                </a:lnTo>
                <a:lnTo>
                  <a:pt x="83130" y="51256"/>
                </a:lnTo>
                <a:lnTo>
                  <a:pt x="83223" y="51293"/>
                </a:lnTo>
                <a:lnTo>
                  <a:pt x="83316" y="51293"/>
                </a:lnTo>
                <a:lnTo>
                  <a:pt x="83391" y="51256"/>
                </a:lnTo>
                <a:lnTo>
                  <a:pt x="83465" y="51200"/>
                </a:lnTo>
                <a:lnTo>
                  <a:pt x="83540" y="51162"/>
                </a:lnTo>
                <a:lnTo>
                  <a:pt x="83633" y="51144"/>
                </a:lnTo>
                <a:lnTo>
                  <a:pt x="83707" y="51181"/>
                </a:lnTo>
                <a:lnTo>
                  <a:pt x="83745" y="51218"/>
                </a:lnTo>
                <a:lnTo>
                  <a:pt x="83800" y="51256"/>
                </a:lnTo>
                <a:lnTo>
                  <a:pt x="83856" y="51293"/>
                </a:lnTo>
                <a:lnTo>
                  <a:pt x="83912" y="51330"/>
                </a:lnTo>
                <a:lnTo>
                  <a:pt x="84024" y="51367"/>
                </a:lnTo>
                <a:lnTo>
                  <a:pt x="84061" y="51349"/>
                </a:lnTo>
                <a:lnTo>
                  <a:pt x="84080" y="51349"/>
                </a:lnTo>
                <a:lnTo>
                  <a:pt x="84098" y="51330"/>
                </a:lnTo>
                <a:lnTo>
                  <a:pt x="84098" y="51293"/>
                </a:lnTo>
                <a:lnTo>
                  <a:pt x="84080" y="51218"/>
                </a:lnTo>
                <a:lnTo>
                  <a:pt x="83987" y="51051"/>
                </a:lnTo>
                <a:lnTo>
                  <a:pt x="83931" y="50920"/>
                </a:lnTo>
                <a:lnTo>
                  <a:pt x="83931" y="50883"/>
                </a:lnTo>
                <a:lnTo>
                  <a:pt x="83949" y="50846"/>
                </a:lnTo>
                <a:lnTo>
                  <a:pt x="84005" y="50771"/>
                </a:lnTo>
                <a:lnTo>
                  <a:pt x="84080" y="50697"/>
                </a:lnTo>
                <a:lnTo>
                  <a:pt x="84136" y="50623"/>
                </a:lnTo>
                <a:lnTo>
                  <a:pt x="84136" y="50567"/>
                </a:lnTo>
                <a:lnTo>
                  <a:pt x="84136" y="50492"/>
                </a:lnTo>
                <a:lnTo>
                  <a:pt x="84136" y="50455"/>
                </a:lnTo>
                <a:lnTo>
                  <a:pt x="84117" y="50436"/>
                </a:lnTo>
                <a:lnTo>
                  <a:pt x="84080" y="50436"/>
                </a:lnTo>
                <a:lnTo>
                  <a:pt x="84042" y="50455"/>
                </a:lnTo>
                <a:lnTo>
                  <a:pt x="83931" y="50548"/>
                </a:lnTo>
                <a:lnTo>
                  <a:pt x="83856" y="50604"/>
                </a:lnTo>
                <a:lnTo>
                  <a:pt x="83800" y="50623"/>
                </a:lnTo>
                <a:lnTo>
                  <a:pt x="83726" y="50660"/>
                </a:lnTo>
                <a:lnTo>
                  <a:pt x="83670" y="50641"/>
                </a:lnTo>
                <a:lnTo>
                  <a:pt x="83558" y="50529"/>
                </a:lnTo>
                <a:lnTo>
                  <a:pt x="83372" y="50362"/>
                </a:lnTo>
                <a:lnTo>
                  <a:pt x="83260" y="50306"/>
                </a:lnTo>
                <a:lnTo>
                  <a:pt x="83205" y="50287"/>
                </a:lnTo>
                <a:close/>
                <a:moveTo>
                  <a:pt x="3538" y="50269"/>
                </a:moveTo>
                <a:lnTo>
                  <a:pt x="3482" y="50306"/>
                </a:lnTo>
                <a:lnTo>
                  <a:pt x="3426" y="50343"/>
                </a:lnTo>
                <a:lnTo>
                  <a:pt x="3314" y="50455"/>
                </a:lnTo>
                <a:lnTo>
                  <a:pt x="3221" y="50548"/>
                </a:lnTo>
                <a:lnTo>
                  <a:pt x="3203" y="50604"/>
                </a:lnTo>
                <a:lnTo>
                  <a:pt x="3166" y="50623"/>
                </a:lnTo>
                <a:lnTo>
                  <a:pt x="3128" y="50623"/>
                </a:lnTo>
                <a:lnTo>
                  <a:pt x="3072" y="50585"/>
                </a:lnTo>
                <a:lnTo>
                  <a:pt x="2905" y="50492"/>
                </a:lnTo>
                <a:lnTo>
                  <a:pt x="2756" y="50474"/>
                </a:lnTo>
                <a:lnTo>
                  <a:pt x="2681" y="50474"/>
                </a:lnTo>
                <a:lnTo>
                  <a:pt x="2626" y="50511"/>
                </a:lnTo>
                <a:lnTo>
                  <a:pt x="2570" y="50567"/>
                </a:lnTo>
                <a:lnTo>
                  <a:pt x="2570" y="50641"/>
                </a:lnTo>
                <a:lnTo>
                  <a:pt x="2588" y="50697"/>
                </a:lnTo>
                <a:lnTo>
                  <a:pt x="2644" y="50753"/>
                </a:lnTo>
                <a:lnTo>
                  <a:pt x="2775" y="50827"/>
                </a:lnTo>
                <a:lnTo>
                  <a:pt x="2868" y="50902"/>
                </a:lnTo>
                <a:lnTo>
                  <a:pt x="2979" y="50958"/>
                </a:lnTo>
                <a:lnTo>
                  <a:pt x="2924" y="51162"/>
                </a:lnTo>
                <a:lnTo>
                  <a:pt x="2905" y="51274"/>
                </a:lnTo>
                <a:lnTo>
                  <a:pt x="2924" y="51330"/>
                </a:lnTo>
                <a:lnTo>
                  <a:pt x="2979" y="51367"/>
                </a:lnTo>
                <a:lnTo>
                  <a:pt x="3035" y="51386"/>
                </a:lnTo>
                <a:lnTo>
                  <a:pt x="3091" y="51367"/>
                </a:lnTo>
                <a:lnTo>
                  <a:pt x="3128" y="51330"/>
                </a:lnTo>
                <a:lnTo>
                  <a:pt x="3147" y="51274"/>
                </a:lnTo>
                <a:lnTo>
                  <a:pt x="3203" y="51181"/>
                </a:lnTo>
                <a:lnTo>
                  <a:pt x="3240" y="51125"/>
                </a:lnTo>
                <a:lnTo>
                  <a:pt x="3277" y="51107"/>
                </a:lnTo>
                <a:lnTo>
                  <a:pt x="3333" y="51107"/>
                </a:lnTo>
                <a:lnTo>
                  <a:pt x="3408" y="51144"/>
                </a:lnTo>
                <a:lnTo>
                  <a:pt x="3557" y="51256"/>
                </a:lnTo>
                <a:lnTo>
                  <a:pt x="3650" y="51293"/>
                </a:lnTo>
                <a:lnTo>
                  <a:pt x="3724" y="51330"/>
                </a:lnTo>
                <a:lnTo>
                  <a:pt x="3836" y="51330"/>
                </a:lnTo>
                <a:lnTo>
                  <a:pt x="3854" y="51293"/>
                </a:lnTo>
                <a:lnTo>
                  <a:pt x="3892" y="51274"/>
                </a:lnTo>
                <a:lnTo>
                  <a:pt x="3892" y="51237"/>
                </a:lnTo>
                <a:lnTo>
                  <a:pt x="3892" y="51162"/>
                </a:lnTo>
                <a:lnTo>
                  <a:pt x="3836" y="51088"/>
                </a:lnTo>
                <a:lnTo>
                  <a:pt x="3780" y="51032"/>
                </a:lnTo>
                <a:lnTo>
                  <a:pt x="3612" y="50902"/>
                </a:lnTo>
                <a:lnTo>
                  <a:pt x="3482" y="50827"/>
                </a:lnTo>
                <a:lnTo>
                  <a:pt x="3594" y="50716"/>
                </a:lnTo>
                <a:lnTo>
                  <a:pt x="3705" y="50567"/>
                </a:lnTo>
                <a:lnTo>
                  <a:pt x="3724" y="50492"/>
                </a:lnTo>
                <a:lnTo>
                  <a:pt x="3743" y="50436"/>
                </a:lnTo>
                <a:lnTo>
                  <a:pt x="3724" y="50362"/>
                </a:lnTo>
                <a:lnTo>
                  <a:pt x="3668" y="50306"/>
                </a:lnTo>
                <a:lnTo>
                  <a:pt x="3594" y="50269"/>
                </a:lnTo>
                <a:close/>
                <a:moveTo>
                  <a:pt x="26829" y="50232"/>
                </a:moveTo>
                <a:lnTo>
                  <a:pt x="26792" y="50250"/>
                </a:lnTo>
                <a:lnTo>
                  <a:pt x="26773" y="50287"/>
                </a:lnTo>
                <a:lnTo>
                  <a:pt x="26773" y="50343"/>
                </a:lnTo>
                <a:lnTo>
                  <a:pt x="26792" y="50399"/>
                </a:lnTo>
                <a:lnTo>
                  <a:pt x="26810" y="50455"/>
                </a:lnTo>
                <a:lnTo>
                  <a:pt x="26848" y="50511"/>
                </a:lnTo>
                <a:lnTo>
                  <a:pt x="26941" y="50623"/>
                </a:lnTo>
                <a:lnTo>
                  <a:pt x="27146" y="50790"/>
                </a:lnTo>
                <a:lnTo>
                  <a:pt x="26997" y="50883"/>
                </a:lnTo>
                <a:lnTo>
                  <a:pt x="26848" y="50976"/>
                </a:lnTo>
                <a:lnTo>
                  <a:pt x="26792" y="51032"/>
                </a:lnTo>
                <a:lnTo>
                  <a:pt x="26736" y="51107"/>
                </a:lnTo>
                <a:lnTo>
                  <a:pt x="26699" y="51181"/>
                </a:lnTo>
                <a:lnTo>
                  <a:pt x="26680" y="51256"/>
                </a:lnTo>
                <a:lnTo>
                  <a:pt x="26680" y="51349"/>
                </a:lnTo>
                <a:lnTo>
                  <a:pt x="26699" y="51386"/>
                </a:lnTo>
                <a:lnTo>
                  <a:pt x="26717" y="51404"/>
                </a:lnTo>
                <a:lnTo>
                  <a:pt x="26792" y="51404"/>
                </a:lnTo>
                <a:lnTo>
                  <a:pt x="26866" y="51386"/>
                </a:lnTo>
                <a:lnTo>
                  <a:pt x="26941" y="51349"/>
                </a:lnTo>
                <a:lnTo>
                  <a:pt x="27034" y="51311"/>
                </a:lnTo>
                <a:lnTo>
                  <a:pt x="27146" y="51218"/>
                </a:lnTo>
                <a:lnTo>
                  <a:pt x="27257" y="51107"/>
                </a:lnTo>
                <a:lnTo>
                  <a:pt x="27313" y="51051"/>
                </a:lnTo>
                <a:lnTo>
                  <a:pt x="27369" y="51013"/>
                </a:lnTo>
                <a:lnTo>
                  <a:pt x="27406" y="51032"/>
                </a:lnTo>
                <a:lnTo>
                  <a:pt x="27444" y="51051"/>
                </a:lnTo>
                <a:lnTo>
                  <a:pt x="27518" y="51125"/>
                </a:lnTo>
                <a:lnTo>
                  <a:pt x="27611" y="51218"/>
                </a:lnTo>
                <a:lnTo>
                  <a:pt x="27686" y="51274"/>
                </a:lnTo>
                <a:lnTo>
                  <a:pt x="27741" y="51311"/>
                </a:lnTo>
                <a:lnTo>
                  <a:pt x="27816" y="51330"/>
                </a:lnTo>
                <a:lnTo>
                  <a:pt x="27834" y="51330"/>
                </a:lnTo>
                <a:lnTo>
                  <a:pt x="27872" y="51311"/>
                </a:lnTo>
                <a:lnTo>
                  <a:pt x="27890" y="51274"/>
                </a:lnTo>
                <a:lnTo>
                  <a:pt x="27890" y="51237"/>
                </a:lnTo>
                <a:lnTo>
                  <a:pt x="27890" y="51200"/>
                </a:lnTo>
                <a:lnTo>
                  <a:pt x="27853" y="51144"/>
                </a:lnTo>
                <a:lnTo>
                  <a:pt x="27779" y="51032"/>
                </a:lnTo>
                <a:lnTo>
                  <a:pt x="27611" y="50865"/>
                </a:lnTo>
                <a:lnTo>
                  <a:pt x="27704" y="50809"/>
                </a:lnTo>
                <a:lnTo>
                  <a:pt x="27853" y="50697"/>
                </a:lnTo>
                <a:lnTo>
                  <a:pt x="27928" y="50623"/>
                </a:lnTo>
                <a:lnTo>
                  <a:pt x="27983" y="50567"/>
                </a:lnTo>
                <a:lnTo>
                  <a:pt x="27983" y="50529"/>
                </a:lnTo>
                <a:lnTo>
                  <a:pt x="27946" y="50511"/>
                </a:lnTo>
                <a:lnTo>
                  <a:pt x="27797" y="50548"/>
                </a:lnTo>
                <a:lnTo>
                  <a:pt x="27630" y="50585"/>
                </a:lnTo>
                <a:lnTo>
                  <a:pt x="27481" y="50623"/>
                </a:lnTo>
                <a:lnTo>
                  <a:pt x="27369" y="50623"/>
                </a:lnTo>
                <a:lnTo>
                  <a:pt x="27313" y="50585"/>
                </a:lnTo>
                <a:lnTo>
                  <a:pt x="27276" y="50548"/>
                </a:lnTo>
                <a:lnTo>
                  <a:pt x="27183" y="50455"/>
                </a:lnTo>
                <a:lnTo>
                  <a:pt x="27108" y="50343"/>
                </a:lnTo>
                <a:lnTo>
                  <a:pt x="27053" y="50306"/>
                </a:lnTo>
                <a:lnTo>
                  <a:pt x="27015" y="50269"/>
                </a:lnTo>
                <a:lnTo>
                  <a:pt x="26904" y="50232"/>
                </a:lnTo>
                <a:close/>
                <a:moveTo>
                  <a:pt x="49115" y="50250"/>
                </a:moveTo>
                <a:lnTo>
                  <a:pt x="49040" y="50269"/>
                </a:lnTo>
                <a:lnTo>
                  <a:pt x="48947" y="50343"/>
                </a:lnTo>
                <a:lnTo>
                  <a:pt x="48873" y="50418"/>
                </a:lnTo>
                <a:lnTo>
                  <a:pt x="48817" y="50474"/>
                </a:lnTo>
                <a:lnTo>
                  <a:pt x="48761" y="50492"/>
                </a:lnTo>
                <a:lnTo>
                  <a:pt x="48724" y="50492"/>
                </a:lnTo>
                <a:lnTo>
                  <a:pt x="48668" y="50455"/>
                </a:lnTo>
                <a:lnTo>
                  <a:pt x="48575" y="50362"/>
                </a:lnTo>
                <a:lnTo>
                  <a:pt x="48463" y="50287"/>
                </a:lnTo>
                <a:lnTo>
                  <a:pt x="48445" y="50269"/>
                </a:lnTo>
                <a:lnTo>
                  <a:pt x="48407" y="50269"/>
                </a:lnTo>
                <a:lnTo>
                  <a:pt x="48407" y="50306"/>
                </a:lnTo>
                <a:lnTo>
                  <a:pt x="48426" y="50325"/>
                </a:lnTo>
                <a:lnTo>
                  <a:pt x="48482" y="50380"/>
                </a:lnTo>
                <a:lnTo>
                  <a:pt x="48575" y="50492"/>
                </a:lnTo>
                <a:lnTo>
                  <a:pt x="48649" y="50604"/>
                </a:lnTo>
                <a:lnTo>
                  <a:pt x="48631" y="50623"/>
                </a:lnTo>
                <a:lnTo>
                  <a:pt x="48575" y="50697"/>
                </a:lnTo>
                <a:lnTo>
                  <a:pt x="48482" y="50753"/>
                </a:lnTo>
                <a:lnTo>
                  <a:pt x="48389" y="50790"/>
                </a:lnTo>
                <a:lnTo>
                  <a:pt x="48296" y="50846"/>
                </a:lnTo>
                <a:lnTo>
                  <a:pt x="48221" y="50902"/>
                </a:lnTo>
                <a:lnTo>
                  <a:pt x="48165" y="50958"/>
                </a:lnTo>
                <a:lnTo>
                  <a:pt x="48147" y="51032"/>
                </a:lnTo>
                <a:lnTo>
                  <a:pt x="48147" y="51069"/>
                </a:lnTo>
                <a:lnTo>
                  <a:pt x="48165" y="51107"/>
                </a:lnTo>
                <a:lnTo>
                  <a:pt x="48184" y="51144"/>
                </a:lnTo>
                <a:lnTo>
                  <a:pt x="48240" y="51162"/>
                </a:lnTo>
                <a:lnTo>
                  <a:pt x="48314" y="51162"/>
                </a:lnTo>
                <a:lnTo>
                  <a:pt x="48389" y="51144"/>
                </a:lnTo>
                <a:lnTo>
                  <a:pt x="48482" y="51107"/>
                </a:lnTo>
                <a:lnTo>
                  <a:pt x="48575" y="51069"/>
                </a:lnTo>
                <a:lnTo>
                  <a:pt x="48724" y="50939"/>
                </a:lnTo>
                <a:lnTo>
                  <a:pt x="48836" y="50846"/>
                </a:lnTo>
                <a:lnTo>
                  <a:pt x="48929" y="50995"/>
                </a:lnTo>
                <a:lnTo>
                  <a:pt x="49059" y="51218"/>
                </a:lnTo>
                <a:lnTo>
                  <a:pt x="49134" y="51311"/>
                </a:lnTo>
                <a:lnTo>
                  <a:pt x="49208" y="51386"/>
                </a:lnTo>
                <a:lnTo>
                  <a:pt x="49282" y="51404"/>
                </a:lnTo>
                <a:lnTo>
                  <a:pt x="49320" y="51404"/>
                </a:lnTo>
                <a:lnTo>
                  <a:pt x="49338" y="51386"/>
                </a:lnTo>
                <a:lnTo>
                  <a:pt x="49376" y="51367"/>
                </a:lnTo>
                <a:lnTo>
                  <a:pt x="49376" y="51330"/>
                </a:lnTo>
                <a:lnTo>
                  <a:pt x="49357" y="51237"/>
                </a:lnTo>
                <a:lnTo>
                  <a:pt x="49320" y="51144"/>
                </a:lnTo>
                <a:lnTo>
                  <a:pt x="49245" y="51032"/>
                </a:lnTo>
                <a:lnTo>
                  <a:pt x="49078" y="50846"/>
                </a:lnTo>
                <a:lnTo>
                  <a:pt x="48966" y="50716"/>
                </a:lnTo>
                <a:lnTo>
                  <a:pt x="49040" y="50585"/>
                </a:lnTo>
                <a:lnTo>
                  <a:pt x="49134" y="50399"/>
                </a:lnTo>
                <a:lnTo>
                  <a:pt x="49152" y="50325"/>
                </a:lnTo>
                <a:lnTo>
                  <a:pt x="49152" y="50269"/>
                </a:lnTo>
                <a:lnTo>
                  <a:pt x="49134" y="50250"/>
                </a:lnTo>
                <a:close/>
                <a:moveTo>
                  <a:pt x="56357" y="50250"/>
                </a:moveTo>
                <a:lnTo>
                  <a:pt x="56246" y="50269"/>
                </a:lnTo>
                <a:lnTo>
                  <a:pt x="56227" y="50269"/>
                </a:lnTo>
                <a:lnTo>
                  <a:pt x="56190" y="50306"/>
                </a:lnTo>
                <a:lnTo>
                  <a:pt x="56190" y="50325"/>
                </a:lnTo>
                <a:lnTo>
                  <a:pt x="56190" y="50362"/>
                </a:lnTo>
                <a:lnTo>
                  <a:pt x="56227" y="50455"/>
                </a:lnTo>
                <a:lnTo>
                  <a:pt x="56264" y="50511"/>
                </a:lnTo>
                <a:lnTo>
                  <a:pt x="56320" y="50567"/>
                </a:lnTo>
                <a:lnTo>
                  <a:pt x="56432" y="50641"/>
                </a:lnTo>
                <a:lnTo>
                  <a:pt x="56562" y="50734"/>
                </a:lnTo>
                <a:lnTo>
                  <a:pt x="56674" y="50809"/>
                </a:lnTo>
                <a:lnTo>
                  <a:pt x="56544" y="50902"/>
                </a:lnTo>
                <a:lnTo>
                  <a:pt x="56376" y="51013"/>
                </a:lnTo>
                <a:lnTo>
                  <a:pt x="56301" y="51069"/>
                </a:lnTo>
                <a:lnTo>
                  <a:pt x="56246" y="51144"/>
                </a:lnTo>
                <a:lnTo>
                  <a:pt x="56208" y="51218"/>
                </a:lnTo>
                <a:lnTo>
                  <a:pt x="56208" y="51293"/>
                </a:lnTo>
                <a:lnTo>
                  <a:pt x="56246" y="51349"/>
                </a:lnTo>
                <a:lnTo>
                  <a:pt x="56283" y="51386"/>
                </a:lnTo>
                <a:lnTo>
                  <a:pt x="56320" y="51404"/>
                </a:lnTo>
                <a:lnTo>
                  <a:pt x="56357" y="51404"/>
                </a:lnTo>
                <a:lnTo>
                  <a:pt x="56469" y="51367"/>
                </a:lnTo>
                <a:lnTo>
                  <a:pt x="56581" y="51311"/>
                </a:lnTo>
                <a:lnTo>
                  <a:pt x="56786" y="51125"/>
                </a:lnTo>
                <a:lnTo>
                  <a:pt x="56879" y="51069"/>
                </a:lnTo>
                <a:lnTo>
                  <a:pt x="56935" y="51051"/>
                </a:lnTo>
                <a:lnTo>
                  <a:pt x="56972" y="51069"/>
                </a:lnTo>
                <a:lnTo>
                  <a:pt x="56990" y="51088"/>
                </a:lnTo>
                <a:lnTo>
                  <a:pt x="57065" y="51162"/>
                </a:lnTo>
                <a:lnTo>
                  <a:pt x="57121" y="51237"/>
                </a:lnTo>
                <a:lnTo>
                  <a:pt x="57158" y="51237"/>
                </a:lnTo>
                <a:lnTo>
                  <a:pt x="57195" y="51218"/>
                </a:lnTo>
                <a:lnTo>
                  <a:pt x="57232" y="51181"/>
                </a:lnTo>
                <a:lnTo>
                  <a:pt x="57232" y="51144"/>
                </a:lnTo>
                <a:lnTo>
                  <a:pt x="57177" y="51069"/>
                </a:lnTo>
                <a:lnTo>
                  <a:pt x="57121" y="50995"/>
                </a:lnTo>
                <a:lnTo>
                  <a:pt x="57102" y="50958"/>
                </a:lnTo>
                <a:lnTo>
                  <a:pt x="57083" y="50920"/>
                </a:lnTo>
                <a:lnTo>
                  <a:pt x="57102" y="50883"/>
                </a:lnTo>
                <a:lnTo>
                  <a:pt x="57139" y="50846"/>
                </a:lnTo>
                <a:lnTo>
                  <a:pt x="57232" y="50753"/>
                </a:lnTo>
                <a:lnTo>
                  <a:pt x="57325" y="50660"/>
                </a:lnTo>
                <a:lnTo>
                  <a:pt x="57363" y="50623"/>
                </a:lnTo>
                <a:lnTo>
                  <a:pt x="57381" y="50567"/>
                </a:lnTo>
                <a:lnTo>
                  <a:pt x="57381" y="50492"/>
                </a:lnTo>
                <a:lnTo>
                  <a:pt x="57344" y="50418"/>
                </a:lnTo>
                <a:lnTo>
                  <a:pt x="57325" y="50380"/>
                </a:lnTo>
                <a:lnTo>
                  <a:pt x="57251" y="50380"/>
                </a:lnTo>
                <a:lnTo>
                  <a:pt x="57214" y="50399"/>
                </a:lnTo>
                <a:lnTo>
                  <a:pt x="57065" y="50511"/>
                </a:lnTo>
                <a:lnTo>
                  <a:pt x="56972" y="50585"/>
                </a:lnTo>
                <a:lnTo>
                  <a:pt x="56897" y="50623"/>
                </a:lnTo>
                <a:lnTo>
                  <a:pt x="56823" y="50623"/>
                </a:lnTo>
                <a:lnTo>
                  <a:pt x="56748" y="50529"/>
                </a:lnTo>
                <a:lnTo>
                  <a:pt x="56562" y="50362"/>
                </a:lnTo>
                <a:lnTo>
                  <a:pt x="56469" y="50287"/>
                </a:lnTo>
                <a:lnTo>
                  <a:pt x="56413" y="50269"/>
                </a:lnTo>
                <a:lnTo>
                  <a:pt x="56357" y="50250"/>
                </a:lnTo>
                <a:close/>
                <a:moveTo>
                  <a:pt x="91452" y="50585"/>
                </a:moveTo>
                <a:lnTo>
                  <a:pt x="91397" y="50604"/>
                </a:lnTo>
                <a:lnTo>
                  <a:pt x="91341" y="50641"/>
                </a:lnTo>
                <a:lnTo>
                  <a:pt x="91322" y="50678"/>
                </a:lnTo>
                <a:lnTo>
                  <a:pt x="91322" y="50716"/>
                </a:lnTo>
                <a:lnTo>
                  <a:pt x="91322" y="50771"/>
                </a:lnTo>
                <a:lnTo>
                  <a:pt x="91322" y="50827"/>
                </a:lnTo>
                <a:lnTo>
                  <a:pt x="91341" y="50865"/>
                </a:lnTo>
                <a:lnTo>
                  <a:pt x="91378" y="50920"/>
                </a:lnTo>
                <a:lnTo>
                  <a:pt x="91378" y="50958"/>
                </a:lnTo>
                <a:lnTo>
                  <a:pt x="91341" y="51032"/>
                </a:lnTo>
                <a:lnTo>
                  <a:pt x="91266" y="51107"/>
                </a:lnTo>
                <a:lnTo>
                  <a:pt x="91173" y="51162"/>
                </a:lnTo>
                <a:lnTo>
                  <a:pt x="91099" y="51218"/>
                </a:lnTo>
                <a:lnTo>
                  <a:pt x="91061" y="51274"/>
                </a:lnTo>
                <a:lnTo>
                  <a:pt x="91043" y="51311"/>
                </a:lnTo>
                <a:lnTo>
                  <a:pt x="91024" y="51367"/>
                </a:lnTo>
                <a:lnTo>
                  <a:pt x="91024" y="51423"/>
                </a:lnTo>
                <a:lnTo>
                  <a:pt x="91043" y="51460"/>
                </a:lnTo>
                <a:lnTo>
                  <a:pt x="91061" y="51479"/>
                </a:lnTo>
                <a:lnTo>
                  <a:pt x="91099" y="51498"/>
                </a:lnTo>
                <a:lnTo>
                  <a:pt x="91136" y="51516"/>
                </a:lnTo>
                <a:lnTo>
                  <a:pt x="91229" y="51498"/>
                </a:lnTo>
                <a:lnTo>
                  <a:pt x="91266" y="51479"/>
                </a:lnTo>
                <a:lnTo>
                  <a:pt x="91322" y="51442"/>
                </a:lnTo>
                <a:lnTo>
                  <a:pt x="91415" y="51367"/>
                </a:lnTo>
                <a:lnTo>
                  <a:pt x="91508" y="51274"/>
                </a:lnTo>
                <a:lnTo>
                  <a:pt x="91545" y="51256"/>
                </a:lnTo>
                <a:lnTo>
                  <a:pt x="91583" y="51256"/>
                </a:lnTo>
                <a:lnTo>
                  <a:pt x="91620" y="51274"/>
                </a:lnTo>
                <a:lnTo>
                  <a:pt x="91676" y="51311"/>
                </a:lnTo>
                <a:lnTo>
                  <a:pt x="91788" y="51423"/>
                </a:lnTo>
                <a:lnTo>
                  <a:pt x="91843" y="51460"/>
                </a:lnTo>
                <a:lnTo>
                  <a:pt x="91899" y="51498"/>
                </a:lnTo>
                <a:lnTo>
                  <a:pt x="91955" y="51479"/>
                </a:lnTo>
                <a:lnTo>
                  <a:pt x="91992" y="51442"/>
                </a:lnTo>
                <a:lnTo>
                  <a:pt x="91992" y="51404"/>
                </a:lnTo>
                <a:lnTo>
                  <a:pt x="91974" y="51349"/>
                </a:lnTo>
                <a:lnTo>
                  <a:pt x="91899" y="51256"/>
                </a:lnTo>
                <a:lnTo>
                  <a:pt x="91825" y="51162"/>
                </a:lnTo>
                <a:lnTo>
                  <a:pt x="91806" y="51107"/>
                </a:lnTo>
                <a:lnTo>
                  <a:pt x="91806" y="51069"/>
                </a:lnTo>
                <a:lnTo>
                  <a:pt x="91825" y="51032"/>
                </a:lnTo>
                <a:lnTo>
                  <a:pt x="91899" y="50976"/>
                </a:lnTo>
                <a:lnTo>
                  <a:pt x="92011" y="50865"/>
                </a:lnTo>
                <a:lnTo>
                  <a:pt x="92104" y="50753"/>
                </a:lnTo>
                <a:lnTo>
                  <a:pt x="92179" y="50623"/>
                </a:lnTo>
                <a:lnTo>
                  <a:pt x="92179" y="50623"/>
                </a:lnTo>
                <a:lnTo>
                  <a:pt x="92104" y="50641"/>
                </a:lnTo>
                <a:lnTo>
                  <a:pt x="91936" y="50697"/>
                </a:lnTo>
                <a:lnTo>
                  <a:pt x="91676" y="50827"/>
                </a:lnTo>
                <a:lnTo>
                  <a:pt x="91620" y="50734"/>
                </a:lnTo>
                <a:lnTo>
                  <a:pt x="91564" y="50641"/>
                </a:lnTo>
                <a:lnTo>
                  <a:pt x="91545" y="50604"/>
                </a:lnTo>
                <a:lnTo>
                  <a:pt x="91490" y="50585"/>
                </a:lnTo>
                <a:close/>
              </a:path>
            </a:pathLst>
          </a:custGeom>
          <a:solidFill>
            <a:srgbClr val="ADDED4"/>
          </a:solidFill>
          <a:ln>
            <a:noFill/>
          </a:ln>
        </p:spPr>
        <p:txBody>
          <a:bodyPr spcFirstLastPara="1" wrap="square" lIns="162533" tIns="162533" rIns="162533" bIns="162533"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 typeface="Arial"/>
              <a:buNone/>
              <a:tabLst/>
              <a:defRPr/>
            </a:pPr>
            <a:endParaRPr kumimoji="0" sz="2489"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15;p3"/>
          <p:cNvSpPr txBox="1">
            <a:spLocks noGrp="1"/>
          </p:cNvSpPr>
          <p:nvPr>
            <p:ph type="ctrTitle"/>
          </p:nvPr>
        </p:nvSpPr>
        <p:spPr>
          <a:xfrm>
            <a:off x="1620000" y="2212733"/>
            <a:ext cx="8952000" cy="1546400"/>
          </a:xfrm>
          <a:prstGeom prst="rect">
            <a:avLst/>
          </a:prstGeom>
        </p:spPr>
        <p:txBody>
          <a:bodyPr spcFirstLastPara="1" wrap="square" lIns="91425" tIns="91425" rIns="91425" bIns="91425" anchor="b" anchorCtr="0"/>
          <a:lstStyle>
            <a:lvl1pPr lvl="0" algn="ctr" rtl="0">
              <a:spcBef>
                <a:spcPts val="0"/>
              </a:spcBef>
              <a:spcAft>
                <a:spcPts val="0"/>
              </a:spcAft>
              <a:buClr>
                <a:srgbClr val="ADDED4"/>
              </a:buClr>
              <a:buSzPts val="4800"/>
              <a:buNone/>
              <a:defRPr sz="8533">
                <a:solidFill>
                  <a:srgbClr val="ADDED4"/>
                </a:solidFill>
              </a:defRPr>
            </a:lvl1pPr>
            <a:lvl2pPr lvl="1" algn="ctr" rtl="0">
              <a:spcBef>
                <a:spcPts val="0"/>
              </a:spcBef>
              <a:spcAft>
                <a:spcPts val="0"/>
              </a:spcAft>
              <a:buClr>
                <a:srgbClr val="ADDED4"/>
              </a:buClr>
              <a:buSzPts val="4800"/>
              <a:buNone/>
              <a:defRPr sz="8533">
                <a:solidFill>
                  <a:srgbClr val="ADDED4"/>
                </a:solidFill>
              </a:defRPr>
            </a:lvl2pPr>
            <a:lvl3pPr lvl="2" algn="ctr" rtl="0">
              <a:spcBef>
                <a:spcPts val="0"/>
              </a:spcBef>
              <a:spcAft>
                <a:spcPts val="0"/>
              </a:spcAft>
              <a:buClr>
                <a:srgbClr val="ADDED4"/>
              </a:buClr>
              <a:buSzPts val="4800"/>
              <a:buNone/>
              <a:defRPr sz="8533">
                <a:solidFill>
                  <a:srgbClr val="ADDED4"/>
                </a:solidFill>
              </a:defRPr>
            </a:lvl3pPr>
            <a:lvl4pPr lvl="3" algn="ctr" rtl="0">
              <a:spcBef>
                <a:spcPts val="0"/>
              </a:spcBef>
              <a:spcAft>
                <a:spcPts val="0"/>
              </a:spcAft>
              <a:buClr>
                <a:srgbClr val="ADDED4"/>
              </a:buClr>
              <a:buSzPts val="4800"/>
              <a:buNone/>
              <a:defRPr sz="8533">
                <a:solidFill>
                  <a:srgbClr val="ADDED4"/>
                </a:solidFill>
              </a:defRPr>
            </a:lvl4pPr>
            <a:lvl5pPr lvl="4" algn="ctr" rtl="0">
              <a:spcBef>
                <a:spcPts val="0"/>
              </a:spcBef>
              <a:spcAft>
                <a:spcPts val="0"/>
              </a:spcAft>
              <a:buClr>
                <a:srgbClr val="ADDED4"/>
              </a:buClr>
              <a:buSzPts val="4800"/>
              <a:buNone/>
              <a:defRPr sz="8533">
                <a:solidFill>
                  <a:srgbClr val="ADDED4"/>
                </a:solidFill>
              </a:defRPr>
            </a:lvl5pPr>
            <a:lvl6pPr lvl="5" algn="ctr" rtl="0">
              <a:spcBef>
                <a:spcPts val="0"/>
              </a:spcBef>
              <a:spcAft>
                <a:spcPts val="0"/>
              </a:spcAft>
              <a:buClr>
                <a:srgbClr val="ADDED4"/>
              </a:buClr>
              <a:buSzPts val="4800"/>
              <a:buNone/>
              <a:defRPr sz="8533">
                <a:solidFill>
                  <a:srgbClr val="ADDED4"/>
                </a:solidFill>
              </a:defRPr>
            </a:lvl6pPr>
            <a:lvl7pPr lvl="6" algn="ctr" rtl="0">
              <a:spcBef>
                <a:spcPts val="0"/>
              </a:spcBef>
              <a:spcAft>
                <a:spcPts val="0"/>
              </a:spcAft>
              <a:buClr>
                <a:srgbClr val="ADDED4"/>
              </a:buClr>
              <a:buSzPts val="4800"/>
              <a:buNone/>
              <a:defRPr sz="8533">
                <a:solidFill>
                  <a:srgbClr val="ADDED4"/>
                </a:solidFill>
              </a:defRPr>
            </a:lvl7pPr>
            <a:lvl8pPr lvl="7" algn="ctr" rtl="0">
              <a:spcBef>
                <a:spcPts val="0"/>
              </a:spcBef>
              <a:spcAft>
                <a:spcPts val="0"/>
              </a:spcAft>
              <a:buClr>
                <a:srgbClr val="ADDED4"/>
              </a:buClr>
              <a:buSzPts val="4800"/>
              <a:buNone/>
              <a:defRPr sz="8533">
                <a:solidFill>
                  <a:srgbClr val="ADDED4"/>
                </a:solidFill>
              </a:defRPr>
            </a:lvl8pPr>
            <a:lvl9pPr lvl="8" algn="ctr" rtl="0">
              <a:spcBef>
                <a:spcPts val="0"/>
              </a:spcBef>
              <a:spcAft>
                <a:spcPts val="0"/>
              </a:spcAft>
              <a:buClr>
                <a:srgbClr val="ADDED4"/>
              </a:buClr>
              <a:buSzPts val="4800"/>
              <a:buNone/>
              <a:defRPr sz="8533">
                <a:solidFill>
                  <a:srgbClr val="ADDED4"/>
                </a:solidFill>
              </a:defRPr>
            </a:lvl9pPr>
          </a:lstStyle>
          <a:p>
            <a:endParaRPr/>
          </a:p>
        </p:txBody>
      </p:sp>
      <p:sp>
        <p:nvSpPr>
          <p:cNvPr id="16" name="Google Shape;16;p3"/>
          <p:cNvSpPr txBox="1">
            <a:spLocks noGrp="1"/>
          </p:cNvSpPr>
          <p:nvPr>
            <p:ph type="subTitle" idx="1"/>
          </p:nvPr>
        </p:nvSpPr>
        <p:spPr>
          <a:xfrm>
            <a:off x="1620000" y="4193139"/>
            <a:ext cx="8952000" cy="1046400"/>
          </a:xfrm>
          <a:prstGeom prst="rect">
            <a:avLst/>
          </a:prstGeom>
        </p:spPr>
        <p:txBody>
          <a:bodyPr spcFirstLastPara="1" wrap="square" lIns="91425" tIns="91425" rIns="91425" bIns="91425" anchor="t" anchorCtr="0"/>
          <a:lstStyle>
            <a:lvl1pPr lvl="0" algn="ctr" rtl="0">
              <a:spcBef>
                <a:spcPts val="0"/>
              </a:spcBef>
              <a:spcAft>
                <a:spcPts val="0"/>
              </a:spcAft>
              <a:buSzPts val="1800"/>
              <a:buNone/>
              <a:defRPr sz="3200"/>
            </a:lvl1pPr>
            <a:lvl2pPr lvl="1" algn="ctr" rtl="0">
              <a:spcBef>
                <a:spcPts val="0"/>
              </a:spcBef>
              <a:spcAft>
                <a:spcPts val="0"/>
              </a:spcAft>
              <a:buSzPts val="1800"/>
              <a:buNone/>
              <a:defRPr sz="3200"/>
            </a:lvl2pPr>
            <a:lvl3pPr lvl="2" algn="ctr" rtl="0">
              <a:spcBef>
                <a:spcPts val="0"/>
              </a:spcBef>
              <a:spcAft>
                <a:spcPts val="0"/>
              </a:spcAft>
              <a:buSzPts val="1800"/>
              <a:buNone/>
              <a:defRPr sz="3200"/>
            </a:lvl3pPr>
            <a:lvl4pPr lvl="3" algn="ctr" rtl="0">
              <a:spcBef>
                <a:spcPts val="0"/>
              </a:spcBef>
              <a:spcAft>
                <a:spcPts val="0"/>
              </a:spcAft>
              <a:buSzPts val="1800"/>
              <a:buNone/>
              <a:defRPr sz="3200"/>
            </a:lvl4pPr>
            <a:lvl5pPr lvl="4" algn="ctr" rtl="0">
              <a:spcBef>
                <a:spcPts val="0"/>
              </a:spcBef>
              <a:spcAft>
                <a:spcPts val="0"/>
              </a:spcAft>
              <a:buSzPts val="1800"/>
              <a:buNone/>
              <a:defRPr sz="3200"/>
            </a:lvl5pPr>
            <a:lvl6pPr lvl="5" algn="ctr" rtl="0">
              <a:spcBef>
                <a:spcPts val="0"/>
              </a:spcBef>
              <a:spcAft>
                <a:spcPts val="0"/>
              </a:spcAft>
              <a:buSzPts val="1800"/>
              <a:buNone/>
              <a:defRPr sz="3200"/>
            </a:lvl6pPr>
            <a:lvl7pPr lvl="6" algn="ctr" rtl="0">
              <a:spcBef>
                <a:spcPts val="0"/>
              </a:spcBef>
              <a:spcAft>
                <a:spcPts val="0"/>
              </a:spcAft>
              <a:buSzPts val="1800"/>
              <a:buNone/>
              <a:defRPr sz="3200"/>
            </a:lvl7pPr>
            <a:lvl8pPr lvl="7" algn="ctr" rtl="0">
              <a:spcBef>
                <a:spcPts val="0"/>
              </a:spcBef>
              <a:spcAft>
                <a:spcPts val="0"/>
              </a:spcAft>
              <a:buSzPts val="1800"/>
              <a:buNone/>
              <a:defRPr sz="3200"/>
            </a:lvl8pPr>
            <a:lvl9pPr lvl="8" algn="ctr" rtl="0">
              <a:spcBef>
                <a:spcPts val="0"/>
              </a:spcBef>
              <a:spcAft>
                <a:spcPts val="0"/>
              </a:spcAft>
              <a:buSzPts val="1800"/>
              <a:buNone/>
              <a:defRPr sz="3200"/>
            </a:lvl9pPr>
          </a:lstStyle>
          <a:p>
            <a:endParaRPr/>
          </a:p>
        </p:txBody>
      </p:sp>
      <p:sp>
        <p:nvSpPr>
          <p:cNvPr id="17" name="Google Shape;17;p3"/>
          <p:cNvSpPr/>
          <p:nvPr/>
        </p:nvSpPr>
        <p:spPr>
          <a:xfrm>
            <a:off x="5003487" y="3833484"/>
            <a:ext cx="2184916" cy="206999"/>
          </a:xfrm>
          <a:custGeom>
            <a:avLst/>
            <a:gdLst/>
            <a:ahLst/>
            <a:cxnLst/>
            <a:rect l="l" t="t" r="r" b="b"/>
            <a:pathLst>
              <a:path w="13574" h="1286" extrusionOk="0">
                <a:moveTo>
                  <a:pt x="12549" y="1"/>
                </a:moveTo>
                <a:lnTo>
                  <a:pt x="12475" y="19"/>
                </a:lnTo>
                <a:lnTo>
                  <a:pt x="12419" y="75"/>
                </a:lnTo>
                <a:lnTo>
                  <a:pt x="12363" y="112"/>
                </a:lnTo>
                <a:lnTo>
                  <a:pt x="12252" y="261"/>
                </a:lnTo>
                <a:lnTo>
                  <a:pt x="12140" y="410"/>
                </a:lnTo>
                <a:lnTo>
                  <a:pt x="12028" y="578"/>
                </a:lnTo>
                <a:lnTo>
                  <a:pt x="11935" y="727"/>
                </a:lnTo>
                <a:lnTo>
                  <a:pt x="11823" y="839"/>
                </a:lnTo>
                <a:lnTo>
                  <a:pt x="11768" y="876"/>
                </a:lnTo>
                <a:lnTo>
                  <a:pt x="11693" y="894"/>
                </a:lnTo>
                <a:lnTo>
                  <a:pt x="11637" y="894"/>
                </a:lnTo>
                <a:lnTo>
                  <a:pt x="11581" y="876"/>
                </a:lnTo>
                <a:lnTo>
                  <a:pt x="11507" y="839"/>
                </a:lnTo>
                <a:lnTo>
                  <a:pt x="11451" y="801"/>
                </a:lnTo>
                <a:lnTo>
                  <a:pt x="11358" y="690"/>
                </a:lnTo>
                <a:lnTo>
                  <a:pt x="11246" y="541"/>
                </a:lnTo>
                <a:lnTo>
                  <a:pt x="11060" y="261"/>
                </a:lnTo>
                <a:lnTo>
                  <a:pt x="10967" y="168"/>
                </a:lnTo>
                <a:lnTo>
                  <a:pt x="10930" y="131"/>
                </a:lnTo>
                <a:lnTo>
                  <a:pt x="10874" y="112"/>
                </a:lnTo>
                <a:lnTo>
                  <a:pt x="10837" y="112"/>
                </a:lnTo>
                <a:lnTo>
                  <a:pt x="10781" y="131"/>
                </a:lnTo>
                <a:lnTo>
                  <a:pt x="10650" y="187"/>
                </a:lnTo>
                <a:lnTo>
                  <a:pt x="10501" y="299"/>
                </a:lnTo>
                <a:lnTo>
                  <a:pt x="10371" y="429"/>
                </a:lnTo>
                <a:lnTo>
                  <a:pt x="10111" y="708"/>
                </a:lnTo>
                <a:lnTo>
                  <a:pt x="9943" y="894"/>
                </a:lnTo>
                <a:lnTo>
                  <a:pt x="9775" y="671"/>
                </a:lnTo>
                <a:lnTo>
                  <a:pt x="9571" y="392"/>
                </a:lnTo>
                <a:lnTo>
                  <a:pt x="9477" y="261"/>
                </a:lnTo>
                <a:lnTo>
                  <a:pt x="9366" y="150"/>
                </a:lnTo>
                <a:lnTo>
                  <a:pt x="9273" y="75"/>
                </a:lnTo>
                <a:lnTo>
                  <a:pt x="9217" y="38"/>
                </a:lnTo>
                <a:lnTo>
                  <a:pt x="9124" y="38"/>
                </a:lnTo>
                <a:lnTo>
                  <a:pt x="9087" y="57"/>
                </a:lnTo>
                <a:lnTo>
                  <a:pt x="8956" y="150"/>
                </a:lnTo>
                <a:lnTo>
                  <a:pt x="8826" y="280"/>
                </a:lnTo>
                <a:lnTo>
                  <a:pt x="8658" y="448"/>
                </a:lnTo>
                <a:lnTo>
                  <a:pt x="8211" y="950"/>
                </a:lnTo>
                <a:lnTo>
                  <a:pt x="8081" y="745"/>
                </a:lnTo>
                <a:lnTo>
                  <a:pt x="7895" y="466"/>
                </a:lnTo>
                <a:lnTo>
                  <a:pt x="7690" y="224"/>
                </a:lnTo>
                <a:lnTo>
                  <a:pt x="7597" y="131"/>
                </a:lnTo>
                <a:lnTo>
                  <a:pt x="7523" y="75"/>
                </a:lnTo>
                <a:lnTo>
                  <a:pt x="7430" y="75"/>
                </a:lnTo>
                <a:lnTo>
                  <a:pt x="7336" y="94"/>
                </a:lnTo>
                <a:lnTo>
                  <a:pt x="7262" y="150"/>
                </a:lnTo>
                <a:lnTo>
                  <a:pt x="7169" y="224"/>
                </a:lnTo>
                <a:lnTo>
                  <a:pt x="7020" y="392"/>
                </a:lnTo>
                <a:lnTo>
                  <a:pt x="6871" y="559"/>
                </a:lnTo>
                <a:lnTo>
                  <a:pt x="6778" y="652"/>
                </a:lnTo>
                <a:lnTo>
                  <a:pt x="6685" y="727"/>
                </a:lnTo>
                <a:lnTo>
                  <a:pt x="6610" y="764"/>
                </a:lnTo>
                <a:lnTo>
                  <a:pt x="6536" y="783"/>
                </a:lnTo>
                <a:lnTo>
                  <a:pt x="6480" y="764"/>
                </a:lnTo>
                <a:lnTo>
                  <a:pt x="6406" y="708"/>
                </a:lnTo>
                <a:lnTo>
                  <a:pt x="6219" y="522"/>
                </a:lnTo>
                <a:lnTo>
                  <a:pt x="6126" y="373"/>
                </a:lnTo>
                <a:lnTo>
                  <a:pt x="6052" y="243"/>
                </a:lnTo>
                <a:lnTo>
                  <a:pt x="5996" y="168"/>
                </a:lnTo>
                <a:lnTo>
                  <a:pt x="5940" y="131"/>
                </a:lnTo>
                <a:lnTo>
                  <a:pt x="5884" y="94"/>
                </a:lnTo>
                <a:lnTo>
                  <a:pt x="5810" y="75"/>
                </a:lnTo>
                <a:lnTo>
                  <a:pt x="5717" y="75"/>
                </a:lnTo>
                <a:lnTo>
                  <a:pt x="5605" y="131"/>
                </a:lnTo>
                <a:lnTo>
                  <a:pt x="5475" y="205"/>
                </a:lnTo>
                <a:lnTo>
                  <a:pt x="5344" y="280"/>
                </a:lnTo>
                <a:lnTo>
                  <a:pt x="4935" y="596"/>
                </a:lnTo>
                <a:lnTo>
                  <a:pt x="4711" y="745"/>
                </a:lnTo>
                <a:lnTo>
                  <a:pt x="4618" y="801"/>
                </a:lnTo>
                <a:lnTo>
                  <a:pt x="4544" y="820"/>
                </a:lnTo>
                <a:lnTo>
                  <a:pt x="4469" y="820"/>
                </a:lnTo>
                <a:lnTo>
                  <a:pt x="4395" y="801"/>
                </a:lnTo>
                <a:lnTo>
                  <a:pt x="4302" y="727"/>
                </a:lnTo>
                <a:lnTo>
                  <a:pt x="4190" y="615"/>
                </a:lnTo>
                <a:lnTo>
                  <a:pt x="4115" y="522"/>
                </a:lnTo>
                <a:lnTo>
                  <a:pt x="4078" y="448"/>
                </a:lnTo>
                <a:lnTo>
                  <a:pt x="4004" y="317"/>
                </a:lnTo>
                <a:lnTo>
                  <a:pt x="3948" y="261"/>
                </a:lnTo>
                <a:lnTo>
                  <a:pt x="3892" y="224"/>
                </a:lnTo>
                <a:lnTo>
                  <a:pt x="3725" y="224"/>
                </a:lnTo>
                <a:lnTo>
                  <a:pt x="3631" y="261"/>
                </a:lnTo>
                <a:lnTo>
                  <a:pt x="3538" y="317"/>
                </a:lnTo>
                <a:lnTo>
                  <a:pt x="3427" y="392"/>
                </a:lnTo>
                <a:lnTo>
                  <a:pt x="3334" y="485"/>
                </a:lnTo>
                <a:lnTo>
                  <a:pt x="3147" y="671"/>
                </a:lnTo>
                <a:lnTo>
                  <a:pt x="3017" y="839"/>
                </a:lnTo>
                <a:lnTo>
                  <a:pt x="2756" y="541"/>
                </a:lnTo>
                <a:lnTo>
                  <a:pt x="2626" y="410"/>
                </a:lnTo>
                <a:lnTo>
                  <a:pt x="2477" y="317"/>
                </a:lnTo>
                <a:lnTo>
                  <a:pt x="2421" y="280"/>
                </a:lnTo>
                <a:lnTo>
                  <a:pt x="2347" y="261"/>
                </a:lnTo>
                <a:lnTo>
                  <a:pt x="2198" y="261"/>
                </a:lnTo>
                <a:lnTo>
                  <a:pt x="2123" y="280"/>
                </a:lnTo>
                <a:lnTo>
                  <a:pt x="2030" y="299"/>
                </a:lnTo>
                <a:lnTo>
                  <a:pt x="1937" y="354"/>
                </a:lnTo>
                <a:lnTo>
                  <a:pt x="1844" y="429"/>
                </a:lnTo>
                <a:lnTo>
                  <a:pt x="1714" y="541"/>
                </a:lnTo>
                <a:lnTo>
                  <a:pt x="1621" y="634"/>
                </a:lnTo>
                <a:lnTo>
                  <a:pt x="1565" y="690"/>
                </a:lnTo>
                <a:lnTo>
                  <a:pt x="1509" y="745"/>
                </a:lnTo>
                <a:lnTo>
                  <a:pt x="1453" y="745"/>
                </a:lnTo>
                <a:lnTo>
                  <a:pt x="1379" y="727"/>
                </a:lnTo>
                <a:lnTo>
                  <a:pt x="1137" y="578"/>
                </a:lnTo>
                <a:lnTo>
                  <a:pt x="839" y="354"/>
                </a:lnTo>
                <a:lnTo>
                  <a:pt x="671" y="261"/>
                </a:lnTo>
                <a:lnTo>
                  <a:pt x="597" y="243"/>
                </a:lnTo>
                <a:lnTo>
                  <a:pt x="485" y="243"/>
                </a:lnTo>
                <a:lnTo>
                  <a:pt x="429" y="280"/>
                </a:lnTo>
                <a:lnTo>
                  <a:pt x="317" y="410"/>
                </a:lnTo>
                <a:lnTo>
                  <a:pt x="206" y="578"/>
                </a:lnTo>
                <a:lnTo>
                  <a:pt x="113" y="764"/>
                </a:lnTo>
                <a:lnTo>
                  <a:pt x="38" y="950"/>
                </a:lnTo>
                <a:lnTo>
                  <a:pt x="1" y="1099"/>
                </a:lnTo>
                <a:lnTo>
                  <a:pt x="1" y="1174"/>
                </a:lnTo>
                <a:lnTo>
                  <a:pt x="1" y="1211"/>
                </a:lnTo>
                <a:lnTo>
                  <a:pt x="38" y="1229"/>
                </a:lnTo>
                <a:lnTo>
                  <a:pt x="75" y="1248"/>
                </a:lnTo>
                <a:lnTo>
                  <a:pt x="150" y="1211"/>
                </a:lnTo>
                <a:lnTo>
                  <a:pt x="206" y="1155"/>
                </a:lnTo>
                <a:lnTo>
                  <a:pt x="262" y="1062"/>
                </a:lnTo>
                <a:lnTo>
                  <a:pt x="299" y="987"/>
                </a:lnTo>
                <a:lnTo>
                  <a:pt x="392" y="801"/>
                </a:lnTo>
                <a:lnTo>
                  <a:pt x="448" y="727"/>
                </a:lnTo>
                <a:lnTo>
                  <a:pt x="504" y="671"/>
                </a:lnTo>
                <a:lnTo>
                  <a:pt x="597" y="634"/>
                </a:lnTo>
                <a:lnTo>
                  <a:pt x="671" y="652"/>
                </a:lnTo>
                <a:lnTo>
                  <a:pt x="764" y="690"/>
                </a:lnTo>
                <a:lnTo>
                  <a:pt x="876" y="745"/>
                </a:lnTo>
                <a:lnTo>
                  <a:pt x="1062" y="876"/>
                </a:lnTo>
                <a:lnTo>
                  <a:pt x="1248" y="1006"/>
                </a:lnTo>
                <a:lnTo>
                  <a:pt x="1434" y="1099"/>
                </a:lnTo>
                <a:lnTo>
                  <a:pt x="1565" y="1118"/>
                </a:lnTo>
                <a:lnTo>
                  <a:pt x="1602" y="1118"/>
                </a:lnTo>
                <a:lnTo>
                  <a:pt x="1639" y="1099"/>
                </a:lnTo>
                <a:lnTo>
                  <a:pt x="1695" y="1043"/>
                </a:lnTo>
                <a:lnTo>
                  <a:pt x="1825" y="857"/>
                </a:lnTo>
                <a:lnTo>
                  <a:pt x="1919" y="764"/>
                </a:lnTo>
                <a:lnTo>
                  <a:pt x="2049" y="652"/>
                </a:lnTo>
                <a:lnTo>
                  <a:pt x="2123" y="615"/>
                </a:lnTo>
                <a:lnTo>
                  <a:pt x="2198" y="596"/>
                </a:lnTo>
                <a:lnTo>
                  <a:pt x="2254" y="578"/>
                </a:lnTo>
                <a:lnTo>
                  <a:pt x="2310" y="596"/>
                </a:lnTo>
                <a:lnTo>
                  <a:pt x="2403" y="634"/>
                </a:lnTo>
                <a:lnTo>
                  <a:pt x="2496" y="690"/>
                </a:lnTo>
                <a:lnTo>
                  <a:pt x="2645" y="876"/>
                </a:lnTo>
                <a:lnTo>
                  <a:pt x="2738" y="969"/>
                </a:lnTo>
                <a:lnTo>
                  <a:pt x="2849" y="1062"/>
                </a:lnTo>
                <a:lnTo>
                  <a:pt x="2924" y="1081"/>
                </a:lnTo>
                <a:lnTo>
                  <a:pt x="2998" y="1099"/>
                </a:lnTo>
                <a:lnTo>
                  <a:pt x="3054" y="1099"/>
                </a:lnTo>
                <a:lnTo>
                  <a:pt x="3110" y="1081"/>
                </a:lnTo>
                <a:lnTo>
                  <a:pt x="3240" y="1006"/>
                </a:lnTo>
                <a:lnTo>
                  <a:pt x="3334" y="894"/>
                </a:lnTo>
                <a:lnTo>
                  <a:pt x="3557" y="634"/>
                </a:lnTo>
                <a:lnTo>
                  <a:pt x="3669" y="522"/>
                </a:lnTo>
                <a:lnTo>
                  <a:pt x="3818" y="410"/>
                </a:lnTo>
                <a:lnTo>
                  <a:pt x="3948" y="634"/>
                </a:lnTo>
                <a:lnTo>
                  <a:pt x="4022" y="764"/>
                </a:lnTo>
                <a:lnTo>
                  <a:pt x="4115" y="894"/>
                </a:lnTo>
                <a:lnTo>
                  <a:pt x="4227" y="1006"/>
                </a:lnTo>
                <a:lnTo>
                  <a:pt x="4339" y="1099"/>
                </a:lnTo>
                <a:lnTo>
                  <a:pt x="4469" y="1155"/>
                </a:lnTo>
                <a:lnTo>
                  <a:pt x="4581" y="1155"/>
                </a:lnTo>
                <a:lnTo>
                  <a:pt x="4693" y="1118"/>
                </a:lnTo>
                <a:lnTo>
                  <a:pt x="4842" y="1043"/>
                </a:lnTo>
                <a:lnTo>
                  <a:pt x="5009" y="913"/>
                </a:lnTo>
                <a:lnTo>
                  <a:pt x="5195" y="783"/>
                </a:lnTo>
                <a:lnTo>
                  <a:pt x="5549" y="503"/>
                </a:lnTo>
                <a:lnTo>
                  <a:pt x="5698" y="373"/>
                </a:lnTo>
                <a:lnTo>
                  <a:pt x="5810" y="299"/>
                </a:lnTo>
                <a:lnTo>
                  <a:pt x="5940" y="522"/>
                </a:lnTo>
                <a:lnTo>
                  <a:pt x="6126" y="801"/>
                </a:lnTo>
                <a:lnTo>
                  <a:pt x="6238" y="932"/>
                </a:lnTo>
                <a:lnTo>
                  <a:pt x="6350" y="1043"/>
                </a:lnTo>
                <a:lnTo>
                  <a:pt x="6461" y="1118"/>
                </a:lnTo>
                <a:lnTo>
                  <a:pt x="6517" y="1136"/>
                </a:lnTo>
                <a:lnTo>
                  <a:pt x="6573" y="1155"/>
                </a:lnTo>
                <a:lnTo>
                  <a:pt x="6629" y="1136"/>
                </a:lnTo>
                <a:lnTo>
                  <a:pt x="6685" y="1118"/>
                </a:lnTo>
                <a:lnTo>
                  <a:pt x="6796" y="1043"/>
                </a:lnTo>
                <a:lnTo>
                  <a:pt x="6908" y="932"/>
                </a:lnTo>
                <a:lnTo>
                  <a:pt x="7039" y="783"/>
                </a:lnTo>
                <a:lnTo>
                  <a:pt x="7262" y="485"/>
                </a:lnTo>
                <a:lnTo>
                  <a:pt x="7430" y="280"/>
                </a:lnTo>
                <a:lnTo>
                  <a:pt x="7560" y="522"/>
                </a:lnTo>
                <a:lnTo>
                  <a:pt x="7765" y="857"/>
                </a:lnTo>
                <a:lnTo>
                  <a:pt x="7876" y="1025"/>
                </a:lnTo>
                <a:lnTo>
                  <a:pt x="7988" y="1174"/>
                </a:lnTo>
                <a:lnTo>
                  <a:pt x="8100" y="1267"/>
                </a:lnTo>
                <a:lnTo>
                  <a:pt x="8137" y="1285"/>
                </a:lnTo>
                <a:lnTo>
                  <a:pt x="8230" y="1285"/>
                </a:lnTo>
                <a:lnTo>
                  <a:pt x="8305" y="1248"/>
                </a:lnTo>
                <a:lnTo>
                  <a:pt x="8435" y="1155"/>
                </a:lnTo>
                <a:lnTo>
                  <a:pt x="8565" y="1025"/>
                </a:lnTo>
                <a:lnTo>
                  <a:pt x="8714" y="876"/>
                </a:lnTo>
                <a:lnTo>
                  <a:pt x="8975" y="541"/>
                </a:lnTo>
                <a:lnTo>
                  <a:pt x="9180" y="299"/>
                </a:lnTo>
                <a:lnTo>
                  <a:pt x="9310" y="522"/>
                </a:lnTo>
                <a:lnTo>
                  <a:pt x="9496" y="839"/>
                </a:lnTo>
                <a:lnTo>
                  <a:pt x="9608" y="969"/>
                </a:lnTo>
                <a:lnTo>
                  <a:pt x="9720" y="1081"/>
                </a:lnTo>
                <a:lnTo>
                  <a:pt x="9831" y="1174"/>
                </a:lnTo>
                <a:lnTo>
                  <a:pt x="9887" y="1192"/>
                </a:lnTo>
                <a:lnTo>
                  <a:pt x="9980" y="1192"/>
                </a:lnTo>
                <a:lnTo>
                  <a:pt x="10017" y="1174"/>
                </a:lnTo>
                <a:lnTo>
                  <a:pt x="10129" y="1081"/>
                </a:lnTo>
                <a:lnTo>
                  <a:pt x="10390" y="820"/>
                </a:lnTo>
                <a:lnTo>
                  <a:pt x="10650" y="522"/>
                </a:lnTo>
                <a:lnTo>
                  <a:pt x="10837" y="336"/>
                </a:lnTo>
                <a:lnTo>
                  <a:pt x="10986" y="559"/>
                </a:lnTo>
                <a:lnTo>
                  <a:pt x="11190" y="820"/>
                </a:lnTo>
                <a:lnTo>
                  <a:pt x="11302" y="950"/>
                </a:lnTo>
                <a:lnTo>
                  <a:pt x="11432" y="1043"/>
                </a:lnTo>
                <a:lnTo>
                  <a:pt x="11544" y="1118"/>
                </a:lnTo>
                <a:lnTo>
                  <a:pt x="11600" y="1136"/>
                </a:lnTo>
                <a:lnTo>
                  <a:pt x="11656" y="1155"/>
                </a:lnTo>
                <a:lnTo>
                  <a:pt x="11730" y="1136"/>
                </a:lnTo>
                <a:lnTo>
                  <a:pt x="11786" y="1118"/>
                </a:lnTo>
                <a:lnTo>
                  <a:pt x="11916" y="1043"/>
                </a:lnTo>
                <a:lnTo>
                  <a:pt x="12047" y="932"/>
                </a:lnTo>
                <a:lnTo>
                  <a:pt x="12177" y="801"/>
                </a:lnTo>
                <a:lnTo>
                  <a:pt x="12419" y="503"/>
                </a:lnTo>
                <a:lnTo>
                  <a:pt x="12605" y="280"/>
                </a:lnTo>
                <a:lnTo>
                  <a:pt x="12940" y="690"/>
                </a:lnTo>
                <a:lnTo>
                  <a:pt x="13034" y="801"/>
                </a:lnTo>
                <a:lnTo>
                  <a:pt x="13145" y="894"/>
                </a:lnTo>
                <a:lnTo>
                  <a:pt x="13238" y="969"/>
                </a:lnTo>
                <a:lnTo>
                  <a:pt x="13313" y="1006"/>
                </a:lnTo>
                <a:lnTo>
                  <a:pt x="13406" y="1006"/>
                </a:lnTo>
                <a:lnTo>
                  <a:pt x="13518" y="969"/>
                </a:lnTo>
                <a:lnTo>
                  <a:pt x="13555" y="950"/>
                </a:lnTo>
                <a:lnTo>
                  <a:pt x="13573" y="913"/>
                </a:lnTo>
                <a:lnTo>
                  <a:pt x="13555" y="857"/>
                </a:lnTo>
                <a:lnTo>
                  <a:pt x="13518" y="801"/>
                </a:lnTo>
                <a:lnTo>
                  <a:pt x="13331" y="634"/>
                </a:lnTo>
                <a:lnTo>
                  <a:pt x="13071" y="354"/>
                </a:lnTo>
                <a:lnTo>
                  <a:pt x="12940" y="224"/>
                </a:lnTo>
                <a:lnTo>
                  <a:pt x="12810" y="112"/>
                </a:lnTo>
                <a:lnTo>
                  <a:pt x="12698" y="19"/>
                </a:lnTo>
                <a:lnTo>
                  <a:pt x="12661" y="1"/>
                </a:lnTo>
                <a:close/>
              </a:path>
            </a:pathLst>
          </a:custGeom>
          <a:solidFill>
            <a:srgbClr val="ADDED4"/>
          </a:solidFill>
          <a:ln>
            <a:noFill/>
          </a:ln>
        </p:spPr>
        <p:txBody>
          <a:bodyPr spcFirstLastPara="1" wrap="square" lIns="162533" tIns="162533" rIns="162533" bIns="162533"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 typeface="Arial"/>
              <a:buNone/>
              <a:tabLst/>
              <a:defRPr/>
            </a:pPr>
            <a:endParaRPr kumimoji="0" sz="2489" b="0" i="0" u="none" strike="noStrike" kern="0" cap="none" spc="0" normalizeH="0" baseline="0" noProof="0">
              <a:ln>
                <a:noFill/>
              </a:ln>
              <a:solidFill>
                <a:srgbClr val="ADDED4"/>
              </a:solidFill>
              <a:effectLst/>
              <a:uLnTx/>
              <a:uFillTx/>
              <a:latin typeface="Arial"/>
              <a:ea typeface="+mn-ea"/>
              <a:cs typeface="Arial"/>
              <a:sym typeface="Arial"/>
            </a:endParaRPr>
          </a:p>
        </p:txBody>
      </p:sp>
    </p:spTree>
    <p:extLst>
      <p:ext uri="{BB962C8B-B14F-4D97-AF65-F5344CB8AC3E}">
        <p14:creationId xmlns:p14="http://schemas.microsoft.com/office/powerpoint/2010/main" val="194434369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matchingName="Title + 1 column" type="tx">
  <p:cSld name="Title + 1 column">
    <p:spTree>
      <p:nvGrpSpPr>
        <p:cNvPr id="1" name="Shape 24"/>
        <p:cNvGrpSpPr/>
        <p:nvPr/>
      </p:nvGrpSpPr>
      <p:grpSpPr>
        <a:xfrm>
          <a:off x="0" y="0"/>
          <a:ext cx="0" cy="0"/>
          <a:chOff x="0" y="0"/>
          <a:chExt cx="0" cy="0"/>
        </a:xfrm>
      </p:grpSpPr>
      <p:sp>
        <p:nvSpPr>
          <p:cNvPr id="25" name="Google Shape;25;p5"/>
          <p:cNvSpPr txBox="1">
            <a:spLocks noGrp="1"/>
          </p:cNvSpPr>
          <p:nvPr>
            <p:ph type="title"/>
          </p:nvPr>
        </p:nvSpPr>
        <p:spPr>
          <a:xfrm>
            <a:off x="1187068" y="274633"/>
            <a:ext cx="9818000" cy="1143200"/>
          </a:xfrm>
          <a:prstGeom prst="rect">
            <a:avLst/>
          </a:prstGeom>
        </p:spPr>
        <p:txBody>
          <a:bodyPr spcFirstLastPara="1" wrap="square" lIns="91425" tIns="91425" rIns="91425" bIns="91425" anchor="b" anchorCtr="0"/>
          <a:lstStyle>
            <a:lvl1pPr lvl="0">
              <a:spcBef>
                <a:spcPts val="0"/>
              </a:spcBef>
              <a:spcAft>
                <a:spcPts val="0"/>
              </a:spcAft>
              <a:buClr>
                <a:srgbClr val="B5D4E9"/>
              </a:buClr>
              <a:buSzPts val="2400"/>
              <a:buNone/>
              <a:defRPr>
                <a:solidFill>
                  <a:srgbClr val="B5D4E9"/>
                </a:solidFill>
              </a:defRPr>
            </a:lvl1pPr>
            <a:lvl2pPr lvl="1">
              <a:spcBef>
                <a:spcPts val="0"/>
              </a:spcBef>
              <a:spcAft>
                <a:spcPts val="0"/>
              </a:spcAft>
              <a:buClr>
                <a:srgbClr val="B5D4E9"/>
              </a:buClr>
              <a:buSzPts val="2400"/>
              <a:buNone/>
              <a:defRPr>
                <a:solidFill>
                  <a:srgbClr val="B5D4E9"/>
                </a:solidFill>
              </a:defRPr>
            </a:lvl2pPr>
            <a:lvl3pPr lvl="2">
              <a:spcBef>
                <a:spcPts val="0"/>
              </a:spcBef>
              <a:spcAft>
                <a:spcPts val="0"/>
              </a:spcAft>
              <a:buClr>
                <a:srgbClr val="B5D4E9"/>
              </a:buClr>
              <a:buSzPts val="2400"/>
              <a:buNone/>
              <a:defRPr>
                <a:solidFill>
                  <a:srgbClr val="B5D4E9"/>
                </a:solidFill>
              </a:defRPr>
            </a:lvl3pPr>
            <a:lvl4pPr lvl="3">
              <a:spcBef>
                <a:spcPts val="0"/>
              </a:spcBef>
              <a:spcAft>
                <a:spcPts val="0"/>
              </a:spcAft>
              <a:buClr>
                <a:srgbClr val="B5D4E9"/>
              </a:buClr>
              <a:buSzPts val="2400"/>
              <a:buNone/>
              <a:defRPr>
                <a:solidFill>
                  <a:srgbClr val="B5D4E9"/>
                </a:solidFill>
              </a:defRPr>
            </a:lvl4pPr>
            <a:lvl5pPr lvl="4">
              <a:spcBef>
                <a:spcPts val="0"/>
              </a:spcBef>
              <a:spcAft>
                <a:spcPts val="0"/>
              </a:spcAft>
              <a:buClr>
                <a:srgbClr val="B5D4E9"/>
              </a:buClr>
              <a:buSzPts val="2400"/>
              <a:buNone/>
              <a:defRPr>
                <a:solidFill>
                  <a:srgbClr val="B5D4E9"/>
                </a:solidFill>
              </a:defRPr>
            </a:lvl5pPr>
            <a:lvl6pPr lvl="5">
              <a:spcBef>
                <a:spcPts val="0"/>
              </a:spcBef>
              <a:spcAft>
                <a:spcPts val="0"/>
              </a:spcAft>
              <a:buClr>
                <a:srgbClr val="B5D4E9"/>
              </a:buClr>
              <a:buSzPts val="2400"/>
              <a:buNone/>
              <a:defRPr>
                <a:solidFill>
                  <a:srgbClr val="B5D4E9"/>
                </a:solidFill>
              </a:defRPr>
            </a:lvl6pPr>
            <a:lvl7pPr lvl="6">
              <a:spcBef>
                <a:spcPts val="0"/>
              </a:spcBef>
              <a:spcAft>
                <a:spcPts val="0"/>
              </a:spcAft>
              <a:buClr>
                <a:srgbClr val="B5D4E9"/>
              </a:buClr>
              <a:buSzPts val="2400"/>
              <a:buNone/>
              <a:defRPr>
                <a:solidFill>
                  <a:srgbClr val="B5D4E9"/>
                </a:solidFill>
              </a:defRPr>
            </a:lvl7pPr>
            <a:lvl8pPr lvl="7">
              <a:spcBef>
                <a:spcPts val="0"/>
              </a:spcBef>
              <a:spcAft>
                <a:spcPts val="0"/>
              </a:spcAft>
              <a:buClr>
                <a:srgbClr val="B5D4E9"/>
              </a:buClr>
              <a:buSzPts val="2400"/>
              <a:buNone/>
              <a:defRPr>
                <a:solidFill>
                  <a:srgbClr val="B5D4E9"/>
                </a:solidFill>
              </a:defRPr>
            </a:lvl8pPr>
            <a:lvl9pPr lvl="8">
              <a:spcBef>
                <a:spcPts val="0"/>
              </a:spcBef>
              <a:spcAft>
                <a:spcPts val="0"/>
              </a:spcAft>
              <a:buClr>
                <a:srgbClr val="B5D4E9"/>
              </a:buClr>
              <a:buSzPts val="2400"/>
              <a:buNone/>
              <a:defRPr>
                <a:solidFill>
                  <a:srgbClr val="B5D4E9"/>
                </a:solidFill>
              </a:defRPr>
            </a:lvl9pPr>
          </a:lstStyle>
          <a:p>
            <a:endParaRPr/>
          </a:p>
        </p:txBody>
      </p:sp>
      <p:sp>
        <p:nvSpPr>
          <p:cNvPr id="26" name="Google Shape;26;p5"/>
          <p:cNvSpPr txBox="1">
            <a:spLocks noGrp="1"/>
          </p:cNvSpPr>
          <p:nvPr>
            <p:ph type="body" idx="1"/>
          </p:nvPr>
        </p:nvSpPr>
        <p:spPr>
          <a:xfrm>
            <a:off x="1187068" y="1600199"/>
            <a:ext cx="9818000" cy="4028000"/>
          </a:xfrm>
          <a:prstGeom prst="rect">
            <a:avLst/>
          </a:prstGeom>
        </p:spPr>
        <p:txBody>
          <a:bodyPr spcFirstLastPara="1" wrap="square" lIns="91425" tIns="91425" rIns="91425" bIns="91425" anchor="t" anchorCtr="0"/>
          <a:lstStyle>
            <a:lvl1pPr marL="812760" lvl="0" indent="-654722">
              <a:spcBef>
                <a:spcPts val="1067"/>
              </a:spcBef>
              <a:spcAft>
                <a:spcPts val="0"/>
              </a:spcAft>
              <a:buClr>
                <a:srgbClr val="B5D4E9"/>
              </a:buClr>
              <a:buSzPts val="2200"/>
              <a:buChar char="‐"/>
              <a:defRPr/>
            </a:lvl1pPr>
            <a:lvl2pPr marL="1625519" lvl="1" indent="-654722">
              <a:spcBef>
                <a:spcPts val="0"/>
              </a:spcBef>
              <a:spcAft>
                <a:spcPts val="0"/>
              </a:spcAft>
              <a:buClr>
                <a:srgbClr val="B5D4E9"/>
              </a:buClr>
              <a:buSzPts val="2200"/>
              <a:buChar char="‐"/>
              <a:defRPr/>
            </a:lvl2pPr>
            <a:lvl3pPr marL="2438278" lvl="2" indent="-654722">
              <a:spcBef>
                <a:spcPts val="0"/>
              </a:spcBef>
              <a:spcAft>
                <a:spcPts val="0"/>
              </a:spcAft>
              <a:buClr>
                <a:srgbClr val="B5D4E9"/>
              </a:buClr>
              <a:buSzPts val="2200"/>
              <a:buChar char="‐"/>
              <a:defRPr/>
            </a:lvl3pPr>
            <a:lvl4pPr marL="3251037" lvl="3" indent="-654722">
              <a:spcBef>
                <a:spcPts val="0"/>
              </a:spcBef>
              <a:spcAft>
                <a:spcPts val="0"/>
              </a:spcAft>
              <a:buSzPts val="2200"/>
              <a:buChar char="‐"/>
              <a:defRPr/>
            </a:lvl4pPr>
            <a:lvl5pPr marL="4063797" lvl="4" indent="-654722">
              <a:spcBef>
                <a:spcPts val="0"/>
              </a:spcBef>
              <a:spcAft>
                <a:spcPts val="0"/>
              </a:spcAft>
              <a:buSzPts val="2200"/>
              <a:buChar char="‐"/>
              <a:defRPr/>
            </a:lvl5pPr>
            <a:lvl6pPr marL="4876557" lvl="5" indent="-654722">
              <a:spcBef>
                <a:spcPts val="0"/>
              </a:spcBef>
              <a:spcAft>
                <a:spcPts val="0"/>
              </a:spcAft>
              <a:buSzPts val="2200"/>
              <a:buChar char="‐"/>
              <a:defRPr/>
            </a:lvl6pPr>
            <a:lvl7pPr marL="5689315" lvl="6" indent="-654722">
              <a:spcBef>
                <a:spcPts val="0"/>
              </a:spcBef>
              <a:spcAft>
                <a:spcPts val="0"/>
              </a:spcAft>
              <a:buSzPts val="2200"/>
              <a:buChar char="‐"/>
              <a:defRPr/>
            </a:lvl7pPr>
            <a:lvl8pPr marL="6502075" lvl="7" indent="-654722">
              <a:spcBef>
                <a:spcPts val="0"/>
              </a:spcBef>
              <a:spcAft>
                <a:spcPts val="0"/>
              </a:spcAft>
              <a:buSzPts val="2200"/>
              <a:buChar char="‐"/>
              <a:defRPr/>
            </a:lvl8pPr>
            <a:lvl9pPr marL="7314834" lvl="8" indent="-654722">
              <a:spcBef>
                <a:spcPts val="0"/>
              </a:spcBef>
              <a:spcAft>
                <a:spcPts val="0"/>
              </a:spcAft>
              <a:buSzPts val="2200"/>
              <a:buChar char="‐"/>
              <a:defRPr/>
            </a:lvl9pPr>
          </a:lstStyle>
          <a:p>
            <a:endParaRPr/>
          </a:p>
        </p:txBody>
      </p:sp>
      <p:sp>
        <p:nvSpPr>
          <p:cNvPr id="27" name="Google Shape;27;p5"/>
          <p:cNvSpPr txBox="1">
            <a:spLocks noGrp="1"/>
          </p:cNvSpPr>
          <p:nvPr>
            <p:ph type="sldNum" idx="12"/>
          </p:nvPr>
        </p:nvSpPr>
        <p:spPr>
          <a:xfrm>
            <a:off x="0" y="6028333"/>
            <a:ext cx="121920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fld id="{00000000-1234-1234-1234-123412341234}" type="slidenum">
              <a:rPr kumimoji="0" lang="en" sz="2133" b="0" i="0" u="none" strike="noStrike" kern="0" cap="none" spc="0" normalizeH="0" baseline="0" noProof="0" smtClean="0">
                <a:ln>
                  <a:noFill/>
                </a:ln>
                <a:solidFill>
                  <a:srgbClr val="7C7F91"/>
                </a:solidFill>
                <a:effectLst/>
                <a:uLnTx/>
                <a:uFillTx/>
                <a:latin typeface="Muli Light"/>
                <a:ea typeface="+mn-ea"/>
                <a:cs typeface="+mn-cs"/>
                <a:sym typeface="Muli Light"/>
              </a:rPr>
              <a:pPr marL="0" marR="0" lvl="0" indent="0" algn="ctr" defTabSz="1219170" rtl="0" eaLnBrk="1" fontAlgn="auto" latinLnBrk="0" hangingPunct="1">
                <a:lnSpc>
                  <a:spcPct val="100000"/>
                </a:lnSpc>
                <a:spcBef>
                  <a:spcPts val="0"/>
                </a:spcBef>
                <a:spcAft>
                  <a:spcPts val="0"/>
                </a:spcAft>
                <a:buClr>
                  <a:srgbClr val="000000"/>
                </a:buClr>
                <a:buSzTx/>
                <a:buFontTx/>
                <a:buNone/>
                <a:tabLst/>
                <a:defRPr/>
              </a:pPr>
              <a:t>‹#›</a:t>
            </a:fld>
            <a:endParaRPr kumimoji="0" lang="en" sz="2133" b="0" i="0" u="none" strike="noStrike" kern="0" cap="none" spc="0" normalizeH="0" baseline="0" noProof="0">
              <a:ln>
                <a:noFill/>
              </a:ln>
              <a:solidFill>
                <a:srgbClr val="7C7F91"/>
              </a:solidFill>
              <a:effectLst/>
              <a:uLnTx/>
              <a:uFillTx/>
              <a:latin typeface="Muli Light"/>
              <a:ea typeface="+mn-ea"/>
              <a:cs typeface="+mn-cs"/>
              <a:sym typeface="Muli Light"/>
            </a:endParaRPr>
          </a:p>
        </p:txBody>
      </p:sp>
      <p:sp>
        <p:nvSpPr>
          <p:cNvPr id="28" name="Google Shape;28;p5"/>
          <p:cNvSpPr/>
          <p:nvPr/>
        </p:nvSpPr>
        <p:spPr>
          <a:xfrm>
            <a:off x="209805" y="167603"/>
            <a:ext cx="11772247" cy="6522868"/>
          </a:xfrm>
          <a:custGeom>
            <a:avLst/>
            <a:gdLst/>
            <a:ahLst/>
            <a:cxnLst/>
            <a:rect l="l" t="t" r="r" b="b"/>
            <a:pathLst>
              <a:path w="92105" h="51033" extrusionOk="0">
                <a:moveTo>
                  <a:pt x="52951" y="93"/>
                </a:moveTo>
                <a:lnTo>
                  <a:pt x="52858" y="130"/>
                </a:lnTo>
                <a:lnTo>
                  <a:pt x="52802" y="168"/>
                </a:lnTo>
                <a:lnTo>
                  <a:pt x="52764" y="205"/>
                </a:lnTo>
                <a:lnTo>
                  <a:pt x="52727" y="242"/>
                </a:lnTo>
                <a:lnTo>
                  <a:pt x="52709" y="298"/>
                </a:lnTo>
                <a:lnTo>
                  <a:pt x="52709" y="354"/>
                </a:lnTo>
                <a:lnTo>
                  <a:pt x="52709" y="410"/>
                </a:lnTo>
                <a:lnTo>
                  <a:pt x="52746" y="521"/>
                </a:lnTo>
                <a:lnTo>
                  <a:pt x="52783" y="559"/>
                </a:lnTo>
                <a:lnTo>
                  <a:pt x="52820" y="596"/>
                </a:lnTo>
                <a:lnTo>
                  <a:pt x="52913" y="633"/>
                </a:lnTo>
                <a:lnTo>
                  <a:pt x="53006" y="652"/>
                </a:lnTo>
                <a:lnTo>
                  <a:pt x="53118" y="614"/>
                </a:lnTo>
                <a:lnTo>
                  <a:pt x="53193" y="559"/>
                </a:lnTo>
                <a:lnTo>
                  <a:pt x="53230" y="521"/>
                </a:lnTo>
                <a:lnTo>
                  <a:pt x="53248" y="465"/>
                </a:lnTo>
                <a:lnTo>
                  <a:pt x="53267" y="410"/>
                </a:lnTo>
                <a:lnTo>
                  <a:pt x="53267" y="354"/>
                </a:lnTo>
                <a:lnTo>
                  <a:pt x="53230" y="242"/>
                </a:lnTo>
                <a:lnTo>
                  <a:pt x="53193" y="186"/>
                </a:lnTo>
                <a:lnTo>
                  <a:pt x="53155" y="149"/>
                </a:lnTo>
                <a:lnTo>
                  <a:pt x="53100" y="130"/>
                </a:lnTo>
                <a:lnTo>
                  <a:pt x="53062" y="112"/>
                </a:lnTo>
                <a:lnTo>
                  <a:pt x="52951" y="93"/>
                </a:lnTo>
                <a:close/>
                <a:moveTo>
                  <a:pt x="49488" y="75"/>
                </a:moveTo>
                <a:lnTo>
                  <a:pt x="49432" y="93"/>
                </a:lnTo>
                <a:lnTo>
                  <a:pt x="49376" y="130"/>
                </a:lnTo>
                <a:lnTo>
                  <a:pt x="49339" y="168"/>
                </a:lnTo>
                <a:lnTo>
                  <a:pt x="49283" y="261"/>
                </a:lnTo>
                <a:lnTo>
                  <a:pt x="49264" y="372"/>
                </a:lnTo>
                <a:lnTo>
                  <a:pt x="49283" y="484"/>
                </a:lnTo>
                <a:lnTo>
                  <a:pt x="49339" y="577"/>
                </a:lnTo>
                <a:lnTo>
                  <a:pt x="49376" y="614"/>
                </a:lnTo>
                <a:lnTo>
                  <a:pt x="49432" y="652"/>
                </a:lnTo>
                <a:lnTo>
                  <a:pt x="49488" y="670"/>
                </a:lnTo>
                <a:lnTo>
                  <a:pt x="49618" y="670"/>
                </a:lnTo>
                <a:lnTo>
                  <a:pt x="49692" y="652"/>
                </a:lnTo>
                <a:lnTo>
                  <a:pt x="49730" y="614"/>
                </a:lnTo>
                <a:lnTo>
                  <a:pt x="49767" y="577"/>
                </a:lnTo>
                <a:lnTo>
                  <a:pt x="49823" y="484"/>
                </a:lnTo>
                <a:lnTo>
                  <a:pt x="49841" y="372"/>
                </a:lnTo>
                <a:lnTo>
                  <a:pt x="49823" y="261"/>
                </a:lnTo>
                <a:lnTo>
                  <a:pt x="49767" y="168"/>
                </a:lnTo>
                <a:lnTo>
                  <a:pt x="49730" y="130"/>
                </a:lnTo>
                <a:lnTo>
                  <a:pt x="49692" y="93"/>
                </a:lnTo>
                <a:lnTo>
                  <a:pt x="49618" y="75"/>
                </a:lnTo>
                <a:close/>
                <a:moveTo>
                  <a:pt x="60286" y="223"/>
                </a:moveTo>
                <a:lnTo>
                  <a:pt x="60193" y="242"/>
                </a:lnTo>
                <a:lnTo>
                  <a:pt x="60100" y="279"/>
                </a:lnTo>
                <a:lnTo>
                  <a:pt x="60063" y="317"/>
                </a:lnTo>
                <a:lnTo>
                  <a:pt x="60044" y="354"/>
                </a:lnTo>
                <a:lnTo>
                  <a:pt x="60025" y="428"/>
                </a:lnTo>
                <a:lnTo>
                  <a:pt x="60025" y="521"/>
                </a:lnTo>
                <a:lnTo>
                  <a:pt x="60063" y="596"/>
                </a:lnTo>
                <a:lnTo>
                  <a:pt x="60119" y="652"/>
                </a:lnTo>
                <a:lnTo>
                  <a:pt x="60212" y="689"/>
                </a:lnTo>
                <a:lnTo>
                  <a:pt x="60305" y="689"/>
                </a:lnTo>
                <a:lnTo>
                  <a:pt x="60379" y="652"/>
                </a:lnTo>
                <a:lnTo>
                  <a:pt x="60454" y="577"/>
                </a:lnTo>
                <a:lnTo>
                  <a:pt x="60491" y="503"/>
                </a:lnTo>
                <a:lnTo>
                  <a:pt x="60491" y="410"/>
                </a:lnTo>
                <a:lnTo>
                  <a:pt x="60454" y="317"/>
                </a:lnTo>
                <a:lnTo>
                  <a:pt x="60416" y="279"/>
                </a:lnTo>
                <a:lnTo>
                  <a:pt x="60379" y="261"/>
                </a:lnTo>
                <a:lnTo>
                  <a:pt x="60286" y="223"/>
                </a:lnTo>
                <a:close/>
                <a:moveTo>
                  <a:pt x="75758" y="56"/>
                </a:moveTo>
                <a:lnTo>
                  <a:pt x="75702" y="75"/>
                </a:lnTo>
                <a:lnTo>
                  <a:pt x="75646" y="112"/>
                </a:lnTo>
                <a:lnTo>
                  <a:pt x="75590" y="149"/>
                </a:lnTo>
                <a:lnTo>
                  <a:pt x="75553" y="205"/>
                </a:lnTo>
                <a:lnTo>
                  <a:pt x="75534" y="261"/>
                </a:lnTo>
                <a:lnTo>
                  <a:pt x="75516" y="317"/>
                </a:lnTo>
                <a:lnTo>
                  <a:pt x="75516" y="391"/>
                </a:lnTo>
                <a:lnTo>
                  <a:pt x="75534" y="503"/>
                </a:lnTo>
                <a:lnTo>
                  <a:pt x="75609" y="596"/>
                </a:lnTo>
                <a:lnTo>
                  <a:pt x="75702" y="670"/>
                </a:lnTo>
                <a:lnTo>
                  <a:pt x="75758" y="689"/>
                </a:lnTo>
                <a:lnTo>
                  <a:pt x="75888" y="689"/>
                </a:lnTo>
                <a:lnTo>
                  <a:pt x="75963" y="652"/>
                </a:lnTo>
                <a:lnTo>
                  <a:pt x="76018" y="633"/>
                </a:lnTo>
                <a:lnTo>
                  <a:pt x="76056" y="577"/>
                </a:lnTo>
                <a:lnTo>
                  <a:pt x="76093" y="521"/>
                </a:lnTo>
                <a:lnTo>
                  <a:pt x="76130" y="465"/>
                </a:lnTo>
                <a:lnTo>
                  <a:pt x="76149" y="410"/>
                </a:lnTo>
                <a:lnTo>
                  <a:pt x="76130" y="335"/>
                </a:lnTo>
                <a:lnTo>
                  <a:pt x="76111" y="223"/>
                </a:lnTo>
                <a:lnTo>
                  <a:pt x="76037" y="130"/>
                </a:lnTo>
                <a:lnTo>
                  <a:pt x="75944" y="75"/>
                </a:lnTo>
                <a:lnTo>
                  <a:pt x="75888" y="56"/>
                </a:lnTo>
                <a:close/>
                <a:moveTo>
                  <a:pt x="43176" y="130"/>
                </a:moveTo>
                <a:lnTo>
                  <a:pt x="43083" y="149"/>
                </a:lnTo>
                <a:lnTo>
                  <a:pt x="42990" y="186"/>
                </a:lnTo>
                <a:lnTo>
                  <a:pt x="42934" y="261"/>
                </a:lnTo>
                <a:lnTo>
                  <a:pt x="42878" y="335"/>
                </a:lnTo>
                <a:lnTo>
                  <a:pt x="42860" y="428"/>
                </a:lnTo>
                <a:lnTo>
                  <a:pt x="42860" y="521"/>
                </a:lnTo>
                <a:lnTo>
                  <a:pt x="42915" y="614"/>
                </a:lnTo>
                <a:lnTo>
                  <a:pt x="42971" y="670"/>
                </a:lnTo>
                <a:lnTo>
                  <a:pt x="43064" y="708"/>
                </a:lnTo>
                <a:lnTo>
                  <a:pt x="43157" y="708"/>
                </a:lnTo>
                <a:lnTo>
                  <a:pt x="43251" y="670"/>
                </a:lnTo>
                <a:lnTo>
                  <a:pt x="43325" y="614"/>
                </a:lnTo>
                <a:lnTo>
                  <a:pt x="43344" y="577"/>
                </a:lnTo>
                <a:lnTo>
                  <a:pt x="43362" y="568"/>
                </a:lnTo>
                <a:lnTo>
                  <a:pt x="43362" y="577"/>
                </a:lnTo>
                <a:lnTo>
                  <a:pt x="43381" y="559"/>
                </a:lnTo>
                <a:lnTo>
                  <a:pt x="43400" y="559"/>
                </a:lnTo>
                <a:lnTo>
                  <a:pt x="43400" y="540"/>
                </a:lnTo>
                <a:lnTo>
                  <a:pt x="43437" y="521"/>
                </a:lnTo>
                <a:lnTo>
                  <a:pt x="43474" y="503"/>
                </a:lnTo>
                <a:lnTo>
                  <a:pt x="43493" y="484"/>
                </a:lnTo>
                <a:lnTo>
                  <a:pt x="43530" y="410"/>
                </a:lnTo>
                <a:lnTo>
                  <a:pt x="43530" y="335"/>
                </a:lnTo>
                <a:lnTo>
                  <a:pt x="43511" y="279"/>
                </a:lnTo>
                <a:lnTo>
                  <a:pt x="43493" y="242"/>
                </a:lnTo>
                <a:lnTo>
                  <a:pt x="43418" y="186"/>
                </a:lnTo>
                <a:lnTo>
                  <a:pt x="43437" y="205"/>
                </a:lnTo>
                <a:lnTo>
                  <a:pt x="43362" y="149"/>
                </a:lnTo>
                <a:lnTo>
                  <a:pt x="43269" y="130"/>
                </a:lnTo>
                <a:close/>
                <a:moveTo>
                  <a:pt x="54570" y="19"/>
                </a:moveTo>
                <a:lnTo>
                  <a:pt x="54496" y="37"/>
                </a:lnTo>
                <a:lnTo>
                  <a:pt x="54421" y="56"/>
                </a:lnTo>
                <a:lnTo>
                  <a:pt x="54366" y="93"/>
                </a:lnTo>
                <a:lnTo>
                  <a:pt x="54328" y="149"/>
                </a:lnTo>
                <a:lnTo>
                  <a:pt x="54291" y="205"/>
                </a:lnTo>
                <a:lnTo>
                  <a:pt x="54254" y="261"/>
                </a:lnTo>
                <a:lnTo>
                  <a:pt x="54235" y="335"/>
                </a:lnTo>
                <a:lnTo>
                  <a:pt x="54235" y="391"/>
                </a:lnTo>
                <a:lnTo>
                  <a:pt x="54254" y="465"/>
                </a:lnTo>
                <a:lnTo>
                  <a:pt x="54272" y="521"/>
                </a:lnTo>
                <a:lnTo>
                  <a:pt x="54310" y="577"/>
                </a:lnTo>
                <a:lnTo>
                  <a:pt x="54347" y="633"/>
                </a:lnTo>
                <a:lnTo>
                  <a:pt x="54403" y="670"/>
                </a:lnTo>
                <a:lnTo>
                  <a:pt x="54459" y="689"/>
                </a:lnTo>
                <a:lnTo>
                  <a:pt x="54533" y="708"/>
                </a:lnTo>
                <a:lnTo>
                  <a:pt x="54663" y="708"/>
                </a:lnTo>
                <a:lnTo>
                  <a:pt x="54719" y="689"/>
                </a:lnTo>
                <a:lnTo>
                  <a:pt x="54775" y="652"/>
                </a:lnTo>
                <a:lnTo>
                  <a:pt x="54831" y="614"/>
                </a:lnTo>
                <a:lnTo>
                  <a:pt x="54887" y="559"/>
                </a:lnTo>
                <a:lnTo>
                  <a:pt x="54924" y="503"/>
                </a:lnTo>
                <a:lnTo>
                  <a:pt x="54943" y="428"/>
                </a:lnTo>
                <a:lnTo>
                  <a:pt x="54943" y="372"/>
                </a:lnTo>
                <a:lnTo>
                  <a:pt x="54943" y="298"/>
                </a:lnTo>
                <a:lnTo>
                  <a:pt x="54905" y="242"/>
                </a:lnTo>
                <a:lnTo>
                  <a:pt x="54868" y="168"/>
                </a:lnTo>
                <a:lnTo>
                  <a:pt x="54831" y="112"/>
                </a:lnTo>
                <a:lnTo>
                  <a:pt x="54775" y="75"/>
                </a:lnTo>
                <a:lnTo>
                  <a:pt x="54701" y="37"/>
                </a:lnTo>
                <a:lnTo>
                  <a:pt x="54645" y="19"/>
                </a:lnTo>
                <a:close/>
                <a:moveTo>
                  <a:pt x="46341" y="186"/>
                </a:moveTo>
                <a:lnTo>
                  <a:pt x="46304" y="205"/>
                </a:lnTo>
                <a:lnTo>
                  <a:pt x="46248" y="242"/>
                </a:lnTo>
                <a:lnTo>
                  <a:pt x="46211" y="279"/>
                </a:lnTo>
                <a:lnTo>
                  <a:pt x="46174" y="354"/>
                </a:lnTo>
                <a:lnTo>
                  <a:pt x="46155" y="465"/>
                </a:lnTo>
                <a:lnTo>
                  <a:pt x="46174" y="559"/>
                </a:lnTo>
                <a:lnTo>
                  <a:pt x="46211" y="652"/>
                </a:lnTo>
                <a:lnTo>
                  <a:pt x="46248" y="670"/>
                </a:lnTo>
                <a:lnTo>
                  <a:pt x="46304" y="708"/>
                </a:lnTo>
                <a:lnTo>
                  <a:pt x="46341" y="726"/>
                </a:lnTo>
                <a:lnTo>
                  <a:pt x="46472" y="726"/>
                </a:lnTo>
                <a:lnTo>
                  <a:pt x="46527" y="708"/>
                </a:lnTo>
                <a:lnTo>
                  <a:pt x="46565" y="670"/>
                </a:lnTo>
                <a:lnTo>
                  <a:pt x="46602" y="652"/>
                </a:lnTo>
                <a:lnTo>
                  <a:pt x="46658" y="559"/>
                </a:lnTo>
                <a:lnTo>
                  <a:pt x="46676" y="465"/>
                </a:lnTo>
                <a:lnTo>
                  <a:pt x="46658" y="354"/>
                </a:lnTo>
                <a:lnTo>
                  <a:pt x="46602" y="279"/>
                </a:lnTo>
                <a:lnTo>
                  <a:pt x="46565" y="242"/>
                </a:lnTo>
                <a:lnTo>
                  <a:pt x="46527" y="205"/>
                </a:lnTo>
                <a:lnTo>
                  <a:pt x="46472" y="186"/>
                </a:lnTo>
                <a:close/>
                <a:moveTo>
                  <a:pt x="61794" y="205"/>
                </a:moveTo>
                <a:lnTo>
                  <a:pt x="61701" y="242"/>
                </a:lnTo>
                <a:lnTo>
                  <a:pt x="61645" y="298"/>
                </a:lnTo>
                <a:lnTo>
                  <a:pt x="61608" y="354"/>
                </a:lnTo>
                <a:lnTo>
                  <a:pt x="61589" y="391"/>
                </a:lnTo>
                <a:lnTo>
                  <a:pt x="61589" y="484"/>
                </a:lnTo>
                <a:lnTo>
                  <a:pt x="61627" y="577"/>
                </a:lnTo>
                <a:lnTo>
                  <a:pt x="61682" y="652"/>
                </a:lnTo>
                <a:lnTo>
                  <a:pt x="61757" y="689"/>
                </a:lnTo>
                <a:lnTo>
                  <a:pt x="61850" y="726"/>
                </a:lnTo>
                <a:lnTo>
                  <a:pt x="61943" y="708"/>
                </a:lnTo>
                <a:lnTo>
                  <a:pt x="61980" y="670"/>
                </a:lnTo>
                <a:lnTo>
                  <a:pt x="62018" y="633"/>
                </a:lnTo>
                <a:lnTo>
                  <a:pt x="62073" y="596"/>
                </a:lnTo>
                <a:lnTo>
                  <a:pt x="62092" y="540"/>
                </a:lnTo>
                <a:lnTo>
                  <a:pt x="62111" y="484"/>
                </a:lnTo>
                <a:lnTo>
                  <a:pt x="62111" y="428"/>
                </a:lnTo>
                <a:lnTo>
                  <a:pt x="62092" y="372"/>
                </a:lnTo>
                <a:lnTo>
                  <a:pt x="62073" y="317"/>
                </a:lnTo>
                <a:lnTo>
                  <a:pt x="62036" y="279"/>
                </a:lnTo>
                <a:lnTo>
                  <a:pt x="61980" y="242"/>
                </a:lnTo>
                <a:lnTo>
                  <a:pt x="61887" y="205"/>
                </a:lnTo>
                <a:close/>
                <a:moveTo>
                  <a:pt x="18023" y="93"/>
                </a:moveTo>
                <a:lnTo>
                  <a:pt x="17967" y="112"/>
                </a:lnTo>
                <a:lnTo>
                  <a:pt x="17911" y="149"/>
                </a:lnTo>
                <a:lnTo>
                  <a:pt x="17856" y="168"/>
                </a:lnTo>
                <a:lnTo>
                  <a:pt x="17818" y="186"/>
                </a:lnTo>
                <a:lnTo>
                  <a:pt x="17744" y="261"/>
                </a:lnTo>
                <a:lnTo>
                  <a:pt x="17707" y="335"/>
                </a:lnTo>
                <a:lnTo>
                  <a:pt x="17688" y="372"/>
                </a:lnTo>
                <a:lnTo>
                  <a:pt x="17707" y="428"/>
                </a:lnTo>
                <a:lnTo>
                  <a:pt x="17725" y="447"/>
                </a:lnTo>
                <a:lnTo>
                  <a:pt x="17762" y="465"/>
                </a:lnTo>
                <a:lnTo>
                  <a:pt x="17762" y="484"/>
                </a:lnTo>
                <a:lnTo>
                  <a:pt x="17781" y="503"/>
                </a:lnTo>
                <a:lnTo>
                  <a:pt x="17818" y="614"/>
                </a:lnTo>
                <a:lnTo>
                  <a:pt x="17911" y="670"/>
                </a:lnTo>
                <a:lnTo>
                  <a:pt x="18004" y="726"/>
                </a:lnTo>
                <a:lnTo>
                  <a:pt x="18116" y="745"/>
                </a:lnTo>
                <a:lnTo>
                  <a:pt x="18228" y="726"/>
                </a:lnTo>
                <a:lnTo>
                  <a:pt x="18321" y="670"/>
                </a:lnTo>
                <a:lnTo>
                  <a:pt x="18358" y="614"/>
                </a:lnTo>
                <a:lnTo>
                  <a:pt x="18377" y="559"/>
                </a:lnTo>
                <a:lnTo>
                  <a:pt x="18414" y="503"/>
                </a:lnTo>
                <a:lnTo>
                  <a:pt x="18414" y="447"/>
                </a:lnTo>
                <a:lnTo>
                  <a:pt x="18395" y="335"/>
                </a:lnTo>
                <a:lnTo>
                  <a:pt x="18340" y="223"/>
                </a:lnTo>
                <a:lnTo>
                  <a:pt x="18265" y="149"/>
                </a:lnTo>
                <a:lnTo>
                  <a:pt x="18209" y="112"/>
                </a:lnTo>
                <a:lnTo>
                  <a:pt x="18153" y="93"/>
                </a:lnTo>
                <a:close/>
                <a:moveTo>
                  <a:pt x="44963" y="168"/>
                </a:moveTo>
                <a:lnTo>
                  <a:pt x="44852" y="205"/>
                </a:lnTo>
                <a:lnTo>
                  <a:pt x="44796" y="223"/>
                </a:lnTo>
                <a:lnTo>
                  <a:pt x="44759" y="261"/>
                </a:lnTo>
                <a:lnTo>
                  <a:pt x="44721" y="317"/>
                </a:lnTo>
                <a:lnTo>
                  <a:pt x="44703" y="372"/>
                </a:lnTo>
                <a:lnTo>
                  <a:pt x="44684" y="465"/>
                </a:lnTo>
                <a:lnTo>
                  <a:pt x="44703" y="577"/>
                </a:lnTo>
                <a:lnTo>
                  <a:pt x="44740" y="633"/>
                </a:lnTo>
                <a:lnTo>
                  <a:pt x="44777" y="670"/>
                </a:lnTo>
                <a:lnTo>
                  <a:pt x="44833" y="708"/>
                </a:lnTo>
                <a:lnTo>
                  <a:pt x="44870" y="726"/>
                </a:lnTo>
                <a:lnTo>
                  <a:pt x="44982" y="745"/>
                </a:lnTo>
                <a:lnTo>
                  <a:pt x="45094" y="708"/>
                </a:lnTo>
                <a:lnTo>
                  <a:pt x="45150" y="689"/>
                </a:lnTo>
                <a:lnTo>
                  <a:pt x="45187" y="652"/>
                </a:lnTo>
                <a:lnTo>
                  <a:pt x="45243" y="540"/>
                </a:lnTo>
                <a:lnTo>
                  <a:pt x="45261" y="447"/>
                </a:lnTo>
                <a:lnTo>
                  <a:pt x="45243" y="354"/>
                </a:lnTo>
                <a:lnTo>
                  <a:pt x="45168" y="261"/>
                </a:lnTo>
                <a:lnTo>
                  <a:pt x="45131" y="205"/>
                </a:lnTo>
                <a:lnTo>
                  <a:pt x="45075" y="186"/>
                </a:lnTo>
                <a:lnTo>
                  <a:pt x="45019" y="168"/>
                </a:lnTo>
                <a:close/>
                <a:moveTo>
                  <a:pt x="86296" y="0"/>
                </a:moveTo>
                <a:lnTo>
                  <a:pt x="86221" y="19"/>
                </a:lnTo>
                <a:lnTo>
                  <a:pt x="86147" y="37"/>
                </a:lnTo>
                <a:lnTo>
                  <a:pt x="86072" y="75"/>
                </a:lnTo>
                <a:lnTo>
                  <a:pt x="86016" y="130"/>
                </a:lnTo>
                <a:lnTo>
                  <a:pt x="85979" y="186"/>
                </a:lnTo>
                <a:lnTo>
                  <a:pt x="85942" y="261"/>
                </a:lnTo>
                <a:lnTo>
                  <a:pt x="85923" y="335"/>
                </a:lnTo>
                <a:lnTo>
                  <a:pt x="85923" y="410"/>
                </a:lnTo>
                <a:lnTo>
                  <a:pt x="85942" y="484"/>
                </a:lnTo>
                <a:lnTo>
                  <a:pt x="85979" y="540"/>
                </a:lnTo>
                <a:lnTo>
                  <a:pt x="86054" y="633"/>
                </a:lnTo>
                <a:lnTo>
                  <a:pt x="86109" y="689"/>
                </a:lnTo>
                <a:lnTo>
                  <a:pt x="86165" y="708"/>
                </a:lnTo>
                <a:lnTo>
                  <a:pt x="86221" y="726"/>
                </a:lnTo>
                <a:lnTo>
                  <a:pt x="86296" y="745"/>
                </a:lnTo>
                <a:lnTo>
                  <a:pt x="86370" y="726"/>
                </a:lnTo>
                <a:lnTo>
                  <a:pt x="86444" y="708"/>
                </a:lnTo>
                <a:lnTo>
                  <a:pt x="86500" y="670"/>
                </a:lnTo>
                <a:lnTo>
                  <a:pt x="86556" y="614"/>
                </a:lnTo>
                <a:lnTo>
                  <a:pt x="86612" y="559"/>
                </a:lnTo>
                <a:lnTo>
                  <a:pt x="86649" y="484"/>
                </a:lnTo>
                <a:lnTo>
                  <a:pt x="86649" y="410"/>
                </a:lnTo>
                <a:lnTo>
                  <a:pt x="86649" y="335"/>
                </a:lnTo>
                <a:lnTo>
                  <a:pt x="86631" y="261"/>
                </a:lnTo>
                <a:lnTo>
                  <a:pt x="86612" y="205"/>
                </a:lnTo>
                <a:lnTo>
                  <a:pt x="86538" y="93"/>
                </a:lnTo>
                <a:lnTo>
                  <a:pt x="86482" y="56"/>
                </a:lnTo>
                <a:lnTo>
                  <a:pt x="86426" y="37"/>
                </a:lnTo>
                <a:lnTo>
                  <a:pt x="86370" y="19"/>
                </a:lnTo>
                <a:lnTo>
                  <a:pt x="86296" y="0"/>
                </a:lnTo>
                <a:close/>
                <a:moveTo>
                  <a:pt x="5344" y="503"/>
                </a:moveTo>
                <a:lnTo>
                  <a:pt x="5307" y="540"/>
                </a:lnTo>
                <a:lnTo>
                  <a:pt x="5288" y="577"/>
                </a:lnTo>
                <a:lnTo>
                  <a:pt x="5270" y="633"/>
                </a:lnTo>
                <a:lnTo>
                  <a:pt x="5288" y="670"/>
                </a:lnTo>
                <a:lnTo>
                  <a:pt x="5307" y="726"/>
                </a:lnTo>
                <a:lnTo>
                  <a:pt x="5344" y="745"/>
                </a:lnTo>
                <a:lnTo>
                  <a:pt x="5400" y="763"/>
                </a:lnTo>
                <a:lnTo>
                  <a:pt x="5456" y="745"/>
                </a:lnTo>
                <a:lnTo>
                  <a:pt x="5493" y="726"/>
                </a:lnTo>
                <a:lnTo>
                  <a:pt x="5530" y="670"/>
                </a:lnTo>
                <a:lnTo>
                  <a:pt x="5530" y="633"/>
                </a:lnTo>
                <a:lnTo>
                  <a:pt x="5530" y="577"/>
                </a:lnTo>
                <a:lnTo>
                  <a:pt x="5493" y="540"/>
                </a:lnTo>
                <a:lnTo>
                  <a:pt x="5456" y="503"/>
                </a:lnTo>
                <a:close/>
                <a:moveTo>
                  <a:pt x="67249" y="75"/>
                </a:moveTo>
                <a:lnTo>
                  <a:pt x="67193" y="93"/>
                </a:lnTo>
                <a:lnTo>
                  <a:pt x="67119" y="112"/>
                </a:lnTo>
                <a:lnTo>
                  <a:pt x="67063" y="149"/>
                </a:lnTo>
                <a:lnTo>
                  <a:pt x="67026" y="186"/>
                </a:lnTo>
                <a:lnTo>
                  <a:pt x="66970" y="242"/>
                </a:lnTo>
                <a:lnTo>
                  <a:pt x="66951" y="298"/>
                </a:lnTo>
                <a:lnTo>
                  <a:pt x="66933" y="372"/>
                </a:lnTo>
                <a:lnTo>
                  <a:pt x="66914" y="428"/>
                </a:lnTo>
                <a:lnTo>
                  <a:pt x="66933" y="484"/>
                </a:lnTo>
                <a:lnTo>
                  <a:pt x="66933" y="559"/>
                </a:lnTo>
                <a:lnTo>
                  <a:pt x="66970" y="614"/>
                </a:lnTo>
                <a:lnTo>
                  <a:pt x="67007" y="652"/>
                </a:lnTo>
                <a:lnTo>
                  <a:pt x="67063" y="708"/>
                </a:lnTo>
                <a:lnTo>
                  <a:pt x="67119" y="726"/>
                </a:lnTo>
                <a:lnTo>
                  <a:pt x="67193" y="763"/>
                </a:lnTo>
                <a:lnTo>
                  <a:pt x="67268" y="763"/>
                </a:lnTo>
                <a:lnTo>
                  <a:pt x="67324" y="745"/>
                </a:lnTo>
                <a:lnTo>
                  <a:pt x="67398" y="726"/>
                </a:lnTo>
                <a:lnTo>
                  <a:pt x="67454" y="689"/>
                </a:lnTo>
                <a:lnTo>
                  <a:pt x="67491" y="633"/>
                </a:lnTo>
                <a:lnTo>
                  <a:pt x="67566" y="521"/>
                </a:lnTo>
                <a:lnTo>
                  <a:pt x="67603" y="372"/>
                </a:lnTo>
                <a:lnTo>
                  <a:pt x="67603" y="317"/>
                </a:lnTo>
                <a:lnTo>
                  <a:pt x="67584" y="242"/>
                </a:lnTo>
                <a:lnTo>
                  <a:pt x="67566" y="186"/>
                </a:lnTo>
                <a:lnTo>
                  <a:pt x="67529" y="149"/>
                </a:lnTo>
                <a:lnTo>
                  <a:pt x="67473" y="112"/>
                </a:lnTo>
                <a:lnTo>
                  <a:pt x="67398" y="75"/>
                </a:lnTo>
                <a:close/>
                <a:moveTo>
                  <a:pt x="81064" y="149"/>
                </a:moveTo>
                <a:lnTo>
                  <a:pt x="81008" y="168"/>
                </a:lnTo>
                <a:lnTo>
                  <a:pt x="80952" y="186"/>
                </a:lnTo>
                <a:lnTo>
                  <a:pt x="80896" y="223"/>
                </a:lnTo>
                <a:lnTo>
                  <a:pt x="80859" y="279"/>
                </a:lnTo>
                <a:lnTo>
                  <a:pt x="80822" y="335"/>
                </a:lnTo>
                <a:lnTo>
                  <a:pt x="80803" y="391"/>
                </a:lnTo>
                <a:lnTo>
                  <a:pt x="80785" y="447"/>
                </a:lnTo>
                <a:lnTo>
                  <a:pt x="80803" y="521"/>
                </a:lnTo>
                <a:lnTo>
                  <a:pt x="80822" y="577"/>
                </a:lnTo>
                <a:lnTo>
                  <a:pt x="80840" y="633"/>
                </a:lnTo>
                <a:lnTo>
                  <a:pt x="80878" y="670"/>
                </a:lnTo>
                <a:lnTo>
                  <a:pt x="80934" y="708"/>
                </a:lnTo>
                <a:lnTo>
                  <a:pt x="80989" y="745"/>
                </a:lnTo>
                <a:lnTo>
                  <a:pt x="81045" y="763"/>
                </a:lnTo>
                <a:lnTo>
                  <a:pt x="81176" y="763"/>
                </a:lnTo>
                <a:lnTo>
                  <a:pt x="81306" y="726"/>
                </a:lnTo>
                <a:lnTo>
                  <a:pt x="81380" y="689"/>
                </a:lnTo>
                <a:lnTo>
                  <a:pt x="81436" y="633"/>
                </a:lnTo>
                <a:lnTo>
                  <a:pt x="81473" y="577"/>
                </a:lnTo>
                <a:lnTo>
                  <a:pt x="81492" y="540"/>
                </a:lnTo>
                <a:lnTo>
                  <a:pt x="81511" y="465"/>
                </a:lnTo>
                <a:lnTo>
                  <a:pt x="81492" y="391"/>
                </a:lnTo>
                <a:lnTo>
                  <a:pt x="81473" y="335"/>
                </a:lnTo>
                <a:lnTo>
                  <a:pt x="81436" y="279"/>
                </a:lnTo>
                <a:lnTo>
                  <a:pt x="81306" y="205"/>
                </a:lnTo>
                <a:lnTo>
                  <a:pt x="81194" y="149"/>
                </a:lnTo>
                <a:close/>
                <a:moveTo>
                  <a:pt x="48445" y="56"/>
                </a:moveTo>
                <a:lnTo>
                  <a:pt x="48371" y="75"/>
                </a:lnTo>
                <a:lnTo>
                  <a:pt x="48296" y="93"/>
                </a:lnTo>
                <a:lnTo>
                  <a:pt x="48222" y="130"/>
                </a:lnTo>
                <a:lnTo>
                  <a:pt x="48166" y="186"/>
                </a:lnTo>
                <a:lnTo>
                  <a:pt x="48129" y="242"/>
                </a:lnTo>
                <a:lnTo>
                  <a:pt x="48091" y="317"/>
                </a:lnTo>
                <a:lnTo>
                  <a:pt x="48091" y="391"/>
                </a:lnTo>
                <a:lnTo>
                  <a:pt x="48091" y="465"/>
                </a:lnTo>
                <a:lnTo>
                  <a:pt x="48110" y="521"/>
                </a:lnTo>
                <a:lnTo>
                  <a:pt x="48129" y="577"/>
                </a:lnTo>
                <a:lnTo>
                  <a:pt x="48203" y="689"/>
                </a:lnTo>
                <a:lnTo>
                  <a:pt x="48259" y="726"/>
                </a:lnTo>
                <a:lnTo>
                  <a:pt x="48315" y="745"/>
                </a:lnTo>
                <a:lnTo>
                  <a:pt x="48371" y="763"/>
                </a:lnTo>
                <a:lnTo>
                  <a:pt x="48445" y="782"/>
                </a:lnTo>
                <a:lnTo>
                  <a:pt x="48520" y="763"/>
                </a:lnTo>
                <a:lnTo>
                  <a:pt x="48594" y="745"/>
                </a:lnTo>
                <a:lnTo>
                  <a:pt x="48650" y="708"/>
                </a:lnTo>
                <a:lnTo>
                  <a:pt x="48706" y="652"/>
                </a:lnTo>
                <a:lnTo>
                  <a:pt x="48743" y="596"/>
                </a:lnTo>
                <a:lnTo>
                  <a:pt x="48780" y="521"/>
                </a:lnTo>
                <a:lnTo>
                  <a:pt x="48799" y="447"/>
                </a:lnTo>
                <a:lnTo>
                  <a:pt x="48799" y="372"/>
                </a:lnTo>
                <a:lnTo>
                  <a:pt x="48780" y="317"/>
                </a:lnTo>
                <a:lnTo>
                  <a:pt x="48743" y="261"/>
                </a:lnTo>
                <a:lnTo>
                  <a:pt x="48668" y="149"/>
                </a:lnTo>
                <a:lnTo>
                  <a:pt x="48631" y="112"/>
                </a:lnTo>
                <a:lnTo>
                  <a:pt x="48575" y="93"/>
                </a:lnTo>
                <a:lnTo>
                  <a:pt x="48501" y="75"/>
                </a:lnTo>
                <a:lnTo>
                  <a:pt x="48445" y="56"/>
                </a:lnTo>
                <a:close/>
                <a:moveTo>
                  <a:pt x="65201" y="37"/>
                </a:moveTo>
                <a:lnTo>
                  <a:pt x="65145" y="56"/>
                </a:lnTo>
                <a:lnTo>
                  <a:pt x="65090" y="93"/>
                </a:lnTo>
                <a:lnTo>
                  <a:pt x="65034" y="130"/>
                </a:lnTo>
                <a:lnTo>
                  <a:pt x="64978" y="186"/>
                </a:lnTo>
                <a:lnTo>
                  <a:pt x="64959" y="242"/>
                </a:lnTo>
                <a:lnTo>
                  <a:pt x="64922" y="354"/>
                </a:lnTo>
                <a:lnTo>
                  <a:pt x="64922" y="484"/>
                </a:lnTo>
                <a:lnTo>
                  <a:pt x="64941" y="540"/>
                </a:lnTo>
                <a:lnTo>
                  <a:pt x="64959" y="596"/>
                </a:lnTo>
                <a:lnTo>
                  <a:pt x="64996" y="652"/>
                </a:lnTo>
                <a:lnTo>
                  <a:pt x="65052" y="708"/>
                </a:lnTo>
                <a:lnTo>
                  <a:pt x="65108" y="726"/>
                </a:lnTo>
                <a:lnTo>
                  <a:pt x="65164" y="763"/>
                </a:lnTo>
                <a:lnTo>
                  <a:pt x="65239" y="782"/>
                </a:lnTo>
                <a:lnTo>
                  <a:pt x="65294" y="782"/>
                </a:lnTo>
                <a:lnTo>
                  <a:pt x="65369" y="763"/>
                </a:lnTo>
                <a:lnTo>
                  <a:pt x="65425" y="745"/>
                </a:lnTo>
                <a:lnTo>
                  <a:pt x="65518" y="689"/>
                </a:lnTo>
                <a:lnTo>
                  <a:pt x="65592" y="596"/>
                </a:lnTo>
                <a:lnTo>
                  <a:pt x="65629" y="521"/>
                </a:lnTo>
                <a:lnTo>
                  <a:pt x="65629" y="465"/>
                </a:lnTo>
                <a:lnTo>
                  <a:pt x="65611" y="335"/>
                </a:lnTo>
                <a:lnTo>
                  <a:pt x="65611" y="279"/>
                </a:lnTo>
                <a:lnTo>
                  <a:pt x="65574" y="242"/>
                </a:lnTo>
                <a:lnTo>
                  <a:pt x="65499" y="149"/>
                </a:lnTo>
                <a:lnTo>
                  <a:pt x="65518" y="149"/>
                </a:lnTo>
                <a:lnTo>
                  <a:pt x="65406" y="75"/>
                </a:lnTo>
                <a:lnTo>
                  <a:pt x="65332" y="56"/>
                </a:lnTo>
                <a:lnTo>
                  <a:pt x="65276" y="37"/>
                </a:lnTo>
                <a:close/>
                <a:moveTo>
                  <a:pt x="88046" y="149"/>
                </a:moveTo>
                <a:lnTo>
                  <a:pt x="87990" y="168"/>
                </a:lnTo>
                <a:lnTo>
                  <a:pt x="87934" y="186"/>
                </a:lnTo>
                <a:lnTo>
                  <a:pt x="87878" y="223"/>
                </a:lnTo>
                <a:lnTo>
                  <a:pt x="87841" y="279"/>
                </a:lnTo>
                <a:lnTo>
                  <a:pt x="87822" y="335"/>
                </a:lnTo>
                <a:lnTo>
                  <a:pt x="87804" y="391"/>
                </a:lnTo>
                <a:lnTo>
                  <a:pt x="87785" y="465"/>
                </a:lnTo>
                <a:lnTo>
                  <a:pt x="87804" y="521"/>
                </a:lnTo>
                <a:lnTo>
                  <a:pt x="87822" y="577"/>
                </a:lnTo>
                <a:lnTo>
                  <a:pt x="87841" y="633"/>
                </a:lnTo>
                <a:lnTo>
                  <a:pt x="87878" y="689"/>
                </a:lnTo>
                <a:lnTo>
                  <a:pt x="87934" y="726"/>
                </a:lnTo>
                <a:lnTo>
                  <a:pt x="87990" y="745"/>
                </a:lnTo>
                <a:lnTo>
                  <a:pt x="88046" y="763"/>
                </a:lnTo>
                <a:lnTo>
                  <a:pt x="88101" y="782"/>
                </a:lnTo>
                <a:lnTo>
                  <a:pt x="88176" y="763"/>
                </a:lnTo>
                <a:lnTo>
                  <a:pt x="88232" y="745"/>
                </a:lnTo>
                <a:lnTo>
                  <a:pt x="88288" y="726"/>
                </a:lnTo>
                <a:lnTo>
                  <a:pt x="88344" y="689"/>
                </a:lnTo>
                <a:lnTo>
                  <a:pt x="88381" y="633"/>
                </a:lnTo>
                <a:lnTo>
                  <a:pt x="88399" y="577"/>
                </a:lnTo>
                <a:lnTo>
                  <a:pt x="88418" y="521"/>
                </a:lnTo>
                <a:lnTo>
                  <a:pt x="88418" y="465"/>
                </a:lnTo>
                <a:lnTo>
                  <a:pt x="88418" y="391"/>
                </a:lnTo>
                <a:lnTo>
                  <a:pt x="88399" y="335"/>
                </a:lnTo>
                <a:lnTo>
                  <a:pt x="88381" y="279"/>
                </a:lnTo>
                <a:lnTo>
                  <a:pt x="88325" y="242"/>
                </a:lnTo>
                <a:lnTo>
                  <a:pt x="88288" y="186"/>
                </a:lnTo>
                <a:lnTo>
                  <a:pt x="88232" y="168"/>
                </a:lnTo>
                <a:lnTo>
                  <a:pt x="88176" y="149"/>
                </a:lnTo>
                <a:close/>
                <a:moveTo>
                  <a:pt x="27053" y="279"/>
                </a:moveTo>
                <a:lnTo>
                  <a:pt x="26960" y="298"/>
                </a:lnTo>
                <a:lnTo>
                  <a:pt x="26885" y="335"/>
                </a:lnTo>
                <a:lnTo>
                  <a:pt x="26811" y="391"/>
                </a:lnTo>
                <a:lnTo>
                  <a:pt x="26774" y="484"/>
                </a:lnTo>
                <a:lnTo>
                  <a:pt x="26774" y="577"/>
                </a:lnTo>
                <a:lnTo>
                  <a:pt x="26811" y="670"/>
                </a:lnTo>
                <a:lnTo>
                  <a:pt x="26867" y="763"/>
                </a:lnTo>
                <a:lnTo>
                  <a:pt x="26904" y="782"/>
                </a:lnTo>
                <a:lnTo>
                  <a:pt x="26960" y="801"/>
                </a:lnTo>
                <a:lnTo>
                  <a:pt x="27071" y="801"/>
                </a:lnTo>
                <a:lnTo>
                  <a:pt x="27183" y="763"/>
                </a:lnTo>
                <a:lnTo>
                  <a:pt x="27258" y="689"/>
                </a:lnTo>
                <a:lnTo>
                  <a:pt x="27276" y="652"/>
                </a:lnTo>
                <a:lnTo>
                  <a:pt x="27295" y="596"/>
                </a:lnTo>
                <a:lnTo>
                  <a:pt x="27295" y="540"/>
                </a:lnTo>
                <a:lnTo>
                  <a:pt x="27295" y="484"/>
                </a:lnTo>
                <a:lnTo>
                  <a:pt x="27239" y="391"/>
                </a:lnTo>
                <a:lnTo>
                  <a:pt x="27165" y="317"/>
                </a:lnTo>
                <a:lnTo>
                  <a:pt x="27109" y="298"/>
                </a:lnTo>
                <a:lnTo>
                  <a:pt x="27053" y="279"/>
                </a:lnTo>
                <a:close/>
                <a:moveTo>
                  <a:pt x="51089" y="112"/>
                </a:moveTo>
                <a:lnTo>
                  <a:pt x="51014" y="130"/>
                </a:lnTo>
                <a:lnTo>
                  <a:pt x="50958" y="149"/>
                </a:lnTo>
                <a:lnTo>
                  <a:pt x="50903" y="168"/>
                </a:lnTo>
                <a:lnTo>
                  <a:pt x="50847" y="223"/>
                </a:lnTo>
                <a:lnTo>
                  <a:pt x="50791" y="261"/>
                </a:lnTo>
                <a:lnTo>
                  <a:pt x="50772" y="335"/>
                </a:lnTo>
                <a:lnTo>
                  <a:pt x="50754" y="391"/>
                </a:lnTo>
                <a:lnTo>
                  <a:pt x="50735" y="465"/>
                </a:lnTo>
                <a:lnTo>
                  <a:pt x="50754" y="521"/>
                </a:lnTo>
                <a:lnTo>
                  <a:pt x="50772" y="596"/>
                </a:lnTo>
                <a:lnTo>
                  <a:pt x="50810" y="652"/>
                </a:lnTo>
                <a:lnTo>
                  <a:pt x="50847" y="689"/>
                </a:lnTo>
                <a:lnTo>
                  <a:pt x="50884" y="745"/>
                </a:lnTo>
                <a:lnTo>
                  <a:pt x="50958" y="763"/>
                </a:lnTo>
                <a:lnTo>
                  <a:pt x="51014" y="801"/>
                </a:lnTo>
                <a:lnTo>
                  <a:pt x="51145" y="801"/>
                </a:lnTo>
                <a:lnTo>
                  <a:pt x="51219" y="763"/>
                </a:lnTo>
                <a:lnTo>
                  <a:pt x="51275" y="745"/>
                </a:lnTo>
                <a:lnTo>
                  <a:pt x="51331" y="689"/>
                </a:lnTo>
                <a:lnTo>
                  <a:pt x="51368" y="652"/>
                </a:lnTo>
                <a:lnTo>
                  <a:pt x="51405" y="596"/>
                </a:lnTo>
                <a:lnTo>
                  <a:pt x="51424" y="521"/>
                </a:lnTo>
                <a:lnTo>
                  <a:pt x="51424" y="465"/>
                </a:lnTo>
                <a:lnTo>
                  <a:pt x="51424" y="391"/>
                </a:lnTo>
                <a:lnTo>
                  <a:pt x="51387" y="335"/>
                </a:lnTo>
                <a:lnTo>
                  <a:pt x="51368" y="261"/>
                </a:lnTo>
                <a:lnTo>
                  <a:pt x="51331" y="223"/>
                </a:lnTo>
                <a:lnTo>
                  <a:pt x="51275" y="168"/>
                </a:lnTo>
                <a:lnTo>
                  <a:pt x="51219" y="149"/>
                </a:lnTo>
                <a:lnTo>
                  <a:pt x="51145" y="130"/>
                </a:lnTo>
                <a:lnTo>
                  <a:pt x="51089" y="112"/>
                </a:lnTo>
                <a:close/>
                <a:moveTo>
                  <a:pt x="72481" y="112"/>
                </a:moveTo>
                <a:lnTo>
                  <a:pt x="72425" y="130"/>
                </a:lnTo>
                <a:lnTo>
                  <a:pt x="72369" y="168"/>
                </a:lnTo>
                <a:lnTo>
                  <a:pt x="72313" y="205"/>
                </a:lnTo>
                <a:lnTo>
                  <a:pt x="72276" y="242"/>
                </a:lnTo>
                <a:lnTo>
                  <a:pt x="72220" y="354"/>
                </a:lnTo>
                <a:lnTo>
                  <a:pt x="72202" y="465"/>
                </a:lnTo>
                <a:lnTo>
                  <a:pt x="72202" y="540"/>
                </a:lnTo>
                <a:lnTo>
                  <a:pt x="72220" y="596"/>
                </a:lnTo>
                <a:lnTo>
                  <a:pt x="72258" y="652"/>
                </a:lnTo>
                <a:lnTo>
                  <a:pt x="72313" y="708"/>
                </a:lnTo>
                <a:lnTo>
                  <a:pt x="72369" y="745"/>
                </a:lnTo>
                <a:lnTo>
                  <a:pt x="72425" y="782"/>
                </a:lnTo>
                <a:lnTo>
                  <a:pt x="72500" y="801"/>
                </a:lnTo>
                <a:lnTo>
                  <a:pt x="72555" y="801"/>
                </a:lnTo>
                <a:lnTo>
                  <a:pt x="72630" y="782"/>
                </a:lnTo>
                <a:lnTo>
                  <a:pt x="72704" y="763"/>
                </a:lnTo>
                <a:lnTo>
                  <a:pt x="72760" y="726"/>
                </a:lnTo>
                <a:lnTo>
                  <a:pt x="72816" y="670"/>
                </a:lnTo>
                <a:lnTo>
                  <a:pt x="72853" y="596"/>
                </a:lnTo>
                <a:lnTo>
                  <a:pt x="72872" y="540"/>
                </a:lnTo>
                <a:lnTo>
                  <a:pt x="72872" y="465"/>
                </a:lnTo>
                <a:lnTo>
                  <a:pt x="72872" y="391"/>
                </a:lnTo>
                <a:lnTo>
                  <a:pt x="72853" y="335"/>
                </a:lnTo>
                <a:lnTo>
                  <a:pt x="72816" y="261"/>
                </a:lnTo>
                <a:lnTo>
                  <a:pt x="72779" y="205"/>
                </a:lnTo>
                <a:lnTo>
                  <a:pt x="72723" y="168"/>
                </a:lnTo>
                <a:lnTo>
                  <a:pt x="72611" y="130"/>
                </a:lnTo>
                <a:lnTo>
                  <a:pt x="72555" y="112"/>
                </a:lnTo>
                <a:close/>
                <a:moveTo>
                  <a:pt x="73915" y="112"/>
                </a:moveTo>
                <a:lnTo>
                  <a:pt x="73840" y="149"/>
                </a:lnTo>
                <a:lnTo>
                  <a:pt x="73784" y="186"/>
                </a:lnTo>
                <a:lnTo>
                  <a:pt x="73728" y="242"/>
                </a:lnTo>
                <a:lnTo>
                  <a:pt x="73691" y="298"/>
                </a:lnTo>
                <a:lnTo>
                  <a:pt x="73654" y="354"/>
                </a:lnTo>
                <a:lnTo>
                  <a:pt x="73635" y="428"/>
                </a:lnTo>
                <a:lnTo>
                  <a:pt x="73635" y="484"/>
                </a:lnTo>
                <a:lnTo>
                  <a:pt x="73654" y="559"/>
                </a:lnTo>
                <a:lnTo>
                  <a:pt x="73691" y="633"/>
                </a:lnTo>
                <a:lnTo>
                  <a:pt x="73728" y="689"/>
                </a:lnTo>
                <a:lnTo>
                  <a:pt x="73784" y="726"/>
                </a:lnTo>
                <a:lnTo>
                  <a:pt x="73840" y="763"/>
                </a:lnTo>
                <a:lnTo>
                  <a:pt x="73915" y="801"/>
                </a:lnTo>
                <a:lnTo>
                  <a:pt x="74119" y="801"/>
                </a:lnTo>
                <a:lnTo>
                  <a:pt x="74175" y="763"/>
                </a:lnTo>
                <a:lnTo>
                  <a:pt x="74324" y="670"/>
                </a:lnTo>
                <a:lnTo>
                  <a:pt x="74380" y="633"/>
                </a:lnTo>
                <a:lnTo>
                  <a:pt x="74417" y="559"/>
                </a:lnTo>
                <a:lnTo>
                  <a:pt x="74436" y="484"/>
                </a:lnTo>
                <a:lnTo>
                  <a:pt x="74436" y="410"/>
                </a:lnTo>
                <a:lnTo>
                  <a:pt x="74399" y="335"/>
                </a:lnTo>
                <a:lnTo>
                  <a:pt x="74361" y="279"/>
                </a:lnTo>
                <a:lnTo>
                  <a:pt x="74250" y="186"/>
                </a:lnTo>
                <a:lnTo>
                  <a:pt x="74119" y="130"/>
                </a:lnTo>
                <a:lnTo>
                  <a:pt x="74045" y="112"/>
                </a:lnTo>
                <a:close/>
                <a:moveTo>
                  <a:pt x="77862" y="447"/>
                </a:moveTo>
                <a:lnTo>
                  <a:pt x="77806" y="484"/>
                </a:lnTo>
                <a:lnTo>
                  <a:pt x="77768" y="540"/>
                </a:lnTo>
                <a:lnTo>
                  <a:pt x="77750" y="596"/>
                </a:lnTo>
                <a:lnTo>
                  <a:pt x="77750" y="670"/>
                </a:lnTo>
                <a:lnTo>
                  <a:pt x="77768" y="726"/>
                </a:lnTo>
                <a:lnTo>
                  <a:pt x="77824" y="782"/>
                </a:lnTo>
                <a:lnTo>
                  <a:pt x="77880" y="801"/>
                </a:lnTo>
                <a:lnTo>
                  <a:pt x="77955" y="782"/>
                </a:lnTo>
                <a:lnTo>
                  <a:pt x="77992" y="763"/>
                </a:lnTo>
                <a:lnTo>
                  <a:pt x="78048" y="708"/>
                </a:lnTo>
                <a:lnTo>
                  <a:pt x="78066" y="652"/>
                </a:lnTo>
                <a:lnTo>
                  <a:pt x="78066" y="596"/>
                </a:lnTo>
                <a:lnTo>
                  <a:pt x="78029" y="540"/>
                </a:lnTo>
                <a:lnTo>
                  <a:pt x="77992" y="484"/>
                </a:lnTo>
                <a:lnTo>
                  <a:pt x="77936" y="447"/>
                </a:lnTo>
                <a:close/>
                <a:moveTo>
                  <a:pt x="13108" y="261"/>
                </a:moveTo>
                <a:lnTo>
                  <a:pt x="13052" y="279"/>
                </a:lnTo>
                <a:lnTo>
                  <a:pt x="12996" y="317"/>
                </a:lnTo>
                <a:lnTo>
                  <a:pt x="12959" y="372"/>
                </a:lnTo>
                <a:lnTo>
                  <a:pt x="12922" y="410"/>
                </a:lnTo>
                <a:lnTo>
                  <a:pt x="12903" y="465"/>
                </a:lnTo>
                <a:lnTo>
                  <a:pt x="12903" y="521"/>
                </a:lnTo>
                <a:lnTo>
                  <a:pt x="12903" y="577"/>
                </a:lnTo>
                <a:lnTo>
                  <a:pt x="12940" y="689"/>
                </a:lnTo>
                <a:lnTo>
                  <a:pt x="12978" y="745"/>
                </a:lnTo>
                <a:lnTo>
                  <a:pt x="13015" y="782"/>
                </a:lnTo>
                <a:lnTo>
                  <a:pt x="13071" y="819"/>
                </a:lnTo>
                <a:lnTo>
                  <a:pt x="13127" y="819"/>
                </a:lnTo>
                <a:lnTo>
                  <a:pt x="13238" y="838"/>
                </a:lnTo>
                <a:lnTo>
                  <a:pt x="13350" y="801"/>
                </a:lnTo>
                <a:lnTo>
                  <a:pt x="13443" y="726"/>
                </a:lnTo>
                <a:lnTo>
                  <a:pt x="13462" y="670"/>
                </a:lnTo>
                <a:lnTo>
                  <a:pt x="13480" y="633"/>
                </a:lnTo>
                <a:lnTo>
                  <a:pt x="13499" y="521"/>
                </a:lnTo>
                <a:lnTo>
                  <a:pt x="13462" y="410"/>
                </a:lnTo>
                <a:lnTo>
                  <a:pt x="13406" y="335"/>
                </a:lnTo>
                <a:lnTo>
                  <a:pt x="13294" y="279"/>
                </a:lnTo>
                <a:lnTo>
                  <a:pt x="13238" y="261"/>
                </a:lnTo>
                <a:close/>
                <a:moveTo>
                  <a:pt x="28729" y="186"/>
                </a:moveTo>
                <a:lnTo>
                  <a:pt x="28673" y="205"/>
                </a:lnTo>
                <a:lnTo>
                  <a:pt x="28598" y="205"/>
                </a:lnTo>
                <a:lnTo>
                  <a:pt x="28542" y="242"/>
                </a:lnTo>
                <a:lnTo>
                  <a:pt x="28486" y="279"/>
                </a:lnTo>
                <a:lnTo>
                  <a:pt x="28449" y="317"/>
                </a:lnTo>
                <a:lnTo>
                  <a:pt x="28412" y="372"/>
                </a:lnTo>
                <a:lnTo>
                  <a:pt x="28393" y="428"/>
                </a:lnTo>
                <a:lnTo>
                  <a:pt x="28393" y="484"/>
                </a:lnTo>
                <a:lnTo>
                  <a:pt x="28375" y="540"/>
                </a:lnTo>
                <a:lnTo>
                  <a:pt x="28393" y="614"/>
                </a:lnTo>
                <a:lnTo>
                  <a:pt x="28412" y="670"/>
                </a:lnTo>
                <a:lnTo>
                  <a:pt x="28468" y="726"/>
                </a:lnTo>
                <a:lnTo>
                  <a:pt x="28505" y="763"/>
                </a:lnTo>
                <a:lnTo>
                  <a:pt x="28561" y="801"/>
                </a:lnTo>
                <a:lnTo>
                  <a:pt x="28635" y="819"/>
                </a:lnTo>
                <a:lnTo>
                  <a:pt x="28691" y="838"/>
                </a:lnTo>
                <a:lnTo>
                  <a:pt x="28766" y="838"/>
                </a:lnTo>
                <a:lnTo>
                  <a:pt x="28822" y="819"/>
                </a:lnTo>
                <a:lnTo>
                  <a:pt x="28877" y="782"/>
                </a:lnTo>
                <a:lnTo>
                  <a:pt x="28933" y="745"/>
                </a:lnTo>
                <a:lnTo>
                  <a:pt x="28989" y="652"/>
                </a:lnTo>
                <a:lnTo>
                  <a:pt x="29026" y="540"/>
                </a:lnTo>
                <a:lnTo>
                  <a:pt x="29008" y="410"/>
                </a:lnTo>
                <a:lnTo>
                  <a:pt x="28989" y="354"/>
                </a:lnTo>
                <a:lnTo>
                  <a:pt x="28952" y="298"/>
                </a:lnTo>
                <a:lnTo>
                  <a:pt x="28896" y="261"/>
                </a:lnTo>
                <a:lnTo>
                  <a:pt x="28859" y="223"/>
                </a:lnTo>
                <a:lnTo>
                  <a:pt x="28784" y="205"/>
                </a:lnTo>
                <a:lnTo>
                  <a:pt x="28729" y="186"/>
                </a:lnTo>
                <a:close/>
                <a:moveTo>
                  <a:pt x="30404" y="242"/>
                </a:moveTo>
                <a:lnTo>
                  <a:pt x="30348" y="261"/>
                </a:lnTo>
                <a:lnTo>
                  <a:pt x="30292" y="279"/>
                </a:lnTo>
                <a:lnTo>
                  <a:pt x="30199" y="335"/>
                </a:lnTo>
                <a:lnTo>
                  <a:pt x="30162" y="391"/>
                </a:lnTo>
                <a:lnTo>
                  <a:pt x="30125" y="447"/>
                </a:lnTo>
                <a:lnTo>
                  <a:pt x="30125" y="503"/>
                </a:lnTo>
                <a:lnTo>
                  <a:pt x="30106" y="559"/>
                </a:lnTo>
                <a:lnTo>
                  <a:pt x="30143" y="670"/>
                </a:lnTo>
                <a:lnTo>
                  <a:pt x="30199" y="745"/>
                </a:lnTo>
                <a:lnTo>
                  <a:pt x="30292" y="819"/>
                </a:lnTo>
                <a:lnTo>
                  <a:pt x="30348" y="838"/>
                </a:lnTo>
                <a:lnTo>
                  <a:pt x="30460" y="838"/>
                </a:lnTo>
                <a:lnTo>
                  <a:pt x="30516" y="819"/>
                </a:lnTo>
                <a:lnTo>
                  <a:pt x="30609" y="745"/>
                </a:lnTo>
                <a:lnTo>
                  <a:pt x="30683" y="652"/>
                </a:lnTo>
                <a:lnTo>
                  <a:pt x="30702" y="596"/>
                </a:lnTo>
                <a:lnTo>
                  <a:pt x="30702" y="540"/>
                </a:lnTo>
                <a:lnTo>
                  <a:pt x="30665" y="428"/>
                </a:lnTo>
                <a:lnTo>
                  <a:pt x="30609" y="335"/>
                </a:lnTo>
                <a:lnTo>
                  <a:pt x="30516" y="279"/>
                </a:lnTo>
                <a:lnTo>
                  <a:pt x="30460" y="261"/>
                </a:lnTo>
                <a:lnTo>
                  <a:pt x="30404" y="242"/>
                </a:lnTo>
                <a:close/>
                <a:moveTo>
                  <a:pt x="34258" y="242"/>
                </a:moveTo>
                <a:lnTo>
                  <a:pt x="34146" y="279"/>
                </a:lnTo>
                <a:lnTo>
                  <a:pt x="34072" y="354"/>
                </a:lnTo>
                <a:lnTo>
                  <a:pt x="34016" y="447"/>
                </a:lnTo>
                <a:lnTo>
                  <a:pt x="33997" y="559"/>
                </a:lnTo>
                <a:lnTo>
                  <a:pt x="34016" y="670"/>
                </a:lnTo>
                <a:lnTo>
                  <a:pt x="34053" y="726"/>
                </a:lnTo>
                <a:lnTo>
                  <a:pt x="34091" y="763"/>
                </a:lnTo>
                <a:lnTo>
                  <a:pt x="34146" y="801"/>
                </a:lnTo>
                <a:lnTo>
                  <a:pt x="34202" y="819"/>
                </a:lnTo>
                <a:lnTo>
                  <a:pt x="34258" y="838"/>
                </a:lnTo>
                <a:lnTo>
                  <a:pt x="34388" y="838"/>
                </a:lnTo>
                <a:lnTo>
                  <a:pt x="34444" y="801"/>
                </a:lnTo>
                <a:lnTo>
                  <a:pt x="34500" y="763"/>
                </a:lnTo>
                <a:lnTo>
                  <a:pt x="34537" y="726"/>
                </a:lnTo>
                <a:lnTo>
                  <a:pt x="34575" y="670"/>
                </a:lnTo>
                <a:lnTo>
                  <a:pt x="34593" y="614"/>
                </a:lnTo>
                <a:lnTo>
                  <a:pt x="34593" y="540"/>
                </a:lnTo>
                <a:lnTo>
                  <a:pt x="34593" y="484"/>
                </a:lnTo>
                <a:lnTo>
                  <a:pt x="34575" y="428"/>
                </a:lnTo>
                <a:lnTo>
                  <a:pt x="34537" y="372"/>
                </a:lnTo>
                <a:lnTo>
                  <a:pt x="34463" y="298"/>
                </a:lnTo>
                <a:lnTo>
                  <a:pt x="34351" y="242"/>
                </a:lnTo>
                <a:close/>
                <a:moveTo>
                  <a:pt x="91509" y="242"/>
                </a:moveTo>
                <a:lnTo>
                  <a:pt x="91453" y="261"/>
                </a:lnTo>
                <a:lnTo>
                  <a:pt x="91360" y="335"/>
                </a:lnTo>
                <a:lnTo>
                  <a:pt x="91322" y="372"/>
                </a:lnTo>
                <a:lnTo>
                  <a:pt x="91285" y="428"/>
                </a:lnTo>
                <a:lnTo>
                  <a:pt x="91267" y="484"/>
                </a:lnTo>
                <a:lnTo>
                  <a:pt x="91267" y="540"/>
                </a:lnTo>
                <a:lnTo>
                  <a:pt x="91285" y="596"/>
                </a:lnTo>
                <a:lnTo>
                  <a:pt x="91304" y="652"/>
                </a:lnTo>
                <a:lnTo>
                  <a:pt x="91360" y="745"/>
                </a:lnTo>
                <a:lnTo>
                  <a:pt x="91453" y="819"/>
                </a:lnTo>
                <a:lnTo>
                  <a:pt x="91509" y="838"/>
                </a:lnTo>
                <a:lnTo>
                  <a:pt x="91639" y="838"/>
                </a:lnTo>
                <a:lnTo>
                  <a:pt x="91695" y="819"/>
                </a:lnTo>
                <a:lnTo>
                  <a:pt x="91732" y="782"/>
                </a:lnTo>
                <a:lnTo>
                  <a:pt x="91788" y="745"/>
                </a:lnTo>
                <a:lnTo>
                  <a:pt x="91825" y="708"/>
                </a:lnTo>
                <a:lnTo>
                  <a:pt x="91844" y="652"/>
                </a:lnTo>
                <a:lnTo>
                  <a:pt x="91862" y="596"/>
                </a:lnTo>
                <a:lnTo>
                  <a:pt x="91862" y="540"/>
                </a:lnTo>
                <a:lnTo>
                  <a:pt x="91844" y="428"/>
                </a:lnTo>
                <a:lnTo>
                  <a:pt x="91769" y="335"/>
                </a:lnTo>
                <a:lnTo>
                  <a:pt x="91676" y="261"/>
                </a:lnTo>
                <a:lnTo>
                  <a:pt x="91620" y="242"/>
                </a:lnTo>
                <a:close/>
                <a:moveTo>
                  <a:pt x="36399" y="186"/>
                </a:moveTo>
                <a:lnTo>
                  <a:pt x="36306" y="205"/>
                </a:lnTo>
                <a:lnTo>
                  <a:pt x="36232" y="223"/>
                </a:lnTo>
                <a:lnTo>
                  <a:pt x="36138" y="298"/>
                </a:lnTo>
                <a:lnTo>
                  <a:pt x="36083" y="372"/>
                </a:lnTo>
                <a:lnTo>
                  <a:pt x="36064" y="447"/>
                </a:lnTo>
                <a:lnTo>
                  <a:pt x="36045" y="503"/>
                </a:lnTo>
                <a:lnTo>
                  <a:pt x="36045" y="521"/>
                </a:lnTo>
                <a:lnTo>
                  <a:pt x="36064" y="614"/>
                </a:lnTo>
                <a:lnTo>
                  <a:pt x="36083" y="689"/>
                </a:lnTo>
                <a:lnTo>
                  <a:pt x="36138" y="763"/>
                </a:lnTo>
                <a:lnTo>
                  <a:pt x="36194" y="801"/>
                </a:lnTo>
                <a:lnTo>
                  <a:pt x="36269" y="838"/>
                </a:lnTo>
                <a:lnTo>
                  <a:pt x="36343" y="856"/>
                </a:lnTo>
                <a:lnTo>
                  <a:pt x="36418" y="856"/>
                </a:lnTo>
                <a:lnTo>
                  <a:pt x="36511" y="838"/>
                </a:lnTo>
                <a:lnTo>
                  <a:pt x="36567" y="782"/>
                </a:lnTo>
                <a:lnTo>
                  <a:pt x="36623" y="726"/>
                </a:lnTo>
                <a:lnTo>
                  <a:pt x="36660" y="633"/>
                </a:lnTo>
                <a:lnTo>
                  <a:pt x="36678" y="577"/>
                </a:lnTo>
                <a:lnTo>
                  <a:pt x="36716" y="503"/>
                </a:lnTo>
                <a:lnTo>
                  <a:pt x="36716" y="428"/>
                </a:lnTo>
                <a:lnTo>
                  <a:pt x="36678" y="354"/>
                </a:lnTo>
                <a:lnTo>
                  <a:pt x="36641" y="298"/>
                </a:lnTo>
                <a:lnTo>
                  <a:pt x="36585" y="242"/>
                </a:lnTo>
                <a:lnTo>
                  <a:pt x="36511" y="205"/>
                </a:lnTo>
                <a:lnTo>
                  <a:pt x="36399" y="186"/>
                </a:lnTo>
                <a:close/>
                <a:moveTo>
                  <a:pt x="56637" y="223"/>
                </a:moveTo>
                <a:lnTo>
                  <a:pt x="56563" y="261"/>
                </a:lnTo>
                <a:lnTo>
                  <a:pt x="56507" y="298"/>
                </a:lnTo>
                <a:lnTo>
                  <a:pt x="56451" y="335"/>
                </a:lnTo>
                <a:lnTo>
                  <a:pt x="56414" y="410"/>
                </a:lnTo>
                <a:lnTo>
                  <a:pt x="56395" y="484"/>
                </a:lnTo>
                <a:lnTo>
                  <a:pt x="56376" y="559"/>
                </a:lnTo>
                <a:lnTo>
                  <a:pt x="56395" y="633"/>
                </a:lnTo>
                <a:lnTo>
                  <a:pt x="56432" y="689"/>
                </a:lnTo>
                <a:lnTo>
                  <a:pt x="56469" y="763"/>
                </a:lnTo>
                <a:lnTo>
                  <a:pt x="56525" y="801"/>
                </a:lnTo>
                <a:lnTo>
                  <a:pt x="56581" y="838"/>
                </a:lnTo>
                <a:lnTo>
                  <a:pt x="56656" y="856"/>
                </a:lnTo>
                <a:lnTo>
                  <a:pt x="56786" y="856"/>
                </a:lnTo>
                <a:lnTo>
                  <a:pt x="56898" y="819"/>
                </a:lnTo>
                <a:lnTo>
                  <a:pt x="56953" y="782"/>
                </a:lnTo>
                <a:lnTo>
                  <a:pt x="56991" y="745"/>
                </a:lnTo>
                <a:lnTo>
                  <a:pt x="57028" y="708"/>
                </a:lnTo>
                <a:lnTo>
                  <a:pt x="57065" y="633"/>
                </a:lnTo>
                <a:lnTo>
                  <a:pt x="57065" y="540"/>
                </a:lnTo>
                <a:lnTo>
                  <a:pt x="57047" y="428"/>
                </a:lnTo>
                <a:lnTo>
                  <a:pt x="57009" y="335"/>
                </a:lnTo>
                <a:lnTo>
                  <a:pt x="56916" y="279"/>
                </a:lnTo>
                <a:lnTo>
                  <a:pt x="56842" y="242"/>
                </a:lnTo>
                <a:lnTo>
                  <a:pt x="56786" y="223"/>
                </a:lnTo>
                <a:close/>
                <a:moveTo>
                  <a:pt x="58517" y="242"/>
                </a:moveTo>
                <a:lnTo>
                  <a:pt x="58406" y="261"/>
                </a:lnTo>
                <a:lnTo>
                  <a:pt x="58350" y="279"/>
                </a:lnTo>
                <a:lnTo>
                  <a:pt x="58294" y="317"/>
                </a:lnTo>
                <a:lnTo>
                  <a:pt x="58257" y="372"/>
                </a:lnTo>
                <a:lnTo>
                  <a:pt x="58238" y="428"/>
                </a:lnTo>
                <a:lnTo>
                  <a:pt x="58220" y="484"/>
                </a:lnTo>
                <a:lnTo>
                  <a:pt x="58220" y="540"/>
                </a:lnTo>
                <a:lnTo>
                  <a:pt x="58220" y="614"/>
                </a:lnTo>
                <a:lnTo>
                  <a:pt x="58238" y="670"/>
                </a:lnTo>
                <a:lnTo>
                  <a:pt x="58275" y="726"/>
                </a:lnTo>
                <a:lnTo>
                  <a:pt x="58313" y="763"/>
                </a:lnTo>
                <a:lnTo>
                  <a:pt x="58350" y="801"/>
                </a:lnTo>
                <a:lnTo>
                  <a:pt x="58406" y="838"/>
                </a:lnTo>
                <a:lnTo>
                  <a:pt x="58480" y="856"/>
                </a:lnTo>
                <a:lnTo>
                  <a:pt x="58592" y="856"/>
                </a:lnTo>
                <a:lnTo>
                  <a:pt x="58648" y="819"/>
                </a:lnTo>
                <a:lnTo>
                  <a:pt x="58704" y="801"/>
                </a:lnTo>
                <a:lnTo>
                  <a:pt x="58759" y="745"/>
                </a:lnTo>
                <a:lnTo>
                  <a:pt x="58797" y="708"/>
                </a:lnTo>
                <a:lnTo>
                  <a:pt x="58815" y="652"/>
                </a:lnTo>
                <a:lnTo>
                  <a:pt x="58834" y="577"/>
                </a:lnTo>
                <a:lnTo>
                  <a:pt x="58834" y="521"/>
                </a:lnTo>
                <a:lnTo>
                  <a:pt x="58797" y="410"/>
                </a:lnTo>
                <a:lnTo>
                  <a:pt x="58778" y="354"/>
                </a:lnTo>
                <a:lnTo>
                  <a:pt x="58741" y="298"/>
                </a:lnTo>
                <a:lnTo>
                  <a:pt x="58704" y="279"/>
                </a:lnTo>
                <a:lnTo>
                  <a:pt x="58648" y="242"/>
                </a:lnTo>
                <a:close/>
                <a:moveTo>
                  <a:pt x="41463" y="149"/>
                </a:moveTo>
                <a:lnTo>
                  <a:pt x="41389" y="168"/>
                </a:lnTo>
                <a:lnTo>
                  <a:pt x="41314" y="168"/>
                </a:lnTo>
                <a:lnTo>
                  <a:pt x="41240" y="205"/>
                </a:lnTo>
                <a:lnTo>
                  <a:pt x="41184" y="261"/>
                </a:lnTo>
                <a:lnTo>
                  <a:pt x="41128" y="317"/>
                </a:lnTo>
                <a:lnTo>
                  <a:pt x="41110" y="391"/>
                </a:lnTo>
                <a:lnTo>
                  <a:pt x="41091" y="447"/>
                </a:lnTo>
                <a:lnTo>
                  <a:pt x="41091" y="521"/>
                </a:lnTo>
                <a:lnTo>
                  <a:pt x="41091" y="577"/>
                </a:lnTo>
                <a:lnTo>
                  <a:pt x="41110" y="652"/>
                </a:lnTo>
                <a:lnTo>
                  <a:pt x="41147" y="708"/>
                </a:lnTo>
                <a:lnTo>
                  <a:pt x="41184" y="763"/>
                </a:lnTo>
                <a:lnTo>
                  <a:pt x="41240" y="801"/>
                </a:lnTo>
                <a:lnTo>
                  <a:pt x="41296" y="838"/>
                </a:lnTo>
                <a:lnTo>
                  <a:pt x="41352" y="856"/>
                </a:lnTo>
                <a:lnTo>
                  <a:pt x="41426" y="875"/>
                </a:lnTo>
                <a:lnTo>
                  <a:pt x="41482" y="856"/>
                </a:lnTo>
                <a:lnTo>
                  <a:pt x="41556" y="856"/>
                </a:lnTo>
                <a:lnTo>
                  <a:pt x="41612" y="819"/>
                </a:lnTo>
                <a:lnTo>
                  <a:pt x="41668" y="782"/>
                </a:lnTo>
                <a:lnTo>
                  <a:pt x="41724" y="745"/>
                </a:lnTo>
                <a:lnTo>
                  <a:pt x="41798" y="614"/>
                </a:lnTo>
                <a:lnTo>
                  <a:pt x="41817" y="540"/>
                </a:lnTo>
                <a:lnTo>
                  <a:pt x="41836" y="465"/>
                </a:lnTo>
                <a:lnTo>
                  <a:pt x="41817" y="391"/>
                </a:lnTo>
                <a:lnTo>
                  <a:pt x="41798" y="317"/>
                </a:lnTo>
                <a:lnTo>
                  <a:pt x="41761" y="261"/>
                </a:lnTo>
                <a:lnTo>
                  <a:pt x="41705" y="223"/>
                </a:lnTo>
                <a:lnTo>
                  <a:pt x="41631" y="186"/>
                </a:lnTo>
                <a:lnTo>
                  <a:pt x="41556" y="168"/>
                </a:lnTo>
                <a:lnTo>
                  <a:pt x="41463" y="149"/>
                </a:lnTo>
                <a:close/>
                <a:moveTo>
                  <a:pt x="70470" y="149"/>
                </a:moveTo>
                <a:lnTo>
                  <a:pt x="70396" y="168"/>
                </a:lnTo>
                <a:lnTo>
                  <a:pt x="70321" y="205"/>
                </a:lnTo>
                <a:lnTo>
                  <a:pt x="70247" y="242"/>
                </a:lnTo>
                <a:lnTo>
                  <a:pt x="70191" y="279"/>
                </a:lnTo>
                <a:lnTo>
                  <a:pt x="70154" y="335"/>
                </a:lnTo>
                <a:lnTo>
                  <a:pt x="70116" y="410"/>
                </a:lnTo>
                <a:lnTo>
                  <a:pt x="70098" y="465"/>
                </a:lnTo>
                <a:lnTo>
                  <a:pt x="70098" y="540"/>
                </a:lnTo>
                <a:lnTo>
                  <a:pt x="70135" y="652"/>
                </a:lnTo>
                <a:lnTo>
                  <a:pt x="70154" y="708"/>
                </a:lnTo>
                <a:lnTo>
                  <a:pt x="70210" y="763"/>
                </a:lnTo>
                <a:lnTo>
                  <a:pt x="70247" y="801"/>
                </a:lnTo>
                <a:lnTo>
                  <a:pt x="70303" y="838"/>
                </a:lnTo>
                <a:lnTo>
                  <a:pt x="70358" y="856"/>
                </a:lnTo>
                <a:lnTo>
                  <a:pt x="70433" y="875"/>
                </a:lnTo>
                <a:lnTo>
                  <a:pt x="70563" y="856"/>
                </a:lnTo>
                <a:lnTo>
                  <a:pt x="70619" y="838"/>
                </a:lnTo>
                <a:lnTo>
                  <a:pt x="70675" y="801"/>
                </a:lnTo>
                <a:lnTo>
                  <a:pt x="70712" y="745"/>
                </a:lnTo>
                <a:lnTo>
                  <a:pt x="70749" y="689"/>
                </a:lnTo>
                <a:lnTo>
                  <a:pt x="70787" y="614"/>
                </a:lnTo>
                <a:lnTo>
                  <a:pt x="70805" y="540"/>
                </a:lnTo>
                <a:lnTo>
                  <a:pt x="70824" y="465"/>
                </a:lnTo>
                <a:lnTo>
                  <a:pt x="70824" y="372"/>
                </a:lnTo>
                <a:lnTo>
                  <a:pt x="70787" y="298"/>
                </a:lnTo>
                <a:lnTo>
                  <a:pt x="70749" y="242"/>
                </a:lnTo>
                <a:lnTo>
                  <a:pt x="70694" y="186"/>
                </a:lnTo>
                <a:lnTo>
                  <a:pt x="70601" y="149"/>
                </a:lnTo>
                <a:close/>
                <a:moveTo>
                  <a:pt x="79314" y="205"/>
                </a:moveTo>
                <a:lnTo>
                  <a:pt x="79239" y="223"/>
                </a:lnTo>
                <a:lnTo>
                  <a:pt x="79183" y="261"/>
                </a:lnTo>
                <a:lnTo>
                  <a:pt x="79128" y="298"/>
                </a:lnTo>
                <a:lnTo>
                  <a:pt x="79090" y="354"/>
                </a:lnTo>
                <a:lnTo>
                  <a:pt x="79053" y="410"/>
                </a:lnTo>
                <a:lnTo>
                  <a:pt x="79035" y="484"/>
                </a:lnTo>
                <a:lnTo>
                  <a:pt x="79035" y="540"/>
                </a:lnTo>
                <a:lnTo>
                  <a:pt x="79035" y="614"/>
                </a:lnTo>
                <a:lnTo>
                  <a:pt x="79053" y="670"/>
                </a:lnTo>
                <a:lnTo>
                  <a:pt x="79090" y="726"/>
                </a:lnTo>
                <a:lnTo>
                  <a:pt x="79128" y="782"/>
                </a:lnTo>
                <a:lnTo>
                  <a:pt x="79183" y="819"/>
                </a:lnTo>
                <a:lnTo>
                  <a:pt x="79239" y="856"/>
                </a:lnTo>
                <a:lnTo>
                  <a:pt x="79295" y="875"/>
                </a:lnTo>
                <a:lnTo>
                  <a:pt x="79444" y="875"/>
                </a:lnTo>
                <a:lnTo>
                  <a:pt x="79500" y="856"/>
                </a:lnTo>
                <a:lnTo>
                  <a:pt x="79556" y="819"/>
                </a:lnTo>
                <a:lnTo>
                  <a:pt x="79612" y="782"/>
                </a:lnTo>
                <a:lnTo>
                  <a:pt x="79649" y="726"/>
                </a:lnTo>
                <a:lnTo>
                  <a:pt x="79686" y="670"/>
                </a:lnTo>
                <a:lnTo>
                  <a:pt x="79705" y="614"/>
                </a:lnTo>
                <a:lnTo>
                  <a:pt x="79705" y="540"/>
                </a:lnTo>
                <a:lnTo>
                  <a:pt x="79705" y="484"/>
                </a:lnTo>
                <a:lnTo>
                  <a:pt x="79686" y="410"/>
                </a:lnTo>
                <a:lnTo>
                  <a:pt x="79649" y="354"/>
                </a:lnTo>
                <a:lnTo>
                  <a:pt x="79612" y="298"/>
                </a:lnTo>
                <a:lnTo>
                  <a:pt x="79556" y="261"/>
                </a:lnTo>
                <a:lnTo>
                  <a:pt x="79500" y="223"/>
                </a:lnTo>
                <a:lnTo>
                  <a:pt x="79444" y="205"/>
                </a:lnTo>
                <a:close/>
                <a:moveTo>
                  <a:pt x="38056" y="112"/>
                </a:moveTo>
                <a:lnTo>
                  <a:pt x="37982" y="130"/>
                </a:lnTo>
                <a:lnTo>
                  <a:pt x="37889" y="149"/>
                </a:lnTo>
                <a:lnTo>
                  <a:pt x="37833" y="186"/>
                </a:lnTo>
                <a:lnTo>
                  <a:pt x="37758" y="223"/>
                </a:lnTo>
                <a:lnTo>
                  <a:pt x="37702" y="279"/>
                </a:lnTo>
                <a:lnTo>
                  <a:pt x="37647" y="335"/>
                </a:lnTo>
                <a:lnTo>
                  <a:pt x="37609" y="410"/>
                </a:lnTo>
                <a:lnTo>
                  <a:pt x="37591" y="465"/>
                </a:lnTo>
                <a:lnTo>
                  <a:pt x="37591" y="540"/>
                </a:lnTo>
                <a:lnTo>
                  <a:pt x="37591" y="596"/>
                </a:lnTo>
                <a:lnTo>
                  <a:pt x="37609" y="670"/>
                </a:lnTo>
                <a:lnTo>
                  <a:pt x="37628" y="726"/>
                </a:lnTo>
                <a:lnTo>
                  <a:pt x="37665" y="782"/>
                </a:lnTo>
                <a:lnTo>
                  <a:pt x="37721" y="819"/>
                </a:lnTo>
                <a:lnTo>
                  <a:pt x="37777" y="856"/>
                </a:lnTo>
                <a:lnTo>
                  <a:pt x="37851" y="875"/>
                </a:lnTo>
                <a:lnTo>
                  <a:pt x="37926" y="894"/>
                </a:lnTo>
                <a:lnTo>
                  <a:pt x="38000" y="894"/>
                </a:lnTo>
                <a:lnTo>
                  <a:pt x="38075" y="856"/>
                </a:lnTo>
                <a:lnTo>
                  <a:pt x="38131" y="838"/>
                </a:lnTo>
                <a:lnTo>
                  <a:pt x="38186" y="782"/>
                </a:lnTo>
                <a:lnTo>
                  <a:pt x="38224" y="726"/>
                </a:lnTo>
                <a:lnTo>
                  <a:pt x="38261" y="652"/>
                </a:lnTo>
                <a:lnTo>
                  <a:pt x="38298" y="521"/>
                </a:lnTo>
                <a:lnTo>
                  <a:pt x="38280" y="372"/>
                </a:lnTo>
                <a:lnTo>
                  <a:pt x="38261" y="298"/>
                </a:lnTo>
                <a:lnTo>
                  <a:pt x="38224" y="223"/>
                </a:lnTo>
                <a:lnTo>
                  <a:pt x="38186" y="168"/>
                </a:lnTo>
                <a:lnTo>
                  <a:pt x="38112" y="130"/>
                </a:lnTo>
                <a:lnTo>
                  <a:pt x="38056" y="112"/>
                </a:lnTo>
                <a:close/>
                <a:moveTo>
                  <a:pt x="68869" y="261"/>
                </a:moveTo>
                <a:lnTo>
                  <a:pt x="68813" y="279"/>
                </a:lnTo>
                <a:lnTo>
                  <a:pt x="68757" y="317"/>
                </a:lnTo>
                <a:lnTo>
                  <a:pt x="68720" y="354"/>
                </a:lnTo>
                <a:lnTo>
                  <a:pt x="68664" y="410"/>
                </a:lnTo>
                <a:lnTo>
                  <a:pt x="68646" y="465"/>
                </a:lnTo>
                <a:lnTo>
                  <a:pt x="68627" y="540"/>
                </a:lnTo>
                <a:lnTo>
                  <a:pt x="68627" y="596"/>
                </a:lnTo>
                <a:lnTo>
                  <a:pt x="68664" y="708"/>
                </a:lnTo>
                <a:lnTo>
                  <a:pt x="68739" y="801"/>
                </a:lnTo>
                <a:lnTo>
                  <a:pt x="68832" y="856"/>
                </a:lnTo>
                <a:lnTo>
                  <a:pt x="68888" y="875"/>
                </a:lnTo>
                <a:lnTo>
                  <a:pt x="68944" y="894"/>
                </a:lnTo>
                <a:lnTo>
                  <a:pt x="68999" y="875"/>
                </a:lnTo>
                <a:lnTo>
                  <a:pt x="69074" y="856"/>
                </a:lnTo>
                <a:lnTo>
                  <a:pt x="69130" y="819"/>
                </a:lnTo>
                <a:lnTo>
                  <a:pt x="69167" y="782"/>
                </a:lnTo>
                <a:lnTo>
                  <a:pt x="69204" y="745"/>
                </a:lnTo>
                <a:lnTo>
                  <a:pt x="69241" y="670"/>
                </a:lnTo>
                <a:lnTo>
                  <a:pt x="69260" y="614"/>
                </a:lnTo>
                <a:lnTo>
                  <a:pt x="69260" y="559"/>
                </a:lnTo>
                <a:lnTo>
                  <a:pt x="69223" y="447"/>
                </a:lnTo>
                <a:lnTo>
                  <a:pt x="69148" y="354"/>
                </a:lnTo>
                <a:lnTo>
                  <a:pt x="69055" y="279"/>
                </a:lnTo>
                <a:lnTo>
                  <a:pt x="68999" y="261"/>
                </a:lnTo>
                <a:close/>
                <a:moveTo>
                  <a:pt x="83000" y="186"/>
                </a:moveTo>
                <a:lnTo>
                  <a:pt x="82926" y="205"/>
                </a:lnTo>
                <a:lnTo>
                  <a:pt x="82870" y="223"/>
                </a:lnTo>
                <a:lnTo>
                  <a:pt x="82795" y="261"/>
                </a:lnTo>
                <a:lnTo>
                  <a:pt x="82739" y="317"/>
                </a:lnTo>
                <a:lnTo>
                  <a:pt x="82702" y="372"/>
                </a:lnTo>
                <a:lnTo>
                  <a:pt x="82665" y="428"/>
                </a:lnTo>
                <a:lnTo>
                  <a:pt x="82665" y="503"/>
                </a:lnTo>
                <a:lnTo>
                  <a:pt x="82665" y="577"/>
                </a:lnTo>
                <a:lnTo>
                  <a:pt x="82702" y="708"/>
                </a:lnTo>
                <a:lnTo>
                  <a:pt x="82777" y="801"/>
                </a:lnTo>
                <a:lnTo>
                  <a:pt x="82833" y="838"/>
                </a:lnTo>
                <a:lnTo>
                  <a:pt x="82888" y="875"/>
                </a:lnTo>
                <a:lnTo>
                  <a:pt x="82944" y="894"/>
                </a:lnTo>
                <a:lnTo>
                  <a:pt x="83075" y="894"/>
                </a:lnTo>
                <a:lnTo>
                  <a:pt x="83149" y="856"/>
                </a:lnTo>
                <a:lnTo>
                  <a:pt x="83205" y="819"/>
                </a:lnTo>
                <a:lnTo>
                  <a:pt x="83261" y="782"/>
                </a:lnTo>
                <a:lnTo>
                  <a:pt x="83317" y="726"/>
                </a:lnTo>
                <a:lnTo>
                  <a:pt x="83335" y="652"/>
                </a:lnTo>
                <a:lnTo>
                  <a:pt x="83354" y="577"/>
                </a:lnTo>
                <a:lnTo>
                  <a:pt x="83354" y="503"/>
                </a:lnTo>
                <a:lnTo>
                  <a:pt x="83317" y="391"/>
                </a:lnTo>
                <a:lnTo>
                  <a:pt x="83242" y="279"/>
                </a:lnTo>
                <a:lnTo>
                  <a:pt x="83186" y="242"/>
                </a:lnTo>
                <a:lnTo>
                  <a:pt x="83130" y="223"/>
                </a:lnTo>
                <a:lnTo>
                  <a:pt x="83075" y="205"/>
                </a:lnTo>
                <a:lnTo>
                  <a:pt x="83000" y="186"/>
                </a:lnTo>
                <a:close/>
                <a:moveTo>
                  <a:pt x="89833" y="186"/>
                </a:moveTo>
                <a:lnTo>
                  <a:pt x="89759" y="205"/>
                </a:lnTo>
                <a:lnTo>
                  <a:pt x="89684" y="223"/>
                </a:lnTo>
                <a:lnTo>
                  <a:pt x="89628" y="261"/>
                </a:lnTo>
                <a:lnTo>
                  <a:pt x="89591" y="298"/>
                </a:lnTo>
                <a:lnTo>
                  <a:pt x="89554" y="354"/>
                </a:lnTo>
                <a:lnTo>
                  <a:pt x="89516" y="410"/>
                </a:lnTo>
                <a:lnTo>
                  <a:pt x="89498" y="540"/>
                </a:lnTo>
                <a:lnTo>
                  <a:pt x="89516" y="670"/>
                </a:lnTo>
                <a:lnTo>
                  <a:pt x="89554" y="726"/>
                </a:lnTo>
                <a:lnTo>
                  <a:pt x="89591" y="782"/>
                </a:lnTo>
                <a:lnTo>
                  <a:pt x="89628" y="838"/>
                </a:lnTo>
                <a:lnTo>
                  <a:pt x="89684" y="875"/>
                </a:lnTo>
                <a:lnTo>
                  <a:pt x="89759" y="894"/>
                </a:lnTo>
                <a:lnTo>
                  <a:pt x="89926" y="894"/>
                </a:lnTo>
                <a:lnTo>
                  <a:pt x="89982" y="875"/>
                </a:lnTo>
                <a:lnTo>
                  <a:pt x="90056" y="838"/>
                </a:lnTo>
                <a:lnTo>
                  <a:pt x="90094" y="782"/>
                </a:lnTo>
                <a:lnTo>
                  <a:pt x="90131" y="726"/>
                </a:lnTo>
                <a:lnTo>
                  <a:pt x="90168" y="670"/>
                </a:lnTo>
                <a:lnTo>
                  <a:pt x="90187" y="540"/>
                </a:lnTo>
                <a:lnTo>
                  <a:pt x="90168" y="410"/>
                </a:lnTo>
                <a:lnTo>
                  <a:pt x="90131" y="354"/>
                </a:lnTo>
                <a:lnTo>
                  <a:pt x="90094" y="298"/>
                </a:lnTo>
                <a:lnTo>
                  <a:pt x="90056" y="261"/>
                </a:lnTo>
                <a:lnTo>
                  <a:pt x="89982" y="223"/>
                </a:lnTo>
                <a:lnTo>
                  <a:pt x="89926" y="205"/>
                </a:lnTo>
                <a:lnTo>
                  <a:pt x="89833" y="186"/>
                </a:lnTo>
                <a:close/>
                <a:moveTo>
                  <a:pt x="23609" y="298"/>
                </a:moveTo>
                <a:lnTo>
                  <a:pt x="23534" y="317"/>
                </a:lnTo>
                <a:lnTo>
                  <a:pt x="23478" y="335"/>
                </a:lnTo>
                <a:lnTo>
                  <a:pt x="23422" y="372"/>
                </a:lnTo>
                <a:lnTo>
                  <a:pt x="23385" y="428"/>
                </a:lnTo>
                <a:lnTo>
                  <a:pt x="23348" y="484"/>
                </a:lnTo>
                <a:lnTo>
                  <a:pt x="23329" y="540"/>
                </a:lnTo>
                <a:lnTo>
                  <a:pt x="23329" y="596"/>
                </a:lnTo>
                <a:lnTo>
                  <a:pt x="23329" y="670"/>
                </a:lnTo>
                <a:lnTo>
                  <a:pt x="23348" y="726"/>
                </a:lnTo>
                <a:lnTo>
                  <a:pt x="23385" y="782"/>
                </a:lnTo>
                <a:lnTo>
                  <a:pt x="23422" y="838"/>
                </a:lnTo>
                <a:lnTo>
                  <a:pt x="23478" y="875"/>
                </a:lnTo>
                <a:lnTo>
                  <a:pt x="23534" y="912"/>
                </a:lnTo>
                <a:lnTo>
                  <a:pt x="23739" y="912"/>
                </a:lnTo>
                <a:lnTo>
                  <a:pt x="23795" y="875"/>
                </a:lnTo>
                <a:lnTo>
                  <a:pt x="23851" y="838"/>
                </a:lnTo>
                <a:lnTo>
                  <a:pt x="23906" y="801"/>
                </a:lnTo>
                <a:lnTo>
                  <a:pt x="23925" y="745"/>
                </a:lnTo>
                <a:lnTo>
                  <a:pt x="23944" y="689"/>
                </a:lnTo>
                <a:lnTo>
                  <a:pt x="23962" y="633"/>
                </a:lnTo>
                <a:lnTo>
                  <a:pt x="23944" y="521"/>
                </a:lnTo>
                <a:lnTo>
                  <a:pt x="23888" y="428"/>
                </a:lnTo>
                <a:lnTo>
                  <a:pt x="23813" y="354"/>
                </a:lnTo>
                <a:lnTo>
                  <a:pt x="23702" y="298"/>
                </a:lnTo>
                <a:close/>
                <a:moveTo>
                  <a:pt x="14635" y="335"/>
                </a:moveTo>
                <a:lnTo>
                  <a:pt x="14579" y="354"/>
                </a:lnTo>
                <a:lnTo>
                  <a:pt x="14523" y="391"/>
                </a:lnTo>
                <a:lnTo>
                  <a:pt x="14467" y="428"/>
                </a:lnTo>
                <a:lnTo>
                  <a:pt x="14430" y="465"/>
                </a:lnTo>
                <a:lnTo>
                  <a:pt x="14411" y="521"/>
                </a:lnTo>
                <a:lnTo>
                  <a:pt x="14393" y="577"/>
                </a:lnTo>
                <a:lnTo>
                  <a:pt x="14393" y="633"/>
                </a:lnTo>
                <a:lnTo>
                  <a:pt x="14411" y="745"/>
                </a:lnTo>
                <a:lnTo>
                  <a:pt x="14486" y="838"/>
                </a:lnTo>
                <a:lnTo>
                  <a:pt x="14579" y="912"/>
                </a:lnTo>
                <a:lnTo>
                  <a:pt x="14635" y="912"/>
                </a:lnTo>
                <a:lnTo>
                  <a:pt x="14690" y="931"/>
                </a:lnTo>
                <a:lnTo>
                  <a:pt x="14746" y="912"/>
                </a:lnTo>
                <a:lnTo>
                  <a:pt x="14802" y="894"/>
                </a:lnTo>
                <a:lnTo>
                  <a:pt x="14895" y="838"/>
                </a:lnTo>
                <a:lnTo>
                  <a:pt x="14933" y="801"/>
                </a:lnTo>
                <a:lnTo>
                  <a:pt x="14970" y="745"/>
                </a:lnTo>
                <a:lnTo>
                  <a:pt x="14988" y="689"/>
                </a:lnTo>
                <a:lnTo>
                  <a:pt x="14988" y="633"/>
                </a:lnTo>
                <a:lnTo>
                  <a:pt x="14970" y="577"/>
                </a:lnTo>
                <a:lnTo>
                  <a:pt x="14951" y="521"/>
                </a:lnTo>
                <a:lnTo>
                  <a:pt x="14895" y="428"/>
                </a:lnTo>
                <a:lnTo>
                  <a:pt x="14802" y="354"/>
                </a:lnTo>
                <a:lnTo>
                  <a:pt x="14746" y="335"/>
                </a:lnTo>
                <a:close/>
                <a:moveTo>
                  <a:pt x="20052" y="298"/>
                </a:moveTo>
                <a:lnTo>
                  <a:pt x="19941" y="317"/>
                </a:lnTo>
                <a:lnTo>
                  <a:pt x="19885" y="354"/>
                </a:lnTo>
                <a:lnTo>
                  <a:pt x="19848" y="391"/>
                </a:lnTo>
                <a:lnTo>
                  <a:pt x="19773" y="503"/>
                </a:lnTo>
                <a:lnTo>
                  <a:pt x="19755" y="614"/>
                </a:lnTo>
                <a:lnTo>
                  <a:pt x="19773" y="726"/>
                </a:lnTo>
                <a:lnTo>
                  <a:pt x="19829" y="819"/>
                </a:lnTo>
                <a:lnTo>
                  <a:pt x="19866" y="856"/>
                </a:lnTo>
                <a:lnTo>
                  <a:pt x="19922" y="894"/>
                </a:lnTo>
                <a:lnTo>
                  <a:pt x="19997" y="931"/>
                </a:lnTo>
                <a:lnTo>
                  <a:pt x="20108" y="931"/>
                </a:lnTo>
                <a:lnTo>
                  <a:pt x="20183" y="912"/>
                </a:lnTo>
                <a:lnTo>
                  <a:pt x="20239" y="894"/>
                </a:lnTo>
                <a:lnTo>
                  <a:pt x="20295" y="838"/>
                </a:lnTo>
                <a:lnTo>
                  <a:pt x="20332" y="801"/>
                </a:lnTo>
                <a:lnTo>
                  <a:pt x="20369" y="726"/>
                </a:lnTo>
                <a:lnTo>
                  <a:pt x="20388" y="670"/>
                </a:lnTo>
                <a:lnTo>
                  <a:pt x="20388" y="596"/>
                </a:lnTo>
                <a:lnTo>
                  <a:pt x="20369" y="540"/>
                </a:lnTo>
                <a:lnTo>
                  <a:pt x="20350" y="465"/>
                </a:lnTo>
                <a:lnTo>
                  <a:pt x="20313" y="410"/>
                </a:lnTo>
                <a:lnTo>
                  <a:pt x="20257" y="372"/>
                </a:lnTo>
                <a:lnTo>
                  <a:pt x="20164" y="317"/>
                </a:lnTo>
                <a:lnTo>
                  <a:pt x="20052" y="298"/>
                </a:lnTo>
                <a:close/>
                <a:moveTo>
                  <a:pt x="63302" y="186"/>
                </a:moveTo>
                <a:lnTo>
                  <a:pt x="63228" y="205"/>
                </a:lnTo>
                <a:lnTo>
                  <a:pt x="63153" y="242"/>
                </a:lnTo>
                <a:lnTo>
                  <a:pt x="63097" y="298"/>
                </a:lnTo>
                <a:lnTo>
                  <a:pt x="63060" y="354"/>
                </a:lnTo>
                <a:lnTo>
                  <a:pt x="63023" y="410"/>
                </a:lnTo>
                <a:lnTo>
                  <a:pt x="63004" y="484"/>
                </a:lnTo>
                <a:lnTo>
                  <a:pt x="63004" y="559"/>
                </a:lnTo>
                <a:lnTo>
                  <a:pt x="63004" y="633"/>
                </a:lnTo>
                <a:lnTo>
                  <a:pt x="63023" y="708"/>
                </a:lnTo>
                <a:lnTo>
                  <a:pt x="63060" y="782"/>
                </a:lnTo>
                <a:lnTo>
                  <a:pt x="63116" y="838"/>
                </a:lnTo>
                <a:lnTo>
                  <a:pt x="63172" y="875"/>
                </a:lnTo>
                <a:lnTo>
                  <a:pt x="63246" y="912"/>
                </a:lnTo>
                <a:lnTo>
                  <a:pt x="63321" y="931"/>
                </a:lnTo>
                <a:lnTo>
                  <a:pt x="63395" y="931"/>
                </a:lnTo>
                <a:lnTo>
                  <a:pt x="63488" y="912"/>
                </a:lnTo>
                <a:lnTo>
                  <a:pt x="63563" y="875"/>
                </a:lnTo>
                <a:lnTo>
                  <a:pt x="63675" y="801"/>
                </a:lnTo>
                <a:lnTo>
                  <a:pt x="63730" y="745"/>
                </a:lnTo>
                <a:lnTo>
                  <a:pt x="63768" y="689"/>
                </a:lnTo>
                <a:lnTo>
                  <a:pt x="63805" y="633"/>
                </a:lnTo>
                <a:lnTo>
                  <a:pt x="63805" y="559"/>
                </a:lnTo>
                <a:lnTo>
                  <a:pt x="63805" y="484"/>
                </a:lnTo>
                <a:lnTo>
                  <a:pt x="63768" y="410"/>
                </a:lnTo>
                <a:lnTo>
                  <a:pt x="63730" y="354"/>
                </a:lnTo>
                <a:lnTo>
                  <a:pt x="63675" y="317"/>
                </a:lnTo>
                <a:lnTo>
                  <a:pt x="63544" y="223"/>
                </a:lnTo>
                <a:lnTo>
                  <a:pt x="63470" y="205"/>
                </a:lnTo>
                <a:lnTo>
                  <a:pt x="63377" y="186"/>
                </a:lnTo>
                <a:close/>
                <a:moveTo>
                  <a:pt x="39564" y="354"/>
                </a:moveTo>
                <a:lnTo>
                  <a:pt x="39434" y="372"/>
                </a:lnTo>
                <a:lnTo>
                  <a:pt x="39341" y="447"/>
                </a:lnTo>
                <a:lnTo>
                  <a:pt x="39304" y="484"/>
                </a:lnTo>
                <a:lnTo>
                  <a:pt x="39266" y="540"/>
                </a:lnTo>
                <a:lnTo>
                  <a:pt x="39248" y="596"/>
                </a:lnTo>
                <a:lnTo>
                  <a:pt x="39229" y="652"/>
                </a:lnTo>
                <a:lnTo>
                  <a:pt x="39229" y="708"/>
                </a:lnTo>
                <a:lnTo>
                  <a:pt x="39248" y="763"/>
                </a:lnTo>
                <a:lnTo>
                  <a:pt x="39266" y="819"/>
                </a:lnTo>
                <a:lnTo>
                  <a:pt x="39304" y="875"/>
                </a:lnTo>
                <a:lnTo>
                  <a:pt x="39359" y="912"/>
                </a:lnTo>
                <a:lnTo>
                  <a:pt x="39397" y="950"/>
                </a:lnTo>
                <a:lnTo>
                  <a:pt x="39453" y="968"/>
                </a:lnTo>
                <a:lnTo>
                  <a:pt x="39639" y="968"/>
                </a:lnTo>
                <a:lnTo>
                  <a:pt x="39732" y="894"/>
                </a:lnTo>
                <a:lnTo>
                  <a:pt x="39806" y="819"/>
                </a:lnTo>
                <a:lnTo>
                  <a:pt x="39843" y="708"/>
                </a:lnTo>
                <a:lnTo>
                  <a:pt x="39843" y="633"/>
                </a:lnTo>
                <a:lnTo>
                  <a:pt x="39843" y="577"/>
                </a:lnTo>
                <a:lnTo>
                  <a:pt x="39806" y="521"/>
                </a:lnTo>
                <a:lnTo>
                  <a:pt x="39788" y="465"/>
                </a:lnTo>
                <a:lnTo>
                  <a:pt x="39732" y="410"/>
                </a:lnTo>
                <a:lnTo>
                  <a:pt x="39676" y="391"/>
                </a:lnTo>
                <a:lnTo>
                  <a:pt x="39620" y="372"/>
                </a:lnTo>
                <a:lnTo>
                  <a:pt x="39564" y="354"/>
                </a:lnTo>
                <a:close/>
                <a:moveTo>
                  <a:pt x="746" y="410"/>
                </a:moveTo>
                <a:lnTo>
                  <a:pt x="690" y="428"/>
                </a:lnTo>
                <a:lnTo>
                  <a:pt x="615" y="428"/>
                </a:lnTo>
                <a:lnTo>
                  <a:pt x="559" y="447"/>
                </a:lnTo>
                <a:lnTo>
                  <a:pt x="466" y="521"/>
                </a:lnTo>
                <a:lnTo>
                  <a:pt x="429" y="559"/>
                </a:lnTo>
                <a:lnTo>
                  <a:pt x="410" y="614"/>
                </a:lnTo>
                <a:lnTo>
                  <a:pt x="392" y="708"/>
                </a:lnTo>
                <a:lnTo>
                  <a:pt x="392" y="801"/>
                </a:lnTo>
                <a:lnTo>
                  <a:pt x="448" y="894"/>
                </a:lnTo>
                <a:lnTo>
                  <a:pt x="485" y="931"/>
                </a:lnTo>
                <a:lnTo>
                  <a:pt x="522" y="950"/>
                </a:lnTo>
                <a:lnTo>
                  <a:pt x="615" y="987"/>
                </a:lnTo>
                <a:lnTo>
                  <a:pt x="801" y="987"/>
                </a:lnTo>
                <a:lnTo>
                  <a:pt x="894" y="950"/>
                </a:lnTo>
                <a:lnTo>
                  <a:pt x="950" y="931"/>
                </a:lnTo>
                <a:lnTo>
                  <a:pt x="988" y="894"/>
                </a:lnTo>
                <a:lnTo>
                  <a:pt x="1006" y="838"/>
                </a:lnTo>
                <a:lnTo>
                  <a:pt x="1025" y="782"/>
                </a:lnTo>
                <a:lnTo>
                  <a:pt x="1025" y="726"/>
                </a:lnTo>
                <a:lnTo>
                  <a:pt x="1025" y="670"/>
                </a:lnTo>
                <a:lnTo>
                  <a:pt x="988" y="559"/>
                </a:lnTo>
                <a:lnTo>
                  <a:pt x="894" y="465"/>
                </a:lnTo>
                <a:lnTo>
                  <a:pt x="857" y="428"/>
                </a:lnTo>
                <a:lnTo>
                  <a:pt x="801" y="410"/>
                </a:lnTo>
                <a:close/>
                <a:moveTo>
                  <a:pt x="3855" y="335"/>
                </a:moveTo>
                <a:lnTo>
                  <a:pt x="3799" y="372"/>
                </a:lnTo>
                <a:lnTo>
                  <a:pt x="3743" y="391"/>
                </a:lnTo>
                <a:lnTo>
                  <a:pt x="3706" y="447"/>
                </a:lnTo>
                <a:lnTo>
                  <a:pt x="3669" y="503"/>
                </a:lnTo>
                <a:lnTo>
                  <a:pt x="3631" y="614"/>
                </a:lnTo>
                <a:lnTo>
                  <a:pt x="3650" y="745"/>
                </a:lnTo>
                <a:lnTo>
                  <a:pt x="3669" y="801"/>
                </a:lnTo>
                <a:lnTo>
                  <a:pt x="3687" y="856"/>
                </a:lnTo>
                <a:lnTo>
                  <a:pt x="3724" y="912"/>
                </a:lnTo>
                <a:lnTo>
                  <a:pt x="3780" y="950"/>
                </a:lnTo>
                <a:lnTo>
                  <a:pt x="3836" y="968"/>
                </a:lnTo>
                <a:lnTo>
                  <a:pt x="3892" y="987"/>
                </a:lnTo>
                <a:lnTo>
                  <a:pt x="3966" y="987"/>
                </a:lnTo>
                <a:lnTo>
                  <a:pt x="4022" y="968"/>
                </a:lnTo>
                <a:lnTo>
                  <a:pt x="4078" y="931"/>
                </a:lnTo>
                <a:lnTo>
                  <a:pt x="4134" y="894"/>
                </a:lnTo>
                <a:lnTo>
                  <a:pt x="4171" y="856"/>
                </a:lnTo>
                <a:lnTo>
                  <a:pt x="4209" y="801"/>
                </a:lnTo>
                <a:lnTo>
                  <a:pt x="4227" y="689"/>
                </a:lnTo>
                <a:lnTo>
                  <a:pt x="4227" y="559"/>
                </a:lnTo>
                <a:lnTo>
                  <a:pt x="4209" y="503"/>
                </a:lnTo>
                <a:lnTo>
                  <a:pt x="4171" y="447"/>
                </a:lnTo>
                <a:lnTo>
                  <a:pt x="4134" y="410"/>
                </a:lnTo>
                <a:lnTo>
                  <a:pt x="4078" y="372"/>
                </a:lnTo>
                <a:lnTo>
                  <a:pt x="4022" y="354"/>
                </a:lnTo>
                <a:lnTo>
                  <a:pt x="3966" y="335"/>
                </a:lnTo>
                <a:close/>
                <a:moveTo>
                  <a:pt x="25899" y="410"/>
                </a:moveTo>
                <a:lnTo>
                  <a:pt x="25843" y="428"/>
                </a:lnTo>
                <a:lnTo>
                  <a:pt x="25787" y="447"/>
                </a:lnTo>
                <a:lnTo>
                  <a:pt x="25750" y="484"/>
                </a:lnTo>
                <a:lnTo>
                  <a:pt x="25694" y="577"/>
                </a:lnTo>
                <a:lnTo>
                  <a:pt x="25657" y="670"/>
                </a:lnTo>
                <a:lnTo>
                  <a:pt x="25638" y="726"/>
                </a:lnTo>
                <a:lnTo>
                  <a:pt x="25657" y="782"/>
                </a:lnTo>
                <a:lnTo>
                  <a:pt x="25675" y="838"/>
                </a:lnTo>
                <a:lnTo>
                  <a:pt x="25694" y="875"/>
                </a:lnTo>
                <a:lnTo>
                  <a:pt x="25787" y="950"/>
                </a:lnTo>
                <a:lnTo>
                  <a:pt x="25880" y="987"/>
                </a:lnTo>
                <a:lnTo>
                  <a:pt x="25973" y="968"/>
                </a:lnTo>
                <a:lnTo>
                  <a:pt x="26066" y="931"/>
                </a:lnTo>
                <a:lnTo>
                  <a:pt x="26103" y="894"/>
                </a:lnTo>
                <a:lnTo>
                  <a:pt x="26141" y="838"/>
                </a:lnTo>
                <a:lnTo>
                  <a:pt x="26159" y="801"/>
                </a:lnTo>
                <a:lnTo>
                  <a:pt x="26178" y="745"/>
                </a:lnTo>
                <a:lnTo>
                  <a:pt x="26159" y="633"/>
                </a:lnTo>
                <a:lnTo>
                  <a:pt x="26103" y="521"/>
                </a:lnTo>
                <a:lnTo>
                  <a:pt x="26029" y="465"/>
                </a:lnTo>
                <a:lnTo>
                  <a:pt x="25992" y="428"/>
                </a:lnTo>
                <a:lnTo>
                  <a:pt x="25936" y="410"/>
                </a:lnTo>
                <a:close/>
                <a:moveTo>
                  <a:pt x="21728" y="317"/>
                </a:moveTo>
                <a:lnTo>
                  <a:pt x="21654" y="354"/>
                </a:lnTo>
                <a:lnTo>
                  <a:pt x="21598" y="391"/>
                </a:lnTo>
                <a:lnTo>
                  <a:pt x="21542" y="428"/>
                </a:lnTo>
                <a:lnTo>
                  <a:pt x="21449" y="540"/>
                </a:lnTo>
                <a:lnTo>
                  <a:pt x="21430" y="596"/>
                </a:lnTo>
                <a:lnTo>
                  <a:pt x="21412" y="670"/>
                </a:lnTo>
                <a:lnTo>
                  <a:pt x="21412" y="726"/>
                </a:lnTo>
                <a:lnTo>
                  <a:pt x="21430" y="801"/>
                </a:lnTo>
                <a:lnTo>
                  <a:pt x="21449" y="856"/>
                </a:lnTo>
                <a:lnTo>
                  <a:pt x="21505" y="912"/>
                </a:lnTo>
                <a:lnTo>
                  <a:pt x="21561" y="950"/>
                </a:lnTo>
                <a:lnTo>
                  <a:pt x="21635" y="987"/>
                </a:lnTo>
                <a:lnTo>
                  <a:pt x="21784" y="1005"/>
                </a:lnTo>
                <a:lnTo>
                  <a:pt x="21858" y="1005"/>
                </a:lnTo>
                <a:lnTo>
                  <a:pt x="21933" y="987"/>
                </a:lnTo>
                <a:lnTo>
                  <a:pt x="21989" y="950"/>
                </a:lnTo>
                <a:lnTo>
                  <a:pt x="22063" y="894"/>
                </a:lnTo>
                <a:lnTo>
                  <a:pt x="22100" y="838"/>
                </a:lnTo>
                <a:lnTo>
                  <a:pt x="22138" y="782"/>
                </a:lnTo>
                <a:lnTo>
                  <a:pt x="22175" y="708"/>
                </a:lnTo>
                <a:lnTo>
                  <a:pt x="22175" y="633"/>
                </a:lnTo>
                <a:lnTo>
                  <a:pt x="22175" y="577"/>
                </a:lnTo>
                <a:lnTo>
                  <a:pt x="22156" y="503"/>
                </a:lnTo>
                <a:lnTo>
                  <a:pt x="22119" y="447"/>
                </a:lnTo>
                <a:lnTo>
                  <a:pt x="22063" y="391"/>
                </a:lnTo>
                <a:lnTo>
                  <a:pt x="21989" y="354"/>
                </a:lnTo>
                <a:lnTo>
                  <a:pt x="21933" y="317"/>
                </a:lnTo>
                <a:close/>
                <a:moveTo>
                  <a:pt x="8491" y="410"/>
                </a:moveTo>
                <a:lnTo>
                  <a:pt x="8416" y="428"/>
                </a:lnTo>
                <a:lnTo>
                  <a:pt x="8360" y="447"/>
                </a:lnTo>
                <a:lnTo>
                  <a:pt x="8304" y="484"/>
                </a:lnTo>
                <a:lnTo>
                  <a:pt x="8267" y="540"/>
                </a:lnTo>
                <a:lnTo>
                  <a:pt x="8230" y="596"/>
                </a:lnTo>
                <a:lnTo>
                  <a:pt x="8211" y="708"/>
                </a:lnTo>
                <a:lnTo>
                  <a:pt x="8230" y="819"/>
                </a:lnTo>
                <a:lnTo>
                  <a:pt x="8286" y="912"/>
                </a:lnTo>
                <a:lnTo>
                  <a:pt x="8323" y="968"/>
                </a:lnTo>
                <a:lnTo>
                  <a:pt x="8379" y="987"/>
                </a:lnTo>
                <a:lnTo>
                  <a:pt x="8435" y="1024"/>
                </a:lnTo>
                <a:lnTo>
                  <a:pt x="8565" y="1024"/>
                </a:lnTo>
                <a:lnTo>
                  <a:pt x="8621" y="1005"/>
                </a:lnTo>
                <a:lnTo>
                  <a:pt x="8733" y="950"/>
                </a:lnTo>
                <a:lnTo>
                  <a:pt x="8807" y="856"/>
                </a:lnTo>
                <a:lnTo>
                  <a:pt x="8826" y="801"/>
                </a:lnTo>
                <a:lnTo>
                  <a:pt x="8844" y="745"/>
                </a:lnTo>
                <a:lnTo>
                  <a:pt x="8844" y="689"/>
                </a:lnTo>
                <a:lnTo>
                  <a:pt x="8826" y="633"/>
                </a:lnTo>
                <a:lnTo>
                  <a:pt x="8770" y="521"/>
                </a:lnTo>
                <a:lnTo>
                  <a:pt x="8677" y="447"/>
                </a:lnTo>
                <a:lnTo>
                  <a:pt x="8621" y="428"/>
                </a:lnTo>
                <a:lnTo>
                  <a:pt x="8547" y="410"/>
                </a:lnTo>
                <a:close/>
                <a:moveTo>
                  <a:pt x="9980" y="410"/>
                </a:moveTo>
                <a:lnTo>
                  <a:pt x="9924" y="428"/>
                </a:lnTo>
                <a:lnTo>
                  <a:pt x="9868" y="447"/>
                </a:lnTo>
                <a:lnTo>
                  <a:pt x="9813" y="484"/>
                </a:lnTo>
                <a:lnTo>
                  <a:pt x="9757" y="521"/>
                </a:lnTo>
                <a:lnTo>
                  <a:pt x="9719" y="559"/>
                </a:lnTo>
                <a:lnTo>
                  <a:pt x="9701" y="614"/>
                </a:lnTo>
                <a:lnTo>
                  <a:pt x="9682" y="726"/>
                </a:lnTo>
                <a:lnTo>
                  <a:pt x="9701" y="838"/>
                </a:lnTo>
                <a:lnTo>
                  <a:pt x="9775" y="931"/>
                </a:lnTo>
                <a:lnTo>
                  <a:pt x="9813" y="968"/>
                </a:lnTo>
                <a:lnTo>
                  <a:pt x="9868" y="987"/>
                </a:lnTo>
                <a:lnTo>
                  <a:pt x="9924" y="1005"/>
                </a:lnTo>
                <a:lnTo>
                  <a:pt x="9980" y="1024"/>
                </a:lnTo>
                <a:lnTo>
                  <a:pt x="10055" y="1005"/>
                </a:lnTo>
                <a:lnTo>
                  <a:pt x="10110" y="1005"/>
                </a:lnTo>
                <a:lnTo>
                  <a:pt x="10166" y="968"/>
                </a:lnTo>
                <a:lnTo>
                  <a:pt x="10204" y="931"/>
                </a:lnTo>
                <a:lnTo>
                  <a:pt x="10278" y="838"/>
                </a:lnTo>
                <a:lnTo>
                  <a:pt x="10297" y="782"/>
                </a:lnTo>
                <a:lnTo>
                  <a:pt x="10315" y="726"/>
                </a:lnTo>
                <a:lnTo>
                  <a:pt x="10297" y="652"/>
                </a:lnTo>
                <a:lnTo>
                  <a:pt x="10278" y="596"/>
                </a:lnTo>
                <a:lnTo>
                  <a:pt x="10204" y="503"/>
                </a:lnTo>
                <a:lnTo>
                  <a:pt x="10166" y="465"/>
                </a:lnTo>
                <a:lnTo>
                  <a:pt x="10110" y="428"/>
                </a:lnTo>
                <a:lnTo>
                  <a:pt x="10036" y="410"/>
                </a:lnTo>
                <a:close/>
                <a:moveTo>
                  <a:pt x="16347" y="335"/>
                </a:moveTo>
                <a:lnTo>
                  <a:pt x="16273" y="354"/>
                </a:lnTo>
                <a:lnTo>
                  <a:pt x="16217" y="372"/>
                </a:lnTo>
                <a:lnTo>
                  <a:pt x="16143" y="410"/>
                </a:lnTo>
                <a:lnTo>
                  <a:pt x="16050" y="503"/>
                </a:lnTo>
                <a:lnTo>
                  <a:pt x="15994" y="614"/>
                </a:lnTo>
                <a:lnTo>
                  <a:pt x="15975" y="670"/>
                </a:lnTo>
                <a:lnTo>
                  <a:pt x="15975" y="745"/>
                </a:lnTo>
                <a:lnTo>
                  <a:pt x="15994" y="801"/>
                </a:lnTo>
                <a:lnTo>
                  <a:pt x="16012" y="856"/>
                </a:lnTo>
                <a:lnTo>
                  <a:pt x="16050" y="912"/>
                </a:lnTo>
                <a:lnTo>
                  <a:pt x="16087" y="968"/>
                </a:lnTo>
                <a:lnTo>
                  <a:pt x="16143" y="1005"/>
                </a:lnTo>
                <a:lnTo>
                  <a:pt x="16217" y="1024"/>
                </a:lnTo>
                <a:lnTo>
                  <a:pt x="16273" y="1043"/>
                </a:lnTo>
                <a:lnTo>
                  <a:pt x="16347" y="1043"/>
                </a:lnTo>
                <a:lnTo>
                  <a:pt x="16403" y="1024"/>
                </a:lnTo>
                <a:lnTo>
                  <a:pt x="16478" y="1005"/>
                </a:lnTo>
                <a:lnTo>
                  <a:pt x="16590" y="912"/>
                </a:lnTo>
                <a:lnTo>
                  <a:pt x="16627" y="856"/>
                </a:lnTo>
                <a:lnTo>
                  <a:pt x="16664" y="801"/>
                </a:lnTo>
                <a:lnTo>
                  <a:pt x="16683" y="726"/>
                </a:lnTo>
                <a:lnTo>
                  <a:pt x="16683" y="670"/>
                </a:lnTo>
                <a:lnTo>
                  <a:pt x="16664" y="596"/>
                </a:lnTo>
                <a:lnTo>
                  <a:pt x="16645" y="521"/>
                </a:lnTo>
                <a:lnTo>
                  <a:pt x="16608" y="465"/>
                </a:lnTo>
                <a:lnTo>
                  <a:pt x="16552" y="410"/>
                </a:lnTo>
                <a:lnTo>
                  <a:pt x="16496" y="372"/>
                </a:lnTo>
                <a:lnTo>
                  <a:pt x="16422" y="354"/>
                </a:lnTo>
                <a:lnTo>
                  <a:pt x="16347" y="335"/>
                </a:lnTo>
                <a:close/>
                <a:moveTo>
                  <a:pt x="84527" y="540"/>
                </a:moveTo>
                <a:lnTo>
                  <a:pt x="84490" y="559"/>
                </a:lnTo>
                <a:lnTo>
                  <a:pt x="84434" y="577"/>
                </a:lnTo>
                <a:lnTo>
                  <a:pt x="84397" y="614"/>
                </a:lnTo>
                <a:lnTo>
                  <a:pt x="84359" y="708"/>
                </a:lnTo>
                <a:lnTo>
                  <a:pt x="84341" y="801"/>
                </a:lnTo>
                <a:lnTo>
                  <a:pt x="84359" y="894"/>
                </a:lnTo>
                <a:lnTo>
                  <a:pt x="84397" y="987"/>
                </a:lnTo>
                <a:lnTo>
                  <a:pt x="84434" y="1024"/>
                </a:lnTo>
                <a:lnTo>
                  <a:pt x="84490" y="1043"/>
                </a:lnTo>
                <a:lnTo>
                  <a:pt x="84527" y="1061"/>
                </a:lnTo>
                <a:lnTo>
                  <a:pt x="84601" y="1080"/>
                </a:lnTo>
                <a:lnTo>
                  <a:pt x="84657" y="1061"/>
                </a:lnTo>
                <a:lnTo>
                  <a:pt x="84713" y="1043"/>
                </a:lnTo>
                <a:lnTo>
                  <a:pt x="84750" y="1024"/>
                </a:lnTo>
                <a:lnTo>
                  <a:pt x="84787" y="987"/>
                </a:lnTo>
                <a:lnTo>
                  <a:pt x="84843" y="894"/>
                </a:lnTo>
                <a:lnTo>
                  <a:pt x="84862" y="801"/>
                </a:lnTo>
                <a:lnTo>
                  <a:pt x="84843" y="708"/>
                </a:lnTo>
                <a:lnTo>
                  <a:pt x="84787" y="614"/>
                </a:lnTo>
                <a:lnTo>
                  <a:pt x="84750" y="577"/>
                </a:lnTo>
                <a:lnTo>
                  <a:pt x="84713" y="559"/>
                </a:lnTo>
                <a:lnTo>
                  <a:pt x="84657" y="540"/>
                </a:lnTo>
                <a:close/>
                <a:moveTo>
                  <a:pt x="6796" y="447"/>
                </a:moveTo>
                <a:lnTo>
                  <a:pt x="6722" y="465"/>
                </a:lnTo>
                <a:lnTo>
                  <a:pt x="6666" y="484"/>
                </a:lnTo>
                <a:lnTo>
                  <a:pt x="6592" y="521"/>
                </a:lnTo>
                <a:lnTo>
                  <a:pt x="6554" y="559"/>
                </a:lnTo>
                <a:lnTo>
                  <a:pt x="6517" y="614"/>
                </a:lnTo>
                <a:lnTo>
                  <a:pt x="6480" y="670"/>
                </a:lnTo>
                <a:lnTo>
                  <a:pt x="6461" y="745"/>
                </a:lnTo>
                <a:lnTo>
                  <a:pt x="6480" y="819"/>
                </a:lnTo>
                <a:lnTo>
                  <a:pt x="6517" y="931"/>
                </a:lnTo>
                <a:lnTo>
                  <a:pt x="6573" y="1024"/>
                </a:lnTo>
                <a:lnTo>
                  <a:pt x="6685" y="1080"/>
                </a:lnTo>
                <a:lnTo>
                  <a:pt x="6741" y="1099"/>
                </a:lnTo>
                <a:lnTo>
                  <a:pt x="6852" y="1099"/>
                </a:lnTo>
                <a:lnTo>
                  <a:pt x="6927" y="1061"/>
                </a:lnTo>
                <a:lnTo>
                  <a:pt x="6983" y="1024"/>
                </a:lnTo>
                <a:lnTo>
                  <a:pt x="7038" y="987"/>
                </a:lnTo>
                <a:lnTo>
                  <a:pt x="7076" y="931"/>
                </a:lnTo>
                <a:lnTo>
                  <a:pt x="7094" y="875"/>
                </a:lnTo>
                <a:lnTo>
                  <a:pt x="7113" y="801"/>
                </a:lnTo>
                <a:lnTo>
                  <a:pt x="7113" y="726"/>
                </a:lnTo>
                <a:lnTo>
                  <a:pt x="7076" y="614"/>
                </a:lnTo>
                <a:lnTo>
                  <a:pt x="7001" y="540"/>
                </a:lnTo>
                <a:lnTo>
                  <a:pt x="6908" y="465"/>
                </a:lnTo>
                <a:lnTo>
                  <a:pt x="6852" y="447"/>
                </a:lnTo>
                <a:close/>
                <a:moveTo>
                  <a:pt x="11507" y="465"/>
                </a:moveTo>
                <a:lnTo>
                  <a:pt x="11432" y="484"/>
                </a:lnTo>
                <a:lnTo>
                  <a:pt x="11358" y="484"/>
                </a:lnTo>
                <a:lnTo>
                  <a:pt x="11283" y="503"/>
                </a:lnTo>
                <a:lnTo>
                  <a:pt x="11228" y="540"/>
                </a:lnTo>
                <a:lnTo>
                  <a:pt x="11172" y="596"/>
                </a:lnTo>
                <a:lnTo>
                  <a:pt x="11134" y="652"/>
                </a:lnTo>
                <a:lnTo>
                  <a:pt x="11116" y="708"/>
                </a:lnTo>
                <a:lnTo>
                  <a:pt x="11097" y="782"/>
                </a:lnTo>
                <a:lnTo>
                  <a:pt x="11097" y="838"/>
                </a:lnTo>
                <a:lnTo>
                  <a:pt x="11116" y="912"/>
                </a:lnTo>
                <a:lnTo>
                  <a:pt x="11153" y="968"/>
                </a:lnTo>
                <a:lnTo>
                  <a:pt x="11190" y="1024"/>
                </a:lnTo>
                <a:lnTo>
                  <a:pt x="11246" y="1061"/>
                </a:lnTo>
                <a:lnTo>
                  <a:pt x="11321" y="1099"/>
                </a:lnTo>
                <a:lnTo>
                  <a:pt x="11376" y="1117"/>
                </a:lnTo>
                <a:lnTo>
                  <a:pt x="11451" y="1117"/>
                </a:lnTo>
                <a:lnTo>
                  <a:pt x="11581" y="1099"/>
                </a:lnTo>
                <a:lnTo>
                  <a:pt x="11637" y="1061"/>
                </a:lnTo>
                <a:lnTo>
                  <a:pt x="11693" y="1024"/>
                </a:lnTo>
                <a:lnTo>
                  <a:pt x="11749" y="987"/>
                </a:lnTo>
                <a:lnTo>
                  <a:pt x="11786" y="931"/>
                </a:lnTo>
                <a:lnTo>
                  <a:pt x="11823" y="875"/>
                </a:lnTo>
                <a:lnTo>
                  <a:pt x="11823" y="801"/>
                </a:lnTo>
                <a:lnTo>
                  <a:pt x="11842" y="745"/>
                </a:lnTo>
                <a:lnTo>
                  <a:pt x="11823" y="670"/>
                </a:lnTo>
                <a:lnTo>
                  <a:pt x="11805" y="614"/>
                </a:lnTo>
                <a:lnTo>
                  <a:pt x="11767" y="559"/>
                </a:lnTo>
                <a:lnTo>
                  <a:pt x="11730" y="503"/>
                </a:lnTo>
                <a:lnTo>
                  <a:pt x="11656" y="484"/>
                </a:lnTo>
                <a:lnTo>
                  <a:pt x="11581" y="465"/>
                </a:lnTo>
                <a:close/>
                <a:moveTo>
                  <a:pt x="2142" y="410"/>
                </a:moveTo>
                <a:lnTo>
                  <a:pt x="1993" y="484"/>
                </a:lnTo>
                <a:lnTo>
                  <a:pt x="1881" y="559"/>
                </a:lnTo>
                <a:lnTo>
                  <a:pt x="1825" y="614"/>
                </a:lnTo>
                <a:lnTo>
                  <a:pt x="1788" y="689"/>
                </a:lnTo>
                <a:lnTo>
                  <a:pt x="1770" y="745"/>
                </a:lnTo>
                <a:lnTo>
                  <a:pt x="1770" y="838"/>
                </a:lnTo>
                <a:lnTo>
                  <a:pt x="1788" y="912"/>
                </a:lnTo>
                <a:lnTo>
                  <a:pt x="1825" y="968"/>
                </a:lnTo>
                <a:lnTo>
                  <a:pt x="1863" y="1043"/>
                </a:lnTo>
                <a:lnTo>
                  <a:pt x="1918" y="1080"/>
                </a:lnTo>
                <a:lnTo>
                  <a:pt x="1993" y="1117"/>
                </a:lnTo>
                <a:lnTo>
                  <a:pt x="2049" y="1154"/>
                </a:lnTo>
                <a:lnTo>
                  <a:pt x="2123" y="1154"/>
                </a:lnTo>
                <a:lnTo>
                  <a:pt x="2216" y="1136"/>
                </a:lnTo>
                <a:lnTo>
                  <a:pt x="2347" y="1080"/>
                </a:lnTo>
                <a:lnTo>
                  <a:pt x="2458" y="987"/>
                </a:lnTo>
                <a:lnTo>
                  <a:pt x="2496" y="931"/>
                </a:lnTo>
                <a:lnTo>
                  <a:pt x="2533" y="875"/>
                </a:lnTo>
                <a:lnTo>
                  <a:pt x="2552" y="801"/>
                </a:lnTo>
                <a:lnTo>
                  <a:pt x="2552" y="726"/>
                </a:lnTo>
                <a:lnTo>
                  <a:pt x="2533" y="652"/>
                </a:lnTo>
                <a:lnTo>
                  <a:pt x="2514" y="577"/>
                </a:lnTo>
                <a:lnTo>
                  <a:pt x="2458" y="521"/>
                </a:lnTo>
                <a:lnTo>
                  <a:pt x="2421" y="465"/>
                </a:lnTo>
                <a:lnTo>
                  <a:pt x="2347" y="428"/>
                </a:lnTo>
                <a:lnTo>
                  <a:pt x="2291" y="410"/>
                </a:lnTo>
                <a:close/>
                <a:moveTo>
                  <a:pt x="32359" y="223"/>
                </a:moveTo>
                <a:lnTo>
                  <a:pt x="32285" y="261"/>
                </a:lnTo>
                <a:lnTo>
                  <a:pt x="32229" y="317"/>
                </a:lnTo>
                <a:lnTo>
                  <a:pt x="32191" y="372"/>
                </a:lnTo>
                <a:lnTo>
                  <a:pt x="32136" y="428"/>
                </a:lnTo>
                <a:lnTo>
                  <a:pt x="32061" y="465"/>
                </a:lnTo>
                <a:lnTo>
                  <a:pt x="32024" y="503"/>
                </a:lnTo>
                <a:lnTo>
                  <a:pt x="31987" y="559"/>
                </a:lnTo>
                <a:lnTo>
                  <a:pt x="31949" y="614"/>
                </a:lnTo>
                <a:lnTo>
                  <a:pt x="31931" y="670"/>
                </a:lnTo>
                <a:lnTo>
                  <a:pt x="31931" y="745"/>
                </a:lnTo>
                <a:lnTo>
                  <a:pt x="31949" y="819"/>
                </a:lnTo>
                <a:lnTo>
                  <a:pt x="31968" y="894"/>
                </a:lnTo>
                <a:lnTo>
                  <a:pt x="32005" y="950"/>
                </a:lnTo>
                <a:lnTo>
                  <a:pt x="32098" y="1061"/>
                </a:lnTo>
                <a:lnTo>
                  <a:pt x="32229" y="1136"/>
                </a:lnTo>
                <a:lnTo>
                  <a:pt x="32285" y="1173"/>
                </a:lnTo>
                <a:lnTo>
                  <a:pt x="32508" y="1173"/>
                </a:lnTo>
                <a:lnTo>
                  <a:pt x="32638" y="1117"/>
                </a:lnTo>
                <a:lnTo>
                  <a:pt x="32750" y="1043"/>
                </a:lnTo>
                <a:lnTo>
                  <a:pt x="32806" y="987"/>
                </a:lnTo>
                <a:lnTo>
                  <a:pt x="32824" y="912"/>
                </a:lnTo>
                <a:lnTo>
                  <a:pt x="32880" y="782"/>
                </a:lnTo>
                <a:lnTo>
                  <a:pt x="32880" y="633"/>
                </a:lnTo>
                <a:lnTo>
                  <a:pt x="32843" y="503"/>
                </a:lnTo>
                <a:lnTo>
                  <a:pt x="32806" y="410"/>
                </a:lnTo>
                <a:lnTo>
                  <a:pt x="32750" y="354"/>
                </a:lnTo>
                <a:lnTo>
                  <a:pt x="32694" y="298"/>
                </a:lnTo>
                <a:lnTo>
                  <a:pt x="32620" y="261"/>
                </a:lnTo>
                <a:lnTo>
                  <a:pt x="32527" y="223"/>
                </a:lnTo>
                <a:close/>
                <a:moveTo>
                  <a:pt x="91509" y="2029"/>
                </a:moveTo>
                <a:lnTo>
                  <a:pt x="91453" y="2048"/>
                </a:lnTo>
                <a:lnTo>
                  <a:pt x="91397" y="2067"/>
                </a:lnTo>
                <a:lnTo>
                  <a:pt x="91360" y="2104"/>
                </a:lnTo>
                <a:lnTo>
                  <a:pt x="91285" y="2216"/>
                </a:lnTo>
                <a:lnTo>
                  <a:pt x="91267" y="2271"/>
                </a:lnTo>
                <a:lnTo>
                  <a:pt x="91267" y="2327"/>
                </a:lnTo>
                <a:lnTo>
                  <a:pt x="91267" y="2383"/>
                </a:lnTo>
                <a:lnTo>
                  <a:pt x="91285" y="2439"/>
                </a:lnTo>
                <a:lnTo>
                  <a:pt x="91322" y="2495"/>
                </a:lnTo>
                <a:lnTo>
                  <a:pt x="91360" y="2532"/>
                </a:lnTo>
                <a:lnTo>
                  <a:pt x="91453" y="2588"/>
                </a:lnTo>
                <a:lnTo>
                  <a:pt x="91564" y="2625"/>
                </a:lnTo>
                <a:lnTo>
                  <a:pt x="91620" y="2625"/>
                </a:lnTo>
                <a:lnTo>
                  <a:pt x="91676" y="2607"/>
                </a:lnTo>
                <a:lnTo>
                  <a:pt x="91732" y="2569"/>
                </a:lnTo>
                <a:lnTo>
                  <a:pt x="91788" y="2532"/>
                </a:lnTo>
                <a:lnTo>
                  <a:pt x="91825" y="2476"/>
                </a:lnTo>
                <a:lnTo>
                  <a:pt x="91844" y="2439"/>
                </a:lnTo>
                <a:lnTo>
                  <a:pt x="91862" y="2365"/>
                </a:lnTo>
                <a:lnTo>
                  <a:pt x="91862" y="2309"/>
                </a:lnTo>
                <a:lnTo>
                  <a:pt x="91862" y="2253"/>
                </a:lnTo>
                <a:lnTo>
                  <a:pt x="91844" y="2197"/>
                </a:lnTo>
                <a:lnTo>
                  <a:pt x="91769" y="2104"/>
                </a:lnTo>
                <a:lnTo>
                  <a:pt x="91676" y="2048"/>
                </a:lnTo>
                <a:lnTo>
                  <a:pt x="91564" y="2029"/>
                </a:lnTo>
                <a:close/>
                <a:moveTo>
                  <a:pt x="727" y="2122"/>
                </a:moveTo>
                <a:lnTo>
                  <a:pt x="634" y="2141"/>
                </a:lnTo>
                <a:lnTo>
                  <a:pt x="541" y="2197"/>
                </a:lnTo>
                <a:lnTo>
                  <a:pt x="504" y="2234"/>
                </a:lnTo>
                <a:lnTo>
                  <a:pt x="485" y="2271"/>
                </a:lnTo>
                <a:lnTo>
                  <a:pt x="466" y="2327"/>
                </a:lnTo>
                <a:lnTo>
                  <a:pt x="448" y="2383"/>
                </a:lnTo>
                <a:lnTo>
                  <a:pt x="466" y="2458"/>
                </a:lnTo>
                <a:lnTo>
                  <a:pt x="485" y="2513"/>
                </a:lnTo>
                <a:lnTo>
                  <a:pt x="504" y="2551"/>
                </a:lnTo>
                <a:lnTo>
                  <a:pt x="541" y="2588"/>
                </a:lnTo>
                <a:lnTo>
                  <a:pt x="634" y="2644"/>
                </a:lnTo>
                <a:lnTo>
                  <a:pt x="820" y="2644"/>
                </a:lnTo>
                <a:lnTo>
                  <a:pt x="913" y="2588"/>
                </a:lnTo>
                <a:lnTo>
                  <a:pt x="950" y="2551"/>
                </a:lnTo>
                <a:lnTo>
                  <a:pt x="969" y="2513"/>
                </a:lnTo>
                <a:lnTo>
                  <a:pt x="988" y="2458"/>
                </a:lnTo>
                <a:lnTo>
                  <a:pt x="988" y="2383"/>
                </a:lnTo>
                <a:lnTo>
                  <a:pt x="988" y="2327"/>
                </a:lnTo>
                <a:lnTo>
                  <a:pt x="969" y="2271"/>
                </a:lnTo>
                <a:lnTo>
                  <a:pt x="950" y="2234"/>
                </a:lnTo>
                <a:lnTo>
                  <a:pt x="913" y="2197"/>
                </a:lnTo>
                <a:lnTo>
                  <a:pt x="820" y="2141"/>
                </a:lnTo>
                <a:lnTo>
                  <a:pt x="727" y="2122"/>
                </a:lnTo>
                <a:close/>
                <a:moveTo>
                  <a:pt x="690" y="3537"/>
                </a:moveTo>
                <a:lnTo>
                  <a:pt x="597" y="3575"/>
                </a:lnTo>
                <a:lnTo>
                  <a:pt x="541" y="3612"/>
                </a:lnTo>
                <a:lnTo>
                  <a:pt x="504" y="3649"/>
                </a:lnTo>
                <a:lnTo>
                  <a:pt x="448" y="3761"/>
                </a:lnTo>
                <a:lnTo>
                  <a:pt x="429" y="3817"/>
                </a:lnTo>
                <a:lnTo>
                  <a:pt x="429" y="3873"/>
                </a:lnTo>
                <a:lnTo>
                  <a:pt x="448" y="3928"/>
                </a:lnTo>
                <a:lnTo>
                  <a:pt x="466" y="3984"/>
                </a:lnTo>
                <a:lnTo>
                  <a:pt x="504" y="4022"/>
                </a:lnTo>
                <a:lnTo>
                  <a:pt x="541" y="4059"/>
                </a:lnTo>
                <a:lnTo>
                  <a:pt x="652" y="4115"/>
                </a:lnTo>
                <a:lnTo>
                  <a:pt x="820" y="4115"/>
                </a:lnTo>
                <a:lnTo>
                  <a:pt x="876" y="4077"/>
                </a:lnTo>
                <a:lnTo>
                  <a:pt x="913" y="4040"/>
                </a:lnTo>
                <a:lnTo>
                  <a:pt x="950" y="4003"/>
                </a:lnTo>
                <a:lnTo>
                  <a:pt x="988" y="3947"/>
                </a:lnTo>
                <a:lnTo>
                  <a:pt x="1006" y="3891"/>
                </a:lnTo>
                <a:lnTo>
                  <a:pt x="1006" y="3835"/>
                </a:lnTo>
                <a:lnTo>
                  <a:pt x="1006" y="3780"/>
                </a:lnTo>
                <a:lnTo>
                  <a:pt x="988" y="3724"/>
                </a:lnTo>
                <a:lnTo>
                  <a:pt x="969" y="3668"/>
                </a:lnTo>
                <a:lnTo>
                  <a:pt x="894" y="3593"/>
                </a:lnTo>
                <a:lnTo>
                  <a:pt x="801" y="3556"/>
                </a:lnTo>
                <a:lnTo>
                  <a:pt x="690" y="3537"/>
                </a:lnTo>
                <a:close/>
                <a:moveTo>
                  <a:pt x="91564" y="3705"/>
                </a:moveTo>
                <a:lnTo>
                  <a:pt x="91434" y="3742"/>
                </a:lnTo>
                <a:lnTo>
                  <a:pt x="91378" y="3761"/>
                </a:lnTo>
                <a:lnTo>
                  <a:pt x="91322" y="3798"/>
                </a:lnTo>
                <a:lnTo>
                  <a:pt x="91285" y="3854"/>
                </a:lnTo>
                <a:lnTo>
                  <a:pt x="91248" y="3910"/>
                </a:lnTo>
                <a:lnTo>
                  <a:pt x="91229" y="3966"/>
                </a:lnTo>
                <a:lnTo>
                  <a:pt x="91211" y="4059"/>
                </a:lnTo>
                <a:lnTo>
                  <a:pt x="91229" y="4133"/>
                </a:lnTo>
                <a:lnTo>
                  <a:pt x="91248" y="4208"/>
                </a:lnTo>
                <a:lnTo>
                  <a:pt x="91285" y="4264"/>
                </a:lnTo>
                <a:lnTo>
                  <a:pt x="91322" y="4301"/>
                </a:lnTo>
                <a:lnTo>
                  <a:pt x="91378" y="4338"/>
                </a:lnTo>
                <a:lnTo>
                  <a:pt x="91434" y="4375"/>
                </a:lnTo>
                <a:lnTo>
                  <a:pt x="91564" y="4394"/>
                </a:lnTo>
                <a:lnTo>
                  <a:pt x="91695" y="4375"/>
                </a:lnTo>
                <a:lnTo>
                  <a:pt x="91751" y="4338"/>
                </a:lnTo>
                <a:lnTo>
                  <a:pt x="91806" y="4301"/>
                </a:lnTo>
                <a:lnTo>
                  <a:pt x="91862" y="4264"/>
                </a:lnTo>
                <a:lnTo>
                  <a:pt x="91881" y="4208"/>
                </a:lnTo>
                <a:lnTo>
                  <a:pt x="91918" y="4133"/>
                </a:lnTo>
                <a:lnTo>
                  <a:pt x="91918" y="4059"/>
                </a:lnTo>
                <a:lnTo>
                  <a:pt x="91918" y="3966"/>
                </a:lnTo>
                <a:lnTo>
                  <a:pt x="91881" y="3910"/>
                </a:lnTo>
                <a:lnTo>
                  <a:pt x="91862" y="3854"/>
                </a:lnTo>
                <a:lnTo>
                  <a:pt x="91806" y="3798"/>
                </a:lnTo>
                <a:lnTo>
                  <a:pt x="91751" y="3761"/>
                </a:lnTo>
                <a:lnTo>
                  <a:pt x="91695" y="3742"/>
                </a:lnTo>
                <a:lnTo>
                  <a:pt x="91564" y="3705"/>
                </a:lnTo>
                <a:close/>
                <a:moveTo>
                  <a:pt x="783" y="5269"/>
                </a:moveTo>
                <a:lnTo>
                  <a:pt x="727" y="5288"/>
                </a:lnTo>
                <a:lnTo>
                  <a:pt x="690" y="5306"/>
                </a:lnTo>
                <a:lnTo>
                  <a:pt x="652" y="5362"/>
                </a:lnTo>
                <a:lnTo>
                  <a:pt x="634" y="5399"/>
                </a:lnTo>
                <a:lnTo>
                  <a:pt x="615" y="5437"/>
                </a:lnTo>
                <a:lnTo>
                  <a:pt x="615" y="5455"/>
                </a:lnTo>
                <a:lnTo>
                  <a:pt x="597" y="5455"/>
                </a:lnTo>
                <a:lnTo>
                  <a:pt x="578" y="5474"/>
                </a:lnTo>
                <a:lnTo>
                  <a:pt x="504" y="5548"/>
                </a:lnTo>
                <a:lnTo>
                  <a:pt x="466" y="5623"/>
                </a:lnTo>
                <a:lnTo>
                  <a:pt x="466" y="5716"/>
                </a:lnTo>
                <a:lnTo>
                  <a:pt x="504" y="5809"/>
                </a:lnTo>
                <a:lnTo>
                  <a:pt x="559" y="5883"/>
                </a:lnTo>
                <a:lnTo>
                  <a:pt x="652" y="5939"/>
                </a:lnTo>
                <a:lnTo>
                  <a:pt x="746" y="5939"/>
                </a:lnTo>
                <a:lnTo>
                  <a:pt x="857" y="5921"/>
                </a:lnTo>
                <a:lnTo>
                  <a:pt x="932" y="5883"/>
                </a:lnTo>
                <a:lnTo>
                  <a:pt x="988" y="5809"/>
                </a:lnTo>
                <a:lnTo>
                  <a:pt x="1025" y="5716"/>
                </a:lnTo>
                <a:lnTo>
                  <a:pt x="1043" y="5623"/>
                </a:lnTo>
                <a:lnTo>
                  <a:pt x="1043" y="5530"/>
                </a:lnTo>
                <a:lnTo>
                  <a:pt x="1025" y="5437"/>
                </a:lnTo>
                <a:lnTo>
                  <a:pt x="969" y="5362"/>
                </a:lnTo>
                <a:lnTo>
                  <a:pt x="913" y="5306"/>
                </a:lnTo>
                <a:lnTo>
                  <a:pt x="857" y="5269"/>
                </a:lnTo>
                <a:close/>
                <a:moveTo>
                  <a:pt x="91583" y="5474"/>
                </a:moveTo>
                <a:lnTo>
                  <a:pt x="91527" y="5492"/>
                </a:lnTo>
                <a:lnTo>
                  <a:pt x="91471" y="5530"/>
                </a:lnTo>
                <a:lnTo>
                  <a:pt x="91416" y="5567"/>
                </a:lnTo>
                <a:lnTo>
                  <a:pt x="91378" y="5623"/>
                </a:lnTo>
                <a:lnTo>
                  <a:pt x="91360" y="5697"/>
                </a:lnTo>
                <a:lnTo>
                  <a:pt x="91341" y="5753"/>
                </a:lnTo>
                <a:lnTo>
                  <a:pt x="91341" y="5827"/>
                </a:lnTo>
                <a:lnTo>
                  <a:pt x="91360" y="5883"/>
                </a:lnTo>
                <a:lnTo>
                  <a:pt x="91378" y="5939"/>
                </a:lnTo>
                <a:lnTo>
                  <a:pt x="91453" y="6014"/>
                </a:lnTo>
                <a:lnTo>
                  <a:pt x="91546" y="6088"/>
                </a:lnTo>
                <a:lnTo>
                  <a:pt x="91658" y="6107"/>
                </a:lnTo>
                <a:lnTo>
                  <a:pt x="91713" y="6088"/>
                </a:lnTo>
                <a:lnTo>
                  <a:pt x="91788" y="6070"/>
                </a:lnTo>
                <a:lnTo>
                  <a:pt x="91844" y="6032"/>
                </a:lnTo>
                <a:lnTo>
                  <a:pt x="91900" y="5995"/>
                </a:lnTo>
                <a:lnTo>
                  <a:pt x="91937" y="5939"/>
                </a:lnTo>
                <a:lnTo>
                  <a:pt x="91955" y="5883"/>
                </a:lnTo>
                <a:lnTo>
                  <a:pt x="91974" y="5809"/>
                </a:lnTo>
                <a:lnTo>
                  <a:pt x="91974" y="5734"/>
                </a:lnTo>
                <a:lnTo>
                  <a:pt x="91955" y="5679"/>
                </a:lnTo>
                <a:lnTo>
                  <a:pt x="91937" y="5641"/>
                </a:lnTo>
                <a:lnTo>
                  <a:pt x="91862" y="5548"/>
                </a:lnTo>
                <a:lnTo>
                  <a:pt x="91769" y="5492"/>
                </a:lnTo>
                <a:lnTo>
                  <a:pt x="91658" y="5474"/>
                </a:lnTo>
                <a:close/>
                <a:moveTo>
                  <a:pt x="708" y="6963"/>
                </a:moveTo>
                <a:lnTo>
                  <a:pt x="652" y="6982"/>
                </a:lnTo>
                <a:lnTo>
                  <a:pt x="578" y="7000"/>
                </a:lnTo>
                <a:lnTo>
                  <a:pt x="504" y="7038"/>
                </a:lnTo>
                <a:lnTo>
                  <a:pt x="448" y="7075"/>
                </a:lnTo>
                <a:lnTo>
                  <a:pt x="392" y="7131"/>
                </a:lnTo>
                <a:lnTo>
                  <a:pt x="355" y="7187"/>
                </a:lnTo>
                <a:lnTo>
                  <a:pt x="336" y="7261"/>
                </a:lnTo>
                <a:lnTo>
                  <a:pt x="317" y="7317"/>
                </a:lnTo>
                <a:lnTo>
                  <a:pt x="317" y="7391"/>
                </a:lnTo>
                <a:lnTo>
                  <a:pt x="317" y="7447"/>
                </a:lnTo>
                <a:lnTo>
                  <a:pt x="355" y="7503"/>
                </a:lnTo>
                <a:lnTo>
                  <a:pt x="373" y="7559"/>
                </a:lnTo>
                <a:lnTo>
                  <a:pt x="429" y="7615"/>
                </a:lnTo>
                <a:lnTo>
                  <a:pt x="466" y="7652"/>
                </a:lnTo>
                <a:lnTo>
                  <a:pt x="541" y="7689"/>
                </a:lnTo>
                <a:lnTo>
                  <a:pt x="597" y="7708"/>
                </a:lnTo>
                <a:lnTo>
                  <a:pt x="671" y="7727"/>
                </a:lnTo>
                <a:lnTo>
                  <a:pt x="746" y="7708"/>
                </a:lnTo>
                <a:lnTo>
                  <a:pt x="801" y="7689"/>
                </a:lnTo>
                <a:lnTo>
                  <a:pt x="876" y="7671"/>
                </a:lnTo>
                <a:lnTo>
                  <a:pt x="932" y="7615"/>
                </a:lnTo>
                <a:lnTo>
                  <a:pt x="969" y="7559"/>
                </a:lnTo>
                <a:lnTo>
                  <a:pt x="1006" y="7503"/>
                </a:lnTo>
                <a:lnTo>
                  <a:pt x="1025" y="7429"/>
                </a:lnTo>
                <a:lnTo>
                  <a:pt x="1025" y="7354"/>
                </a:lnTo>
                <a:lnTo>
                  <a:pt x="1025" y="7261"/>
                </a:lnTo>
                <a:lnTo>
                  <a:pt x="1006" y="7187"/>
                </a:lnTo>
                <a:lnTo>
                  <a:pt x="969" y="7112"/>
                </a:lnTo>
                <a:lnTo>
                  <a:pt x="913" y="7056"/>
                </a:lnTo>
                <a:lnTo>
                  <a:pt x="857" y="7000"/>
                </a:lnTo>
                <a:lnTo>
                  <a:pt x="783" y="6982"/>
                </a:lnTo>
                <a:lnTo>
                  <a:pt x="708" y="6963"/>
                </a:lnTo>
                <a:close/>
                <a:moveTo>
                  <a:pt x="91658" y="7242"/>
                </a:moveTo>
                <a:lnTo>
                  <a:pt x="91602" y="7261"/>
                </a:lnTo>
                <a:lnTo>
                  <a:pt x="91546" y="7298"/>
                </a:lnTo>
                <a:lnTo>
                  <a:pt x="91490" y="7336"/>
                </a:lnTo>
                <a:lnTo>
                  <a:pt x="91434" y="7391"/>
                </a:lnTo>
                <a:lnTo>
                  <a:pt x="91397" y="7466"/>
                </a:lnTo>
                <a:lnTo>
                  <a:pt x="91378" y="7540"/>
                </a:lnTo>
                <a:lnTo>
                  <a:pt x="91378" y="7596"/>
                </a:lnTo>
                <a:lnTo>
                  <a:pt x="91378" y="7671"/>
                </a:lnTo>
                <a:lnTo>
                  <a:pt x="91397" y="7745"/>
                </a:lnTo>
                <a:lnTo>
                  <a:pt x="91434" y="7801"/>
                </a:lnTo>
                <a:lnTo>
                  <a:pt x="91490" y="7857"/>
                </a:lnTo>
                <a:lnTo>
                  <a:pt x="91546" y="7913"/>
                </a:lnTo>
                <a:lnTo>
                  <a:pt x="91602" y="7931"/>
                </a:lnTo>
                <a:lnTo>
                  <a:pt x="91676" y="7950"/>
                </a:lnTo>
                <a:lnTo>
                  <a:pt x="91751" y="7969"/>
                </a:lnTo>
                <a:lnTo>
                  <a:pt x="91806" y="7950"/>
                </a:lnTo>
                <a:lnTo>
                  <a:pt x="91881" y="7931"/>
                </a:lnTo>
                <a:lnTo>
                  <a:pt x="91937" y="7913"/>
                </a:lnTo>
                <a:lnTo>
                  <a:pt x="91993" y="7857"/>
                </a:lnTo>
                <a:lnTo>
                  <a:pt x="92049" y="7801"/>
                </a:lnTo>
                <a:lnTo>
                  <a:pt x="92086" y="7745"/>
                </a:lnTo>
                <a:lnTo>
                  <a:pt x="92104" y="7671"/>
                </a:lnTo>
                <a:lnTo>
                  <a:pt x="92104" y="7596"/>
                </a:lnTo>
                <a:lnTo>
                  <a:pt x="92104" y="7522"/>
                </a:lnTo>
                <a:lnTo>
                  <a:pt x="92067" y="7466"/>
                </a:lnTo>
                <a:lnTo>
                  <a:pt x="92049" y="7391"/>
                </a:lnTo>
                <a:lnTo>
                  <a:pt x="91993" y="7336"/>
                </a:lnTo>
                <a:lnTo>
                  <a:pt x="91937" y="7298"/>
                </a:lnTo>
                <a:lnTo>
                  <a:pt x="91862" y="7261"/>
                </a:lnTo>
                <a:lnTo>
                  <a:pt x="91806" y="7242"/>
                </a:lnTo>
                <a:close/>
                <a:moveTo>
                  <a:pt x="91304" y="9030"/>
                </a:moveTo>
                <a:lnTo>
                  <a:pt x="91211" y="9048"/>
                </a:lnTo>
                <a:lnTo>
                  <a:pt x="91118" y="9104"/>
                </a:lnTo>
                <a:lnTo>
                  <a:pt x="91080" y="9142"/>
                </a:lnTo>
                <a:lnTo>
                  <a:pt x="91062" y="9179"/>
                </a:lnTo>
                <a:lnTo>
                  <a:pt x="91043" y="9235"/>
                </a:lnTo>
                <a:lnTo>
                  <a:pt x="91043" y="9290"/>
                </a:lnTo>
                <a:lnTo>
                  <a:pt x="91043" y="9365"/>
                </a:lnTo>
                <a:lnTo>
                  <a:pt x="91062" y="9421"/>
                </a:lnTo>
                <a:lnTo>
                  <a:pt x="91080" y="9458"/>
                </a:lnTo>
                <a:lnTo>
                  <a:pt x="91118" y="9495"/>
                </a:lnTo>
                <a:lnTo>
                  <a:pt x="91211" y="9551"/>
                </a:lnTo>
                <a:lnTo>
                  <a:pt x="91416" y="9551"/>
                </a:lnTo>
                <a:lnTo>
                  <a:pt x="91490" y="9495"/>
                </a:lnTo>
                <a:lnTo>
                  <a:pt x="91527" y="9458"/>
                </a:lnTo>
                <a:lnTo>
                  <a:pt x="91546" y="9421"/>
                </a:lnTo>
                <a:lnTo>
                  <a:pt x="91564" y="9365"/>
                </a:lnTo>
                <a:lnTo>
                  <a:pt x="91583" y="9290"/>
                </a:lnTo>
                <a:lnTo>
                  <a:pt x="91564" y="9235"/>
                </a:lnTo>
                <a:lnTo>
                  <a:pt x="91546" y="9179"/>
                </a:lnTo>
                <a:lnTo>
                  <a:pt x="91527" y="9142"/>
                </a:lnTo>
                <a:lnTo>
                  <a:pt x="91490" y="9104"/>
                </a:lnTo>
                <a:lnTo>
                  <a:pt x="91416" y="9048"/>
                </a:lnTo>
                <a:lnTo>
                  <a:pt x="91304" y="9030"/>
                </a:lnTo>
                <a:close/>
                <a:moveTo>
                  <a:pt x="429" y="8955"/>
                </a:moveTo>
                <a:lnTo>
                  <a:pt x="373" y="8993"/>
                </a:lnTo>
                <a:lnTo>
                  <a:pt x="317" y="9030"/>
                </a:lnTo>
                <a:lnTo>
                  <a:pt x="243" y="9104"/>
                </a:lnTo>
                <a:lnTo>
                  <a:pt x="206" y="9216"/>
                </a:lnTo>
                <a:lnTo>
                  <a:pt x="206" y="9328"/>
                </a:lnTo>
                <a:lnTo>
                  <a:pt x="261" y="9439"/>
                </a:lnTo>
                <a:lnTo>
                  <a:pt x="299" y="9477"/>
                </a:lnTo>
                <a:lnTo>
                  <a:pt x="336" y="9514"/>
                </a:lnTo>
                <a:lnTo>
                  <a:pt x="392" y="9551"/>
                </a:lnTo>
                <a:lnTo>
                  <a:pt x="448" y="9570"/>
                </a:lnTo>
                <a:lnTo>
                  <a:pt x="578" y="9570"/>
                </a:lnTo>
                <a:lnTo>
                  <a:pt x="634" y="9551"/>
                </a:lnTo>
                <a:lnTo>
                  <a:pt x="690" y="9514"/>
                </a:lnTo>
                <a:lnTo>
                  <a:pt x="727" y="9477"/>
                </a:lnTo>
                <a:lnTo>
                  <a:pt x="764" y="9421"/>
                </a:lnTo>
                <a:lnTo>
                  <a:pt x="801" y="9365"/>
                </a:lnTo>
                <a:lnTo>
                  <a:pt x="820" y="9309"/>
                </a:lnTo>
                <a:lnTo>
                  <a:pt x="820" y="9253"/>
                </a:lnTo>
                <a:lnTo>
                  <a:pt x="820" y="9197"/>
                </a:lnTo>
                <a:lnTo>
                  <a:pt x="801" y="9123"/>
                </a:lnTo>
                <a:lnTo>
                  <a:pt x="764" y="9067"/>
                </a:lnTo>
                <a:lnTo>
                  <a:pt x="727" y="9030"/>
                </a:lnTo>
                <a:lnTo>
                  <a:pt x="671" y="8993"/>
                </a:lnTo>
                <a:lnTo>
                  <a:pt x="615" y="8974"/>
                </a:lnTo>
                <a:lnTo>
                  <a:pt x="559" y="8955"/>
                </a:lnTo>
                <a:close/>
                <a:moveTo>
                  <a:pt x="671" y="10501"/>
                </a:moveTo>
                <a:lnTo>
                  <a:pt x="522" y="10538"/>
                </a:lnTo>
                <a:lnTo>
                  <a:pt x="448" y="10575"/>
                </a:lnTo>
                <a:lnTo>
                  <a:pt x="392" y="10612"/>
                </a:lnTo>
                <a:lnTo>
                  <a:pt x="355" y="10668"/>
                </a:lnTo>
                <a:lnTo>
                  <a:pt x="317" y="10743"/>
                </a:lnTo>
                <a:lnTo>
                  <a:pt x="299" y="10799"/>
                </a:lnTo>
                <a:lnTo>
                  <a:pt x="299" y="10873"/>
                </a:lnTo>
                <a:lnTo>
                  <a:pt x="299" y="10947"/>
                </a:lnTo>
                <a:lnTo>
                  <a:pt x="336" y="11022"/>
                </a:lnTo>
                <a:lnTo>
                  <a:pt x="355" y="11078"/>
                </a:lnTo>
                <a:lnTo>
                  <a:pt x="410" y="11134"/>
                </a:lnTo>
                <a:lnTo>
                  <a:pt x="466" y="11171"/>
                </a:lnTo>
                <a:lnTo>
                  <a:pt x="522" y="11189"/>
                </a:lnTo>
                <a:lnTo>
                  <a:pt x="578" y="11208"/>
                </a:lnTo>
                <a:lnTo>
                  <a:pt x="652" y="11227"/>
                </a:lnTo>
                <a:lnTo>
                  <a:pt x="708" y="11208"/>
                </a:lnTo>
                <a:lnTo>
                  <a:pt x="783" y="11189"/>
                </a:lnTo>
                <a:lnTo>
                  <a:pt x="839" y="11152"/>
                </a:lnTo>
                <a:lnTo>
                  <a:pt x="894" y="11096"/>
                </a:lnTo>
                <a:lnTo>
                  <a:pt x="950" y="11041"/>
                </a:lnTo>
                <a:lnTo>
                  <a:pt x="1006" y="10985"/>
                </a:lnTo>
                <a:lnTo>
                  <a:pt x="1043" y="10910"/>
                </a:lnTo>
                <a:lnTo>
                  <a:pt x="1062" y="10836"/>
                </a:lnTo>
                <a:lnTo>
                  <a:pt x="1062" y="10761"/>
                </a:lnTo>
                <a:lnTo>
                  <a:pt x="1043" y="10687"/>
                </a:lnTo>
                <a:lnTo>
                  <a:pt x="1006" y="10612"/>
                </a:lnTo>
                <a:lnTo>
                  <a:pt x="950" y="10575"/>
                </a:lnTo>
                <a:lnTo>
                  <a:pt x="894" y="10538"/>
                </a:lnTo>
                <a:lnTo>
                  <a:pt x="820" y="10519"/>
                </a:lnTo>
                <a:lnTo>
                  <a:pt x="671" y="10501"/>
                </a:lnTo>
                <a:close/>
                <a:moveTo>
                  <a:pt x="91490" y="10538"/>
                </a:moveTo>
                <a:lnTo>
                  <a:pt x="91416" y="10575"/>
                </a:lnTo>
                <a:lnTo>
                  <a:pt x="91360" y="10612"/>
                </a:lnTo>
                <a:lnTo>
                  <a:pt x="91304" y="10650"/>
                </a:lnTo>
                <a:lnTo>
                  <a:pt x="91267" y="10724"/>
                </a:lnTo>
                <a:lnTo>
                  <a:pt x="91229" y="10780"/>
                </a:lnTo>
                <a:lnTo>
                  <a:pt x="91211" y="10854"/>
                </a:lnTo>
                <a:lnTo>
                  <a:pt x="91211" y="10929"/>
                </a:lnTo>
                <a:lnTo>
                  <a:pt x="91229" y="10985"/>
                </a:lnTo>
                <a:lnTo>
                  <a:pt x="91248" y="11059"/>
                </a:lnTo>
                <a:lnTo>
                  <a:pt x="91341" y="11152"/>
                </a:lnTo>
                <a:lnTo>
                  <a:pt x="91434" y="11208"/>
                </a:lnTo>
                <a:lnTo>
                  <a:pt x="91509" y="11227"/>
                </a:lnTo>
                <a:lnTo>
                  <a:pt x="91564" y="11245"/>
                </a:lnTo>
                <a:lnTo>
                  <a:pt x="91639" y="11227"/>
                </a:lnTo>
                <a:lnTo>
                  <a:pt x="91713" y="11208"/>
                </a:lnTo>
                <a:lnTo>
                  <a:pt x="91769" y="11171"/>
                </a:lnTo>
                <a:lnTo>
                  <a:pt x="91825" y="11115"/>
                </a:lnTo>
                <a:lnTo>
                  <a:pt x="91862" y="11059"/>
                </a:lnTo>
                <a:lnTo>
                  <a:pt x="91900" y="10985"/>
                </a:lnTo>
                <a:lnTo>
                  <a:pt x="91918" y="10929"/>
                </a:lnTo>
                <a:lnTo>
                  <a:pt x="91918" y="10854"/>
                </a:lnTo>
                <a:lnTo>
                  <a:pt x="91900" y="10780"/>
                </a:lnTo>
                <a:lnTo>
                  <a:pt x="91881" y="10724"/>
                </a:lnTo>
                <a:lnTo>
                  <a:pt x="91844" y="10668"/>
                </a:lnTo>
                <a:lnTo>
                  <a:pt x="91806" y="10631"/>
                </a:lnTo>
                <a:lnTo>
                  <a:pt x="91695" y="10556"/>
                </a:lnTo>
                <a:lnTo>
                  <a:pt x="91564" y="10538"/>
                </a:lnTo>
                <a:close/>
                <a:moveTo>
                  <a:pt x="764" y="12083"/>
                </a:moveTo>
                <a:lnTo>
                  <a:pt x="690" y="12102"/>
                </a:lnTo>
                <a:lnTo>
                  <a:pt x="615" y="12120"/>
                </a:lnTo>
                <a:lnTo>
                  <a:pt x="541" y="12139"/>
                </a:lnTo>
                <a:lnTo>
                  <a:pt x="466" y="12176"/>
                </a:lnTo>
                <a:lnTo>
                  <a:pt x="392" y="12232"/>
                </a:lnTo>
                <a:lnTo>
                  <a:pt x="355" y="12307"/>
                </a:lnTo>
                <a:lnTo>
                  <a:pt x="317" y="12381"/>
                </a:lnTo>
                <a:lnTo>
                  <a:pt x="317" y="12456"/>
                </a:lnTo>
                <a:lnTo>
                  <a:pt x="336" y="12530"/>
                </a:lnTo>
                <a:lnTo>
                  <a:pt x="373" y="12604"/>
                </a:lnTo>
                <a:lnTo>
                  <a:pt x="429" y="12679"/>
                </a:lnTo>
                <a:lnTo>
                  <a:pt x="485" y="12716"/>
                </a:lnTo>
                <a:lnTo>
                  <a:pt x="578" y="12735"/>
                </a:lnTo>
                <a:lnTo>
                  <a:pt x="652" y="12753"/>
                </a:lnTo>
                <a:lnTo>
                  <a:pt x="671" y="12753"/>
                </a:lnTo>
                <a:lnTo>
                  <a:pt x="708" y="12735"/>
                </a:lnTo>
                <a:lnTo>
                  <a:pt x="801" y="12716"/>
                </a:lnTo>
                <a:lnTo>
                  <a:pt x="894" y="12660"/>
                </a:lnTo>
                <a:lnTo>
                  <a:pt x="950" y="12567"/>
                </a:lnTo>
                <a:lnTo>
                  <a:pt x="988" y="12493"/>
                </a:lnTo>
                <a:lnTo>
                  <a:pt x="1006" y="12400"/>
                </a:lnTo>
                <a:lnTo>
                  <a:pt x="988" y="12307"/>
                </a:lnTo>
                <a:lnTo>
                  <a:pt x="950" y="12213"/>
                </a:lnTo>
                <a:lnTo>
                  <a:pt x="894" y="12158"/>
                </a:lnTo>
                <a:lnTo>
                  <a:pt x="820" y="12120"/>
                </a:lnTo>
                <a:lnTo>
                  <a:pt x="764" y="12083"/>
                </a:lnTo>
                <a:close/>
                <a:moveTo>
                  <a:pt x="91602" y="12381"/>
                </a:moveTo>
                <a:lnTo>
                  <a:pt x="91546" y="12418"/>
                </a:lnTo>
                <a:lnTo>
                  <a:pt x="91490" y="12456"/>
                </a:lnTo>
                <a:lnTo>
                  <a:pt x="91416" y="12567"/>
                </a:lnTo>
                <a:lnTo>
                  <a:pt x="91360" y="12698"/>
                </a:lnTo>
                <a:lnTo>
                  <a:pt x="91341" y="12809"/>
                </a:lnTo>
                <a:lnTo>
                  <a:pt x="91360" y="12884"/>
                </a:lnTo>
                <a:lnTo>
                  <a:pt x="91378" y="12940"/>
                </a:lnTo>
                <a:lnTo>
                  <a:pt x="91416" y="12995"/>
                </a:lnTo>
                <a:lnTo>
                  <a:pt x="91471" y="13033"/>
                </a:lnTo>
                <a:lnTo>
                  <a:pt x="91527" y="13070"/>
                </a:lnTo>
                <a:lnTo>
                  <a:pt x="91583" y="13089"/>
                </a:lnTo>
                <a:lnTo>
                  <a:pt x="91639" y="13107"/>
                </a:lnTo>
                <a:lnTo>
                  <a:pt x="91695" y="13089"/>
                </a:lnTo>
                <a:lnTo>
                  <a:pt x="91769" y="13089"/>
                </a:lnTo>
                <a:lnTo>
                  <a:pt x="91806" y="13051"/>
                </a:lnTo>
                <a:lnTo>
                  <a:pt x="91862" y="13014"/>
                </a:lnTo>
                <a:lnTo>
                  <a:pt x="91900" y="12977"/>
                </a:lnTo>
                <a:lnTo>
                  <a:pt x="91937" y="12902"/>
                </a:lnTo>
                <a:lnTo>
                  <a:pt x="91955" y="12846"/>
                </a:lnTo>
                <a:lnTo>
                  <a:pt x="91955" y="12772"/>
                </a:lnTo>
                <a:lnTo>
                  <a:pt x="91955" y="12698"/>
                </a:lnTo>
                <a:lnTo>
                  <a:pt x="91900" y="12567"/>
                </a:lnTo>
                <a:lnTo>
                  <a:pt x="91825" y="12456"/>
                </a:lnTo>
                <a:lnTo>
                  <a:pt x="91769" y="12418"/>
                </a:lnTo>
                <a:lnTo>
                  <a:pt x="91713" y="12400"/>
                </a:lnTo>
                <a:lnTo>
                  <a:pt x="91658" y="12381"/>
                </a:lnTo>
                <a:close/>
                <a:moveTo>
                  <a:pt x="578" y="14206"/>
                </a:moveTo>
                <a:lnTo>
                  <a:pt x="522" y="14224"/>
                </a:lnTo>
                <a:lnTo>
                  <a:pt x="466" y="14261"/>
                </a:lnTo>
                <a:lnTo>
                  <a:pt x="410" y="14299"/>
                </a:lnTo>
                <a:lnTo>
                  <a:pt x="373" y="14355"/>
                </a:lnTo>
                <a:lnTo>
                  <a:pt x="355" y="14429"/>
                </a:lnTo>
                <a:lnTo>
                  <a:pt x="336" y="14485"/>
                </a:lnTo>
                <a:lnTo>
                  <a:pt x="336" y="14559"/>
                </a:lnTo>
                <a:lnTo>
                  <a:pt x="355" y="14615"/>
                </a:lnTo>
                <a:lnTo>
                  <a:pt x="392" y="14652"/>
                </a:lnTo>
                <a:lnTo>
                  <a:pt x="410" y="14708"/>
                </a:lnTo>
                <a:lnTo>
                  <a:pt x="466" y="14746"/>
                </a:lnTo>
                <a:lnTo>
                  <a:pt x="522" y="14783"/>
                </a:lnTo>
                <a:lnTo>
                  <a:pt x="578" y="14801"/>
                </a:lnTo>
                <a:lnTo>
                  <a:pt x="634" y="14801"/>
                </a:lnTo>
                <a:lnTo>
                  <a:pt x="746" y="14783"/>
                </a:lnTo>
                <a:lnTo>
                  <a:pt x="839" y="14727"/>
                </a:lnTo>
                <a:lnTo>
                  <a:pt x="894" y="14652"/>
                </a:lnTo>
                <a:lnTo>
                  <a:pt x="932" y="14541"/>
                </a:lnTo>
                <a:lnTo>
                  <a:pt x="932" y="14448"/>
                </a:lnTo>
                <a:lnTo>
                  <a:pt x="894" y="14336"/>
                </a:lnTo>
                <a:lnTo>
                  <a:pt x="820" y="14261"/>
                </a:lnTo>
                <a:lnTo>
                  <a:pt x="727" y="14206"/>
                </a:lnTo>
                <a:close/>
                <a:moveTo>
                  <a:pt x="91509" y="14187"/>
                </a:moveTo>
                <a:lnTo>
                  <a:pt x="91434" y="14206"/>
                </a:lnTo>
                <a:lnTo>
                  <a:pt x="91378" y="14243"/>
                </a:lnTo>
                <a:lnTo>
                  <a:pt x="91322" y="14280"/>
                </a:lnTo>
                <a:lnTo>
                  <a:pt x="91285" y="14336"/>
                </a:lnTo>
                <a:lnTo>
                  <a:pt x="91248" y="14392"/>
                </a:lnTo>
                <a:lnTo>
                  <a:pt x="91229" y="14448"/>
                </a:lnTo>
                <a:lnTo>
                  <a:pt x="91229" y="14522"/>
                </a:lnTo>
                <a:lnTo>
                  <a:pt x="91229" y="14597"/>
                </a:lnTo>
                <a:lnTo>
                  <a:pt x="91248" y="14652"/>
                </a:lnTo>
                <a:lnTo>
                  <a:pt x="91285" y="14708"/>
                </a:lnTo>
                <a:lnTo>
                  <a:pt x="91322" y="14764"/>
                </a:lnTo>
                <a:lnTo>
                  <a:pt x="91378" y="14801"/>
                </a:lnTo>
                <a:lnTo>
                  <a:pt x="91434" y="14839"/>
                </a:lnTo>
                <a:lnTo>
                  <a:pt x="91509" y="14857"/>
                </a:lnTo>
                <a:lnTo>
                  <a:pt x="91639" y="14857"/>
                </a:lnTo>
                <a:lnTo>
                  <a:pt x="91695" y="14839"/>
                </a:lnTo>
                <a:lnTo>
                  <a:pt x="91751" y="14801"/>
                </a:lnTo>
                <a:lnTo>
                  <a:pt x="91806" y="14764"/>
                </a:lnTo>
                <a:lnTo>
                  <a:pt x="91844" y="14708"/>
                </a:lnTo>
                <a:lnTo>
                  <a:pt x="91881" y="14652"/>
                </a:lnTo>
                <a:lnTo>
                  <a:pt x="91900" y="14597"/>
                </a:lnTo>
                <a:lnTo>
                  <a:pt x="91900" y="14522"/>
                </a:lnTo>
                <a:lnTo>
                  <a:pt x="91900" y="14448"/>
                </a:lnTo>
                <a:lnTo>
                  <a:pt x="91881" y="14392"/>
                </a:lnTo>
                <a:lnTo>
                  <a:pt x="91844" y="14336"/>
                </a:lnTo>
                <a:lnTo>
                  <a:pt x="91806" y="14280"/>
                </a:lnTo>
                <a:lnTo>
                  <a:pt x="91751" y="14243"/>
                </a:lnTo>
                <a:lnTo>
                  <a:pt x="91695" y="14206"/>
                </a:lnTo>
                <a:lnTo>
                  <a:pt x="91639" y="14187"/>
                </a:lnTo>
                <a:close/>
                <a:moveTo>
                  <a:pt x="91453" y="15825"/>
                </a:moveTo>
                <a:lnTo>
                  <a:pt x="91397" y="15863"/>
                </a:lnTo>
                <a:lnTo>
                  <a:pt x="91360" y="15900"/>
                </a:lnTo>
                <a:lnTo>
                  <a:pt x="91322" y="15956"/>
                </a:lnTo>
                <a:lnTo>
                  <a:pt x="91322" y="16012"/>
                </a:lnTo>
                <a:lnTo>
                  <a:pt x="91341" y="16067"/>
                </a:lnTo>
                <a:lnTo>
                  <a:pt x="91378" y="16123"/>
                </a:lnTo>
                <a:lnTo>
                  <a:pt x="91434" y="16142"/>
                </a:lnTo>
                <a:lnTo>
                  <a:pt x="91490" y="16161"/>
                </a:lnTo>
                <a:lnTo>
                  <a:pt x="91546" y="16142"/>
                </a:lnTo>
                <a:lnTo>
                  <a:pt x="91602" y="16105"/>
                </a:lnTo>
                <a:lnTo>
                  <a:pt x="91639" y="16049"/>
                </a:lnTo>
                <a:lnTo>
                  <a:pt x="91658" y="15974"/>
                </a:lnTo>
                <a:lnTo>
                  <a:pt x="91639" y="15918"/>
                </a:lnTo>
                <a:lnTo>
                  <a:pt x="91564" y="15844"/>
                </a:lnTo>
                <a:lnTo>
                  <a:pt x="91509" y="15825"/>
                </a:lnTo>
                <a:close/>
                <a:moveTo>
                  <a:pt x="522" y="15918"/>
                </a:moveTo>
                <a:lnTo>
                  <a:pt x="373" y="15937"/>
                </a:lnTo>
                <a:lnTo>
                  <a:pt x="243" y="15974"/>
                </a:lnTo>
                <a:lnTo>
                  <a:pt x="131" y="16067"/>
                </a:lnTo>
                <a:lnTo>
                  <a:pt x="57" y="16179"/>
                </a:lnTo>
                <a:lnTo>
                  <a:pt x="1" y="16309"/>
                </a:lnTo>
                <a:lnTo>
                  <a:pt x="1" y="16384"/>
                </a:lnTo>
                <a:lnTo>
                  <a:pt x="1" y="16458"/>
                </a:lnTo>
                <a:lnTo>
                  <a:pt x="19" y="16533"/>
                </a:lnTo>
                <a:lnTo>
                  <a:pt x="57" y="16607"/>
                </a:lnTo>
                <a:lnTo>
                  <a:pt x="131" y="16719"/>
                </a:lnTo>
                <a:lnTo>
                  <a:pt x="187" y="16775"/>
                </a:lnTo>
                <a:lnTo>
                  <a:pt x="261" y="16812"/>
                </a:lnTo>
                <a:lnTo>
                  <a:pt x="336" y="16849"/>
                </a:lnTo>
                <a:lnTo>
                  <a:pt x="410" y="16868"/>
                </a:lnTo>
                <a:lnTo>
                  <a:pt x="485" y="16868"/>
                </a:lnTo>
                <a:lnTo>
                  <a:pt x="559" y="16849"/>
                </a:lnTo>
                <a:lnTo>
                  <a:pt x="615" y="16812"/>
                </a:lnTo>
                <a:lnTo>
                  <a:pt x="690" y="16775"/>
                </a:lnTo>
                <a:lnTo>
                  <a:pt x="727" y="16719"/>
                </a:lnTo>
                <a:lnTo>
                  <a:pt x="783" y="16645"/>
                </a:lnTo>
                <a:lnTo>
                  <a:pt x="894" y="16551"/>
                </a:lnTo>
                <a:lnTo>
                  <a:pt x="932" y="16496"/>
                </a:lnTo>
                <a:lnTo>
                  <a:pt x="950" y="16421"/>
                </a:lnTo>
                <a:lnTo>
                  <a:pt x="969" y="16328"/>
                </a:lnTo>
                <a:lnTo>
                  <a:pt x="950" y="16254"/>
                </a:lnTo>
                <a:lnTo>
                  <a:pt x="932" y="16198"/>
                </a:lnTo>
                <a:lnTo>
                  <a:pt x="894" y="16123"/>
                </a:lnTo>
                <a:lnTo>
                  <a:pt x="857" y="16067"/>
                </a:lnTo>
                <a:lnTo>
                  <a:pt x="801" y="16012"/>
                </a:lnTo>
                <a:lnTo>
                  <a:pt x="727" y="15974"/>
                </a:lnTo>
                <a:lnTo>
                  <a:pt x="671" y="15956"/>
                </a:lnTo>
                <a:lnTo>
                  <a:pt x="522" y="15918"/>
                </a:lnTo>
                <a:close/>
                <a:moveTo>
                  <a:pt x="91732" y="17743"/>
                </a:moveTo>
                <a:lnTo>
                  <a:pt x="91676" y="17762"/>
                </a:lnTo>
                <a:lnTo>
                  <a:pt x="91602" y="17780"/>
                </a:lnTo>
                <a:lnTo>
                  <a:pt x="91546" y="17818"/>
                </a:lnTo>
                <a:lnTo>
                  <a:pt x="91509" y="17855"/>
                </a:lnTo>
                <a:lnTo>
                  <a:pt x="91471" y="17911"/>
                </a:lnTo>
                <a:lnTo>
                  <a:pt x="91434" y="17966"/>
                </a:lnTo>
                <a:lnTo>
                  <a:pt x="91434" y="18041"/>
                </a:lnTo>
                <a:lnTo>
                  <a:pt x="91434" y="18097"/>
                </a:lnTo>
                <a:lnTo>
                  <a:pt x="91434" y="18153"/>
                </a:lnTo>
                <a:lnTo>
                  <a:pt x="91453" y="18208"/>
                </a:lnTo>
                <a:lnTo>
                  <a:pt x="91527" y="18302"/>
                </a:lnTo>
                <a:lnTo>
                  <a:pt x="91620" y="18357"/>
                </a:lnTo>
                <a:lnTo>
                  <a:pt x="91732" y="18395"/>
                </a:lnTo>
                <a:lnTo>
                  <a:pt x="91806" y="18376"/>
                </a:lnTo>
                <a:lnTo>
                  <a:pt x="91862" y="18357"/>
                </a:lnTo>
                <a:lnTo>
                  <a:pt x="91918" y="18320"/>
                </a:lnTo>
                <a:lnTo>
                  <a:pt x="91974" y="18283"/>
                </a:lnTo>
                <a:lnTo>
                  <a:pt x="92011" y="18227"/>
                </a:lnTo>
                <a:lnTo>
                  <a:pt x="92030" y="18171"/>
                </a:lnTo>
                <a:lnTo>
                  <a:pt x="92049" y="18115"/>
                </a:lnTo>
                <a:lnTo>
                  <a:pt x="92049" y="18041"/>
                </a:lnTo>
                <a:lnTo>
                  <a:pt x="92049" y="17985"/>
                </a:lnTo>
                <a:lnTo>
                  <a:pt x="92030" y="17929"/>
                </a:lnTo>
                <a:lnTo>
                  <a:pt x="91955" y="17836"/>
                </a:lnTo>
                <a:lnTo>
                  <a:pt x="91862" y="17780"/>
                </a:lnTo>
                <a:lnTo>
                  <a:pt x="91732" y="17743"/>
                </a:lnTo>
                <a:close/>
                <a:moveTo>
                  <a:pt x="634" y="18097"/>
                </a:moveTo>
                <a:lnTo>
                  <a:pt x="578" y="18115"/>
                </a:lnTo>
                <a:lnTo>
                  <a:pt x="522" y="18115"/>
                </a:lnTo>
                <a:lnTo>
                  <a:pt x="466" y="18153"/>
                </a:lnTo>
                <a:lnTo>
                  <a:pt x="429" y="18190"/>
                </a:lnTo>
                <a:lnTo>
                  <a:pt x="373" y="18283"/>
                </a:lnTo>
                <a:lnTo>
                  <a:pt x="355" y="18339"/>
                </a:lnTo>
                <a:lnTo>
                  <a:pt x="355" y="18413"/>
                </a:lnTo>
                <a:lnTo>
                  <a:pt x="355" y="18469"/>
                </a:lnTo>
                <a:lnTo>
                  <a:pt x="373" y="18506"/>
                </a:lnTo>
                <a:lnTo>
                  <a:pt x="429" y="18599"/>
                </a:lnTo>
                <a:lnTo>
                  <a:pt x="522" y="18655"/>
                </a:lnTo>
                <a:lnTo>
                  <a:pt x="634" y="18693"/>
                </a:lnTo>
                <a:lnTo>
                  <a:pt x="690" y="18674"/>
                </a:lnTo>
                <a:lnTo>
                  <a:pt x="746" y="18674"/>
                </a:lnTo>
                <a:lnTo>
                  <a:pt x="839" y="18599"/>
                </a:lnTo>
                <a:lnTo>
                  <a:pt x="913" y="18506"/>
                </a:lnTo>
                <a:lnTo>
                  <a:pt x="932" y="18451"/>
                </a:lnTo>
                <a:lnTo>
                  <a:pt x="932" y="18395"/>
                </a:lnTo>
                <a:lnTo>
                  <a:pt x="932" y="18339"/>
                </a:lnTo>
                <a:lnTo>
                  <a:pt x="913" y="18283"/>
                </a:lnTo>
                <a:lnTo>
                  <a:pt x="839" y="18190"/>
                </a:lnTo>
                <a:lnTo>
                  <a:pt x="746" y="18134"/>
                </a:lnTo>
                <a:lnTo>
                  <a:pt x="634" y="18097"/>
                </a:lnTo>
                <a:close/>
                <a:moveTo>
                  <a:pt x="91676" y="19456"/>
                </a:moveTo>
                <a:lnTo>
                  <a:pt x="91602" y="19475"/>
                </a:lnTo>
                <a:lnTo>
                  <a:pt x="91527" y="19493"/>
                </a:lnTo>
                <a:lnTo>
                  <a:pt x="91471" y="19530"/>
                </a:lnTo>
                <a:lnTo>
                  <a:pt x="91378" y="19642"/>
                </a:lnTo>
                <a:lnTo>
                  <a:pt x="91322" y="19772"/>
                </a:lnTo>
                <a:lnTo>
                  <a:pt x="91304" y="19847"/>
                </a:lnTo>
                <a:lnTo>
                  <a:pt x="91304" y="19921"/>
                </a:lnTo>
                <a:lnTo>
                  <a:pt x="91322" y="19996"/>
                </a:lnTo>
                <a:lnTo>
                  <a:pt x="91341" y="20052"/>
                </a:lnTo>
                <a:lnTo>
                  <a:pt x="91378" y="20126"/>
                </a:lnTo>
                <a:lnTo>
                  <a:pt x="91434" y="20163"/>
                </a:lnTo>
                <a:lnTo>
                  <a:pt x="91490" y="20219"/>
                </a:lnTo>
                <a:lnTo>
                  <a:pt x="91546" y="20238"/>
                </a:lnTo>
                <a:lnTo>
                  <a:pt x="91620" y="20256"/>
                </a:lnTo>
                <a:lnTo>
                  <a:pt x="91695" y="20256"/>
                </a:lnTo>
                <a:lnTo>
                  <a:pt x="91751" y="20238"/>
                </a:lnTo>
                <a:lnTo>
                  <a:pt x="91825" y="20201"/>
                </a:lnTo>
                <a:lnTo>
                  <a:pt x="91881" y="20163"/>
                </a:lnTo>
                <a:lnTo>
                  <a:pt x="91937" y="20108"/>
                </a:lnTo>
                <a:lnTo>
                  <a:pt x="91974" y="20052"/>
                </a:lnTo>
                <a:lnTo>
                  <a:pt x="91993" y="19977"/>
                </a:lnTo>
                <a:lnTo>
                  <a:pt x="92011" y="19921"/>
                </a:lnTo>
                <a:lnTo>
                  <a:pt x="92011" y="19847"/>
                </a:lnTo>
                <a:lnTo>
                  <a:pt x="91993" y="19772"/>
                </a:lnTo>
                <a:lnTo>
                  <a:pt x="91955" y="19717"/>
                </a:lnTo>
                <a:lnTo>
                  <a:pt x="91881" y="19586"/>
                </a:lnTo>
                <a:lnTo>
                  <a:pt x="91825" y="19530"/>
                </a:lnTo>
                <a:lnTo>
                  <a:pt x="91751" y="19475"/>
                </a:lnTo>
                <a:lnTo>
                  <a:pt x="91676" y="19456"/>
                </a:lnTo>
                <a:close/>
                <a:moveTo>
                  <a:pt x="634" y="19772"/>
                </a:moveTo>
                <a:lnTo>
                  <a:pt x="522" y="19810"/>
                </a:lnTo>
                <a:lnTo>
                  <a:pt x="429" y="19884"/>
                </a:lnTo>
                <a:lnTo>
                  <a:pt x="392" y="19921"/>
                </a:lnTo>
                <a:lnTo>
                  <a:pt x="373" y="19977"/>
                </a:lnTo>
                <a:lnTo>
                  <a:pt x="355" y="20052"/>
                </a:lnTo>
                <a:lnTo>
                  <a:pt x="355" y="20108"/>
                </a:lnTo>
                <a:lnTo>
                  <a:pt x="355" y="20182"/>
                </a:lnTo>
                <a:lnTo>
                  <a:pt x="373" y="20238"/>
                </a:lnTo>
                <a:lnTo>
                  <a:pt x="410" y="20294"/>
                </a:lnTo>
                <a:lnTo>
                  <a:pt x="466" y="20350"/>
                </a:lnTo>
                <a:lnTo>
                  <a:pt x="522" y="20387"/>
                </a:lnTo>
                <a:lnTo>
                  <a:pt x="578" y="20405"/>
                </a:lnTo>
                <a:lnTo>
                  <a:pt x="634" y="20424"/>
                </a:lnTo>
                <a:lnTo>
                  <a:pt x="708" y="20424"/>
                </a:lnTo>
                <a:lnTo>
                  <a:pt x="764" y="20405"/>
                </a:lnTo>
                <a:lnTo>
                  <a:pt x="820" y="20387"/>
                </a:lnTo>
                <a:lnTo>
                  <a:pt x="876" y="20350"/>
                </a:lnTo>
                <a:lnTo>
                  <a:pt x="913" y="20312"/>
                </a:lnTo>
                <a:lnTo>
                  <a:pt x="950" y="20256"/>
                </a:lnTo>
                <a:lnTo>
                  <a:pt x="969" y="20201"/>
                </a:lnTo>
                <a:lnTo>
                  <a:pt x="988" y="20126"/>
                </a:lnTo>
                <a:lnTo>
                  <a:pt x="988" y="20070"/>
                </a:lnTo>
                <a:lnTo>
                  <a:pt x="969" y="20014"/>
                </a:lnTo>
                <a:lnTo>
                  <a:pt x="950" y="19940"/>
                </a:lnTo>
                <a:lnTo>
                  <a:pt x="913" y="19884"/>
                </a:lnTo>
                <a:lnTo>
                  <a:pt x="876" y="19847"/>
                </a:lnTo>
                <a:lnTo>
                  <a:pt x="820" y="19810"/>
                </a:lnTo>
                <a:lnTo>
                  <a:pt x="764" y="19791"/>
                </a:lnTo>
                <a:lnTo>
                  <a:pt x="634" y="19772"/>
                </a:lnTo>
                <a:close/>
                <a:moveTo>
                  <a:pt x="91602" y="21020"/>
                </a:moveTo>
                <a:lnTo>
                  <a:pt x="91527" y="21038"/>
                </a:lnTo>
                <a:lnTo>
                  <a:pt x="91453" y="21076"/>
                </a:lnTo>
                <a:lnTo>
                  <a:pt x="91397" y="21132"/>
                </a:lnTo>
                <a:lnTo>
                  <a:pt x="91360" y="21187"/>
                </a:lnTo>
                <a:lnTo>
                  <a:pt x="91322" y="21262"/>
                </a:lnTo>
                <a:lnTo>
                  <a:pt x="91304" y="21336"/>
                </a:lnTo>
                <a:lnTo>
                  <a:pt x="91322" y="21411"/>
                </a:lnTo>
                <a:lnTo>
                  <a:pt x="91322" y="21467"/>
                </a:lnTo>
                <a:lnTo>
                  <a:pt x="91360" y="21523"/>
                </a:lnTo>
                <a:lnTo>
                  <a:pt x="91397" y="21578"/>
                </a:lnTo>
                <a:lnTo>
                  <a:pt x="91453" y="21634"/>
                </a:lnTo>
                <a:lnTo>
                  <a:pt x="91509" y="21653"/>
                </a:lnTo>
                <a:lnTo>
                  <a:pt x="91564" y="21690"/>
                </a:lnTo>
                <a:lnTo>
                  <a:pt x="91695" y="21690"/>
                </a:lnTo>
                <a:lnTo>
                  <a:pt x="91751" y="21671"/>
                </a:lnTo>
                <a:lnTo>
                  <a:pt x="91862" y="21616"/>
                </a:lnTo>
                <a:lnTo>
                  <a:pt x="91937" y="21541"/>
                </a:lnTo>
                <a:lnTo>
                  <a:pt x="91974" y="21485"/>
                </a:lnTo>
                <a:lnTo>
                  <a:pt x="91993" y="21411"/>
                </a:lnTo>
                <a:lnTo>
                  <a:pt x="91993" y="21355"/>
                </a:lnTo>
                <a:lnTo>
                  <a:pt x="91993" y="21299"/>
                </a:lnTo>
                <a:lnTo>
                  <a:pt x="91937" y="21169"/>
                </a:lnTo>
                <a:lnTo>
                  <a:pt x="91862" y="21076"/>
                </a:lnTo>
                <a:lnTo>
                  <a:pt x="91806" y="21057"/>
                </a:lnTo>
                <a:lnTo>
                  <a:pt x="91751" y="21020"/>
                </a:lnTo>
                <a:close/>
                <a:moveTo>
                  <a:pt x="597" y="21504"/>
                </a:moveTo>
                <a:lnTo>
                  <a:pt x="559" y="21523"/>
                </a:lnTo>
                <a:lnTo>
                  <a:pt x="504" y="21541"/>
                </a:lnTo>
                <a:lnTo>
                  <a:pt x="410" y="21616"/>
                </a:lnTo>
                <a:lnTo>
                  <a:pt x="392" y="21671"/>
                </a:lnTo>
                <a:lnTo>
                  <a:pt x="373" y="21727"/>
                </a:lnTo>
                <a:lnTo>
                  <a:pt x="373" y="21820"/>
                </a:lnTo>
                <a:lnTo>
                  <a:pt x="429" y="21913"/>
                </a:lnTo>
                <a:lnTo>
                  <a:pt x="504" y="21988"/>
                </a:lnTo>
                <a:lnTo>
                  <a:pt x="597" y="22025"/>
                </a:lnTo>
                <a:lnTo>
                  <a:pt x="708" y="22025"/>
                </a:lnTo>
                <a:lnTo>
                  <a:pt x="783" y="21988"/>
                </a:lnTo>
                <a:lnTo>
                  <a:pt x="857" y="21913"/>
                </a:lnTo>
                <a:lnTo>
                  <a:pt x="894" y="21820"/>
                </a:lnTo>
                <a:lnTo>
                  <a:pt x="894" y="21727"/>
                </a:lnTo>
                <a:lnTo>
                  <a:pt x="876" y="21634"/>
                </a:lnTo>
                <a:lnTo>
                  <a:pt x="820" y="21560"/>
                </a:lnTo>
                <a:lnTo>
                  <a:pt x="764" y="21541"/>
                </a:lnTo>
                <a:lnTo>
                  <a:pt x="708" y="21523"/>
                </a:lnTo>
                <a:lnTo>
                  <a:pt x="652" y="21504"/>
                </a:lnTo>
                <a:close/>
                <a:moveTo>
                  <a:pt x="578" y="22844"/>
                </a:moveTo>
                <a:lnTo>
                  <a:pt x="522" y="22863"/>
                </a:lnTo>
                <a:lnTo>
                  <a:pt x="448" y="22919"/>
                </a:lnTo>
                <a:lnTo>
                  <a:pt x="373" y="23012"/>
                </a:lnTo>
                <a:lnTo>
                  <a:pt x="355" y="23105"/>
                </a:lnTo>
                <a:lnTo>
                  <a:pt x="355" y="23198"/>
                </a:lnTo>
                <a:lnTo>
                  <a:pt x="373" y="23254"/>
                </a:lnTo>
                <a:lnTo>
                  <a:pt x="410" y="23291"/>
                </a:lnTo>
                <a:lnTo>
                  <a:pt x="448" y="23328"/>
                </a:lnTo>
                <a:lnTo>
                  <a:pt x="504" y="23366"/>
                </a:lnTo>
                <a:lnTo>
                  <a:pt x="578" y="23384"/>
                </a:lnTo>
                <a:lnTo>
                  <a:pt x="634" y="23384"/>
                </a:lnTo>
                <a:lnTo>
                  <a:pt x="690" y="23366"/>
                </a:lnTo>
                <a:lnTo>
                  <a:pt x="746" y="23347"/>
                </a:lnTo>
                <a:lnTo>
                  <a:pt x="839" y="23291"/>
                </a:lnTo>
                <a:lnTo>
                  <a:pt x="876" y="23235"/>
                </a:lnTo>
                <a:lnTo>
                  <a:pt x="894" y="23198"/>
                </a:lnTo>
                <a:lnTo>
                  <a:pt x="913" y="23142"/>
                </a:lnTo>
                <a:lnTo>
                  <a:pt x="913" y="23105"/>
                </a:lnTo>
                <a:lnTo>
                  <a:pt x="876" y="23012"/>
                </a:lnTo>
                <a:lnTo>
                  <a:pt x="820" y="22937"/>
                </a:lnTo>
                <a:lnTo>
                  <a:pt x="746" y="22882"/>
                </a:lnTo>
                <a:lnTo>
                  <a:pt x="690" y="22863"/>
                </a:lnTo>
                <a:lnTo>
                  <a:pt x="634" y="22844"/>
                </a:lnTo>
                <a:close/>
                <a:moveTo>
                  <a:pt x="91602" y="23068"/>
                </a:moveTo>
                <a:lnTo>
                  <a:pt x="91527" y="23086"/>
                </a:lnTo>
                <a:lnTo>
                  <a:pt x="91453" y="23124"/>
                </a:lnTo>
                <a:lnTo>
                  <a:pt x="91397" y="23161"/>
                </a:lnTo>
                <a:lnTo>
                  <a:pt x="91341" y="23198"/>
                </a:lnTo>
                <a:lnTo>
                  <a:pt x="91285" y="23254"/>
                </a:lnTo>
                <a:lnTo>
                  <a:pt x="91267" y="23328"/>
                </a:lnTo>
                <a:lnTo>
                  <a:pt x="91248" y="23403"/>
                </a:lnTo>
                <a:lnTo>
                  <a:pt x="91248" y="23459"/>
                </a:lnTo>
                <a:lnTo>
                  <a:pt x="91267" y="23589"/>
                </a:lnTo>
                <a:lnTo>
                  <a:pt x="91304" y="23645"/>
                </a:lnTo>
                <a:lnTo>
                  <a:pt x="91341" y="23682"/>
                </a:lnTo>
                <a:lnTo>
                  <a:pt x="91397" y="23719"/>
                </a:lnTo>
                <a:lnTo>
                  <a:pt x="91453" y="23757"/>
                </a:lnTo>
                <a:lnTo>
                  <a:pt x="91509" y="23775"/>
                </a:lnTo>
                <a:lnTo>
                  <a:pt x="91564" y="23794"/>
                </a:lnTo>
                <a:lnTo>
                  <a:pt x="91695" y="23775"/>
                </a:lnTo>
                <a:lnTo>
                  <a:pt x="91751" y="23757"/>
                </a:lnTo>
                <a:lnTo>
                  <a:pt x="91806" y="23719"/>
                </a:lnTo>
                <a:lnTo>
                  <a:pt x="91862" y="23682"/>
                </a:lnTo>
                <a:lnTo>
                  <a:pt x="91900" y="23626"/>
                </a:lnTo>
                <a:lnTo>
                  <a:pt x="91918" y="23552"/>
                </a:lnTo>
                <a:lnTo>
                  <a:pt x="91937" y="23459"/>
                </a:lnTo>
                <a:lnTo>
                  <a:pt x="91955" y="23384"/>
                </a:lnTo>
                <a:lnTo>
                  <a:pt x="91955" y="23291"/>
                </a:lnTo>
                <a:lnTo>
                  <a:pt x="91937" y="23217"/>
                </a:lnTo>
                <a:lnTo>
                  <a:pt x="91900" y="23161"/>
                </a:lnTo>
                <a:lnTo>
                  <a:pt x="91825" y="23105"/>
                </a:lnTo>
                <a:lnTo>
                  <a:pt x="91751" y="23086"/>
                </a:lnTo>
                <a:lnTo>
                  <a:pt x="91676" y="23068"/>
                </a:lnTo>
                <a:close/>
                <a:moveTo>
                  <a:pt x="91546" y="24632"/>
                </a:moveTo>
                <a:lnTo>
                  <a:pt x="91471" y="24650"/>
                </a:lnTo>
                <a:lnTo>
                  <a:pt x="91416" y="24669"/>
                </a:lnTo>
                <a:lnTo>
                  <a:pt x="91360" y="24688"/>
                </a:lnTo>
                <a:lnTo>
                  <a:pt x="91304" y="24743"/>
                </a:lnTo>
                <a:lnTo>
                  <a:pt x="91267" y="24781"/>
                </a:lnTo>
                <a:lnTo>
                  <a:pt x="91248" y="24837"/>
                </a:lnTo>
                <a:lnTo>
                  <a:pt x="91229" y="24911"/>
                </a:lnTo>
                <a:lnTo>
                  <a:pt x="91229" y="24967"/>
                </a:lnTo>
                <a:lnTo>
                  <a:pt x="91229" y="25023"/>
                </a:lnTo>
                <a:lnTo>
                  <a:pt x="91248" y="25079"/>
                </a:lnTo>
                <a:lnTo>
                  <a:pt x="91322" y="25172"/>
                </a:lnTo>
                <a:lnTo>
                  <a:pt x="91416" y="25246"/>
                </a:lnTo>
                <a:lnTo>
                  <a:pt x="91546" y="25265"/>
                </a:lnTo>
                <a:lnTo>
                  <a:pt x="91602" y="25265"/>
                </a:lnTo>
                <a:lnTo>
                  <a:pt x="91676" y="25246"/>
                </a:lnTo>
                <a:lnTo>
                  <a:pt x="91713" y="25209"/>
                </a:lnTo>
                <a:lnTo>
                  <a:pt x="91769" y="25153"/>
                </a:lnTo>
                <a:lnTo>
                  <a:pt x="91806" y="25116"/>
                </a:lnTo>
                <a:lnTo>
                  <a:pt x="91844" y="25041"/>
                </a:lnTo>
                <a:lnTo>
                  <a:pt x="91844" y="24985"/>
                </a:lnTo>
                <a:lnTo>
                  <a:pt x="91844" y="24911"/>
                </a:lnTo>
                <a:lnTo>
                  <a:pt x="91844" y="24855"/>
                </a:lnTo>
                <a:lnTo>
                  <a:pt x="91825" y="24818"/>
                </a:lnTo>
                <a:lnTo>
                  <a:pt x="91751" y="24725"/>
                </a:lnTo>
                <a:lnTo>
                  <a:pt x="91658" y="24669"/>
                </a:lnTo>
                <a:lnTo>
                  <a:pt x="91546" y="24632"/>
                </a:lnTo>
                <a:close/>
                <a:moveTo>
                  <a:pt x="727" y="25060"/>
                </a:moveTo>
                <a:lnTo>
                  <a:pt x="652" y="25079"/>
                </a:lnTo>
                <a:lnTo>
                  <a:pt x="597" y="25097"/>
                </a:lnTo>
                <a:lnTo>
                  <a:pt x="541" y="25134"/>
                </a:lnTo>
                <a:lnTo>
                  <a:pt x="485" y="25172"/>
                </a:lnTo>
                <a:lnTo>
                  <a:pt x="448" y="25228"/>
                </a:lnTo>
                <a:lnTo>
                  <a:pt x="429" y="25302"/>
                </a:lnTo>
                <a:lnTo>
                  <a:pt x="410" y="25358"/>
                </a:lnTo>
                <a:lnTo>
                  <a:pt x="410" y="25432"/>
                </a:lnTo>
                <a:lnTo>
                  <a:pt x="429" y="25488"/>
                </a:lnTo>
                <a:lnTo>
                  <a:pt x="466" y="25563"/>
                </a:lnTo>
                <a:lnTo>
                  <a:pt x="504" y="25600"/>
                </a:lnTo>
                <a:lnTo>
                  <a:pt x="559" y="25656"/>
                </a:lnTo>
                <a:lnTo>
                  <a:pt x="615" y="25674"/>
                </a:lnTo>
                <a:lnTo>
                  <a:pt x="671" y="25693"/>
                </a:lnTo>
                <a:lnTo>
                  <a:pt x="801" y="25693"/>
                </a:lnTo>
                <a:lnTo>
                  <a:pt x="913" y="25637"/>
                </a:lnTo>
                <a:lnTo>
                  <a:pt x="988" y="25544"/>
                </a:lnTo>
                <a:lnTo>
                  <a:pt x="1025" y="25451"/>
                </a:lnTo>
                <a:lnTo>
                  <a:pt x="1043" y="25376"/>
                </a:lnTo>
                <a:lnTo>
                  <a:pt x="1025" y="25321"/>
                </a:lnTo>
                <a:lnTo>
                  <a:pt x="988" y="25228"/>
                </a:lnTo>
                <a:lnTo>
                  <a:pt x="913" y="25134"/>
                </a:lnTo>
                <a:lnTo>
                  <a:pt x="820" y="25079"/>
                </a:lnTo>
                <a:lnTo>
                  <a:pt x="727" y="25060"/>
                </a:lnTo>
                <a:close/>
                <a:moveTo>
                  <a:pt x="91658" y="26289"/>
                </a:moveTo>
                <a:lnTo>
                  <a:pt x="91546" y="26345"/>
                </a:lnTo>
                <a:lnTo>
                  <a:pt x="91434" y="26419"/>
                </a:lnTo>
                <a:lnTo>
                  <a:pt x="91397" y="26475"/>
                </a:lnTo>
                <a:lnTo>
                  <a:pt x="91378" y="26531"/>
                </a:lnTo>
                <a:lnTo>
                  <a:pt x="91360" y="26587"/>
                </a:lnTo>
                <a:lnTo>
                  <a:pt x="91341" y="26661"/>
                </a:lnTo>
                <a:lnTo>
                  <a:pt x="91360" y="26717"/>
                </a:lnTo>
                <a:lnTo>
                  <a:pt x="91378" y="26773"/>
                </a:lnTo>
                <a:lnTo>
                  <a:pt x="91416" y="26829"/>
                </a:lnTo>
                <a:lnTo>
                  <a:pt x="91453" y="26885"/>
                </a:lnTo>
                <a:lnTo>
                  <a:pt x="91509" y="26922"/>
                </a:lnTo>
                <a:lnTo>
                  <a:pt x="91564" y="26959"/>
                </a:lnTo>
                <a:lnTo>
                  <a:pt x="91620" y="26978"/>
                </a:lnTo>
                <a:lnTo>
                  <a:pt x="91676" y="26978"/>
                </a:lnTo>
                <a:lnTo>
                  <a:pt x="91751" y="26959"/>
                </a:lnTo>
                <a:lnTo>
                  <a:pt x="91825" y="26940"/>
                </a:lnTo>
                <a:lnTo>
                  <a:pt x="91881" y="26922"/>
                </a:lnTo>
                <a:lnTo>
                  <a:pt x="91918" y="26866"/>
                </a:lnTo>
                <a:lnTo>
                  <a:pt x="91974" y="26829"/>
                </a:lnTo>
                <a:lnTo>
                  <a:pt x="91993" y="26773"/>
                </a:lnTo>
                <a:lnTo>
                  <a:pt x="92030" y="26698"/>
                </a:lnTo>
                <a:lnTo>
                  <a:pt x="92030" y="26642"/>
                </a:lnTo>
                <a:lnTo>
                  <a:pt x="92030" y="26568"/>
                </a:lnTo>
                <a:lnTo>
                  <a:pt x="92011" y="26494"/>
                </a:lnTo>
                <a:lnTo>
                  <a:pt x="91993" y="26419"/>
                </a:lnTo>
                <a:lnTo>
                  <a:pt x="91937" y="26363"/>
                </a:lnTo>
                <a:lnTo>
                  <a:pt x="91881" y="26326"/>
                </a:lnTo>
                <a:lnTo>
                  <a:pt x="91825" y="26289"/>
                </a:lnTo>
                <a:close/>
                <a:moveTo>
                  <a:pt x="708" y="26829"/>
                </a:moveTo>
                <a:lnTo>
                  <a:pt x="634" y="26847"/>
                </a:lnTo>
                <a:lnTo>
                  <a:pt x="559" y="26866"/>
                </a:lnTo>
                <a:lnTo>
                  <a:pt x="504" y="26903"/>
                </a:lnTo>
                <a:lnTo>
                  <a:pt x="429" y="26959"/>
                </a:lnTo>
                <a:lnTo>
                  <a:pt x="392" y="27015"/>
                </a:lnTo>
                <a:lnTo>
                  <a:pt x="355" y="27089"/>
                </a:lnTo>
                <a:lnTo>
                  <a:pt x="317" y="27164"/>
                </a:lnTo>
                <a:lnTo>
                  <a:pt x="317" y="27238"/>
                </a:lnTo>
                <a:lnTo>
                  <a:pt x="336" y="27331"/>
                </a:lnTo>
                <a:lnTo>
                  <a:pt x="355" y="27406"/>
                </a:lnTo>
                <a:lnTo>
                  <a:pt x="373" y="27462"/>
                </a:lnTo>
                <a:lnTo>
                  <a:pt x="410" y="27518"/>
                </a:lnTo>
                <a:lnTo>
                  <a:pt x="466" y="27555"/>
                </a:lnTo>
                <a:lnTo>
                  <a:pt x="541" y="27592"/>
                </a:lnTo>
                <a:lnTo>
                  <a:pt x="597" y="27611"/>
                </a:lnTo>
                <a:lnTo>
                  <a:pt x="671" y="27611"/>
                </a:lnTo>
                <a:lnTo>
                  <a:pt x="746" y="27592"/>
                </a:lnTo>
                <a:lnTo>
                  <a:pt x="801" y="27573"/>
                </a:lnTo>
                <a:lnTo>
                  <a:pt x="857" y="27536"/>
                </a:lnTo>
                <a:lnTo>
                  <a:pt x="950" y="27424"/>
                </a:lnTo>
                <a:lnTo>
                  <a:pt x="1006" y="27294"/>
                </a:lnTo>
                <a:lnTo>
                  <a:pt x="1025" y="27238"/>
                </a:lnTo>
                <a:lnTo>
                  <a:pt x="1025" y="27164"/>
                </a:lnTo>
                <a:lnTo>
                  <a:pt x="1006" y="27108"/>
                </a:lnTo>
                <a:lnTo>
                  <a:pt x="988" y="27033"/>
                </a:lnTo>
                <a:lnTo>
                  <a:pt x="950" y="26978"/>
                </a:lnTo>
                <a:lnTo>
                  <a:pt x="894" y="26922"/>
                </a:lnTo>
                <a:lnTo>
                  <a:pt x="839" y="26866"/>
                </a:lnTo>
                <a:lnTo>
                  <a:pt x="783" y="26847"/>
                </a:lnTo>
                <a:lnTo>
                  <a:pt x="708" y="26829"/>
                </a:lnTo>
                <a:close/>
                <a:moveTo>
                  <a:pt x="91620" y="28262"/>
                </a:moveTo>
                <a:lnTo>
                  <a:pt x="91564" y="28281"/>
                </a:lnTo>
                <a:lnTo>
                  <a:pt x="91490" y="28318"/>
                </a:lnTo>
                <a:lnTo>
                  <a:pt x="91434" y="28355"/>
                </a:lnTo>
                <a:lnTo>
                  <a:pt x="91378" y="28430"/>
                </a:lnTo>
                <a:lnTo>
                  <a:pt x="91360" y="28486"/>
                </a:lnTo>
                <a:lnTo>
                  <a:pt x="91341" y="28560"/>
                </a:lnTo>
                <a:lnTo>
                  <a:pt x="91341" y="28635"/>
                </a:lnTo>
                <a:lnTo>
                  <a:pt x="91360" y="28709"/>
                </a:lnTo>
                <a:lnTo>
                  <a:pt x="91378" y="28784"/>
                </a:lnTo>
                <a:lnTo>
                  <a:pt x="91434" y="28858"/>
                </a:lnTo>
                <a:lnTo>
                  <a:pt x="91490" y="28914"/>
                </a:lnTo>
                <a:lnTo>
                  <a:pt x="91546" y="28951"/>
                </a:lnTo>
                <a:lnTo>
                  <a:pt x="91620" y="28970"/>
                </a:lnTo>
                <a:lnTo>
                  <a:pt x="91695" y="28988"/>
                </a:lnTo>
                <a:lnTo>
                  <a:pt x="91806" y="28970"/>
                </a:lnTo>
                <a:lnTo>
                  <a:pt x="91900" y="28933"/>
                </a:lnTo>
                <a:lnTo>
                  <a:pt x="91974" y="28877"/>
                </a:lnTo>
                <a:lnTo>
                  <a:pt x="92030" y="28802"/>
                </a:lnTo>
                <a:lnTo>
                  <a:pt x="92067" y="28690"/>
                </a:lnTo>
                <a:lnTo>
                  <a:pt x="92067" y="28579"/>
                </a:lnTo>
                <a:lnTo>
                  <a:pt x="92030" y="28486"/>
                </a:lnTo>
                <a:lnTo>
                  <a:pt x="91955" y="28374"/>
                </a:lnTo>
                <a:lnTo>
                  <a:pt x="91955" y="28393"/>
                </a:lnTo>
                <a:lnTo>
                  <a:pt x="91881" y="28318"/>
                </a:lnTo>
                <a:lnTo>
                  <a:pt x="91825" y="28281"/>
                </a:lnTo>
                <a:lnTo>
                  <a:pt x="91769" y="28281"/>
                </a:lnTo>
                <a:lnTo>
                  <a:pt x="91695" y="28262"/>
                </a:lnTo>
                <a:close/>
                <a:moveTo>
                  <a:pt x="671" y="28635"/>
                </a:moveTo>
                <a:lnTo>
                  <a:pt x="597" y="28653"/>
                </a:lnTo>
                <a:lnTo>
                  <a:pt x="541" y="28690"/>
                </a:lnTo>
                <a:lnTo>
                  <a:pt x="485" y="28728"/>
                </a:lnTo>
                <a:lnTo>
                  <a:pt x="448" y="28784"/>
                </a:lnTo>
                <a:lnTo>
                  <a:pt x="410" y="28839"/>
                </a:lnTo>
                <a:lnTo>
                  <a:pt x="392" y="28914"/>
                </a:lnTo>
                <a:lnTo>
                  <a:pt x="392" y="28970"/>
                </a:lnTo>
                <a:lnTo>
                  <a:pt x="410" y="29044"/>
                </a:lnTo>
                <a:lnTo>
                  <a:pt x="429" y="29100"/>
                </a:lnTo>
                <a:lnTo>
                  <a:pt x="466" y="29156"/>
                </a:lnTo>
                <a:lnTo>
                  <a:pt x="522" y="29193"/>
                </a:lnTo>
                <a:lnTo>
                  <a:pt x="578" y="29230"/>
                </a:lnTo>
                <a:lnTo>
                  <a:pt x="634" y="29268"/>
                </a:lnTo>
                <a:lnTo>
                  <a:pt x="746" y="29268"/>
                </a:lnTo>
                <a:lnTo>
                  <a:pt x="839" y="29249"/>
                </a:lnTo>
                <a:lnTo>
                  <a:pt x="932" y="29175"/>
                </a:lnTo>
                <a:lnTo>
                  <a:pt x="969" y="29137"/>
                </a:lnTo>
                <a:lnTo>
                  <a:pt x="1006" y="29100"/>
                </a:lnTo>
                <a:lnTo>
                  <a:pt x="1025" y="29044"/>
                </a:lnTo>
                <a:lnTo>
                  <a:pt x="1043" y="28970"/>
                </a:lnTo>
                <a:lnTo>
                  <a:pt x="1043" y="28914"/>
                </a:lnTo>
                <a:lnTo>
                  <a:pt x="1025" y="28858"/>
                </a:lnTo>
                <a:lnTo>
                  <a:pt x="950" y="28746"/>
                </a:lnTo>
                <a:lnTo>
                  <a:pt x="913" y="28709"/>
                </a:lnTo>
                <a:lnTo>
                  <a:pt x="857" y="28672"/>
                </a:lnTo>
                <a:lnTo>
                  <a:pt x="801" y="28653"/>
                </a:lnTo>
                <a:lnTo>
                  <a:pt x="727" y="28635"/>
                </a:lnTo>
                <a:close/>
                <a:moveTo>
                  <a:pt x="91490" y="30087"/>
                </a:moveTo>
                <a:lnTo>
                  <a:pt x="91416" y="30124"/>
                </a:lnTo>
                <a:lnTo>
                  <a:pt x="91360" y="30161"/>
                </a:lnTo>
                <a:lnTo>
                  <a:pt x="91322" y="30217"/>
                </a:lnTo>
                <a:lnTo>
                  <a:pt x="91229" y="30347"/>
                </a:lnTo>
                <a:lnTo>
                  <a:pt x="91192" y="30422"/>
                </a:lnTo>
                <a:lnTo>
                  <a:pt x="91192" y="30496"/>
                </a:lnTo>
                <a:lnTo>
                  <a:pt x="91192" y="30590"/>
                </a:lnTo>
                <a:lnTo>
                  <a:pt x="91211" y="30645"/>
                </a:lnTo>
                <a:lnTo>
                  <a:pt x="91248" y="30720"/>
                </a:lnTo>
                <a:lnTo>
                  <a:pt x="91285" y="30776"/>
                </a:lnTo>
                <a:lnTo>
                  <a:pt x="91341" y="30832"/>
                </a:lnTo>
                <a:lnTo>
                  <a:pt x="91397" y="30869"/>
                </a:lnTo>
                <a:lnTo>
                  <a:pt x="91471" y="30887"/>
                </a:lnTo>
                <a:lnTo>
                  <a:pt x="91546" y="30906"/>
                </a:lnTo>
                <a:lnTo>
                  <a:pt x="91639" y="30887"/>
                </a:lnTo>
                <a:lnTo>
                  <a:pt x="91713" y="30869"/>
                </a:lnTo>
                <a:lnTo>
                  <a:pt x="91769" y="30832"/>
                </a:lnTo>
                <a:lnTo>
                  <a:pt x="91825" y="30776"/>
                </a:lnTo>
                <a:lnTo>
                  <a:pt x="91862" y="30720"/>
                </a:lnTo>
                <a:lnTo>
                  <a:pt x="91900" y="30645"/>
                </a:lnTo>
                <a:lnTo>
                  <a:pt x="91918" y="30590"/>
                </a:lnTo>
                <a:lnTo>
                  <a:pt x="91918" y="30496"/>
                </a:lnTo>
                <a:lnTo>
                  <a:pt x="91918" y="30422"/>
                </a:lnTo>
                <a:lnTo>
                  <a:pt x="91881" y="30347"/>
                </a:lnTo>
                <a:lnTo>
                  <a:pt x="91806" y="30217"/>
                </a:lnTo>
                <a:lnTo>
                  <a:pt x="91751" y="30161"/>
                </a:lnTo>
                <a:lnTo>
                  <a:pt x="91695" y="30124"/>
                </a:lnTo>
                <a:lnTo>
                  <a:pt x="91620" y="30087"/>
                </a:lnTo>
                <a:close/>
                <a:moveTo>
                  <a:pt x="876" y="30608"/>
                </a:moveTo>
                <a:lnTo>
                  <a:pt x="801" y="30627"/>
                </a:lnTo>
                <a:lnTo>
                  <a:pt x="746" y="30645"/>
                </a:lnTo>
                <a:lnTo>
                  <a:pt x="690" y="30683"/>
                </a:lnTo>
                <a:lnTo>
                  <a:pt x="634" y="30738"/>
                </a:lnTo>
                <a:lnTo>
                  <a:pt x="597" y="30813"/>
                </a:lnTo>
                <a:lnTo>
                  <a:pt x="578" y="30887"/>
                </a:lnTo>
                <a:lnTo>
                  <a:pt x="597" y="30962"/>
                </a:lnTo>
                <a:lnTo>
                  <a:pt x="615" y="31036"/>
                </a:lnTo>
                <a:lnTo>
                  <a:pt x="652" y="31111"/>
                </a:lnTo>
                <a:lnTo>
                  <a:pt x="690" y="31167"/>
                </a:lnTo>
                <a:lnTo>
                  <a:pt x="746" y="31223"/>
                </a:lnTo>
                <a:lnTo>
                  <a:pt x="839" y="31260"/>
                </a:lnTo>
                <a:lnTo>
                  <a:pt x="857" y="31260"/>
                </a:lnTo>
                <a:lnTo>
                  <a:pt x="894" y="31316"/>
                </a:lnTo>
                <a:lnTo>
                  <a:pt x="932" y="31334"/>
                </a:lnTo>
                <a:lnTo>
                  <a:pt x="969" y="31316"/>
                </a:lnTo>
                <a:lnTo>
                  <a:pt x="1006" y="31297"/>
                </a:lnTo>
                <a:lnTo>
                  <a:pt x="1099" y="31241"/>
                </a:lnTo>
                <a:lnTo>
                  <a:pt x="1137" y="31204"/>
                </a:lnTo>
                <a:lnTo>
                  <a:pt x="1174" y="31148"/>
                </a:lnTo>
                <a:lnTo>
                  <a:pt x="1230" y="31036"/>
                </a:lnTo>
                <a:lnTo>
                  <a:pt x="1230" y="30962"/>
                </a:lnTo>
                <a:lnTo>
                  <a:pt x="1230" y="30906"/>
                </a:lnTo>
                <a:lnTo>
                  <a:pt x="1211" y="30832"/>
                </a:lnTo>
                <a:lnTo>
                  <a:pt x="1174" y="30757"/>
                </a:lnTo>
                <a:lnTo>
                  <a:pt x="1137" y="30720"/>
                </a:lnTo>
                <a:lnTo>
                  <a:pt x="1081" y="30664"/>
                </a:lnTo>
                <a:lnTo>
                  <a:pt x="1025" y="30627"/>
                </a:lnTo>
                <a:lnTo>
                  <a:pt x="950" y="30608"/>
                </a:lnTo>
                <a:close/>
                <a:moveTo>
                  <a:pt x="91620" y="31781"/>
                </a:moveTo>
                <a:lnTo>
                  <a:pt x="91564" y="31800"/>
                </a:lnTo>
                <a:lnTo>
                  <a:pt x="91527" y="31818"/>
                </a:lnTo>
                <a:lnTo>
                  <a:pt x="91471" y="31856"/>
                </a:lnTo>
                <a:lnTo>
                  <a:pt x="91434" y="31911"/>
                </a:lnTo>
                <a:lnTo>
                  <a:pt x="91397" y="32004"/>
                </a:lnTo>
                <a:lnTo>
                  <a:pt x="91397" y="32098"/>
                </a:lnTo>
                <a:lnTo>
                  <a:pt x="91434" y="32191"/>
                </a:lnTo>
                <a:lnTo>
                  <a:pt x="91509" y="32247"/>
                </a:lnTo>
                <a:lnTo>
                  <a:pt x="91546" y="32284"/>
                </a:lnTo>
                <a:lnTo>
                  <a:pt x="91602" y="32302"/>
                </a:lnTo>
                <a:lnTo>
                  <a:pt x="91695" y="32302"/>
                </a:lnTo>
                <a:lnTo>
                  <a:pt x="91769" y="32265"/>
                </a:lnTo>
                <a:lnTo>
                  <a:pt x="91844" y="32209"/>
                </a:lnTo>
                <a:lnTo>
                  <a:pt x="91900" y="32135"/>
                </a:lnTo>
                <a:lnTo>
                  <a:pt x="91918" y="32042"/>
                </a:lnTo>
                <a:lnTo>
                  <a:pt x="91900" y="31949"/>
                </a:lnTo>
                <a:lnTo>
                  <a:pt x="91881" y="31911"/>
                </a:lnTo>
                <a:lnTo>
                  <a:pt x="91844" y="31874"/>
                </a:lnTo>
                <a:lnTo>
                  <a:pt x="91788" y="31837"/>
                </a:lnTo>
                <a:lnTo>
                  <a:pt x="91732" y="31800"/>
                </a:lnTo>
                <a:lnTo>
                  <a:pt x="91676" y="31781"/>
                </a:lnTo>
                <a:close/>
                <a:moveTo>
                  <a:pt x="652" y="32340"/>
                </a:moveTo>
                <a:lnTo>
                  <a:pt x="578" y="32358"/>
                </a:lnTo>
                <a:lnTo>
                  <a:pt x="522" y="32377"/>
                </a:lnTo>
                <a:lnTo>
                  <a:pt x="466" y="32414"/>
                </a:lnTo>
                <a:lnTo>
                  <a:pt x="410" y="32451"/>
                </a:lnTo>
                <a:lnTo>
                  <a:pt x="355" y="32507"/>
                </a:lnTo>
                <a:lnTo>
                  <a:pt x="317" y="32563"/>
                </a:lnTo>
                <a:lnTo>
                  <a:pt x="299" y="32637"/>
                </a:lnTo>
                <a:lnTo>
                  <a:pt x="280" y="32693"/>
                </a:lnTo>
                <a:lnTo>
                  <a:pt x="299" y="32768"/>
                </a:lnTo>
                <a:lnTo>
                  <a:pt x="299" y="32824"/>
                </a:lnTo>
                <a:lnTo>
                  <a:pt x="336" y="32880"/>
                </a:lnTo>
                <a:lnTo>
                  <a:pt x="373" y="32935"/>
                </a:lnTo>
                <a:lnTo>
                  <a:pt x="410" y="32973"/>
                </a:lnTo>
                <a:lnTo>
                  <a:pt x="466" y="33010"/>
                </a:lnTo>
                <a:lnTo>
                  <a:pt x="541" y="33028"/>
                </a:lnTo>
                <a:lnTo>
                  <a:pt x="597" y="33047"/>
                </a:lnTo>
                <a:lnTo>
                  <a:pt x="671" y="33047"/>
                </a:lnTo>
                <a:lnTo>
                  <a:pt x="727" y="33028"/>
                </a:lnTo>
                <a:lnTo>
                  <a:pt x="801" y="32991"/>
                </a:lnTo>
                <a:lnTo>
                  <a:pt x="857" y="32954"/>
                </a:lnTo>
                <a:lnTo>
                  <a:pt x="894" y="32917"/>
                </a:lnTo>
                <a:lnTo>
                  <a:pt x="932" y="32861"/>
                </a:lnTo>
                <a:lnTo>
                  <a:pt x="969" y="32805"/>
                </a:lnTo>
                <a:lnTo>
                  <a:pt x="988" y="32731"/>
                </a:lnTo>
                <a:lnTo>
                  <a:pt x="988" y="32656"/>
                </a:lnTo>
                <a:lnTo>
                  <a:pt x="969" y="32582"/>
                </a:lnTo>
                <a:lnTo>
                  <a:pt x="950" y="32526"/>
                </a:lnTo>
                <a:lnTo>
                  <a:pt x="913" y="32470"/>
                </a:lnTo>
                <a:lnTo>
                  <a:pt x="857" y="32414"/>
                </a:lnTo>
                <a:lnTo>
                  <a:pt x="801" y="32377"/>
                </a:lnTo>
                <a:lnTo>
                  <a:pt x="727" y="32358"/>
                </a:lnTo>
                <a:lnTo>
                  <a:pt x="652" y="32340"/>
                </a:lnTo>
                <a:close/>
                <a:moveTo>
                  <a:pt x="91602" y="33401"/>
                </a:moveTo>
                <a:lnTo>
                  <a:pt x="91509" y="33457"/>
                </a:lnTo>
                <a:lnTo>
                  <a:pt x="91453" y="33531"/>
                </a:lnTo>
                <a:lnTo>
                  <a:pt x="91416" y="33606"/>
                </a:lnTo>
                <a:lnTo>
                  <a:pt x="91434" y="33699"/>
                </a:lnTo>
                <a:lnTo>
                  <a:pt x="91471" y="33792"/>
                </a:lnTo>
                <a:lnTo>
                  <a:pt x="91527" y="33848"/>
                </a:lnTo>
                <a:lnTo>
                  <a:pt x="91620" y="33866"/>
                </a:lnTo>
                <a:lnTo>
                  <a:pt x="91732" y="33866"/>
                </a:lnTo>
                <a:lnTo>
                  <a:pt x="91806" y="33829"/>
                </a:lnTo>
                <a:lnTo>
                  <a:pt x="91844" y="33755"/>
                </a:lnTo>
                <a:lnTo>
                  <a:pt x="91881" y="33680"/>
                </a:lnTo>
                <a:lnTo>
                  <a:pt x="91881" y="33587"/>
                </a:lnTo>
                <a:lnTo>
                  <a:pt x="91844" y="33513"/>
                </a:lnTo>
                <a:lnTo>
                  <a:pt x="91788" y="33438"/>
                </a:lnTo>
                <a:lnTo>
                  <a:pt x="91695" y="33401"/>
                </a:lnTo>
                <a:close/>
                <a:moveTo>
                  <a:pt x="708" y="34034"/>
                </a:moveTo>
                <a:lnTo>
                  <a:pt x="652" y="34052"/>
                </a:lnTo>
                <a:lnTo>
                  <a:pt x="597" y="34052"/>
                </a:lnTo>
                <a:lnTo>
                  <a:pt x="541" y="34090"/>
                </a:lnTo>
                <a:lnTo>
                  <a:pt x="504" y="34127"/>
                </a:lnTo>
                <a:lnTo>
                  <a:pt x="466" y="34164"/>
                </a:lnTo>
                <a:lnTo>
                  <a:pt x="429" y="34220"/>
                </a:lnTo>
                <a:lnTo>
                  <a:pt x="410" y="34276"/>
                </a:lnTo>
                <a:lnTo>
                  <a:pt x="410" y="34332"/>
                </a:lnTo>
                <a:lnTo>
                  <a:pt x="410" y="34388"/>
                </a:lnTo>
                <a:lnTo>
                  <a:pt x="429" y="34443"/>
                </a:lnTo>
                <a:lnTo>
                  <a:pt x="485" y="34537"/>
                </a:lnTo>
                <a:lnTo>
                  <a:pt x="578" y="34592"/>
                </a:lnTo>
                <a:lnTo>
                  <a:pt x="671" y="34630"/>
                </a:lnTo>
                <a:lnTo>
                  <a:pt x="746" y="34630"/>
                </a:lnTo>
                <a:lnTo>
                  <a:pt x="801" y="34611"/>
                </a:lnTo>
                <a:lnTo>
                  <a:pt x="857" y="34592"/>
                </a:lnTo>
                <a:lnTo>
                  <a:pt x="894" y="34555"/>
                </a:lnTo>
                <a:lnTo>
                  <a:pt x="932" y="34499"/>
                </a:lnTo>
                <a:lnTo>
                  <a:pt x="969" y="34462"/>
                </a:lnTo>
                <a:lnTo>
                  <a:pt x="988" y="34406"/>
                </a:lnTo>
                <a:lnTo>
                  <a:pt x="988" y="34332"/>
                </a:lnTo>
                <a:lnTo>
                  <a:pt x="988" y="34276"/>
                </a:lnTo>
                <a:lnTo>
                  <a:pt x="969" y="34220"/>
                </a:lnTo>
                <a:lnTo>
                  <a:pt x="913" y="34127"/>
                </a:lnTo>
                <a:lnTo>
                  <a:pt x="820" y="34071"/>
                </a:lnTo>
                <a:lnTo>
                  <a:pt x="708" y="34034"/>
                </a:lnTo>
                <a:close/>
                <a:moveTo>
                  <a:pt x="91620" y="35058"/>
                </a:moveTo>
                <a:lnTo>
                  <a:pt x="91490" y="35076"/>
                </a:lnTo>
                <a:lnTo>
                  <a:pt x="91434" y="35095"/>
                </a:lnTo>
                <a:lnTo>
                  <a:pt x="91378" y="35114"/>
                </a:lnTo>
                <a:lnTo>
                  <a:pt x="91341" y="35170"/>
                </a:lnTo>
                <a:lnTo>
                  <a:pt x="91304" y="35207"/>
                </a:lnTo>
                <a:lnTo>
                  <a:pt x="91267" y="35263"/>
                </a:lnTo>
                <a:lnTo>
                  <a:pt x="91248" y="35337"/>
                </a:lnTo>
                <a:lnTo>
                  <a:pt x="91248" y="35393"/>
                </a:lnTo>
                <a:lnTo>
                  <a:pt x="91267" y="35449"/>
                </a:lnTo>
                <a:lnTo>
                  <a:pt x="91285" y="35505"/>
                </a:lnTo>
                <a:lnTo>
                  <a:pt x="91322" y="35561"/>
                </a:lnTo>
                <a:lnTo>
                  <a:pt x="91360" y="35598"/>
                </a:lnTo>
                <a:lnTo>
                  <a:pt x="91416" y="35635"/>
                </a:lnTo>
                <a:lnTo>
                  <a:pt x="91471" y="35672"/>
                </a:lnTo>
                <a:lnTo>
                  <a:pt x="91658" y="35672"/>
                </a:lnTo>
                <a:lnTo>
                  <a:pt x="91713" y="35654"/>
                </a:lnTo>
                <a:lnTo>
                  <a:pt x="91769" y="35616"/>
                </a:lnTo>
                <a:lnTo>
                  <a:pt x="91806" y="35579"/>
                </a:lnTo>
                <a:lnTo>
                  <a:pt x="91844" y="35523"/>
                </a:lnTo>
                <a:lnTo>
                  <a:pt x="91881" y="35412"/>
                </a:lnTo>
                <a:lnTo>
                  <a:pt x="91862" y="35281"/>
                </a:lnTo>
                <a:lnTo>
                  <a:pt x="91844" y="35225"/>
                </a:lnTo>
                <a:lnTo>
                  <a:pt x="91825" y="35170"/>
                </a:lnTo>
                <a:lnTo>
                  <a:pt x="91788" y="35132"/>
                </a:lnTo>
                <a:lnTo>
                  <a:pt x="91732" y="35095"/>
                </a:lnTo>
                <a:lnTo>
                  <a:pt x="91620" y="35058"/>
                </a:lnTo>
                <a:close/>
                <a:moveTo>
                  <a:pt x="801" y="35821"/>
                </a:moveTo>
                <a:lnTo>
                  <a:pt x="708" y="35840"/>
                </a:lnTo>
                <a:lnTo>
                  <a:pt x="652" y="35858"/>
                </a:lnTo>
                <a:lnTo>
                  <a:pt x="615" y="35877"/>
                </a:lnTo>
                <a:lnTo>
                  <a:pt x="541" y="35970"/>
                </a:lnTo>
                <a:lnTo>
                  <a:pt x="504" y="36082"/>
                </a:lnTo>
                <a:lnTo>
                  <a:pt x="504" y="36138"/>
                </a:lnTo>
                <a:lnTo>
                  <a:pt x="504" y="36194"/>
                </a:lnTo>
                <a:lnTo>
                  <a:pt x="522" y="36249"/>
                </a:lnTo>
                <a:lnTo>
                  <a:pt x="559" y="36305"/>
                </a:lnTo>
                <a:lnTo>
                  <a:pt x="597" y="36342"/>
                </a:lnTo>
                <a:lnTo>
                  <a:pt x="634" y="36380"/>
                </a:lnTo>
                <a:lnTo>
                  <a:pt x="746" y="36417"/>
                </a:lnTo>
                <a:lnTo>
                  <a:pt x="857" y="36417"/>
                </a:lnTo>
                <a:lnTo>
                  <a:pt x="913" y="36398"/>
                </a:lnTo>
                <a:lnTo>
                  <a:pt x="969" y="36361"/>
                </a:lnTo>
                <a:lnTo>
                  <a:pt x="1006" y="36324"/>
                </a:lnTo>
                <a:lnTo>
                  <a:pt x="1043" y="36268"/>
                </a:lnTo>
                <a:lnTo>
                  <a:pt x="1062" y="36212"/>
                </a:lnTo>
                <a:lnTo>
                  <a:pt x="1081" y="36156"/>
                </a:lnTo>
                <a:lnTo>
                  <a:pt x="1081" y="36082"/>
                </a:lnTo>
                <a:lnTo>
                  <a:pt x="1062" y="36026"/>
                </a:lnTo>
                <a:lnTo>
                  <a:pt x="988" y="35914"/>
                </a:lnTo>
                <a:lnTo>
                  <a:pt x="913" y="35858"/>
                </a:lnTo>
                <a:lnTo>
                  <a:pt x="801" y="35821"/>
                </a:lnTo>
                <a:close/>
                <a:moveTo>
                  <a:pt x="91490" y="36827"/>
                </a:moveTo>
                <a:lnTo>
                  <a:pt x="91397" y="36864"/>
                </a:lnTo>
                <a:lnTo>
                  <a:pt x="91341" y="36920"/>
                </a:lnTo>
                <a:lnTo>
                  <a:pt x="91304" y="36957"/>
                </a:lnTo>
                <a:lnTo>
                  <a:pt x="91267" y="37031"/>
                </a:lnTo>
                <a:lnTo>
                  <a:pt x="91248" y="37087"/>
                </a:lnTo>
                <a:lnTo>
                  <a:pt x="91248" y="37162"/>
                </a:lnTo>
                <a:lnTo>
                  <a:pt x="91248" y="37218"/>
                </a:lnTo>
                <a:lnTo>
                  <a:pt x="91267" y="37292"/>
                </a:lnTo>
                <a:lnTo>
                  <a:pt x="91285" y="37348"/>
                </a:lnTo>
                <a:lnTo>
                  <a:pt x="91341" y="37404"/>
                </a:lnTo>
                <a:lnTo>
                  <a:pt x="91397" y="37460"/>
                </a:lnTo>
                <a:lnTo>
                  <a:pt x="91453" y="37497"/>
                </a:lnTo>
                <a:lnTo>
                  <a:pt x="91527" y="37515"/>
                </a:lnTo>
                <a:lnTo>
                  <a:pt x="91602" y="37515"/>
                </a:lnTo>
                <a:lnTo>
                  <a:pt x="91676" y="37497"/>
                </a:lnTo>
                <a:lnTo>
                  <a:pt x="91732" y="37460"/>
                </a:lnTo>
                <a:lnTo>
                  <a:pt x="91788" y="37422"/>
                </a:lnTo>
                <a:lnTo>
                  <a:pt x="91844" y="37366"/>
                </a:lnTo>
                <a:lnTo>
                  <a:pt x="91862" y="37292"/>
                </a:lnTo>
                <a:lnTo>
                  <a:pt x="91881" y="37236"/>
                </a:lnTo>
                <a:lnTo>
                  <a:pt x="91881" y="37162"/>
                </a:lnTo>
                <a:lnTo>
                  <a:pt x="91881" y="37087"/>
                </a:lnTo>
                <a:lnTo>
                  <a:pt x="91862" y="37031"/>
                </a:lnTo>
                <a:lnTo>
                  <a:pt x="91825" y="36957"/>
                </a:lnTo>
                <a:lnTo>
                  <a:pt x="91788" y="36901"/>
                </a:lnTo>
                <a:lnTo>
                  <a:pt x="91695" y="36845"/>
                </a:lnTo>
                <a:lnTo>
                  <a:pt x="91602" y="36827"/>
                </a:lnTo>
                <a:close/>
                <a:moveTo>
                  <a:pt x="597" y="37478"/>
                </a:moveTo>
                <a:lnTo>
                  <a:pt x="522" y="37497"/>
                </a:lnTo>
                <a:lnTo>
                  <a:pt x="466" y="37497"/>
                </a:lnTo>
                <a:lnTo>
                  <a:pt x="392" y="37534"/>
                </a:lnTo>
                <a:lnTo>
                  <a:pt x="336" y="37571"/>
                </a:lnTo>
                <a:lnTo>
                  <a:pt x="299" y="37627"/>
                </a:lnTo>
                <a:lnTo>
                  <a:pt x="261" y="37683"/>
                </a:lnTo>
                <a:lnTo>
                  <a:pt x="243" y="37739"/>
                </a:lnTo>
                <a:lnTo>
                  <a:pt x="224" y="37869"/>
                </a:lnTo>
                <a:lnTo>
                  <a:pt x="224" y="37944"/>
                </a:lnTo>
                <a:lnTo>
                  <a:pt x="243" y="37999"/>
                </a:lnTo>
                <a:lnTo>
                  <a:pt x="280" y="38074"/>
                </a:lnTo>
                <a:lnTo>
                  <a:pt x="317" y="38130"/>
                </a:lnTo>
                <a:lnTo>
                  <a:pt x="373" y="38167"/>
                </a:lnTo>
                <a:lnTo>
                  <a:pt x="429" y="38204"/>
                </a:lnTo>
                <a:lnTo>
                  <a:pt x="485" y="38223"/>
                </a:lnTo>
                <a:lnTo>
                  <a:pt x="615" y="38223"/>
                </a:lnTo>
                <a:lnTo>
                  <a:pt x="690" y="38186"/>
                </a:lnTo>
                <a:lnTo>
                  <a:pt x="746" y="38148"/>
                </a:lnTo>
                <a:lnTo>
                  <a:pt x="783" y="38093"/>
                </a:lnTo>
                <a:lnTo>
                  <a:pt x="820" y="38037"/>
                </a:lnTo>
                <a:lnTo>
                  <a:pt x="839" y="37962"/>
                </a:lnTo>
                <a:lnTo>
                  <a:pt x="839" y="37888"/>
                </a:lnTo>
                <a:lnTo>
                  <a:pt x="857" y="37832"/>
                </a:lnTo>
                <a:lnTo>
                  <a:pt x="876" y="37739"/>
                </a:lnTo>
                <a:lnTo>
                  <a:pt x="857" y="37664"/>
                </a:lnTo>
                <a:lnTo>
                  <a:pt x="820" y="37590"/>
                </a:lnTo>
                <a:lnTo>
                  <a:pt x="764" y="37553"/>
                </a:lnTo>
                <a:lnTo>
                  <a:pt x="708" y="37515"/>
                </a:lnTo>
                <a:lnTo>
                  <a:pt x="652" y="37497"/>
                </a:lnTo>
                <a:lnTo>
                  <a:pt x="597" y="37478"/>
                </a:lnTo>
                <a:close/>
                <a:moveTo>
                  <a:pt x="615" y="39005"/>
                </a:moveTo>
                <a:lnTo>
                  <a:pt x="559" y="39023"/>
                </a:lnTo>
                <a:lnTo>
                  <a:pt x="504" y="39042"/>
                </a:lnTo>
                <a:lnTo>
                  <a:pt x="410" y="39117"/>
                </a:lnTo>
                <a:lnTo>
                  <a:pt x="373" y="39154"/>
                </a:lnTo>
                <a:lnTo>
                  <a:pt x="336" y="39210"/>
                </a:lnTo>
                <a:lnTo>
                  <a:pt x="317" y="39266"/>
                </a:lnTo>
                <a:lnTo>
                  <a:pt x="317" y="39321"/>
                </a:lnTo>
                <a:lnTo>
                  <a:pt x="317" y="39396"/>
                </a:lnTo>
                <a:lnTo>
                  <a:pt x="336" y="39452"/>
                </a:lnTo>
                <a:lnTo>
                  <a:pt x="355" y="39508"/>
                </a:lnTo>
                <a:lnTo>
                  <a:pt x="410" y="39545"/>
                </a:lnTo>
                <a:lnTo>
                  <a:pt x="504" y="39619"/>
                </a:lnTo>
                <a:lnTo>
                  <a:pt x="597" y="39638"/>
                </a:lnTo>
                <a:lnTo>
                  <a:pt x="708" y="39619"/>
                </a:lnTo>
                <a:lnTo>
                  <a:pt x="801" y="39563"/>
                </a:lnTo>
                <a:lnTo>
                  <a:pt x="857" y="39526"/>
                </a:lnTo>
                <a:lnTo>
                  <a:pt x="876" y="39470"/>
                </a:lnTo>
                <a:lnTo>
                  <a:pt x="913" y="39414"/>
                </a:lnTo>
                <a:lnTo>
                  <a:pt x="913" y="39340"/>
                </a:lnTo>
                <a:lnTo>
                  <a:pt x="913" y="39284"/>
                </a:lnTo>
                <a:lnTo>
                  <a:pt x="894" y="39228"/>
                </a:lnTo>
                <a:lnTo>
                  <a:pt x="876" y="39172"/>
                </a:lnTo>
                <a:lnTo>
                  <a:pt x="820" y="39117"/>
                </a:lnTo>
                <a:lnTo>
                  <a:pt x="727" y="39042"/>
                </a:lnTo>
                <a:lnTo>
                  <a:pt x="671" y="39023"/>
                </a:lnTo>
                <a:lnTo>
                  <a:pt x="615" y="39005"/>
                </a:lnTo>
                <a:close/>
                <a:moveTo>
                  <a:pt x="91695" y="38949"/>
                </a:moveTo>
                <a:lnTo>
                  <a:pt x="91620" y="38968"/>
                </a:lnTo>
                <a:lnTo>
                  <a:pt x="91509" y="39042"/>
                </a:lnTo>
                <a:lnTo>
                  <a:pt x="91471" y="39098"/>
                </a:lnTo>
                <a:lnTo>
                  <a:pt x="91434" y="39154"/>
                </a:lnTo>
                <a:lnTo>
                  <a:pt x="91416" y="39210"/>
                </a:lnTo>
                <a:lnTo>
                  <a:pt x="91397" y="39284"/>
                </a:lnTo>
                <a:lnTo>
                  <a:pt x="91397" y="39340"/>
                </a:lnTo>
                <a:lnTo>
                  <a:pt x="91416" y="39396"/>
                </a:lnTo>
                <a:lnTo>
                  <a:pt x="91434" y="39470"/>
                </a:lnTo>
                <a:lnTo>
                  <a:pt x="91471" y="39526"/>
                </a:lnTo>
                <a:lnTo>
                  <a:pt x="91509" y="39563"/>
                </a:lnTo>
                <a:lnTo>
                  <a:pt x="91564" y="39601"/>
                </a:lnTo>
                <a:lnTo>
                  <a:pt x="91620" y="39638"/>
                </a:lnTo>
                <a:lnTo>
                  <a:pt x="91695" y="39657"/>
                </a:lnTo>
                <a:lnTo>
                  <a:pt x="91751" y="39657"/>
                </a:lnTo>
                <a:lnTo>
                  <a:pt x="91825" y="39638"/>
                </a:lnTo>
                <a:lnTo>
                  <a:pt x="91881" y="39619"/>
                </a:lnTo>
                <a:lnTo>
                  <a:pt x="91937" y="39601"/>
                </a:lnTo>
                <a:lnTo>
                  <a:pt x="91993" y="39545"/>
                </a:lnTo>
                <a:lnTo>
                  <a:pt x="92030" y="39489"/>
                </a:lnTo>
                <a:lnTo>
                  <a:pt x="92067" y="39433"/>
                </a:lnTo>
                <a:lnTo>
                  <a:pt x="92086" y="39359"/>
                </a:lnTo>
                <a:lnTo>
                  <a:pt x="92086" y="39303"/>
                </a:lnTo>
                <a:lnTo>
                  <a:pt x="92067" y="39228"/>
                </a:lnTo>
                <a:lnTo>
                  <a:pt x="92049" y="39172"/>
                </a:lnTo>
                <a:lnTo>
                  <a:pt x="92011" y="39098"/>
                </a:lnTo>
                <a:lnTo>
                  <a:pt x="91974" y="39042"/>
                </a:lnTo>
                <a:lnTo>
                  <a:pt x="91918" y="39005"/>
                </a:lnTo>
                <a:lnTo>
                  <a:pt x="91844" y="38968"/>
                </a:lnTo>
                <a:lnTo>
                  <a:pt x="91769" y="38949"/>
                </a:lnTo>
                <a:close/>
                <a:moveTo>
                  <a:pt x="597" y="40476"/>
                </a:moveTo>
                <a:lnTo>
                  <a:pt x="541" y="40494"/>
                </a:lnTo>
                <a:lnTo>
                  <a:pt x="485" y="40513"/>
                </a:lnTo>
                <a:lnTo>
                  <a:pt x="392" y="40587"/>
                </a:lnTo>
                <a:lnTo>
                  <a:pt x="317" y="40699"/>
                </a:lnTo>
                <a:lnTo>
                  <a:pt x="317" y="40755"/>
                </a:lnTo>
                <a:lnTo>
                  <a:pt x="299" y="40811"/>
                </a:lnTo>
                <a:lnTo>
                  <a:pt x="317" y="40885"/>
                </a:lnTo>
                <a:lnTo>
                  <a:pt x="336" y="40941"/>
                </a:lnTo>
                <a:lnTo>
                  <a:pt x="373" y="40997"/>
                </a:lnTo>
                <a:lnTo>
                  <a:pt x="410" y="41034"/>
                </a:lnTo>
                <a:lnTo>
                  <a:pt x="504" y="41090"/>
                </a:lnTo>
                <a:lnTo>
                  <a:pt x="615" y="41109"/>
                </a:lnTo>
                <a:lnTo>
                  <a:pt x="727" y="41090"/>
                </a:lnTo>
                <a:lnTo>
                  <a:pt x="783" y="41053"/>
                </a:lnTo>
                <a:lnTo>
                  <a:pt x="839" y="41016"/>
                </a:lnTo>
                <a:lnTo>
                  <a:pt x="876" y="40960"/>
                </a:lnTo>
                <a:lnTo>
                  <a:pt x="913" y="40904"/>
                </a:lnTo>
                <a:lnTo>
                  <a:pt x="913" y="40848"/>
                </a:lnTo>
                <a:lnTo>
                  <a:pt x="932" y="40774"/>
                </a:lnTo>
                <a:lnTo>
                  <a:pt x="913" y="40699"/>
                </a:lnTo>
                <a:lnTo>
                  <a:pt x="876" y="40643"/>
                </a:lnTo>
                <a:lnTo>
                  <a:pt x="801" y="40550"/>
                </a:lnTo>
                <a:lnTo>
                  <a:pt x="708" y="40494"/>
                </a:lnTo>
                <a:lnTo>
                  <a:pt x="652" y="40476"/>
                </a:lnTo>
                <a:close/>
                <a:moveTo>
                  <a:pt x="91732" y="40625"/>
                </a:moveTo>
                <a:lnTo>
                  <a:pt x="91676" y="40643"/>
                </a:lnTo>
                <a:lnTo>
                  <a:pt x="91620" y="40643"/>
                </a:lnTo>
                <a:lnTo>
                  <a:pt x="91564" y="40680"/>
                </a:lnTo>
                <a:lnTo>
                  <a:pt x="91509" y="40755"/>
                </a:lnTo>
                <a:lnTo>
                  <a:pt x="91471" y="40848"/>
                </a:lnTo>
                <a:lnTo>
                  <a:pt x="91471" y="40941"/>
                </a:lnTo>
                <a:lnTo>
                  <a:pt x="91490" y="41034"/>
                </a:lnTo>
                <a:lnTo>
                  <a:pt x="91527" y="41090"/>
                </a:lnTo>
                <a:lnTo>
                  <a:pt x="91564" y="41127"/>
                </a:lnTo>
                <a:lnTo>
                  <a:pt x="91658" y="41165"/>
                </a:lnTo>
                <a:lnTo>
                  <a:pt x="91769" y="41183"/>
                </a:lnTo>
                <a:lnTo>
                  <a:pt x="91825" y="41165"/>
                </a:lnTo>
                <a:lnTo>
                  <a:pt x="91881" y="41146"/>
                </a:lnTo>
                <a:lnTo>
                  <a:pt x="91918" y="41109"/>
                </a:lnTo>
                <a:lnTo>
                  <a:pt x="91955" y="41071"/>
                </a:lnTo>
                <a:lnTo>
                  <a:pt x="92011" y="40978"/>
                </a:lnTo>
                <a:lnTo>
                  <a:pt x="92011" y="40867"/>
                </a:lnTo>
                <a:lnTo>
                  <a:pt x="91974" y="40774"/>
                </a:lnTo>
                <a:lnTo>
                  <a:pt x="91937" y="40718"/>
                </a:lnTo>
                <a:lnTo>
                  <a:pt x="91900" y="40680"/>
                </a:lnTo>
                <a:lnTo>
                  <a:pt x="91844" y="40662"/>
                </a:lnTo>
                <a:lnTo>
                  <a:pt x="91788" y="40643"/>
                </a:lnTo>
                <a:lnTo>
                  <a:pt x="91732" y="40625"/>
                </a:lnTo>
                <a:close/>
                <a:moveTo>
                  <a:pt x="485" y="42207"/>
                </a:moveTo>
                <a:lnTo>
                  <a:pt x="429" y="42226"/>
                </a:lnTo>
                <a:lnTo>
                  <a:pt x="355" y="42263"/>
                </a:lnTo>
                <a:lnTo>
                  <a:pt x="317" y="42319"/>
                </a:lnTo>
                <a:lnTo>
                  <a:pt x="280" y="42375"/>
                </a:lnTo>
                <a:lnTo>
                  <a:pt x="243" y="42431"/>
                </a:lnTo>
                <a:lnTo>
                  <a:pt x="224" y="42505"/>
                </a:lnTo>
                <a:lnTo>
                  <a:pt x="243" y="42561"/>
                </a:lnTo>
                <a:lnTo>
                  <a:pt x="243" y="42635"/>
                </a:lnTo>
                <a:lnTo>
                  <a:pt x="280" y="42673"/>
                </a:lnTo>
                <a:lnTo>
                  <a:pt x="336" y="42766"/>
                </a:lnTo>
                <a:lnTo>
                  <a:pt x="448" y="42822"/>
                </a:lnTo>
                <a:lnTo>
                  <a:pt x="559" y="42859"/>
                </a:lnTo>
                <a:lnTo>
                  <a:pt x="634" y="42840"/>
                </a:lnTo>
                <a:lnTo>
                  <a:pt x="690" y="42822"/>
                </a:lnTo>
                <a:lnTo>
                  <a:pt x="746" y="42784"/>
                </a:lnTo>
                <a:lnTo>
                  <a:pt x="801" y="42747"/>
                </a:lnTo>
                <a:lnTo>
                  <a:pt x="839" y="42691"/>
                </a:lnTo>
                <a:lnTo>
                  <a:pt x="857" y="42617"/>
                </a:lnTo>
                <a:lnTo>
                  <a:pt x="876" y="42561"/>
                </a:lnTo>
                <a:lnTo>
                  <a:pt x="876" y="42486"/>
                </a:lnTo>
                <a:lnTo>
                  <a:pt x="857" y="42431"/>
                </a:lnTo>
                <a:lnTo>
                  <a:pt x="839" y="42375"/>
                </a:lnTo>
                <a:lnTo>
                  <a:pt x="764" y="42282"/>
                </a:lnTo>
                <a:lnTo>
                  <a:pt x="671" y="42226"/>
                </a:lnTo>
                <a:lnTo>
                  <a:pt x="559" y="42207"/>
                </a:lnTo>
                <a:close/>
                <a:moveTo>
                  <a:pt x="91583" y="42468"/>
                </a:moveTo>
                <a:lnTo>
                  <a:pt x="91527" y="42505"/>
                </a:lnTo>
                <a:lnTo>
                  <a:pt x="91471" y="42524"/>
                </a:lnTo>
                <a:lnTo>
                  <a:pt x="91416" y="42580"/>
                </a:lnTo>
                <a:lnTo>
                  <a:pt x="91378" y="42617"/>
                </a:lnTo>
                <a:lnTo>
                  <a:pt x="91341" y="42673"/>
                </a:lnTo>
                <a:lnTo>
                  <a:pt x="91322" y="42747"/>
                </a:lnTo>
                <a:lnTo>
                  <a:pt x="91304" y="42803"/>
                </a:lnTo>
                <a:lnTo>
                  <a:pt x="91322" y="42877"/>
                </a:lnTo>
                <a:lnTo>
                  <a:pt x="91341" y="42952"/>
                </a:lnTo>
                <a:lnTo>
                  <a:pt x="91378" y="43008"/>
                </a:lnTo>
                <a:lnTo>
                  <a:pt x="91416" y="43045"/>
                </a:lnTo>
                <a:lnTo>
                  <a:pt x="91471" y="43101"/>
                </a:lnTo>
                <a:lnTo>
                  <a:pt x="91527" y="43119"/>
                </a:lnTo>
                <a:lnTo>
                  <a:pt x="91583" y="43138"/>
                </a:lnTo>
                <a:lnTo>
                  <a:pt x="91658" y="43157"/>
                </a:lnTo>
                <a:lnTo>
                  <a:pt x="91713" y="43138"/>
                </a:lnTo>
                <a:lnTo>
                  <a:pt x="91788" y="43119"/>
                </a:lnTo>
                <a:lnTo>
                  <a:pt x="91844" y="43101"/>
                </a:lnTo>
                <a:lnTo>
                  <a:pt x="91900" y="43045"/>
                </a:lnTo>
                <a:lnTo>
                  <a:pt x="91937" y="43008"/>
                </a:lnTo>
                <a:lnTo>
                  <a:pt x="91974" y="42933"/>
                </a:lnTo>
                <a:lnTo>
                  <a:pt x="91993" y="42877"/>
                </a:lnTo>
                <a:lnTo>
                  <a:pt x="91993" y="42803"/>
                </a:lnTo>
                <a:lnTo>
                  <a:pt x="91993" y="42747"/>
                </a:lnTo>
                <a:lnTo>
                  <a:pt x="91974" y="42673"/>
                </a:lnTo>
                <a:lnTo>
                  <a:pt x="91937" y="42617"/>
                </a:lnTo>
                <a:lnTo>
                  <a:pt x="91900" y="42580"/>
                </a:lnTo>
                <a:lnTo>
                  <a:pt x="91844" y="42524"/>
                </a:lnTo>
                <a:lnTo>
                  <a:pt x="91788" y="42505"/>
                </a:lnTo>
                <a:lnTo>
                  <a:pt x="91713" y="42486"/>
                </a:lnTo>
                <a:lnTo>
                  <a:pt x="91658" y="42468"/>
                </a:lnTo>
                <a:close/>
                <a:moveTo>
                  <a:pt x="652" y="43790"/>
                </a:moveTo>
                <a:lnTo>
                  <a:pt x="615" y="43827"/>
                </a:lnTo>
                <a:lnTo>
                  <a:pt x="578" y="43864"/>
                </a:lnTo>
                <a:lnTo>
                  <a:pt x="559" y="43920"/>
                </a:lnTo>
                <a:lnTo>
                  <a:pt x="578" y="43976"/>
                </a:lnTo>
                <a:lnTo>
                  <a:pt x="615" y="44013"/>
                </a:lnTo>
                <a:lnTo>
                  <a:pt x="652" y="44032"/>
                </a:lnTo>
                <a:lnTo>
                  <a:pt x="708" y="44050"/>
                </a:lnTo>
                <a:lnTo>
                  <a:pt x="746" y="44032"/>
                </a:lnTo>
                <a:lnTo>
                  <a:pt x="783" y="44013"/>
                </a:lnTo>
                <a:lnTo>
                  <a:pt x="820" y="43976"/>
                </a:lnTo>
                <a:lnTo>
                  <a:pt x="839" y="43920"/>
                </a:lnTo>
                <a:lnTo>
                  <a:pt x="820" y="43864"/>
                </a:lnTo>
                <a:lnTo>
                  <a:pt x="783" y="43827"/>
                </a:lnTo>
                <a:lnTo>
                  <a:pt x="746" y="43790"/>
                </a:lnTo>
                <a:close/>
                <a:moveTo>
                  <a:pt x="91732" y="44050"/>
                </a:moveTo>
                <a:lnTo>
                  <a:pt x="91639" y="44069"/>
                </a:lnTo>
                <a:lnTo>
                  <a:pt x="91527" y="44125"/>
                </a:lnTo>
                <a:lnTo>
                  <a:pt x="91490" y="44162"/>
                </a:lnTo>
                <a:lnTo>
                  <a:pt x="91471" y="44218"/>
                </a:lnTo>
                <a:lnTo>
                  <a:pt x="91453" y="44274"/>
                </a:lnTo>
                <a:lnTo>
                  <a:pt x="91434" y="44330"/>
                </a:lnTo>
                <a:lnTo>
                  <a:pt x="91453" y="44404"/>
                </a:lnTo>
                <a:lnTo>
                  <a:pt x="91471" y="44460"/>
                </a:lnTo>
                <a:lnTo>
                  <a:pt x="91490" y="44516"/>
                </a:lnTo>
                <a:lnTo>
                  <a:pt x="91527" y="44553"/>
                </a:lnTo>
                <a:lnTo>
                  <a:pt x="91639" y="44609"/>
                </a:lnTo>
                <a:lnTo>
                  <a:pt x="91732" y="44628"/>
                </a:lnTo>
                <a:lnTo>
                  <a:pt x="91844" y="44609"/>
                </a:lnTo>
                <a:lnTo>
                  <a:pt x="91937" y="44553"/>
                </a:lnTo>
                <a:lnTo>
                  <a:pt x="91974" y="44516"/>
                </a:lnTo>
                <a:lnTo>
                  <a:pt x="92011" y="44460"/>
                </a:lnTo>
                <a:lnTo>
                  <a:pt x="92030" y="44404"/>
                </a:lnTo>
                <a:lnTo>
                  <a:pt x="92030" y="44330"/>
                </a:lnTo>
                <a:lnTo>
                  <a:pt x="92030" y="44274"/>
                </a:lnTo>
                <a:lnTo>
                  <a:pt x="92011" y="44218"/>
                </a:lnTo>
                <a:lnTo>
                  <a:pt x="91974" y="44162"/>
                </a:lnTo>
                <a:lnTo>
                  <a:pt x="91937" y="44125"/>
                </a:lnTo>
                <a:lnTo>
                  <a:pt x="91844" y="44069"/>
                </a:lnTo>
                <a:lnTo>
                  <a:pt x="91732" y="44050"/>
                </a:lnTo>
                <a:close/>
                <a:moveTo>
                  <a:pt x="708" y="45093"/>
                </a:moveTo>
                <a:lnTo>
                  <a:pt x="578" y="45112"/>
                </a:lnTo>
                <a:lnTo>
                  <a:pt x="522" y="45112"/>
                </a:lnTo>
                <a:lnTo>
                  <a:pt x="466" y="45149"/>
                </a:lnTo>
                <a:lnTo>
                  <a:pt x="429" y="45186"/>
                </a:lnTo>
                <a:lnTo>
                  <a:pt x="392" y="45242"/>
                </a:lnTo>
                <a:lnTo>
                  <a:pt x="355" y="45298"/>
                </a:lnTo>
                <a:lnTo>
                  <a:pt x="355" y="45372"/>
                </a:lnTo>
                <a:lnTo>
                  <a:pt x="355" y="45428"/>
                </a:lnTo>
                <a:lnTo>
                  <a:pt x="355" y="45484"/>
                </a:lnTo>
                <a:lnTo>
                  <a:pt x="392" y="45540"/>
                </a:lnTo>
                <a:lnTo>
                  <a:pt x="429" y="45577"/>
                </a:lnTo>
                <a:lnTo>
                  <a:pt x="522" y="45652"/>
                </a:lnTo>
                <a:lnTo>
                  <a:pt x="652" y="45689"/>
                </a:lnTo>
                <a:lnTo>
                  <a:pt x="708" y="45689"/>
                </a:lnTo>
                <a:lnTo>
                  <a:pt x="783" y="45670"/>
                </a:lnTo>
                <a:lnTo>
                  <a:pt x="839" y="45652"/>
                </a:lnTo>
                <a:lnTo>
                  <a:pt x="876" y="45614"/>
                </a:lnTo>
                <a:lnTo>
                  <a:pt x="932" y="45577"/>
                </a:lnTo>
                <a:lnTo>
                  <a:pt x="969" y="45540"/>
                </a:lnTo>
                <a:lnTo>
                  <a:pt x="988" y="45465"/>
                </a:lnTo>
                <a:lnTo>
                  <a:pt x="1006" y="45409"/>
                </a:lnTo>
                <a:lnTo>
                  <a:pt x="988" y="45354"/>
                </a:lnTo>
                <a:lnTo>
                  <a:pt x="988" y="45298"/>
                </a:lnTo>
                <a:lnTo>
                  <a:pt x="950" y="45242"/>
                </a:lnTo>
                <a:lnTo>
                  <a:pt x="913" y="45186"/>
                </a:lnTo>
                <a:lnTo>
                  <a:pt x="876" y="45149"/>
                </a:lnTo>
                <a:lnTo>
                  <a:pt x="820" y="45112"/>
                </a:lnTo>
                <a:lnTo>
                  <a:pt x="764" y="45093"/>
                </a:lnTo>
                <a:close/>
                <a:moveTo>
                  <a:pt x="91695" y="45093"/>
                </a:moveTo>
                <a:lnTo>
                  <a:pt x="91620" y="45112"/>
                </a:lnTo>
                <a:lnTo>
                  <a:pt x="91546" y="45130"/>
                </a:lnTo>
                <a:lnTo>
                  <a:pt x="91490" y="45167"/>
                </a:lnTo>
                <a:lnTo>
                  <a:pt x="91434" y="45223"/>
                </a:lnTo>
                <a:lnTo>
                  <a:pt x="91378" y="45279"/>
                </a:lnTo>
                <a:lnTo>
                  <a:pt x="91360" y="45354"/>
                </a:lnTo>
                <a:lnTo>
                  <a:pt x="91341" y="45428"/>
                </a:lnTo>
                <a:lnTo>
                  <a:pt x="91341" y="45503"/>
                </a:lnTo>
                <a:lnTo>
                  <a:pt x="91360" y="45558"/>
                </a:lnTo>
                <a:lnTo>
                  <a:pt x="91378" y="45614"/>
                </a:lnTo>
                <a:lnTo>
                  <a:pt x="91416" y="45670"/>
                </a:lnTo>
                <a:lnTo>
                  <a:pt x="91453" y="45726"/>
                </a:lnTo>
                <a:lnTo>
                  <a:pt x="91564" y="45782"/>
                </a:lnTo>
                <a:lnTo>
                  <a:pt x="91620" y="45800"/>
                </a:lnTo>
                <a:lnTo>
                  <a:pt x="91695" y="45819"/>
                </a:lnTo>
                <a:lnTo>
                  <a:pt x="91769" y="45800"/>
                </a:lnTo>
                <a:lnTo>
                  <a:pt x="91844" y="45782"/>
                </a:lnTo>
                <a:lnTo>
                  <a:pt x="91900" y="45745"/>
                </a:lnTo>
                <a:lnTo>
                  <a:pt x="91955" y="45689"/>
                </a:lnTo>
                <a:lnTo>
                  <a:pt x="91993" y="45633"/>
                </a:lnTo>
                <a:lnTo>
                  <a:pt x="92030" y="45558"/>
                </a:lnTo>
                <a:lnTo>
                  <a:pt x="92049" y="45484"/>
                </a:lnTo>
                <a:lnTo>
                  <a:pt x="92049" y="45409"/>
                </a:lnTo>
                <a:lnTo>
                  <a:pt x="92030" y="45354"/>
                </a:lnTo>
                <a:lnTo>
                  <a:pt x="92011" y="45298"/>
                </a:lnTo>
                <a:lnTo>
                  <a:pt x="91974" y="45242"/>
                </a:lnTo>
                <a:lnTo>
                  <a:pt x="91937" y="45186"/>
                </a:lnTo>
                <a:lnTo>
                  <a:pt x="91825" y="45130"/>
                </a:lnTo>
                <a:lnTo>
                  <a:pt x="91695" y="45093"/>
                </a:lnTo>
                <a:close/>
                <a:moveTo>
                  <a:pt x="504" y="46769"/>
                </a:moveTo>
                <a:lnTo>
                  <a:pt x="448" y="46787"/>
                </a:lnTo>
                <a:lnTo>
                  <a:pt x="392" y="46824"/>
                </a:lnTo>
                <a:lnTo>
                  <a:pt x="336" y="46862"/>
                </a:lnTo>
                <a:lnTo>
                  <a:pt x="280" y="46918"/>
                </a:lnTo>
                <a:lnTo>
                  <a:pt x="206" y="47066"/>
                </a:lnTo>
                <a:lnTo>
                  <a:pt x="187" y="47141"/>
                </a:lnTo>
                <a:lnTo>
                  <a:pt x="187" y="47215"/>
                </a:lnTo>
                <a:lnTo>
                  <a:pt x="187" y="47290"/>
                </a:lnTo>
                <a:lnTo>
                  <a:pt x="224" y="47364"/>
                </a:lnTo>
                <a:lnTo>
                  <a:pt x="261" y="47420"/>
                </a:lnTo>
                <a:lnTo>
                  <a:pt x="317" y="47476"/>
                </a:lnTo>
                <a:lnTo>
                  <a:pt x="392" y="47513"/>
                </a:lnTo>
                <a:lnTo>
                  <a:pt x="448" y="47532"/>
                </a:lnTo>
                <a:lnTo>
                  <a:pt x="522" y="47551"/>
                </a:lnTo>
                <a:lnTo>
                  <a:pt x="597" y="47532"/>
                </a:lnTo>
                <a:lnTo>
                  <a:pt x="652" y="47513"/>
                </a:lnTo>
                <a:lnTo>
                  <a:pt x="727" y="47476"/>
                </a:lnTo>
                <a:lnTo>
                  <a:pt x="783" y="47439"/>
                </a:lnTo>
                <a:lnTo>
                  <a:pt x="820" y="47383"/>
                </a:lnTo>
                <a:lnTo>
                  <a:pt x="894" y="47234"/>
                </a:lnTo>
                <a:lnTo>
                  <a:pt x="913" y="47160"/>
                </a:lnTo>
                <a:lnTo>
                  <a:pt x="913" y="47085"/>
                </a:lnTo>
                <a:lnTo>
                  <a:pt x="913" y="47011"/>
                </a:lnTo>
                <a:lnTo>
                  <a:pt x="876" y="46936"/>
                </a:lnTo>
                <a:lnTo>
                  <a:pt x="839" y="46880"/>
                </a:lnTo>
                <a:lnTo>
                  <a:pt x="764" y="46824"/>
                </a:lnTo>
                <a:lnTo>
                  <a:pt x="708" y="46787"/>
                </a:lnTo>
                <a:lnTo>
                  <a:pt x="634" y="46769"/>
                </a:lnTo>
                <a:close/>
                <a:moveTo>
                  <a:pt x="91658" y="47215"/>
                </a:moveTo>
                <a:lnTo>
                  <a:pt x="91546" y="47234"/>
                </a:lnTo>
                <a:lnTo>
                  <a:pt x="91471" y="47290"/>
                </a:lnTo>
                <a:lnTo>
                  <a:pt x="91434" y="47327"/>
                </a:lnTo>
                <a:lnTo>
                  <a:pt x="91397" y="47364"/>
                </a:lnTo>
                <a:lnTo>
                  <a:pt x="91397" y="47420"/>
                </a:lnTo>
                <a:lnTo>
                  <a:pt x="91378" y="47476"/>
                </a:lnTo>
                <a:lnTo>
                  <a:pt x="91397" y="47551"/>
                </a:lnTo>
                <a:lnTo>
                  <a:pt x="91397" y="47606"/>
                </a:lnTo>
                <a:lnTo>
                  <a:pt x="91434" y="47644"/>
                </a:lnTo>
                <a:lnTo>
                  <a:pt x="91471" y="47681"/>
                </a:lnTo>
                <a:lnTo>
                  <a:pt x="91546" y="47737"/>
                </a:lnTo>
                <a:lnTo>
                  <a:pt x="91751" y="47737"/>
                </a:lnTo>
                <a:lnTo>
                  <a:pt x="91844" y="47681"/>
                </a:lnTo>
                <a:lnTo>
                  <a:pt x="91881" y="47644"/>
                </a:lnTo>
                <a:lnTo>
                  <a:pt x="91900" y="47606"/>
                </a:lnTo>
                <a:lnTo>
                  <a:pt x="91918" y="47551"/>
                </a:lnTo>
                <a:lnTo>
                  <a:pt x="91918" y="47476"/>
                </a:lnTo>
                <a:lnTo>
                  <a:pt x="91918" y="47420"/>
                </a:lnTo>
                <a:lnTo>
                  <a:pt x="91900" y="47364"/>
                </a:lnTo>
                <a:lnTo>
                  <a:pt x="91881" y="47327"/>
                </a:lnTo>
                <a:lnTo>
                  <a:pt x="91844" y="47290"/>
                </a:lnTo>
                <a:lnTo>
                  <a:pt x="91751" y="47234"/>
                </a:lnTo>
                <a:lnTo>
                  <a:pt x="91658" y="47215"/>
                </a:lnTo>
                <a:close/>
                <a:moveTo>
                  <a:pt x="504" y="48295"/>
                </a:moveTo>
                <a:lnTo>
                  <a:pt x="429" y="48333"/>
                </a:lnTo>
                <a:lnTo>
                  <a:pt x="373" y="48407"/>
                </a:lnTo>
                <a:lnTo>
                  <a:pt x="355" y="48481"/>
                </a:lnTo>
                <a:lnTo>
                  <a:pt x="336" y="48556"/>
                </a:lnTo>
                <a:lnTo>
                  <a:pt x="336" y="48630"/>
                </a:lnTo>
                <a:lnTo>
                  <a:pt x="355" y="48705"/>
                </a:lnTo>
                <a:lnTo>
                  <a:pt x="373" y="48779"/>
                </a:lnTo>
                <a:lnTo>
                  <a:pt x="410" y="48835"/>
                </a:lnTo>
                <a:lnTo>
                  <a:pt x="466" y="48891"/>
                </a:lnTo>
                <a:lnTo>
                  <a:pt x="522" y="48928"/>
                </a:lnTo>
                <a:lnTo>
                  <a:pt x="597" y="48947"/>
                </a:lnTo>
                <a:lnTo>
                  <a:pt x="671" y="48928"/>
                </a:lnTo>
                <a:lnTo>
                  <a:pt x="746" y="48891"/>
                </a:lnTo>
                <a:lnTo>
                  <a:pt x="820" y="48835"/>
                </a:lnTo>
                <a:lnTo>
                  <a:pt x="857" y="48779"/>
                </a:lnTo>
                <a:lnTo>
                  <a:pt x="894" y="48705"/>
                </a:lnTo>
                <a:lnTo>
                  <a:pt x="913" y="48612"/>
                </a:lnTo>
                <a:lnTo>
                  <a:pt x="913" y="48519"/>
                </a:lnTo>
                <a:lnTo>
                  <a:pt x="876" y="48444"/>
                </a:lnTo>
                <a:lnTo>
                  <a:pt x="820" y="48370"/>
                </a:lnTo>
                <a:lnTo>
                  <a:pt x="746" y="48333"/>
                </a:lnTo>
                <a:lnTo>
                  <a:pt x="671" y="48295"/>
                </a:lnTo>
                <a:close/>
                <a:moveTo>
                  <a:pt x="91658" y="48630"/>
                </a:moveTo>
                <a:lnTo>
                  <a:pt x="91564" y="48649"/>
                </a:lnTo>
                <a:lnTo>
                  <a:pt x="91471" y="48705"/>
                </a:lnTo>
                <a:lnTo>
                  <a:pt x="91434" y="48742"/>
                </a:lnTo>
                <a:lnTo>
                  <a:pt x="91397" y="48798"/>
                </a:lnTo>
                <a:lnTo>
                  <a:pt x="91360" y="48891"/>
                </a:lnTo>
                <a:lnTo>
                  <a:pt x="91378" y="49003"/>
                </a:lnTo>
                <a:lnTo>
                  <a:pt x="91397" y="49059"/>
                </a:lnTo>
                <a:lnTo>
                  <a:pt x="91434" y="49114"/>
                </a:lnTo>
                <a:lnTo>
                  <a:pt x="91471" y="49152"/>
                </a:lnTo>
                <a:lnTo>
                  <a:pt x="91509" y="49170"/>
                </a:lnTo>
                <a:lnTo>
                  <a:pt x="91620" y="49208"/>
                </a:lnTo>
                <a:lnTo>
                  <a:pt x="91732" y="49208"/>
                </a:lnTo>
                <a:lnTo>
                  <a:pt x="91788" y="49189"/>
                </a:lnTo>
                <a:lnTo>
                  <a:pt x="91825" y="49152"/>
                </a:lnTo>
                <a:lnTo>
                  <a:pt x="91881" y="49114"/>
                </a:lnTo>
                <a:lnTo>
                  <a:pt x="91900" y="49059"/>
                </a:lnTo>
                <a:lnTo>
                  <a:pt x="91937" y="49003"/>
                </a:lnTo>
                <a:lnTo>
                  <a:pt x="91937" y="48947"/>
                </a:lnTo>
                <a:lnTo>
                  <a:pt x="91937" y="48872"/>
                </a:lnTo>
                <a:lnTo>
                  <a:pt x="91937" y="48817"/>
                </a:lnTo>
                <a:lnTo>
                  <a:pt x="91900" y="48761"/>
                </a:lnTo>
                <a:lnTo>
                  <a:pt x="91862" y="48723"/>
                </a:lnTo>
                <a:lnTo>
                  <a:pt x="91769" y="48668"/>
                </a:lnTo>
                <a:lnTo>
                  <a:pt x="91658" y="48630"/>
                </a:lnTo>
                <a:close/>
                <a:moveTo>
                  <a:pt x="26755" y="49990"/>
                </a:moveTo>
                <a:lnTo>
                  <a:pt x="26736" y="50008"/>
                </a:lnTo>
                <a:lnTo>
                  <a:pt x="26744" y="50004"/>
                </a:lnTo>
                <a:lnTo>
                  <a:pt x="26755" y="49990"/>
                </a:lnTo>
                <a:close/>
                <a:moveTo>
                  <a:pt x="48836" y="50027"/>
                </a:moveTo>
                <a:lnTo>
                  <a:pt x="48817" y="50045"/>
                </a:lnTo>
                <a:lnTo>
                  <a:pt x="48825" y="50040"/>
                </a:lnTo>
                <a:lnTo>
                  <a:pt x="48825" y="50040"/>
                </a:lnTo>
                <a:lnTo>
                  <a:pt x="48836" y="50027"/>
                </a:lnTo>
                <a:close/>
                <a:moveTo>
                  <a:pt x="39192" y="49952"/>
                </a:moveTo>
                <a:lnTo>
                  <a:pt x="39155" y="49971"/>
                </a:lnTo>
                <a:lnTo>
                  <a:pt x="39099" y="50008"/>
                </a:lnTo>
                <a:lnTo>
                  <a:pt x="39062" y="50045"/>
                </a:lnTo>
                <a:lnTo>
                  <a:pt x="39024" y="50083"/>
                </a:lnTo>
                <a:lnTo>
                  <a:pt x="38987" y="50194"/>
                </a:lnTo>
                <a:lnTo>
                  <a:pt x="38987" y="50250"/>
                </a:lnTo>
                <a:lnTo>
                  <a:pt x="39006" y="50306"/>
                </a:lnTo>
                <a:lnTo>
                  <a:pt x="39024" y="50362"/>
                </a:lnTo>
                <a:lnTo>
                  <a:pt x="39062" y="50418"/>
                </a:lnTo>
                <a:lnTo>
                  <a:pt x="39136" y="50474"/>
                </a:lnTo>
                <a:lnTo>
                  <a:pt x="39248" y="50492"/>
                </a:lnTo>
                <a:lnTo>
                  <a:pt x="39341" y="50492"/>
                </a:lnTo>
                <a:lnTo>
                  <a:pt x="39434" y="50455"/>
                </a:lnTo>
                <a:lnTo>
                  <a:pt x="39471" y="50399"/>
                </a:lnTo>
                <a:lnTo>
                  <a:pt x="39508" y="50362"/>
                </a:lnTo>
                <a:lnTo>
                  <a:pt x="39546" y="50250"/>
                </a:lnTo>
                <a:lnTo>
                  <a:pt x="39546" y="50194"/>
                </a:lnTo>
                <a:lnTo>
                  <a:pt x="39546" y="50157"/>
                </a:lnTo>
                <a:lnTo>
                  <a:pt x="39527" y="50101"/>
                </a:lnTo>
                <a:lnTo>
                  <a:pt x="39490" y="50045"/>
                </a:lnTo>
                <a:lnTo>
                  <a:pt x="39453" y="50008"/>
                </a:lnTo>
                <a:lnTo>
                  <a:pt x="39397" y="49971"/>
                </a:lnTo>
                <a:lnTo>
                  <a:pt x="39304" y="49952"/>
                </a:lnTo>
                <a:close/>
                <a:moveTo>
                  <a:pt x="42692" y="49915"/>
                </a:moveTo>
                <a:lnTo>
                  <a:pt x="42636" y="49934"/>
                </a:lnTo>
                <a:lnTo>
                  <a:pt x="42562" y="49952"/>
                </a:lnTo>
                <a:lnTo>
                  <a:pt x="42524" y="49971"/>
                </a:lnTo>
                <a:lnTo>
                  <a:pt x="42487" y="50008"/>
                </a:lnTo>
                <a:lnTo>
                  <a:pt x="42431" y="50101"/>
                </a:lnTo>
                <a:lnTo>
                  <a:pt x="42413" y="50213"/>
                </a:lnTo>
                <a:lnTo>
                  <a:pt x="42431" y="50325"/>
                </a:lnTo>
                <a:lnTo>
                  <a:pt x="42487" y="50418"/>
                </a:lnTo>
                <a:lnTo>
                  <a:pt x="42524" y="50455"/>
                </a:lnTo>
                <a:lnTo>
                  <a:pt x="42562" y="50492"/>
                </a:lnTo>
                <a:lnTo>
                  <a:pt x="42636" y="50511"/>
                </a:lnTo>
                <a:lnTo>
                  <a:pt x="42767" y="50511"/>
                </a:lnTo>
                <a:lnTo>
                  <a:pt x="42822" y="50492"/>
                </a:lnTo>
                <a:lnTo>
                  <a:pt x="42878" y="50455"/>
                </a:lnTo>
                <a:lnTo>
                  <a:pt x="42915" y="50418"/>
                </a:lnTo>
                <a:lnTo>
                  <a:pt x="42971" y="50325"/>
                </a:lnTo>
                <a:lnTo>
                  <a:pt x="42990" y="50213"/>
                </a:lnTo>
                <a:lnTo>
                  <a:pt x="42971" y="50101"/>
                </a:lnTo>
                <a:lnTo>
                  <a:pt x="42915" y="50008"/>
                </a:lnTo>
                <a:lnTo>
                  <a:pt x="42878" y="49971"/>
                </a:lnTo>
                <a:lnTo>
                  <a:pt x="42822" y="49952"/>
                </a:lnTo>
                <a:lnTo>
                  <a:pt x="42767" y="49934"/>
                </a:lnTo>
                <a:lnTo>
                  <a:pt x="42692" y="49915"/>
                </a:lnTo>
                <a:close/>
                <a:moveTo>
                  <a:pt x="16422" y="49896"/>
                </a:moveTo>
                <a:lnTo>
                  <a:pt x="16366" y="49915"/>
                </a:lnTo>
                <a:lnTo>
                  <a:pt x="16310" y="49915"/>
                </a:lnTo>
                <a:lnTo>
                  <a:pt x="16217" y="49990"/>
                </a:lnTo>
                <a:lnTo>
                  <a:pt x="16143" y="50083"/>
                </a:lnTo>
                <a:lnTo>
                  <a:pt x="16124" y="50194"/>
                </a:lnTo>
                <a:lnTo>
                  <a:pt x="16105" y="50250"/>
                </a:lnTo>
                <a:lnTo>
                  <a:pt x="16124" y="50325"/>
                </a:lnTo>
                <a:lnTo>
                  <a:pt x="16161" y="50381"/>
                </a:lnTo>
                <a:lnTo>
                  <a:pt x="16199" y="50436"/>
                </a:lnTo>
                <a:lnTo>
                  <a:pt x="16236" y="50474"/>
                </a:lnTo>
                <a:lnTo>
                  <a:pt x="16292" y="50511"/>
                </a:lnTo>
                <a:lnTo>
                  <a:pt x="16366" y="50529"/>
                </a:lnTo>
                <a:lnTo>
                  <a:pt x="16478" y="50529"/>
                </a:lnTo>
                <a:lnTo>
                  <a:pt x="16534" y="50511"/>
                </a:lnTo>
                <a:lnTo>
                  <a:pt x="16627" y="50455"/>
                </a:lnTo>
                <a:lnTo>
                  <a:pt x="16701" y="50362"/>
                </a:lnTo>
                <a:lnTo>
                  <a:pt x="16738" y="50250"/>
                </a:lnTo>
                <a:lnTo>
                  <a:pt x="16738" y="50194"/>
                </a:lnTo>
                <a:lnTo>
                  <a:pt x="16738" y="50120"/>
                </a:lnTo>
                <a:lnTo>
                  <a:pt x="16701" y="50064"/>
                </a:lnTo>
                <a:lnTo>
                  <a:pt x="16664" y="50008"/>
                </a:lnTo>
                <a:lnTo>
                  <a:pt x="16608" y="49971"/>
                </a:lnTo>
                <a:lnTo>
                  <a:pt x="16552" y="49934"/>
                </a:lnTo>
                <a:lnTo>
                  <a:pt x="16496" y="49915"/>
                </a:lnTo>
                <a:lnTo>
                  <a:pt x="16422" y="49896"/>
                </a:lnTo>
                <a:close/>
                <a:moveTo>
                  <a:pt x="32024" y="50064"/>
                </a:moveTo>
                <a:lnTo>
                  <a:pt x="31931" y="50083"/>
                </a:lnTo>
                <a:lnTo>
                  <a:pt x="31856" y="50120"/>
                </a:lnTo>
                <a:lnTo>
                  <a:pt x="31782" y="50213"/>
                </a:lnTo>
                <a:lnTo>
                  <a:pt x="31763" y="50250"/>
                </a:lnTo>
                <a:lnTo>
                  <a:pt x="31763" y="50306"/>
                </a:lnTo>
                <a:lnTo>
                  <a:pt x="31782" y="50381"/>
                </a:lnTo>
                <a:lnTo>
                  <a:pt x="31838" y="50474"/>
                </a:lnTo>
                <a:lnTo>
                  <a:pt x="31912" y="50529"/>
                </a:lnTo>
                <a:lnTo>
                  <a:pt x="32005" y="50548"/>
                </a:lnTo>
                <a:lnTo>
                  <a:pt x="32098" y="50511"/>
                </a:lnTo>
                <a:lnTo>
                  <a:pt x="32154" y="50474"/>
                </a:lnTo>
                <a:lnTo>
                  <a:pt x="32210" y="50399"/>
                </a:lnTo>
                <a:lnTo>
                  <a:pt x="32229" y="50325"/>
                </a:lnTo>
                <a:lnTo>
                  <a:pt x="32229" y="50232"/>
                </a:lnTo>
                <a:lnTo>
                  <a:pt x="32191" y="50157"/>
                </a:lnTo>
                <a:lnTo>
                  <a:pt x="32117" y="50101"/>
                </a:lnTo>
                <a:lnTo>
                  <a:pt x="32024" y="50064"/>
                </a:lnTo>
                <a:close/>
                <a:moveTo>
                  <a:pt x="30404" y="50045"/>
                </a:moveTo>
                <a:lnTo>
                  <a:pt x="30311" y="50064"/>
                </a:lnTo>
                <a:lnTo>
                  <a:pt x="30274" y="50083"/>
                </a:lnTo>
                <a:lnTo>
                  <a:pt x="30237" y="50120"/>
                </a:lnTo>
                <a:lnTo>
                  <a:pt x="30181" y="50176"/>
                </a:lnTo>
                <a:lnTo>
                  <a:pt x="30162" y="50232"/>
                </a:lnTo>
                <a:lnTo>
                  <a:pt x="30143" y="50287"/>
                </a:lnTo>
                <a:lnTo>
                  <a:pt x="30143" y="50343"/>
                </a:lnTo>
                <a:lnTo>
                  <a:pt x="30162" y="50381"/>
                </a:lnTo>
                <a:lnTo>
                  <a:pt x="30181" y="50436"/>
                </a:lnTo>
                <a:lnTo>
                  <a:pt x="30218" y="50492"/>
                </a:lnTo>
                <a:lnTo>
                  <a:pt x="30274" y="50529"/>
                </a:lnTo>
                <a:lnTo>
                  <a:pt x="30367" y="50567"/>
                </a:lnTo>
                <a:lnTo>
                  <a:pt x="30460" y="50548"/>
                </a:lnTo>
                <a:lnTo>
                  <a:pt x="30553" y="50529"/>
                </a:lnTo>
                <a:lnTo>
                  <a:pt x="30609" y="50455"/>
                </a:lnTo>
                <a:lnTo>
                  <a:pt x="30646" y="50418"/>
                </a:lnTo>
                <a:lnTo>
                  <a:pt x="30665" y="50362"/>
                </a:lnTo>
                <a:lnTo>
                  <a:pt x="30665" y="50269"/>
                </a:lnTo>
                <a:lnTo>
                  <a:pt x="30628" y="50194"/>
                </a:lnTo>
                <a:lnTo>
                  <a:pt x="30572" y="50120"/>
                </a:lnTo>
                <a:lnTo>
                  <a:pt x="30497" y="50064"/>
                </a:lnTo>
                <a:lnTo>
                  <a:pt x="30404" y="50045"/>
                </a:lnTo>
                <a:close/>
                <a:moveTo>
                  <a:pt x="37628" y="49878"/>
                </a:moveTo>
                <a:lnTo>
                  <a:pt x="37553" y="49896"/>
                </a:lnTo>
                <a:lnTo>
                  <a:pt x="37498" y="49915"/>
                </a:lnTo>
                <a:lnTo>
                  <a:pt x="37442" y="49971"/>
                </a:lnTo>
                <a:lnTo>
                  <a:pt x="37386" y="50008"/>
                </a:lnTo>
                <a:lnTo>
                  <a:pt x="37349" y="50064"/>
                </a:lnTo>
                <a:lnTo>
                  <a:pt x="37311" y="50138"/>
                </a:lnTo>
                <a:lnTo>
                  <a:pt x="37311" y="50213"/>
                </a:lnTo>
                <a:lnTo>
                  <a:pt x="37311" y="50269"/>
                </a:lnTo>
                <a:lnTo>
                  <a:pt x="37330" y="50343"/>
                </a:lnTo>
                <a:lnTo>
                  <a:pt x="37367" y="50399"/>
                </a:lnTo>
                <a:lnTo>
                  <a:pt x="37423" y="50455"/>
                </a:lnTo>
                <a:lnTo>
                  <a:pt x="37479" y="50511"/>
                </a:lnTo>
                <a:lnTo>
                  <a:pt x="37535" y="50529"/>
                </a:lnTo>
                <a:lnTo>
                  <a:pt x="37591" y="50548"/>
                </a:lnTo>
                <a:lnTo>
                  <a:pt x="37665" y="50567"/>
                </a:lnTo>
                <a:lnTo>
                  <a:pt x="37721" y="50567"/>
                </a:lnTo>
                <a:lnTo>
                  <a:pt x="37795" y="50548"/>
                </a:lnTo>
                <a:lnTo>
                  <a:pt x="37851" y="50511"/>
                </a:lnTo>
                <a:lnTo>
                  <a:pt x="37889" y="50474"/>
                </a:lnTo>
                <a:lnTo>
                  <a:pt x="37944" y="50436"/>
                </a:lnTo>
                <a:lnTo>
                  <a:pt x="37982" y="50381"/>
                </a:lnTo>
                <a:lnTo>
                  <a:pt x="38000" y="50325"/>
                </a:lnTo>
                <a:lnTo>
                  <a:pt x="38019" y="50250"/>
                </a:lnTo>
                <a:lnTo>
                  <a:pt x="38019" y="50176"/>
                </a:lnTo>
                <a:lnTo>
                  <a:pt x="38000" y="50120"/>
                </a:lnTo>
                <a:lnTo>
                  <a:pt x="37963" y="50045"/>
                </a:lnTo>
                <a:lnTo>
                  <a:pt x="37926" y="49990"/>
                </a:lnTo>
                <a:lnTo>
                  <a:pt x="37889" y="49952"/>
                </a:lnTo>
                <a:lnTo>
                  <a:pt x="37833" y="49915"/>
                </a:lnTo>
                <a:lnTo>
                  <a:pt x="37758" y="49878"/>
                </a:lnTo>
                <a:close/>
                <a:moveTo>
                  <a:pt x="48985" y="49971"/>
                </a:moveTo>
                <a:lnTo>
                  <a:pt x="48929" y="49990"/>
                </a:lnTo>
                <a:lnTo>
                  <a:pt x="48873" y="50008"/>
                </a:lnTo>
                <a:lnTo>
                  <a:pt x="48825" y="50040"/>
                </a:lnTo>
                <a:lnTo>
                  <a:pt x="48825" y="50040"/>
                </a:lnTo>
                <a:lnTo>
                  <a:pt x="48762" y="50120"/>
                </a:lnTo>
                <a:lnTo>
                  <a:pt x="48724" y="50176"/>
                </a:lnTo>
                <a:lnTo>
                  <a:pt x="48724" y="50232"/>
                </a:lnTo>
                <a:lnTo>
                  <a:pt x="48743" y="50287"/>
                </a:lnTo>
                <a:lnTo>
                  <a:pt x="48762" y="50343"/>
                </a:lnTo>
                <a:lnTo>
                  <a:pt x="48817" y="50362"/>
                </a:lnTo>
                <a:lnTo>
                  <a:pt x="48855" y="50381"/>
                </a:lnTo>
                <a:lnTo>
                  <a:pt x="48855" y="50399"/>
                </a:lnTo>
                <a:lnTo>
                  <a:pt x="48873" y="50399"/>
                </a:lnTo>
                <a:lnTo>
                  <a:pt x="48910" y="50418"/>
                </a:lnTo>
                <a:lnTo>
                  <a:pt x="48892" y="50418"/>
                </a:lnTo>
                <a:lnTo>
                  <a:pt x="48910" y="50436"/>
                </a:lnTo>
                <a:lnTo>
                  <a:pt x="48966" y="50492"/>
                </a:lnTo>
                <a:lnTo>
                  <a:pt x="49041" y="50548"/>
                </a:lnTo>
                <a:lnTo>
                  <a:pt x="49115" y="50567"/>
                </a:lnTo>
                <a:lnTo>
                  <a:pt x="49190" y="50548"/>
                </a:lnTo>
                <a:lnTo>
                  <a:pt x="49264" y="50529"/>
                </a:lnTo>
                <a:lnTo>
                  <a:pt x="49320" y="50492"/>
                </a:lnTo>
                <a:lnTo>
                  <a:pt x="49376" y="50418"/>
                </a:lnTo>
                <a:lnTo>
                  <a:pt x="49395" y="50343"/>
                </a:lnTo>
                <a:lnTo>
                  <a:pt x="49395" y="50269"/>
                </a:lnTo>
                <a:lnTo>
                  <a:pt x="49376" y="50194"/>
                </a:lnTo>
                <a:lnTo>
                  <a:pt x="49339" y="50120"/>
                </a:lnTo>
                <a:lnTo>
                  <a:pt x="49283" y="50064"/>
                </a:lnTo>
                <a:lnTo>
                  <a:pt x="49208" y="50027"/>
                </a:lnTo>
                <a:lnTo>
                  <a:pt x="49134" y="49990"/>
                </a:lnTo>
                <a:lnTo>
                  <a:pt x="49059" y="49971"/>
                </a:lnTo>
                <a:close/>
                <a:moveTo>
                  <a:pt x="5884" y="49859"/>
                </a:moveTo>
                <a:lnTo>
                  <a:pt x="5828" y="49878"/>
                </a:lnTo>
                <a:lnTo>
                  <a:pt x="5772" y="49915"/>
                </a:lnTo>
                <a:lnTo>
                  <a:pt x="5717" y="49952"/>
                </a:lnTo>
                <a:lnTo>
                  <a:pt x="5642" y="50045"/>
                </a:lnTo>
                <a:lnTo>
                  <a:pt x="5623" y="50120"/>
                </a:lnTo>
                <a:lnTo>
                  <a:pt x="5605" y="50176"/>
                </a:lnTo>
                <a:lnTo>
                  <a:pt x="5605" y="50250"/>
                </a:lnTo>
                <a:lnTo>
                  <a:pt x="5605" y="50325"/>
                </a:lnTo>
                <a:lnTo>
                  <a:pt x="5642" y="50399"/>
                </a:lnTo>
                <a:lnTo>
                  <a:pt x="5698" y="50455"/>
                </a:lnTo>
                <a:lnTo>
                  <a:pt x="5754" y="50511"/>
                </a:lnTo>
                <a:lnTo>
                  <a:pt x="5810" y="50548"/>
                </a:lnTo>
                <a:lnTo>
                  <a:pt x="5884" y="50567"/>
                </a:lnTo>
                <a:lnTo>
                  <a:pt x="5959" y="50585"/>
                </a:lnTo>
                <a:lnTo>
                  <a:pt x="6033" y="50585"/>
                </a:lnTo>
                <a:lnTo>
                  <a:pt x="6089" y="50567"/>
                </a:lnTo>
                <a:lnTo>
                  <a:pt x="6145" y="50529"/>
                </a:lnTo>
                <a:lnTo>
                  <a:pt x="6201" y="50492"/>
                </a:lnTo>
                <a:lnTo>
                  <a:pt x="6275" y="50381"/>
                </a:lnTo>
                <a:lnTo>
                  <a:pt x="6312" y="50325"/>
                </a:lnTo>
                <a:lnTo>
                  <a:pt x="6331" y="50250"/>
                </a:lnTo>
                <a:lnTo>
                  <a:pt x="6331" y="50176"/>
                </a:lnTo>
                <a:lnTo>
                  <a:pt x="6312" y="50101"/>
                </a:lnTo>
                <a:lnTo>
                  <a:pt x="6275" y="50045"/>
                </a:lnTo>
                <a:lnTo>
                  <a:pt x="6238" y="49971"/>
                </a:lnTo>
                <a:lnTo>
                  <a:pt x="6182" y="49934"/>
                </a:lnTo>
                <a:lnTo>
                  <a:pt x="6108" y="49878"/>
                </a:lnTo>
                <a:lnTo>
                  <a:pt x="6033" y="49859"/>
                </a:lnTo>
                <a:close/>
                <a:moveTo>
                  <a:pt x="45839" y="50027"/>
                </a:moveTo>
                <a:lnTo>
                  <a:pt x="45783" y="50045"/>
                </a:lnTo>
                <a:lnTo>
                  <a:pt x="45727" y="50064"/>
                </a:lnTo>
                <a:lnTo>
                  <a:pt x="45690" y="50083"/>
                </a:lnTo>
                <a:lnTo>
                  <a:pt x="45652" y="50120"/>
                </a:lnTo>
                <a:lnTo>
                  <a:pt x="45596" y="50213"/>
                </a:lnTo>
                <a:lnTo>
                  <a:pt x="45578" y="50306"/>
                </a:lnTo>
                <a:lnTo>
                  <a:pt x="45596" y="50399"/>
                </a:lnTo>
                <a:lnTo>
                  <a:pt x="45652" y="50492"/>
                </a:lnTo>
                <a:lnTo>
                  <a:pt x="45690" y="50529"/>
                </a:lnTo>
                <a:lnTo>
                  <a:pt x="45727" y="50548"/>
                </a:lnTo>
                <a:lnTo>
                  <a:pt x="45783" y="50567"/>
                </a:lnTo>
                <a:lnTo>
                  <a:pt x="45839" y="50585"/>
                </a:lnTo>
                <a:lnTo>
                  <a:pt x="45913" y="50567"/>
                </a:lnTo>
                <a:lnTo>
                  <a:pt x="45950" y="50548"/>
                </a:lnTo>
                <a:lnTo>
                  <a:pt x="46006" y="50529"/>
                </a:lnTo>
                <a:lnTo>
                  <a:pt x="46043" y="50492"/>
                </a:lnTo>
                <a:lnTo>
                  <a:pt x="46081" y="50399"/>
                </a:lnTo>
                <a:lnTo>
                  <a:pt x="46099" y="50306"/>
                </a:lnTo>
                <a:lnTo>
                  <a:pt x="46081" y="50213"/>
                </a:lnTo>
                <a:lnTo>
                  <a:pt x="46043" y="50120"/>
                </a:lnTo>
                <a:lnTo>
                  <a:pt x="46006" y="50083"/>
                </a:lnTo>
                <a:lnTo>
                  <a:pt x="45950" y="50064"/>
                </a:lnTo>
                <a:lnTo>
                  <a:pt x="45913" y="50045"/>
                </a:lnTo>
                <a:lnTo>
                  <a:pt x="45839" y="50027"/>
                </a:lnTo>
                <a:close/>
                <a:moveTo>
                  <a:pt x="47272" y="50008"/>
                </a:moveTo>
                <a:lnTo>
                  <a:pt x="47216" y="50027"/>
                </a:lnTo>
                <a:lnTo>
                  <a:pt x="47179" y="50045"/>
                </a:lnTo>
                <a:lnTo>
                  <a:pt x="47086" y="50101"/>
                </a:lnTo>
                <a:lnTo>
                  <a:pt x="47030" y="50194"/>
                </a:lnTo>
                <a:lnTo>
                  <a:pt x="46993" y="50287"/>
                </a:lnTo>
                <a:lnTo>
                  <a:pt x="47011" y="50399"/>
                </a:lnTo>
                <a:lnTo>
                  <a:pt x="47030" y="50455"/>
                </a:lnTo>
                <a:lnTo>
                  <a:pt x="47049" y="50492"/>
                </a:lnTo>
                <a:lnTo>
                  <a:pt x="47105" y="50529"/>
                </a:lnTo>
                <a:lnTo>
                  <a:pt x="47160" y="50567"/>
                </a:lnTo>
                <a:lnTo>
                  <a:pt x="47216" y="50585"/>
                </a:lnTo>
                <a:lnTo>
                  <a:pt x="47272" y="50585"/>
                </a:lnTo>
                <a:lnTo>
                  <a:pt x="47384" y="50567"/>
                </a:lnTo>
                <a:lnTo>
                  <a:pt x="47440" y="50548"/>
                </a:lnTo>
                <a:lnTo>
                  <a:pt x="47477" y="50511"/>
                </a:lnTo>
                <a:lnTo>
                  <a:pt x="47514" y="50474"/>
                </a:lnTo>
                <a:lnTo>
                  <a:pt x="47551" y="50418"/>
                </a:lnTo>
                <a:lnTo>
                  <a:pt x="47570" y="50362"/>
                </a:lnTo>
                <a:lnTo>
                  <a:pt x="47570" y="50306"/>
                </a:lnTo>
                <a:lnTo>
                  <a:pt x="47551" y="50194"/>
                </a:lnTo>
                <a:lnTo>
                  <a:pt x="47496" y="50101"/>
                </a:lnTo>
                <a:lnTo>
                  <a:pt x="47458" y="50064"/>
                </a:lnTo>
                <a:lnTo>
                  <a:pt x="47402" y="50045"/>
                </a:lnTo>
                <a:lnTo>
                  <a:pt x="47328" y="50027"/>
                </a:lnTo>
                <a:lnTo>
                  <a:pt x="47272" y="50008"/>
                </a:lnTo>
                <a:close/>
                <a:moveTo>
                  <a:pt x="74138" y="49934"/>
                </a:moveTo>
                <a:lnTo>
                  <a:pt x="74082" y="49952"/>
                </a:lnTo>
                <a:lnTo>
                  <a:pt x="74026" y="49971"/>
                </a:lnTo>
                <a:lnTo>
                  <a:pt x="73970" y="50008"/>
                </a:lnTo>
                <a:lnTo>
                  <a:pt x="73896" y="50101"/>
                </a:lnTo>
                <a:lnTo>
                  <a:pt x="73840" y="50213"/>
                </a:lnTo>
                <a:lnTo>
                  <a:pt x="73840" y="50269"/>
                </a:lnTo>
                <a:lnTo>
                  <a:pt x="73840" y="50343"/>
                </a:lnTo>
                <a:lnTo>
                  <a:pt x="73877" y="50436"/>
                </a:lnTo>
                <a:lnTo>
                  <a:pt x="73952" y="50511"/>
                </a:lnTo>
                <a:lnTo>
                  <a:pt x="74026" y="50567"/>
                </a:lnTo>
                <a:lnTo>
                  <a:pt x="74138" y="50585"/>
                </a:lnTo>
                <a:lnTo>
                  <a:pt x="74212" y="50585"/>
                </a:lnTo>
                <a:lnTo>
                  <a:pt x="74268" y="50567"/>
                </a:lnTo>
                <a:lnTo>
                  <a:pt x="74343" y="50529"/>
                </a:lnTo>
                <a:lnTo>
                  <a:pt x="74399" y="50492"/>
                </a:lnTo>
                <a:lnTo>
                  <a:pt x="74436" y="50436"/>
                </a:lnTo>
                <a:lnTo>
                  <a:pt x="74473" y="50381"/>
                </a:lnTo>
                <a:lnTo>
                  <a:pt x="74492" y="50343"/>
                </a:lnTo>
                <a:lnTo>
                  <a:pt x="74492" y="50325"/>
                </a:lnTo>
                <a:lnTo>
                  <a:pt x="74510" y="50306"/>
                </a:lnTo>
                <a:lnTo>
                  <a:pt x="74492" y="50306"/>
                </a:lnTo>
                <a:lnTo>
                  <a:pt x="74548" y="50287"/>
                </a:lnTo>
                <a:lnTo>
                  <a:pt x="74566" y="50250"/>
                </a:lnTo>
                <a:lnTo>
                  <a:pt x="74566" y="50213"/>
                </a:lnTo>
                <a:lnTo>
                  <a:pt x="74510" y="50120"/>
                </a:lnTo>
                <a:lnTo>
                  <a:pt x="74473" y="50064"/>
                </a:lnTo>
                <a:lnTo>
                  <a:pt x="74417" y="50027"/>
                </a:lnTo>
                <a:lnTo>
                  <a:pt x="74324" y="49971"/>
                </a:lnTo>
                <a:lnTo>
                  <a:pt x="74268" y="49952"/>
                </a:lnTo>
                <a:lnTo>
                  <a:pt x="74194" y="49934"/>
                </a:lnTo>
                <a:close/>
                <a:moveTo>
                  <a:pt x="24930" y="49915"/>
                </a:moveTo>
                <a:lnTo>
                  <a:pt x="24856" y="49934"/>
                </a:lnTo>
                <a:lnTo>
                  <a:pt x="24800" y="49952"/>
                </a:lnTo>
                <a:lnTo>
                  <a:pt x="24744" y="49990"/>
                </a:lnTo>
                <a:lnTo>
                  <a:pt x="24688" y="50045"/>
                </a:lnTo>
                <a:lnTo>
                  <a:pt x="24651" y="50120"/>
                </a:lnTo>
                <a:lnTo>
                  <a:pt x="24651" y="50194"/>
                </a:lnTo>
                <a:lnTo>
                  <a:pt x="24651" y="50269"/>
                </a:lnTo>
                <a:lnTo>
                  <a:pt x="24707" y="50418"/>
                </a:lnTo>
                <a:lnTo>
                  <a:pt x="24726" y="50474"/>
                </a:lnTo>
                <a:lnTo>
                  <a:pt x="24781" y="50511"/>
                </a:lnTo>
                <a:lnTo>
                  <a:pt x="24837" y="50548"/>
                </a:lnTo>
                <a:lnTo>
                  <a:pt x="24893" y="50585"/>
                </a:lnTo>
                <a:lnTo>
                  <a:pt x="24949" y="50604"/>
                </a:lnTo>
                <a:lnTo>
                  <a:pt x="25079" y="50604"/>
                </a:lnTo>
                <a:lnTo>
                  <a:pt x="25135" y="50585"/>
                </a:lnTo>
                <a:lnTo>
                  <a:pt x="25191" y="50548"/>
                </a:lnTo>
                <a:lnTo>
                  <a:pt x="25247" y="50511"/>
                </a:lnTo>
                <a:lnTo>
                  <a:pt x="25284" y="50455"/>
                </a:lnTo>
                <a:lnTo>
                  <a:pt x="25303" y="50399"/>
                </a:lnTo>
                <a:lnTo>
                  <a:pt x="25321" y="50343"/>
                </a:lnTo>
                <a:lnTo>
                  <a:pt x="25340" y="50287"/>
                </a:lnTo>
                <a:lnTo>
                  <a:pt x="25340" y="50213"/>
                </a:lnTo>
                <a:lnTo>
                  <a:pt x="25321" y="50157"/>
                </a:lnTo>
                <a:lnTo>
                  <a:pt x="25284" y="50101"/>
                </a:lnTo>
                <a:lnTo>
                  <a:pt x="25247" y="50045"/>
                </a:lnTo>
                <a:lnTo>
                  <a:pt x="25191" y="49990"/>
                </a:lnTo>
                <a:lnTo>
                  <a:pt x="25135" y="49952"/>
                </a:lnTo>
                <a:lnTo>
                  <a:pt x="25061" y="49934"/>
                </a:lnTo>
                <a:lnTo>
                  <a:pt x="25005" y="49915"/>
                </a:lnTo>
                <a:close/>
                <a:moveTo>
                  <a:pt x="86854" y="50343"/>
                </a:moveTo>
                <a:lnTo>
                  <a:pt x="86798" y="50362"/>
                </a:lnTo>
                <a:lnTo>
                  <a:pt x="86761" y="50381"/>
                </a:lnTo>
                <a:lnTo>
                  <a:pt x="86724" y="50436"/>
                </a:lnTo>
                <a:lnTo>
                  <a:pt x="86724" y="50474"/>
                </a:lnTo>
                <a:lnTo>
                  <a:pt x="86724" y="50529"/>
                </a:lnTo>
                <a:lnTo>
                  <a:pt x="86761" y="50567"/>
                </a:lnTo>
                <a:lnTo>
                  <a:pt x="86798" y="50604"/>
                </a:lnTo>
                <a:lnTo>
                  <a:pt x="86910" y="50604"/>
                </a:lnTo>
                <a:lnTo>
                  <a:pt x="86947" y="50567"/>
                </a:lnTo>
                <a:lnTo>
                  <a:pt x="86966" y="50529"/>
                </a:lnTo>
                <a:lnTo>
                  <a:pt x="86984" y="50474"/>
                </a:lnTo>
                <a:lnTo>
                  <a:pt x="86966" y="50436"/>
                </a:lnTo>
                <a:lnTo>
                  <a:pt x="86947" y="50381"/>
                </a:lnTo>
                <a:lnTo>
                  <a:pt x="86910" y="50362"/>
                </a:lnTo>
                <a:lnTo>
                  <a:pt x="86854" y="50343"/>
                </a:lnTo>
                <a:close/>
                <a:moveTo>
                  <a:pt x="4078" y="49990"/>
                </a:moveTo>
                <a:lnTo>
                  <a:pt x="4022" y="50008"/>
                </a:lnTo>
                <a:lnTo>
                  <a:pt x="3929" y="50064"/>
                </a:lnTo>
                <a:lnTo>
                  <a:pt x="3873" y="50157"/>
                </a:lnTo>
                <a:lnTo>
                  <a:pt x="3836" y="50269"/>
                </a:lnTo>
                <a:lnTo>
                  <a:pt x="3836" y="50343"/>
                </a:lnTo>
                <a:lnTo>
                  <a:pt x="3836" y="50399"/>
                </a:lnTo>
                <a:lnTo>
                  <a:pt x="3873" y="50455"/>
                </a:lnTo>
                <a:lnTo>
                  <a:pt x="3911" y="50511"/>
                </a:lnTo>
                <a:lnTo>
                  <a:pt x="3948" y="50567"/>
                </a:lnTo>
                <a:lnTo>
                  <a:pt x="4004" y="50585"/>
                </a:lnTo>
                <a:lnTo>
                  <a:pt x="4078" y="50623"/>
                </a:lnTo>
                <a:lnTo>
                  <a:pt x="4209" y="50623"/>
                </a:lnTo>
                <a:lnTo>
                  <a:pt x="4264" y="50604"/>
                </a:lnTo>
                <a:lnTo>
                  <a:pt x="4357" y="50548"/>
                </a:lnTo>
                <a:lnTo>
                  <a:pt x="4413" y="50455"/>
                </a:lnTo>
                <a:lnTo>
                  <a:pt x="4451" y="50343"/>
                </a:lnTo>
                <a:lnTo>
                  <a:pt x="4469" y="50269"/>
                </a:lnTo>
                <a:lnTo>
                  <a:pt x="4451" y="50213"/>
                </a:lnTo>
                <a:lnTo>
                  <a:pt x="4413" y="50157"/>
                </a:lnTo>
                <a:lnTo>
                  <a:pt x="4376" y="50101"/>
                </a:lnTo>
                <a:lnTo>
                  <a:pt x="4339" y="50045"/>
                </a:lnTo>
                <a:lnTo>
                  <a:pt x="4283" y="50008"/>
                </a:lnTo>
                <a:lnTo>
                  <a:pt x="4209" y="49990"/>
                </a:lnTo>
                <a:close/>
                <a:moveTo>
                  <a:pt x="11134" y="49990"/>
                </a:moveTo>
                <a:lnTo>
                  <a:pt x="11060" y="50008"/>
                </a:lnTo>
                <a:lnTo>
                  <a:pt x="10948" y="50064"/>
                </a:lnTo>
                <a:lnTo>
                  <a:pt x="10837" y="50120"/>
                </a:lnTo>
                <a:lnTo>
                  <a:pt x="10781" y="50176"/>
                </a:lnTo>
                <a:lnTo>
                  <a:pt x="10762" y="50232"/>
                </a:lnTo>
                <a:lnTo>
                  <a:pt x="10743" y="50287"/>
                </a:lnTo>
                <a:lnTo>
                  <a:pt x="10762" y="50362"/>
                </a:lnTo>
                <a:lnTo>
                  <a:pt x="10781" y="50418"/>
                </a:lnTo>
                <a:lnTo>
                  <a:pt x="10818" y="50474"/>
                </a:lnTo>
                <a:lnTo>
                  <a:pt x="10874" y="50529"/>
                </a:lnTo>
                <a:lnTo>
                  <a:pt x="10930" y="50567"/>
                </a:lnTo>
                <a:lnTo>
                  <a:pt x="11079" y="50604"/>
                </a:lnTo>
                <a:lnTo>
                  <a:pt x="11153" y="50623"/>
                </a:lnTo>
                <a:lnTo>
                  <a:pt x="11209" y="50623"/>
                </a:lnTo>
                <a:lnTo>
                  <a:pt x="11265" y="50604"/>
                </a:lnTo>
                <a:lnTo>
                  <a:pt x="11321" y="50567"/>
                </a:lnTo>
                <a:lnTo>
                  <a:pt x="11376" y="50529"/>
                </a:lnTo>
                <a:lnTo>
                  <a:pt x="11414" y="50474"/>
                </a:lnTo>
                <a:lnTo>
                  <a:pt x="11432" y="50418"/>
                </a:lnTo>
                <a:lnTo>
                  <a:pt x="11451" y="50362"/>
                </a:lnTo>
                <a:lnTo>
                  <a:pt x="11470" y="50306"/>
                </a:lnTo>
                <a:lnTo>
                  <a:pt x="11451" y="50250"/>
                </a:lnTo>
                <a:lnTo>
                  <a:pt x="11432" y="50176"/>
                </a:lnTo>
                <a:lnTo>
                  <a:pt x="11414" y="50120"/>
                </a:lnTo>
                <a:lnTo>
                  <a:pt x="11358" y="50083"/>
                </a:lnTo>
                <a:lnTo>
                  <a:pt x="11321" y="50045"/>
                </a:lnTo>
                <a:lnTo>
                  <a:pt x="11265" y="50008"/>
                </a:lnTo>
                <a:lnTo>
                  <a:pt x="11190" y="49990"/>
                </a:lnTo>
                <a:close/>
                <a:moveTo>
                  <a:pt x="26904" y="49896"/>
                </a:moveTo>
                <a:lnTo>
                  <a:pt x="26829" y="49952"/>
                </a:lnTo>
                <a:lnTo>
                  <a:pt x="26744" y="50004"/>
                </a:lnTo>
                <a:lnTo>
                  <a:pt x="26681" y="50083"/>
                </a:lnTo>
                <a:lnTo>
                  <a:pt x="26643" y="50138"/>
                </a:lnTo>
                <a:lnTo>
                  <a:pt x="26643" y="50176"/>
                </a:lnTo>
                <a:lnTo>
                  <a:pt x="26625" y="50287"/>
                </a:lnTo>
                <a:lnTo>
                  <a:pt x="26643" y="50381"/>
                </a:lnTo>
                <a:lnTo>
                  <a:pt x="26681" y="50474"/>
                </a:lnTo>
                <a:lnTo>
                  <a:pt x="26755" y="50548"/>
                </a:lnTo>
                <a:lnTo>
                  <a:pt x="26848" y="50604"/>
                </a:lnTo>
                <a:lnTo>
                  <a:pt x="26960" y="50623"/>
                </a:lnTo>
                <a:lnTo>
                  <a:pt x="27071" y="50604"/>
                </a:lnTo>
                <a:lnTo>
                  <a:pt x="27165" y="50567"/>
                </a:lnTo>
                <a:lnTo>
                  <a:pt x="27258" y="50511"/>
                </a:lnTo>
                <a:lnTo>
                  <a:pt x="27314" y="50418"/>
                </a:lnTo>
                <a:lnTo>
                  <a:pt x="27332" y="50306"/>
                </a:lnTo>
                <a:lnTo>
                  <a:pt x="27332" y="50213"/>
                </a:lnTo>
                <a:lnTo>
                  <a:pt x="27314" y="50101"/>
                </a:lnTo>
                <a:lnTo>
                  <a:pt x="27258" y="50027"/>
                </a:lnTo>
                <a:lnTo>
                  <a:pt x="27183" y="49952"/>
                </a:lnTo>
                <a:lnTo>
                  <a:pt x="27090" y="49896"/>
                </a:lnTo>
                <a:close/>
                <a:moveTo>
                  <a:pt x="43753" y="49915"/>
                </a:moveTo>
                <a:lnTo>
                  <a:pt x="43679" y="49934"/>
                </a:lnTo>
                <a:lnTo>
                  <a:pt x="43623" y="49971"/>
                </a:lnTo>
                <a:lnTo>
                  <a:pt x="43586" y="50008"/>
                </a:lnTo>
                <a:lnTo>
                  <a:pt x="43511" y="50101"/>
                </a:lnTo>
                <a:lnTo>
                  <a:pt x="43474" y="50157"/>
                </a:lnTo>
                <a:lnTo>
                  <a:pt x="43455" y="50232"/>
                </a:lnTo>
                <a:lnTo>
                  <a:pt x="43455" y="50306"/>
                </a:lnTo>
                <a:lnTo>
                  <a:pt x="43474" y="50381"/>
                </a:lnTo>
                <a:lnTo>
                  <a:pt x="43511" y="50436"/>
                </a:lnTo>
                <a:lnTo>
                  <a:pt x="43548" y="50511"/>
                </a:lnTo>
                <a:lnTo>
                  <a:pt x="43604" y="50548"/>
                </a:lnTo>
                <a:lnTo>
                  <a:pt x="43660" y="50585"/>
                </a:lnTo>
                <a:lnTo>
                  <a:pt x="43735" y="50623"/>
                </a:lnTo>
                <a:lnTo>
                  <a:pt x="43884" y="50623"/>
                </a:lnTo>
                <a:lnTo>
                  <a:pt x="43939" y="50604"/>
                </a:lnTo>
                <a:lnTo>
                  <a:pt x="43995" y="50567"/>
                </a:lnTo>
                <a:lnTo>
                  <a:pt x="44051" y="50529"/>
                </a:lnTo>
                <a:lnTo>
                  <a:pt x="44126" y="50436"/>
                </a:lnTo>
                <a:lnTo>
                  <a:pt x="44144" y="50362"/>
                </a:lnTo>
                <a:lnTo>
                  <a:pt x="44163" y="50306"/>
                </a:lnTo>
                <a:lnTo>
                  <a:pt x="44163" y="50232"/>
                </a:lnTo>
                <a:lnTo>
                  <a:pt x="44163" y="50157"/>
                </a:lnTo>
                <a:lnTo>
                  <a:pt x="44126" y="50083"/>
                </a:lnTo>
                <a:lnTo>
                  <a:pt x="44088" y="50027"/>
                </a:lnTo>
                <a:lnTo>
                  <a:pt x="44033" y="49990"/>
                </a:lnTo>
                <a:lnTo>
                  <a:pt x="43958" y="49934"/>
                </a:lnTo>
                <a:lnTo>
                  <a:pt x="43884" y="49915"/>
                </a:lnTo>
                <a:close/>
                <a:moveTo>
                  <a:pt x="14318" y="50306"/>
                </a:moveTo>
                <a:lnTo>
                  <a:pt x="14262" y="50325"/>
                </a:lnTo>
                <a:lnTo>
                  <a:pt x="14225" y="50381"/>
                </a:lnTo>
                <a:lnTo>
                  <a:pt x="14188" y="50455"/>
                </a:lnTo>
                <a:lnTo>
                  <a:pt x="14188" y="50511"/>
                </a:lnTo>
                <a:lnTo>
                  <a:pt x="14225" y="50567"/>
                </a:lnTo>
                <a:lnTo>
                  <a:pt x="14281" y="50623"/>
                </a:lnTo>
                <a:lnTo>
                  <a:pt x="14337" y="50641"/>
                </a:lnTo>
                <a:lnTo>
                  <a:pt x="14393" y="50641"/>
                </a:lnTo>
                <a:lnTo>
                  <a:pt x="14448" y="50604"/>
                </a:lnTo>
                <a:lnTo>
                  <a:pt x="14486" y="50567"/>
                </a:lnTo>
                <a:lnTo>
                  <a:pt x="14523" y="50492"/>
                </a:lnTo>
                <a:lnTo>
                  <a:pt x="14504" y="50436"/>
                </a:lnTo>
                <a:lnTo>
                  <a:pt x="14486" y="50381"/>
                </a:lnTo>
                <a:lnTo>
                  <a:pt x="14448" y="50343"/>
                </a:lnTo>
                <a:lnTo>
                  <a:pt x="14374" y="50306"/>
                </a:lnTo>
                <a:close/>
                <a:moveTo>
                  <a:pt x="19643" y="49971"/>
                </a:moveTo>
                <a:lnTo>
                  <a:pt x="19531" y="50027"/>
                </a:lnTo>
                <a:lnTo>
                  <a:pt x="19475" y="50064"/>
                </a:lnTo>
                <a:lnTo>
                  <a:pt x="19438" y="50101"/>
                </a:lnTo>
                <a:lnTo>
                  <a:pt x="19401" y="50176"/>
                </a:lnTo>
                <a:lnTo>
                  <a:pt x="19382" y="50250"/>
                </a:lnTo>
                <a:lnTo>
                  <a:pt x="19382" y="50306"/>
                </a:lnTo>
                <a:lnTo>
                  <a:pt x="19382" y="50381"/>
                </a:lnTo>
                <a:lnTo>
                  <a:pt x="19401" y="50455"/>
                </a:lnTo>
                <a:lnTo>
                  <a:pt x="19438" y="50511"/>
                </a:lnTo>
                <a:lnTo>
                  <a:pt x="19494" y="50567"/>
                </a:lnTo>
                <a:lnTo>
                  <a:pt x="19550" y="50604"/>
                </a:lnTo>
                <a:lnTo>
                  <a:pt x="19624" y="50641"/>
                </a:lnTo>
                <a:lnTo>
                  <a:pt x="19755" y="50641"/>
                </a:lnTo>
                <a:lnTo>
                  <a:pt x="19829" y="50623"/>
                </a:lnTo>
                <a:lnTo>
                  <a:pt x="19885" y="50604"/>
                </a:lnTo>
                <a:lnTo>
                  <a:pt x="19941" y="50548"/>
                </a:lnTo>
                <a:lnTo>
                  <a:pt x="19997" y="50511"/>
                </a:lnTo>
                <a:lnTo>
                  <a:pt x="20034" y="50436"/>
                </a:lnTo>
                <a:lnTo>
                  <a:pt x="20052" y="50381"/>
                </a:lnTo>
                <a:lnTo>
                  <a:pt x="20052" y="50325"/>
                </a:lnTo>
                <a:lnTo>
                  <a:pt x="20034" y="50194"/>
                </a:lnTo>
                <a:lnTo>
                  <a:pt x="19978" y="50083"/>
                </a:lnTo>
                <a:lnTo>
                  <a:pt x="19941" y="50045"/>
                </a:lnTo>
                <a:lnTo>
                  <a:pt x="19885" y="50008"/>
                </a:lnTo>
                <a:lnTo>
                  <a:pt x="19829" y="49990"/>
                </a:lnTo>
                <a:lnTo>
                  <a:pt x="19773" y="49971"/>
                </a:lnTo>
                <a:close/>
                <a:moveTo>
                  <a:pt x="41110" y="49971"/>
                </a:moveTo>
                <a:lnTo>
                  <a:pt x="41035" y="49990"/>
                </a:lnTo>
                <a:lnTo>
                  <a:pt x="40979" y="50027"/>
                </a:lnTo>
                <a:lnTo>
                  <a:pt x="40923" y="50064"/>
                </a:lnTo>
                <a:lnTo>
                  <a:pt x="40886" y="50120"/>
                </a:lnTo>
                <a:lnTo>
                  <a:pt x="40867" y="50176"/>
                </a:lnTo>
                <a:lnTo>
                  <a:pt x="40830" y="50232"/>
                </a:lnTo>
                <a:lnTo>
                  <a:pt x="40830" y="50306"/>
                </a:lnTo>
                <a:lnTo>
                  <a:pt x="40830" y="50381"/>
                </a:lnTo>
                <a:lnTo>
                  <a:pt x="40849" y="50436"/>
                </a:lnTo>
                <a:lnTo>
                  <a:pt x="40886" y="50492"/>
                </a:lnTo>
                <a:lnTo>
                  <a:pt x="40923" y="50548"/>
                </a:lnTo>
                <a:lnTo>
                  <a:pt x="40979" y="50585"/>
                </a:lnTo>
                <a:lnTo>
                  <a:pt x="41035" y="50623"/>
                </a:lnTo>
                <a:lnTo>
                  <a:pt x="41110" y="50641"/>
                </a:lnTo>
                <a:lnTo>
                  <a:pt x="41240" y="50641"/>
                </a:lnTo>
                <a:lnTo>
                  <a:pt x="41296" y="50623"/>
                </a:lnTo>
                <a:lnTo>
                  <a:pt x="41370" y="50585"/>
                </a:lnTo>
                <a:lnTo>
                  <a:pt x="41407" y="50548"/>
                </a:lnTo>
                <a:lnTo>
                  <a:pt x="41445" y="50492"/>
                </a:lnTo>
                <a:lnTo>
                  <a:pt x="41482" y="50436"/>
                </a:lnTo>
                <a:lnTo>
                  <a:pt x="41500" y="50381"/>
                </a:lnTo>
                <a:lnTo>
                  <a:pt x="41519" y="50306"/>
                </a:lnTo>
                <a:lnTo>
                  <a:pt x="41500" y="50232"/>
                </a:lnTo>
                <a:lnTo>
                  <a:pt x="41482" y="50176"/>
                </a:lnTo>
                <a:lnTo>
                  <a:pt x="41463" y="50120"/>
                </a:lnTo>
                <a:lnTo>
                  <a:pt x="41407" y="50064"/>
                </a:lnTo>
                <a:lnTo>
                  <a:pt x="41352" y="50027"/>
                </a:lnTo>
                <a:lnTo>
                  <a:pt x="41296" y="49990"/>
                </a:lnTo>
                <a:lnTo>
                  <a:pt x="41240" y="49971"/>
                </a:lnTo>
                <a:close/>
                <a:moveTo>
                  <a:pt x="18209" y="49952"/>
                </a:moveTo>
                <a:lnTo>
                  <a:pt x="18135" y="49971"/>
                </a:lnTo>
                <a:lnTo>
                  <a:pt x="18079" y="49990"/>
                </a:lnTo>
                <a:lnTo>
                  <a:pt x="17930" y="50083"/>
                </a:lnTo>
                <a:lnTo>
                  <a:pt x="17874" y="50138"/>
                </a:lnTo>
                <a:lnTo>
                  <a:pt x="17837" y="50213"/>
                </a:lnTo>
                <a:lnTo>
                  <a:pt x="17818" y="50287"/>
                </a:lnTo>
                <a:lnTo>
                  <a:pt x="17818" y="50362"/>
                </a:lnTo>
                <a:lnTo>
                  <a:pt x="17856" y="50436"/>
                </a:lnTo>
                <a:lnTo>
                  <a:pt x="17893" y="50492"/>
                </a:lnTo>
                <a:lnTo>
                  <a:pt x="18004" y="50585"/>
                </a:lnTo>
                <a:lnTo>
                  <a:pt x="18135" y="50641"/>
                </a:lnTo>
                <a:lnTo>
                  <a:pt x="18209" y="50660"/>
                </a:lnTo>
                <a:lnTo>
                  <a:pt x="18284" y="50660"/>
                </a:lnTo>
                <a:lnTo>
                  <a:pt x="18358" y="50641"/>
                </a:lnTo>
                <a:lnTo>
                  <a:pt x="18414" y="50623"/>
                </a:lnTo>
                <a:lnTo>
                  <a:pt x="18489" y="50567"/>
                </a:lnTo>
                <a:lnTo>
                  <a:pt x="18526" y="50529"/>
                </a:lnTo>
                <a:lnTo>
                  <a:pt x="18582" y="50474"/>
                </a:lnTo>
                <a:lnTo>
                  <a:pt x="18600" y="50399"/>
                </a:lnTo>
                <a:lnTo>
                  <a:pt x="18619" y="50325"/>
                </a:lnTo>
                <a:lnTo>
                  <a:pt x="18619" y="50269"/>
                </a:lnTo>
                <a:lnTo>
                  <a:pt x="18600" y="50194"/>
                </a:lnTo>
                <a:lnTo>
                  <a:pt x="18563" y="50120"/>
                </a:lnTo>
                <a:lnTo>
                  <a:pt x="18507" y="50064"/>
                </a:lnTo>
                <a:lnTo>
                  <a:pt x="18470" y="50027"/>
                </a:lnTo>
                <a:lnTo>
                  <a:pt x="18395" y="49990"/>
                </a:lnTo>
                <a:lnTo>
                  <a:pt x="18340" y="49971"/>
                </a:lnTo>
                <a:lnTo>
                  <a:pt x="18265" y="49952"/>
                </a:lnTo>
                <a:close/>
                <a:moveTo>
                  <a:pt x="65220" y="50120"/>
                </a:moveTo>
                <a:lnTo>
                  <a:pt x="65164" y="50138"/>
                </a:lnTo>
                <a:lnTo>
                  <a:pt x="65108" y="50157"/>
                </a:lnTo>
                <a:lnTo>
                  <a:pt x="65034" y="50213"/>
                </a:lnTo>
                <a:lnTo>
                  <a:pt x="64978" y="50306"/>
                </a:lnTo>
                <a:lnTo>
                  <a:pt x="64959" y="50362"/>
                </a:lnTo>
                <a:lnTo>
                  <a:pt x="64959" y="50418"/>
                </a:lnTo>
                <a:lnTo>
                  <a:pt x="64959" y="50474"/>
                </a:lnTo>
                <a:lnTo>
                  <a:pt x="64996" y="50511"/>
                </a:lnTo>
                <a:lnTo>
                  <a:pt x="65052" y="50604"/>
                </a:lnTo>
                <a:lnTo>
                  <a:pt x="65164" y="50641"/>
                </a:lnTo>
                <a:lnTo>
                  <a:pt x="65220" y="50660"/>
                </a:lnTo>
                <a:lnTo>
                  <a:pt x="65276" y="50660"/>
                </a:lnTo>
                <a:lnTo>
                  <a:pt x="65369" y="50623"/>
                </a:lnTo>
                <a:lnTo>
                  <a:pt x="65425" y="50548"/>
                </a:lnTo>
                <a:lnTo>
                  <a:pt x="65481" y="50455"/>
                </a:lnTo>
                <a:lnTo>
                  <a:pt x="65481" y="50362"/>
                </a:lnTo>
                <a:lnTo>
                  <a:pt x="65462" y="50269"/>
                </a:lnTo>
                <a:lnTo>
                  <a:pt x="65406" y="50194"/>
                </a:lnTo>
                <a:lnTo>
                  <a:pt x="65313" y="50138"/>
                </a:lnTo>
                <a:lnTo>
                  <a:pt x="65220" y="50120"/>
                </a:lnTo>
                <a:close/>
                <a:moveTo>
                  <a:pt x="61794" y="50101"/>
                </a:moveTo>
                <a:lnTo>
                  <a:pt x="61738" y="50120"/>
                </a:lnTo>
                <a:lnTo>
                  <a:pt x="61645" y="50176"/>
                </a:lnTo>
                <a:lnTo>
                  <a:pt x="61589" y="50269"/>
                </a:lnTo>
                <a:lnTo>
                  <a:pt x="61552" y="50381"/>
                </a:lnTo>
                <a:lnTo>
                  <a:pt x="61552" y="50436"/>
                </a:lnTo>
                <a:lnTo>
                  <a:pt x="61571" y="50492"/>
                </a:lnTo>
                <a:lnTo>
                  <a:pt x="61608" y="50548"/>
                </a:lnTo>
                <a:lnTo>
                  <a:pt x="61645" y="50585"/>
                </a:lnTo>
                <a:lnTo>
                  <a:pt x="61738" y="50660"/>
                </a:lnTo>
                <a:lnTo>
                  <a:pt x="61794" y="50678"/>
                </a:lnTo>
                <a:lnTo>
                  <a:pt x="61906" y="50678"/>
                </a:lnTo>
                <a:lnTo>
                  <a:pt x="61962" y="50660"/>
                </a:lnTo>
                <a:lnTo>
                  <a:pt x="62036" y="50604"/>
                </a:lnTo>
                <a:lnTo>
                  <a:pt x="62111" y="50511"/>
                </a:lnTo>
                <a:lnTo>
                  <a:pt x="62148" y="50418"/>
                </a:lnTo>
                <a:lnTo>
                  <a:pt x="62129" y="50343"/>
                </a:lnTo>
                <a:lnTo>
                  <a:pt x="62129" y="50287"/>
                </a:lnTo>
                <a:lnTo>
                  <a:pt x="62092" y="50232"/>
                </a:lnTo>
                <a:lnTo>
                  <a:pt x="62055" y="50194"/>
                </a:lnTo>
                <a:lnTo>
                  <a:pt x="62018" y="50157"/>
                </a:lnTo>
                <a:lnTo>
                  <a:pt x="61962" y="50120"/>
                </a:lnTo>
                <a:lnTo>
                  <a:pt x="61906" y="50101"/>
                </a:lnTo>
                <a:close/>
                <a:moveTo>
                  <a:pt x="63470" y="50045"/>
                </a:moveTo>
                <a:lnTo>
                  <a:pt x="63395" y="50064"/>
                </a:lnTo>
                <a:lnTo>
                  <a:pt x="63358" y="50101"/>
                </a:lnTo>
                <a:lnTo>
                  <a:pt x="63302" y="50138"/>
                </a:lnTo>
                <a:lnTo>
                  <a:pt x="63265" y="50194"/>
                </a:lnTo>
                <a:lnTo>
                  <a:pt x="63228" y="50306"/>
                </a:lnTo>
                <a:lnTo>
                  <a:pt x="63228" y="50362"/>
                </a:lnTo>
                <a:lnTo>
                  <a:pt x="63228" y="50436"/>
                </a:lnTo>
                <a:lnTo>
                  <a:pt x="63246" y="50492"/>
                </a:lnTo>
                <a:lnTo>
                  <a:pt x="63284" y="50548"/>
                </a:lnTo>
                <a:lnTo>
                  <a:pt x="63321" y="50585"/>
                </a:lnTo>
                <a:lnTo>
                  <a:pt x="63377" y="50641"/>
                </a:lnTo>
                <a:lnTo>
                  <a:pt x="63433" y="50660"/>
                </a:lnTo>
                <a:lnTo>
                  <a:pt x="63488" y="50678"/>
                </a:lnTo>
                <a:lnTo>
                  <a:pt x="63619" y="50678"/>
                </a:lnTo>
                <a:lnTo>
                  <a:pt x="63675" y="50660"/>
                </a:lnTo>
                <a:lnTo>
                  <a:pt x="63730" y="50623"/>
                </a:lnTo>
                <a:lnTo>
                  <a:pt x="63786" y="50585"/>
                </a:lnTo>
                <a:lnTo>
                  <a:pt x="63824" y="50529"/>
                </a:lnTo>
                <a:lnTo>
                  <a:pt x="63842" y="50474"/>
                </a:lnTo>
                <a:lnTo>
                  <a:pt x="63861" y="50418"/>
                </a:lnTo>
                <a:lnTo>
                  <a:pt x="63879" y="50362"/>
                </a:lnTo>
                <a:lnTo>
                  <a:pt x="63861" y="50287"/>
                </a:lnTo>
                <a:lnTo>
                  <a:pt x="63842" y="50232"/>
                </a:lnTo>
                <a:lnTo>
                  <a:pt x="63805" y="50176"/>
                </a:lnTo>
                <a:lnTo>
                  <a:pt x="63768" y="50120"/>
                </a:lnTo>
                <a:lnTo>
                  <a:pt x="63712" y="50083"/>
                </a:lnTo>
                <a:lnTo>
                  <a:pt x="63656" y="50064"/>
                </a:lnTo>
                <a:lnTo>
                  <a:pt x="63600" y="50045"/>
                </a:lnTo>
                <a:close/>
                <a:moveTo>
                  <a:pt x="79053" y="50101"/>
                </a:moveTo>
                <a:lnTo>
                  <a:pt x="78941" y="50120"/>
                </a:lnTo>
                <a:lnTo>
                  <a:pt x="78886" y="50157"/>
                </a:lnTo>
                <a:lnTo>
                  <a:pt x="78848" y="50194"/>
                </a:lnTo>
                <a:lnTo>
                  <a:pt x="78811" y="50232"/>
                </a:lnTo>
                <a:lnTo>
                  <a:pt x="78774" y="50287"/>
                </a:lnTo>
                <a:lnTo>
                  <a:pt x="78755" y="50399"/>
                </a:lnTo>
                <a:lnTo>
                  <a:pt x="78774" y="50492"/>
                </a:lnTo>
                <a:lnTo>
                  <a:pt x="78830" y="50585"/>
                </a:lnTo>
                <a:lnTo>
                  <a:pt x="78923" y="50641"/>
                </a:lnTo>
                <a:lnTo>
                  <a:pt x="78979" y="50660"/>
                </a:lnTo>
                <a:lnTo>
                  <a:pt x="79035" y="50678"/>
                </a:lnTo>
                <a:lnTo>
                  <a:pt x="79146" y="50678"/>
                </a:lnTo>
                <a:lnTo>
                  <a:pt x="79202" y="50641"/>
                </a:lnTo>
                <a:lnTo>
                  <a:pt x="79258" y="50623"/>
                </a:lnTo>
                <a:lnTo>
                  <a:pt x="79295" y="50567"/>
                </a:lnTo>
                <a:lnTo>
                  <a:pt x="79332" y="50511"/>
                </a:lnTo>
                <a:lnTo>
                  <a:pt x="79351" y="50455"/>
                </a:lnTo>
                <a:lnTo>
                  <a:pt x="79351" y="50399"/>
                </a:lnTo>
                <a:lnTo>
                  <a:pt x="79351" y="50343"/>
                </a:lnTo>
                <a:lnTo>
                  <a:pt x="79332" y="50287"/>
                </a:lnTo>
                <a:lnTo>
                  <a:pt x="79314" y="50232"/>
                </a:lnTo>
                <a:lnTo>
                  <a:pt x="79277" y="50194"/>
                </a:lnTo>
                <a:lnTo>
                  <a:pt x="79239" y="50157"/>
                </a:lnTo>
                <a:lnTo>
                  <a:pt x="79183" y="50120"/>
                </a:lnTo>
                <a:lnTo>
                  <a:pt x="79128" y="50101"/>
                </a:lnTo>
                <a:close/>
                <a:moveTo>
                  <a:pt x="690" y="50083"/>
                </a:moveTo>
                <a:lnTo>
                  <a:pt x="634" y="50101"/>
                </a:lnTo>
                <a:lnTo>
                  <a:pt x="578" y="50120"/>
                </a:lnTo>
                <a:lnTo>
                  <a:pt x="485" y="50176"/>
                </a:lnTo>
                <a:lnTo>
                  <a:pt x="410" y="50269"/>
                </a:lnTo>
                <a:lnTo>
                  <a:pt x="392" y="50381"/>
                </a:lnTo>
                <a:lnTo>
                  <a:pt x="392" y="50436"/>
                </a:lnTo>
                <a:lnTo>
                  <a:pt x="410" y="50492"/>
                </a:lnTo>
                <a:lnTo>
                  <a:pt x="429" y="50548"/>
                </a:lnTo>
                <a:lnTo>
                  <a:pt x="466" y="50604"/>
                </a:lnTo>
                <a:lnTo>
                  <a:pt x="522" y="50641"/>
                </a:lnTo>
                <a:lnTo>
                  <a:pt x="559" y="50660"/>
                </a:lnTo>
                <a:lnTo>
                  <a:pt x="615" y="50678"/>
                </a:lnTo>
                <a:lnTo>
                  <a:pt x="690" y="50697"/>
                </a:lnTo>
                <a:lnTo>
                  <a:pt x="746" y="50678"/>
                </a:lnTo>
                <a:lnTo>
                  <a:pt x="801" y="50660"/>
                </a:lnTo>
                <a:lnTo>
                  <a:pt x="894" y="50604"/>
                </a:lnTo>
                <a:lnTo>
                  <a:pt x="950" y="50511"/>
                </a:lnTo>
                <a:lnTo>
                  <a:pt x="988" y="50418"/>
                </a:lnTo>
                <a:lnTo>
                  <a:pt x="988" y="50343"/>
                </a:lnTo>
                <a:lnTo>
                  <a:pt x="969" y="50287"/>
                </a:lnTo>
                <a:lnTo>
                  <a:pt x="932" y="50232"/>
                </a:lnTo>
                <a:lnTo>
                  <a:pt x="894" y="50194"/>
                </a:lnTo>
                <a:lnTo>
                  <a:pt x="857" y="50157"/>
                </a:lnTo>
                <a:lnTo>
                  <a:pt x="801" y="50120"/>
                </a:lnTo>
                <a:lnTo>
                  <a:pt x="746" y="50101"/>
                </a:lnTo>
                <a:lnTo>
                  <a:pt x="690" y="50083"/>
                </a:lnTo>
                <a:close/>
                <a:moveTo>
                  <a:pt x="33662" y="50083"/>
                </a:moveTo>
                <a:lnTo>
                  <a:pt x="33606" y="50101"/>
                </a:lnTo>
                <a:lnTo>
                  <a:pt x="33551" y="50120"/>
                </a:lnTo>
                <a:lnTo>
                  <a:pt x="33495" y="50157"/>
                </a:lnTo>
                <a:lnTo>
                  <a:pt x="33457" y="50213"/>
                </a:lnTo>
                <a:lnTo>
                  <a:pt x="33439" y="50269"/>
                </a:lnTo>
                <a:lnTo>
                  <a:pt x="33420" y="50381"/>
                </a:lnTo>
                <a:lnTo>
                  <a:pt x="33439" y="50492"/>
                </a:lnTo>
                <a:lnTo>
                  <a:pt x="33457" y="50548"/>
                </a:lnTo>
                <a:lnTo>
                  <a:pt x="33495" y="50604"/>
                </a:lnTo>
                <a:lnTo>
                  <a:pt x="33551" y="50641"/>
                </a:lnTo>
                <a:lnTo>
                  <a:pt x="33606" y="50678"/>
                </a:lnTo>
                <a:lnTo>
                  <a:pt x="33662" y="50697"/>
                </a:lnTo>
                <a:lnTo>
                  <a:pt x="33793" y="50697"/>
                </a:lnTo>
                <a:lnTo>
                  <a:pt x="33848" y="50678"/>
                </a:lnTo>
                <a:lnTo>
                  <a:pt x="33904" y="50641"/>
                </a:lnTo>
                <a:lnTo>
                  <a:pt x="33942" y="50604"/>
                </a:lnTo>
                <a:lnTo>
                  <a:pt x="33979" y="50567"/>
                </a:lnTo>
                <a:lnTo>
                  <a:pt x="34016" y="50511"/>
                </a:lnTo>
                <a:lnTo>
                  <a:pt x="34035" y="50455"/>
                </a:lnTo>
                <a:lnTo>
                  <a:pt x="34035" y="50399"/>
                </a:lnTo>
                <a:lnTo>
                  <a:pt x="34035" y="50325"/>
                </a:lnTo>
                <a:lnTo>
                  <a:pt x="34016" y="50269"/>
                </a:lnTo>
                <a:lnTo>
                  <a:pt x="33979" y="50213"/>
                </a:lnTo>
                <a:lnTo>
                  <a:pt x="33942" y="50176"/>
                </a:lnTo>
                <a:lnTo>
                  <a:pt x="33904" y="50138"/>
                </a:lnTo>
                <a:lnTo>
                  <a:pt x="33848" y="50101"/>
                </a:lnTo>
                <a:lnTo>
                  <a:pt x="33793" y="50083"/>
                </a:lnTo>
                <a:close/>
                <a:moveTo>
                  <a:pt x="57903" y="50101"/>
                </a:moveTo>
                <a:lnTo>
                  <a:pt x="57791" y="50138"/>
                </a:lnTo>
                <a:lnTo>
                  <a:pt x="57717" y="50213"/>
                </a:lnTo>
                <a:lnTo>
                  <a:pt x="57680" y="50269"/>
                </a:lnTo>
                <a:lnTo>
                  <a:pt x="57661" y="50325"/>
                </a:lnTo>
                <a:lnTo>
                  <a:pt x="57661" y="50399"/>
                </a:lnTo>
                <a:lnTo>
                  <a:pt x="57661" y="50455"/>
                </a:lnTo>
                <a:lnTo>
                  <a:pt x="57680" y="50511"/>
                </a:lnTo>
                <a:lnTo>
                  <a:pt x="57717" y="50567"/>
                </a:lnTo>
                <a:lnTo>
                  <a:pt x="57754" y="50623"/>
                </a:lnTo>
                <a:lnTo>
                  <a:pt x="57810" y="50660"/>
                </a:lnTo>
                <a:lnTo>
                  <a:pt x="57866" y="50678"/>
                </a:lnTo>
                <a:lnTo>
                  <a:pt x="57922" y="50697"/>
                </a:lnTo>
                <a:lnTo>
                  <a:pt x="57996" y="50697"/>
                </a:lnTo>
                <a:lnTo>
                  <a:pt x="58052" y="50678"/>
                </a:lnTo>
                <a:lnTo>
                  <a:pt x="58108" y="50641"/>
                </a:lnTo>
                <a:lnTo>
                  <a:pt x="58164" y="50623"/>
                </a:lnTo>
                <a:lnTo>
                  <a:pt x="58201" y="50567"/>
                </a:lnTo>
                <a:lnTo>
                  <a:pt x="58238" y="50511"/>
                </a:lnTo>
                <a:lnTo>
                  <a:pt x="58257" y="50399"/>
                </a:lnTo>
                <a:lnTo>
                  <a:pt x="58238" y="50306"/>
                </a:lnTo>
                <a:lnTo>
                  <a:pt x="58182" y="50194"/>
                </a:lnTo>
                <a:lnTo>
                  <a:pt x="58108" y="50138"/>
                </a:lnTo>
                <a:lnTo>
                  <a:pt x="57996" y="50101"/>
                </a:lnTo>
                <a:close/>
                <a:moveTo>
                  <a:pt x="21654" y="50008"/>
                </a:moveTo>
                <a:lnTo>
                  <a:pt x="21579" y="50027"/>
                </a:lnTo>
                <a:lnTo>
                  <a:pt x="21523" y="50064"/>
                </a:lnTo>
                <a:lnTo>
                  <a:pt x="21467" y="50120"/>
                </a:lnTo>
                <a:lnTo>
                  <a:pt x="21430" y="50213"/>
                </a:lnTo>
                <a:lnTo>
                  <a:pt x="21430" y="50287"/>
                </a:lnTo>
                <a:lnTo>
                  <a:pt x="21430" y="50362"/>
                </a:lnTo>
                <a:lnTo>
                  <a:pt x="21449" y="50436"/>
                </a:lnTo>
                <a:lnTo>
                  <a:pt x="21486" y="50511"/>
                </a:lnTo>
                <a:lnTo>
                  <a:pt x="21523" y="50567"/>
                </a:lnTo>
                <a:lnTo>
                  <a:pt x="21561" y="50623"/>
                </a:lnTo>
                <a:lnTo>
                  <a:pt x="21616" y="50660"/>
                </a:lnTo>
                <a:lnTo>
                  <a:pt x="21691" y="50697"/>
                </a:lnTo>
                <a:lnTo>
                  <a:pt x="21747" y="50716"/>
                </a:lnTo>
                <a:lnTo>
                  <a:pt x="21821" y="50716"/>
                </a:lnTo>
                <a:lnTo>
                  <a:pt x="21933" y="50697"/>
                </a:lnTo>
                <a:lnTo>
                  <a:pt x="21989" y="50660"/>
                </a:lnTo>
                <a:lnTo>
                  <a:pt x="22045" y="50623"/>
                </a:lnTo>
                <a:lnTo>
                  <a:pt x="22082" y="50567"/>
                </a:lnTo>
                <a:lnTo>
                  <a:pt x="22119" y="50511"/>
                </a:lnTo>
                <a:lnTo>
                  <a:pt x="22138" y="50455"/>
                </a:lnTo>
                <a:lnTo>
                  <a:pt x="22156" y="50381"/>
                </a:lnTo>
                <a:lnTo>
                  <a:pt x="22138" y="50269"/>
                </a:lnTo>
                <a:lnTo>
                  <a:pt x="22119" y="50194"/>
                </a:lnTo>
                <a:lnTo>
                  <a:pt x="22082" y="50157"/>
                </a:lnTo>
                <a:lnTo>
                  <a:pt x="22026" y="50101"/>
                </a:lnTo>
                <a:lnTo>
                  <a:pt x="21989" y="50064"/>
                </a:lnTo>
                <a:lnTo>
                  <a:pt x="21914" y="50027"/>
                </a:lnTo>
                <a:lnTo>
                  <a:pt x="21821" y="50008"/>
                </a:lnTo>
                <a:close/>
                <a:moveTo>
                  <a:pt x="35505" y="50064"/>
                </a:moveTo>
                <a:lnTo>
                  <a:pt x="35375" y="50101"/>
                </a:lnTo>
                <a:lnTo>
                  <a:pt x="35319" y="50120"/>
                </a:lnTo>
                <a:lnTo>
                  <a:pt x="35282" y="50176"/>
                </a:lnTo>
                <a:lnTo>
                  <a:pt x="35245" y="50213"/>
                </a:lnTo>
                <a:lnTo>
                  <a:pt x="35208" y="50269"/>
                </a:lnTo>
                <a:lnTo>
                  <a:pt x="35189" y="50381"/>
                </a:lnTo>
                <a:lnTo>
                  <a:pt x="35189" y="50474"/>
                </a:lnTo>
                <a:lnTo>
                  <a:pt x="35245" y="50567"/>
                </a:lnTo>
                <a:lnTo>
                  <a:pt x="35319" y="50641"/>
                </a:lnTo>
                <a:lnTo>
                  <a:pt x="35375" y="50678"/>
                </a:lnTo>
                <a:lnTo>
                  <a:pt x="35450" y="50697"/>
                </a:lnTo>
                <a:lnTo>
                  <a:pt x="35524" y="50716"/>
                </a:lnTo>
                <a:lnTo>
                  <a:pt x="35599" y="50716"/>
                </a:lnTo>
                <a:lnTo>
                  <a:pt x="35654" y="50697"/>
                </a:lnTo>
                <a:lnTo>
                  <a:pt x="35729" y="50660"/>
                </a:lnTo>
                <a:lnTo>
                  <a:pt x="35785" y="50623"/>
                </a:lnTo>
                <a:lnTo>
                  <a:pt x="35822" y="50548"/>
                </a:lnTo>
                <a:lnTo>
                  <a:pt x="35859" y="50492"/>
                </a:lnTo>
                <a:lnTo>
                  <a:pt x="35878" y="50418"/>
                </a:lnTo>
                <a:lnTo>
                  <a:pt x="35859" y="50343"/>
                </a:lnTo>
                <a:lnTo>
                  <a:pt x="35841" y="50269"/>
                </a:lnTo>
                <a:lnTo>
                  <a:pt x="35803" y="50213"/>
                </a:lnTo>
                <a:lnTo>
                  <a:pt x="35766" y="50157"/>
                </a:lnTo>
                <a:lnTo>
                  <a:pt x="35710" y="50101"/>
                </a:lnTo>
                <a:lnTo>
                  <a:pt x="35636" y="50083"/>
                </a:lnTo>
                <a:lnTo>
                  <a:pt x="35505" y="50064"/>
                </a:lnTo>
                <a:close/>
                <a:moveTo>
                  <a:pt x="50828" y="49990"/>
                </a:moveTo>
                <a:lnTo>
                  <a:pt x="50754" y="50008"/>
                </a:lnTo>
                <a:lnTo>
                  <a:pt x="50679" y="50008"/>
                </a:lnTo>
                <a:lnTo>
                  <a:pt x="50586" y="50045"/>
                </a:lnTo>
                <a:lnTo>
                  <a:pt x="50530" y="50083"/>
                </a:lnTo>
                <a:lnTo>
                  <a:pt x="50474" y="50138"/>
                </a:lnTo>
                <a:lnTo>
                  <a:pt x="50437" y="50213"/>
                </a:lnTo>
                <a:lnTo>
                  <a:pt x="50419" y="50287"/>
                </a:lnTo>
                <a:lnTo>
                  <a:pt x="50419" y="50362"/>
                </a:lnTo>
                <a:lnTo>
                  <a:pt x="50437" y="50436"/>
                </a:lnTo>
                <a:lnTo>
                  <a:pt x="50474" y="50492"/>
                </a:lnTo>
                <a:lnTo>
                  <a:pt x="50512" y="50548"/>
                </a:lnTo>
                <a:lnTo>
                  <a:pt x="50567" y="50604"/>
                </a:lnTo>
                <a:lnTo>
                  <a:pt x="50623" y="50660"/>
                </a:lnTo>
                <a:lnTo>
                  <a:pt x="50679" y="50697"/>
                </a:lnTo>
                <a:lnTo>
                  <a:pt x="50754" y="50716"/>
                </a:lnTo>
                <a:lnTo>
                  <a:pt x="50884" y="50716"/>
                </a:lnTo>
                <a:lnTo>
                  <a:pt x="50940" y="50697"/>
                </a:lnTo>
                <a:lnTo>
                  <a:pt x="50996" y="50660"/>
                </a:lnTo>
                <a:lnTo>
                  <a:pt x="51052" y="50623"/>
                </a:lnTo>
                <a:lnTo>
                  <a:pt x="51107" y="50585"/>
                </a:lnTo>
                <a:lnTo>
                  <a:pt x="51126" y="50529"/>
                </a:lnTo>
                <a:lnTo>
                  <a:pt x="51163" y="50455"/>
                </a:lnTo>
                <a:lnTo>
                  <a:pt x="51163" y="50381"/>
                </a:lnTo>
                <a:lnTo>
                  <a:pt x="51163" y="50306"/>
                </a:lnTo>
                <a:lnTo>
                  <a:pt x="51163" y="50250"/>
                </a:lnTo>
                <a:lnTo>
                  <a:pt x="51126" y="50176"/>
                </a:lnTo>
                <a:lnTo>
                  <a:pt x="51089" y="50120"/>
                </a:lnTo>
                <a:lnTo>
                  <a:pt x="51033" y="50083"/>
                </a:lnTo>
                <a:lnTo>
                  <a:pt x="50977" y="50045"/>
                </a:lnTo>
                <a:lnTo>
                  <a:pt x="50903" y="50008"/>
                </a:lnTo>
                <a:lnTo>
                  <a:pt x="50828" y="49990"/>
                </a:lnTo>
                <a:close/>
                <a:moveTo>
                  <a:pt x="55799" y="50027"/>
                </a:moveTo>
                <a:lnTo>
                  <a:pt x="55706" y="50064"/>
                </a:lnTo>
                <a:lnTo>
                  <a:pt x="55613" y="50120"/>
                </a:lnTo>
                <a:lnTo>
                  <a:pt x="55557" y="50213"/>
                </a:lnTo>
                <a:lnTo>
                  <a:pt x="55539" y="50325"/>
                </a:lnTo>
                <a:lnTo>
                  <a:pt x="55557" y="50362"/>
                </a:lnTo>
                <a:lnTo>
                  <a:pt x="55576" y="50418"/>
                </a:lnTo>
                <a:lnTo>
                  <a:pt x="55613" y="50529"/>
                </a:lnTo>
                <a:lnTo>
                  <a:pt x="55632" y="50567"/>
                </a:lnTo>
                <a:lnTo>
                  <a:pt x="55669" y="50623"/>
                </a:lnTo>
                <a:lnTo>
                  <a:pt x="55762" y="50697"/>
                </a:lnTo>
                <a:lnTo>
                  <a:pt x="55818" y="50716"/>
                </a:lnTo>
                <a:lnTo>
                  <a:pt x="55874" y="50716"/>
                </a:lnTo>
                <a:lnTo>
                  <a:pt x="55967" y="50697"/>
                </a:lnTo>
                <a:lnTo>
                  <a:pt x="56078" y="50641"/>
                </a:lnTo>
                <a:lnTo>
                  <a:pt x="56153" y="50548"/>
                </a:lnTo>
                <a:lnTo>
                  <a:pt x="56172" y="50511"/>
                </a:lnTo>
                <a:lnTo>
                  <a:pt x="56190" y="50455"/>
                </a:lnTo>
                <a:lnTo>
                  <a:pt x="56209" y="50381"/>
                </a:lnTo>
                <a:lnTo>
                  <a:pt x="56209" y="50343"/>
                </a:lnTo>
                <a:lnTo>
                  <a:pt x="56190" y="50269"/>
                </a:lnTo>
                <a:lnTo>
                  <a:pt x="56153" y="50213"/>
                </a:lnTo>
                <a:lnTo>
                  <a:pt x="56116" y="50138"/>
                </a:lnTo>
                <a:lnTo>
                  <a:pt x="56023" y="50083"/>
                </a:lnTo>
                <a:lnTo>
                  <a:pt x="55911" y="50045"/>
                </a:lnTo>
                <a:lnTo>
                  <a:pt x="55799" y="50027"/>
                </a:lnTo>
                <a:close/>
                <a:moveTo>
                  <a:pt x="9180" y="50045"/>
                </a:moveTo>
                <a:lnTo>
                  <a:pt x="9124" y="50064"/>
                </a:lnTo>
                <a:lnTo>
                  <a:pt x="9068" y="50101"/>
                </a:lnTo>
                <a:lnTo>
                  <a:pt x="9012" y="50138"/>
                </a:lnTo>
                <a:lnTo>
                  <a:pt x="8937" y="50232"/>
                </a:lnTo>
                <a:lnTo>
                  <a:pt x="8919" y="50287"/>
                </a:lnTo>
                <a:lnTo>
                  <a:pt x="8900" y="50343"/>
                </a:lnTo>
                <a:lnTo>
                  <a:pt x="8900" y="50418"/>
                </a:lnTo>
                <a:lnTo>
                  <a:pt x="8919" y="50492"/>
                </a:lnTo>
                <a:lnTo>
                  <a:pt x="8937" y="50567"/>
                </a:lnTo>
                <a:lnTo>
                  <a:pt x="8993" y="50623"/>
                </a:lnTo>
                <a:lnTo>
                  <a:pt x="9049" y="50678"/>
                </a:lnTo>
                <a:lnTo>
                  <a:pt x="9105" y="50716"/>
                </a:lnTo>
                <a:lnTo>
                  <a:pt x="9180" y="50734"/>
                </a:lnTo>
                <a:lnTo>
                  <a:pt x="9310" y="50734"/>
                </a:lnTo>
                <a:lnTo>
                  <a:pt x="9366" y="50716"/>
                </a:lnTo>
                <a:lnTo>
                  <a:pt x="9422" y="50697"/>
                </a:lnTo>
                <a:lnTo>
                  <a:pt x="9477" y="50660"/>
                </a:lnTo>
                <a:lnTo>
                  <a:pt x="9552" y="50548"/>
                </a:lnTo>
                <a:lnTo>
                  <a:pt x="9589" y="50436"/>
                </a:lnTo>
                <a:lnTo>
                  <a:pt x="9589" y="50362"/>
                </a:lnTo>
                <a:lnTo>
                  <a:pt x="9589" y="50287"/>
                </a:lnTo>
                <a:lnTo>
                  <a:pt x="9552" y="50213"/>
                </a:lnTo>
                <a:lnTo>
                  <a:pt x="9515" y="50157"/>
                </a:lnTo>
                <a:lnTo>
                  <a:pt x="9459" y="50101"/>
                </a:lnTo>
                <a:lnTo>
                  <a:pt x="9384" y="50064"/>
                </a:lnTo>
                <a:lnTo>
                  <a:pt x="9328" y="50045"/>
                </a:lnTo>
                <a:close/>
                <a:moveTo>
                  <a:pt x="12885" y="50045"/>
                </a:moveTo>
                <a:lnTo>
                  <a:pt x="12810" y="50064"/>
                </a:lnTo>
                <a:lnTo>
                  <a:pt x="12754" y="50083"/>
                </a:lnTo>
                <a:lnTo>
                  <a:pt x="12698" y="50120"/>
                </a:lnTo>
                <a:lnTo>
                  <a:pt x="12642" y="50157"/>
                </a:lnTo>
                <a:lnTo>
                  <a:pt x="12605" y="50194"/>
                </a:lnTo>
                <a:lnTo>
                  <a:pt x="12568" y="50269"/>
                </a:lnTo>
                <a:lnTo>
                  <a:pt x="12549" y="50325"/>
                </a:lnTo>
                <a:lnTo>
                  <a:pt x="12549" y="50399"/>
                </a:lnTo>
                <a:lnTo>
                  <a:pt x="12549" y="50455"/>
                </a:lnTo>
                <a:lnTo>
                  <a:pt x="12568" y="50529"/>
                </a:lnTo>
                <a:lnTo>
                  <a:pt x="12605" y="50585"/>
                </a:lnTo>
                <a:lnTo>
                  <a:pt x="12642" y="50623"/>
                </a:lnTo>
                <a:lnTo>
                  <a:pt x="12698" y="50678"/>
                </a:lnTo>
                <a:lnTo>
                  <a:pt x="12754" y="50697"/>
                </a:lnTo>
                <a:lnTo>
                  <a:pt x="12810" y="50716"/>
                </a:lnTo>
                <a:lnTo>
                  <a:pt x="12885" y="50734"/>
                </a:lnTo>
                <a:lnTo>
                  <a:pt x="12959" y="50716"/>
                </a:lnTo>
                <a:lnTo>
                  <a:pt x="13015" y="50697"/>
                </a:lnTo>
                <a:lnTo>
                  <a:pt x="13071" y="50678"/>
                </a:lnTo>
                <a:lnTo>
                  <a:pt x="13127" y="50623"/>
                </a:lnTo>
                <a:lnTo>
                  <a:pt x="13164" y="50585"/>
                </a:lnTo>
                <a:lnTo>
                  <a:pt x="13201" y="50529"/>
                </a:lnTo>
                <a:lnTo>
                  <a:pt x="13220" y="50455"/>
                </a:lnTo>
                <a:lnTo>
                  <a:pt x="13220" y="50399"/>
                </a:lnTo>
                <a:lnTo>
                  <a:pt x="13220" y="50325"/>
                </a:lnTo>
                <a:lnTo>
                  <a:pt x="13201" y="50269"/>
                </a:lnTo>
                <a:lnTo>
                  <a:pt x="13164" y="50194"/>
                </a:lnTo>
                <a:lnTo>
                  <a:pt x="13127" y="50157"/>
                </a:lnTo>
                <a:lnTo>
                  <a:pt x="13071" y="50120"/>
                </a:lnTo>
                <a:lnTo>
                  <a:pt x="13015" y="50083"/>
                </a:lnTo>
                <a:lnTo>
                  <a:pt x="12940" y="50064"/>
                </a:lnTo>
                <a:lnTo>
                  <a:pt x="12885" y="50045"/>
                </a:lnTo>
                <a:close/>
                <a:moveTo>
                  <a:pt x="23311" y="50101"/>
                </a:moveTo>
                <a:lnTo>
                  <a:pt x="23255" y="50120"/>
                </a:lnTo>
                <a:lnTo>
                  <a:pt x="23199" y="50120"/>
                </a:lnTo>
                <a:lnTo>
                  <a:pt x="23106" y="50194"/>
                </a:lnTo>
                <a:lnTo>
                  <a:pt x="23031" y="50287"/>
                </a:lnTo>
                <a:lnTo>
                  <a:pt x="22994" y="50381"/>
                </a:lnTo>
                <a:lnTo>
                  <a:pt x="22994" y="50455"/>
                </a:lnTo>
                <a:lnTo>
                  <a:pt x="23013" y="50511"/>
                </a:lnTo>
                <a:lnTo>
                  <a:pt x="23050" y="50585"/>
                </a:lnTo>
                <a:lnTo>
                  <a:pt x="23087" y="50623"/>
                </a:lnTo>
                <a:lnTo>
                  <a:pt x="23124" y="50678"/>
                </a:lnTo>
                <a:lnTo>
                  <a:pt x="23180" y="50697"/>
                </a:lnTo>
                <a:lnTo>
                  <a:pt x="23236" y="50734"/>
                </a:lnTo>
                <a:lnTo>
                  <a:pt x="23366" y="50734"/>
                </a:lnTo>
                <a:lnTo>
                  <a:pt x="23422" y="50716"/>
                </a:lnTo>
                <a:lnTo>
                  <a:pt x="23515" y="50660"/>
                </a:lnTo>
                <a:lnTo>
                  <a:pt x="23590" y="50567"/>
                </a:lnTo>
                <a:lnTo>
                  <a:pt x="23627" y="50455"/>
                </a:lnTo>
                <a:lnTo>
                  <a:pt x="23627" y="50399"/>
                </a:lnTo>
                <a:lnTo>
                  <a:pt x="23609" y="50325"/>
                </a:lnTo>
                <a:lnTo>
                  <a:pt x="23590" y="50269"/>
                </a:lnTo>
                <a:lnTo>
                  <a:pt x="23553" y="50213"/>
                </a:lnTo>
                <a:lnTo>
                  <a:pt x="23497" y="50176"/>
                </a:lnTo>
                <a:lnTo>
                  <a:pt x="23441" y="50138"/>
                </a:lnTo>
                <a:lnTo>
                  <a:pt x="23385" y="50120"/>
                </a:lnTo>
                <a:lnTo>
                  <a:pt x="23311" y="50101"/>
                </a:lnTo>
                <a:close/>
                <a:moveTo>
                  <a:pt x="54217" y="49971"/>
                </a:moveTo>
                <a:lnTo>
                  <a:pt x="54142" y="49990"/>
                </a:lnTo>
                <a:lnTo>
                  <a:pt x="54068" y="50027"/>
                </a:lnTo>
                <a:lnTo>
                  <a:pt x="54012" y="50083"/>
                </a:lnTo>
                <a:lnTo>
                  <a:pt x="53993" y="50138"/>
                </a:lnTo>
                <a:lnTo>
                  <a:pt x="53975" y="50287"/>
                </a:lnTo>
                <a:lnTo>
                  <a:pt x="53975" y="50436"/>
                </a:lnTo>
                <a:lnTo>
                  <a:pt x="53993" y="50511"/>
                </a:lnTo>
                <a:lnTo>
                  <a:pt x="54030" y="50567"/>
                </a:lnTo>
                <a:lnTo>
                  <a:pt x="54068" y="50623"/>
                </a:lnTo>
                <a:lnTo>
                  <a:pt x="54124" y="50678"/>
                </a:lnTo>
                <a:lnTo>
                  <a:pt x="54179" y="50716"/>
                </a:lnTo>
                <a:lnTo>
                  <a:pt x="54254" y="50734"/>
                </a:lnTo>
                <a:lnTo>
                  <a:pt x="54403" y="50734"/>
                </a:lnTo>
                <a:lnTo>
                  <a:pt x="54459" y="50716"/>
                </a:lnTo>
                <a:lnTo>
                  <a:pt x="54533" y="50678"/>
                </a:lnTo>
                <a:lnTo>
                  <a:pt x="54570" y="50623"/>
                </a:lnTo>
                <a:lnTo>
                  <a:pt x="54626" y="50567"/>
                </a:lnTo>
                <a:lnTo>
                  <a:pt x="54645" y="50511"/>
                </a:lnTo>
                <a:lnTo>
                  <a:pt x="54663" y="50436"/>
                </a:lnTo>
                <a:lnTo>
                  <a:pt x="54663" y="50362"/>
                </a:lnTo>
                <a:lnTo>
                  <a:pt x="54663" y="50306"/>
                </a:lnTo>
                <a:lnTo>
                  <a:pt x="54626" y="50232"/>
                </a:lnTo>
                <a:lnTo>
                  <a:pt x="54589" y="50176"/>
                </a:lnTo>
                <a:lnTo>
                  <a:pt x="54496" y="50064"/>
                </a:lnTo>
                <a:lnTo>
                  <a:pt x="54366" y="49990"/>
                </a:lnTo>
                <a:lnTo>
                  <a:pt x="54291" y="49971"/>
                </a:lnTo>
                <a:close/>
                <a:moveTo>
                  <a:pt x="2328" y="50045"/>
                </a:moveTo>
                <a:lnTo>
                  <a:pt x="2272" y="50064"/>
                </a:lnTo>
                <a:lnTo>
                  <a:pt x="2198" y="50101"/>
                </a:lnTo>
                <a:lnTo>
                  <a:pt x="2161" y="50157"/>
                </a:lnTo>
                <a:lnTo>
                  <a:pt x="2123" y="50194"/>
                </a:lnTo>
                <a:lnTo>
                  <a:pt x="2086" y="50269"/>
                </a:lnTo>
                <a:lnTo>
                  <a:pt x="2067" y="50399"/>
                </a:lnTo>
                <a:lnTo>
                  <a:pt x="2086" y="50529"/>
                </a:lnTo>
                <a:lnTo>
                  <a:pt x="2123" y="50585"/>
                </a:lnTo>
                <a:lnTo>
                  <a:pt x="2161" y="50641"/>
                </a:lnTo>
                <a:lnTo>
                  <a:pt x="2198" y="50678"/>
                </a:lnTo>
                <a:lnTo>
                  <a:pt x="2272" y="50716"/>
                </a:lnTo>
                <a:lnTo>
                  <a:pt x="2328" y="50734"/>
                </a:lnTo>
                <a:lnTo>
                  <a:pt x="2421" y="50753"/>
                </a:lnTo>
                <a:lnTo>
                  <a:pt x="2496" y="50734"/>
                </a:lnTo>
                <a:lnTo>
                  <a:pt x="2570" y="50716"/>
                </a:lnTo>
                <a:lnTo>
                  <a:pt x="2626" y="50678"/>
                </a:lnTo>
                <a:lnTo>
                  <a:pt x="2663" y="50641"/>
                </a:lnTo>
                <a:lnTo>
                  <a:pt x="2700" y="50585"/>
                </a:lnTo>
                <a:lnTo>
                  <a:pt x="2738" y="50529"/>
                </a:lnTo>
                <a:lnTo>
                  <a:pt x="2756" y="50399"/>
                </a:lnTo>
                <a:lnTo>
                  <a:pt x="2738" y="50269"/>
                </a:lnTo>
                <a:lnTo>
                  <a:pt x="2700" y="50194"/>
                </a:lnTo>
                <a:lnTo>
                  <a:pt x="2663" y="50157"/>
                </a:lnTo>
                <a:lnTo>
                  <a:pt x="2626" y="50101"/>
                </a:lnTo>
                <a:lnTo>
                  <a:pt x="2570" y="50064"/>
                </a:lnTo>
                <a:lnTo>
                  <a:pt x="2496" y="50045"/>
                </a:lnTo>
                <a:close/>
                <a:moveTo>
                  <a:pt x="28915" y="50027"/>
                </a:moveTo>
                <a:lnTo>
                  <a:pt x="28822" y="50045"/>
                </a:lnTo>
                <a:lnTo>
                  <a:pt x="28747" y="50064"/>
                </a:lnTo>
                <a:lnTo>
                  <a:pt x="28617" y="50138"/>
                </a:lnTo>
                <a:lnTo>
                  <a:pt x="28561" y="50176"/>
                </a:lnTo>
                <a:lnTo>
                  <a:pt x="28505" y="50232"/>
                </a:lnTo>
                <a:lnTo>
                  <a:pt x="28468" y="50287"/>
                </a:lnTo>
                <a:lnTo>
                  <a:pt x="28449" y="50362"/>
                </a:lnTo>
                <a:lnTo>
                  <a:pt x="28449" y="50418"/>
                </a:lnTo>
                <a:lnTo>
                  <a:pt x="28468" y="50492"/>
                </a:lnTo>
                <a:lnTo>
                  <a:pt x="28486" y="50567"/>
                </a:lnTo>
                <a:lnTo>
                  <a:pt x="28542" y="50623"/>
                </a:lnTo>
                <a:lnTo>
                  <a:pt x="28654" y="50697"/>
                </a:lnTo>
                <a:lnTo>
                  <a:pt x="28729" y="50734"/>
                </a:lnTo>
                <a:lnTo>
                  <a:pt x="28803" y="50771"/>
                </a:lnTo>
                <a:lnTo>
                  <a:pt x="28971" y="50771"/>
                </a:lnTo>
                <a:lnTo>
                  <a:pt x="29026" y="50734"/>
                </a:lnTo>
                <a:lnTo>
                  <a:pt x="29101" y="50697"/>
                </a:lnTo>
                <a:lnTo>
                  <a:pt x="29157" y="50660"/>
                </a:lnTo>
                <a:lnTo>
                  <a:pt x="29213" y="50585"/>
                </a:lnTo>
                <a:lnTo>
                  <a:pt x="29231" y="50529"/>
                </a:lnTo>
                <a:lnTo>
                  <a:pt x="29250" y="50455"/>
                </a:lnTo>
                <a:lnTo>
                  <a:pt x="29250" y="50381"/>
                </a:lnTo>
                <a:lnTo>
                  <a:pt x="29250" y="50306"/>
                </a:lnTo>
                <a:lnTo>
                  <a:pt x="29213" y="50250"/>
                </a:lnTo>
                <a:lnTo>
                  <a:pt x="29175" y="50176"/>
                </a:lnTo>
                <a:lnTo>
                  <a:pt x="29138" y="50120"/>
                </a:lnTo>
                <a:lnTo>
                  <a:pt x="29082" y="50083"/>
                </a:lnTo>
                <a:lnTo>
                  <a:pt x="28989" y="50045"/>
                </a:lnTo>
                <a:lnTo>
                  <a:pt x="28915" y="50027"/>
                </a:lnTo>
                <a:close/>
                <a:moveTo>
                  <a:pt x="68608" y="50138"/>
                </a:moveTo>
                <a:lnTo>
                  <a:pt x="68553" y="50157"/>
                </a:lnTo>
                <a:lnTo>
                  <a:pt x="68459" y="50194"/>
                </a:lnTo>
                <a:lnTo>
                  <a:pt x="68366" y="50269"/>
                </a:lnTo>
                <a:lnTo>
                  <a:pt x="68329" y="50362"/>
                </a:lnTo>
                <a:lnTo>
                  <a:pt x="68292" y="50455"/>
                </a:lnTo>
                <a:lnTo>
                  <a:pt x="68311" y="50511"/>
                </a:lnTo>
                <a:lnTo>
                  <a:pt x="68311" y="50567"/>
                </a:lnTo>
                <a:lnTo>
                  <a:pt x="68348" y="50623"/>
                </a:lnTo>
                <a:lnTo>
                  <a:pt x="68385" y="50678"/>
                </a:lnTo>
                <a:lnTo>
                  <a:pt x="68441" y="50716"/>
                </a:lnTo>
                <a:lnTo>
                  <a:pt x="68497" y="50753"/>
                </a:lnTo>
                <a:lnTo>
                  <a:pt x="68553" y="50771"/>
                </a:lnTo>
                <a:lnTo>
                  <a:pt x="68627" y="50771"/>
                </a:lnTo>
                <a:lnTo>
                  <a:pt x="68701" y="50753"/>
                </a:lnTo>
                <a:lnTo>
                  <a:pt x="68757" y="50734"/>
                </a:lnTo>
                <a:lnTo>
                  <a:pt x="68813" y="50697"/>
                </a:lnTo>
                <a:lnTo>
                  <a:pt x="68869" y="50660"/>
                </a:lnTo>
                <a:lnTo>
                  <a:pt x="68906" y="50585"/>
                </a:lnTo>
                <a:lnTo>
                  <a:pt x="68925" y="50529"/>
                </a:lnTo>
                <a:lnTo>
                  <a:pt x="68925" y="50474"/>
                </a:lnTo>
                <a:lnTo>
                  <a:pt x="68925" y="50399"/>
                </a:lnTo>
                <a:lnTo>
                  <a:pt x="68906" y="50343"/>
                </a:lnTo>
                <a:lnTo>
                  <a:pt x="68869" y="50287"/>
                </a:lnTo>
                <a:lnTo>
                  <a:pt x="68832" y="50232"/>
                </a:lnTo>
                <a:lnTo>
                  <a:pt x="68776" y="50194"/>
                </a:lnTo>
                <a:lnTo>
                  <a:pt x="68720" y="50157"/>
                </a:lnTo>
                <a:lnTo>
                  <a:pt x="68664" y="50138"/>
                </a:lnTo>
                <a:close/>
                <a:moveTo>
                  <a:pt x="72146" y="50138"/>
                </a:moveTo>
                <a:lnTo>
                  <a:pt x="72090" y="50157"/>
                </a:lnTo>
                <a:lnTo>
                  <a:pt x="71978" y="50213"/>
                </a:lnTo>
                <a:lnTo>
                  <a:pt x="71941" y="50269"/>
                </a:lnTo>
                <a:lnTo>
                  <a:pt x="71904" y="50306"/>
                </a:lnTo>
                <a:lnTo>
                  <a:pt x="71867" y="50381"/>
                </a:lnTo>
                <a:lnTo>
                  <a:pt x="71867" y="50455"/>
                </a:lnTo>
                <a:lnTo>
                  <a:pt x="71867" y="50511"/>
                </a:lnTo>
                <a:lnTo>
                  <a:pt x="71885" y="50585"/>
                </a:lnTo>
                <a:lnTo>
                  <a:pt x="71922" y="50641"/>
                </a:lnTo>
                <a:lnTo>
                  <a:pt x="71960" y="50697"/>
                </a:lnTo>
                <a:lnTo>
                  <a:pt x="72015" y="50734"/>
                </a:lnTo>
                <a:lnTo>
                  <a:pt x="72071" y="50771"/>
                </a:lnTo>
                <a:lnTo>
                  <a:pt x="72276" y="50771"/>
                </a:lnTo>
                <a:lnTo>
                  <a:pt x="72332" y="50753"/>
                </a:lnTo>
                <a:lnTo>
                  <a:pt x="72388" y="50716"/>
                </a:lnTo>
                <a:lnTo>
                  <a:pt x="72425" y="50660"/>
                </a:lnTo>
                <a:lnTo>
                  <a:pt x="72462" y="50604"/>
                </a:lnTo>
                <a:lnTo>
                  <a:pt x="72481" y="50548"/>
                </a:lnTo>
                <a:lnTo>
                  <a:pt x="72500" y="50436"/>
                </a:lnTo>
                <a:lnTo>
                  <a:pt x="72481" y="50325"/>
                </a:lnTo>
                <a:lnTo>
                  <a:pt x="72406" y="50250"/>
                </a:lnTo>
                <a:lnTo>
                  <a:pt x="72369" y="50213"/>
                </a:lnTo>
                <a:lnTo>
                  <a:pt x="72313" y="50176"/>
                </a:lnTo>
                <a:lnTo>
                  <a:pt x="72258" y="50157"/>
                </a:lnTo>
                <a:lnTo>
                  <a:pt x="72202" y="50138"/>
                </a:lnTo>
                <a:close/>
                <a:moveTo>
                  <a:pt x="77564" y="50176"/>
                </a:moveTo>
                <a:lnTo>
                  <a:pt x="77508" y="50194"/>
                </a:lnTo>
                <a:lnTo>
                  <a:pt x="77452" y="50213"/>
                </a:lnTo>
                <a:lnTo>
                  <a:pt x="77359" y="50269"/>
                </a:lnTo>
                <a:lnTo>
                  <a:pt x="77303" y="50362"/>
                </a:lnTo>
                <a:lnTo>
                  <a:pt x="77266" y="50474"/>
                </a:lnTo>
                <a:lnTo>
                  <a:pt x="77266" y="50529"/>
                </a:lnTo>
                <a:lnTo>
                  <a:pt x="77284" y="50585"/>
                </a:lnTo>
                <a:lnTo>
                  <a:pt x="77322" y="50641"/>
                </a:lnTo>
                <a:lnTo>
                  <a:pt x="77359" y="50678"/>
                </a:lnTo>
                <a:lnTo>
                  <a:pt x="77396" y="50716"/>
                </a:lnTo>
                <a:lnTo>
                  <a:pt x="77452" y="50753"/>
                </a:lnTo>
                <a:lnTo>
                  <a:pt x="77508" y="50771"/>
                </a:lnTo>
                <a:lnTo>
                  <a:pt x="77620" y="50771"/>
                </a:lnTo>
                <a:lnTo>
                  <a:pt x="77675" y="50753"/>
                </a:lnTo>
                <a:lnTo>
                  <a:pt x="77768" y="50697"/>
                </a:lnTo>
                <a:lnTo>
                  <a:pt x="77824" y="50604"/>
                </a:lnTo>
                <a:lnTo>
                  <a:pt x="77862" y="50492"/>
                </a:lnTo>
                <a:lnTo>
                  <a:pt x="77862" y="50436"/>
                </a:lnTo>
                <a:lnTo>
                  <a:pt x="77843" y="50381"/>
                </a:lnTo>
                <a:lnTo>
                  <a:pt x="77824" y="50325"/>
                </a:lnTo>
                <a:lnTo>
                  <a:pt x="77787" y="50269"/>
                </a:lnTo>
                <a:lnTo>
                  <a:pt x="77731" y="50232"/>
                </a:lnTo>
                <a:lnTo>
                  <a:pt x="77694" y="50213"/>
                </a:lnTo>
                <a:lnTo>
                  <a:pt x="77620" y="50194"/>
                </a:lnTo>
                <a:lnTo>
                  <a:pt x="77564" y="50176"/>
                </a:lnTo>
                <a:close/>
                <a:moveTo>
                  <a:pt x="52671" y="50213"/>
                </a:moveTo>
                <a:lnTo>
                  <a:pt x="52597" y="50232"/>
                </a:lnTo>
                <a:lnTo>
                  <a:pt x="52541" y="50250"/>
                </a:lnTo>
                <a:lnTo>
                  <a:pt x="52504" y="50287"/>
                </a:lnTo>
                <a:lnTo>
                  <a:pt x="52448" y="50325"/>
                </a:lnTo>
                <a:lnTo>
                  <a:pt x="52429" y="50399"/>
                </a:lnTo>
                <a:lnTo>
                  <a:pt x="52411" y="50455"/>
                </a:lnTo>
                <a:lnTo>
                  <a:pt x="52411" y="50511"/>
                </a:lnTo>
                <a:lnTo>
                  <a:pt x="52411" y="50585"/>
                </a:lnTo>
                <a:lnTo>
                  <a:pt x="52467" y="50697"/>
                </a:lnTo>
                <a:lnTo>
                  <a:pt x="52504" y="50734"/>
                </a:lnTo>
                <a:lnTo>
                  <a:pt x="52541" y="50771"/>
                </a:lnTo>
                <a:lnTo>
                  <a:pt x="52597" y="50809"/>
                </a:lnTo>
                <a:lnTo>
                  <a:pt x="52653" y="50827"/>
                </a:lnTo>
                <a:lnTo>
                  <a:pt x="52727" y="50827"/>
                </a:lnTo>
                <a:lnTo>
                  <a:pt x="52783" y="50809"/>
                </a:lnTo>
                <a:lnTo>
                  <a:pt x="52839" y="50790"/>
                </a:lnTo>
                <a:lnTo>
                  <a:pt x="52895" y="50771"/>
                </a:lnTo>
                <a:lnTo>
                  <a:pt x="52932" y="50734"/>
                </a:lnTo>
                <a:lnTo>
                  <a:pt x="52969" y="50678"/>
                </a:lnTo>
                <a:lnTo>
                  <a:pt x="53006" y="50623"/>
                </a:lnTo>
                <a:lnTo>
                  <a:pt x="53025" y="50567"/>
                </a:lnTo>
                <a:lnTo>
                  <a:pt x="53025" y="50455"/>
                </a:lnTo>
                <a:lnTo>
                  <a:pt x="52969" y="50343"/>
                </a:lnTo>
                <a:lnTo>
                  <a:pt x="52895" y="50269"/>
                </a:lnTo>
                <a:lnTo>
                  <a:pt x="52858" y="50232"/>
                </a:lnTo>
                <a:lnTo>
                  <a:pt x="52802" y="50213"/>
                </a:lnTo>
                <a:close/>
                <a:moveTo>
                  <a:pt x="66281" y="50269"/>
                </a:moveTo>
                <a:lnTo>
                  <a:pt x="66225" y="50287"/>
                </a:lnTo>
                <a:lnTo>
                  <a:pt x="66188" y="50325"/>
                </a:lnTo>
                <a:lnTo>
                  <a:pt x="66132" y="50418"/>
                </a:lnTo>
                <a:lnTo>
                  <a:pt x="66095" y="50511"/>
                </a:lnTo>
                <a:lnTo>
                  <a:pt x="66076" y="50567"/>
                </a:lnTo>
                <a:lnTo>
                  <a:pt x="66095" y="50623"/>
                </a:lnTo>
                <a:lnTo>
                  <a:pt x="66095" y="50678"/>
                </a:lnTo>
                <a:lnTo>
                  <a:pt x="66132" y="50734"/>
                </a:lnTo>
                <a:lnTo>
                  <a:pt x="66207" y="50790"/>
                </a:lnTo>
                <a:lnTo>
                  <a:pt x="66300" y="50827"/>
                </a:lnTo>
                <a:lnTo>
                  <a:pt x="66411" y="50827"/>
                </a:lnTo>
                <a:lnTo>
                  <a:pt x="66449" y="50809"/>
                </a:lnTo>
                <a:lnTo>
                  <a:pt x="66505" y="50790"/>
                </a:lnTo>
                <a:lnTo>
                  <a:pt x="66542" y="50734"/>
                </a:lnTo>
                <a:lnTo>
                  <a:pt x="66579" y="50697"/>
                </a:lnTo>
                <a:lnTo>
                  <a:pt x="66598" y="50641"/>
                </a:lnTo>
                <a:lnTo>
                  <a:pt x="66616" y="50585"/>
                </a:lnTo>
                <a:lnTo>
                  <a:pt x="66598" y="50474"/>
                </a:lnTo>
                <a:lnTo>
                  <a:pt x="66542" y="50381"/>
                </a:lnTo>
                <a:lnTo>
                  <a:pt x="66467" y="50306"/>
                </a:lnTo>
                <a:lnTo>
                  <a:pt x="66411" y="50269"/>
                </a:lnTo>
                <a:close/>
                <a:moveTo>
                  <a:pt x="88250" y="50176"/>
                </a:moveTo>
                <a:lnTo>
                  <a:pt x="88195" y="50194"/>
                </a:lnTo>
                <a:lnTo>
                  <a:pt x="88139" y="50232"/>
                </a:lnTo>
                <a:lnTo>
                  <a:pt x="88101" y="50269"/>
                </a:lnTo>
                <a:lnTo>
                  <a:pt x="88064" y="50325"/>
                </a:lnTo>
                <a:lnTo>
                  <a:pt x="88046" y="50362"/>
                </a:lnTo>
                <a:lnTo>
                  <a:pt x="88027" y="50492"/>
                </a:lnTo>
                <a:lnTo>
                  <a:pt x="88046" y="50604"/>
                </a:lnTo>
                <a:lnTo>
                  <a:pt x="88101" y="50716"/>
                </a:lnTo>
                <a:lnTo>
                  <a:pt x="88139" y="50753"/>
                </a:lnTo>
                <a:lnTo>
                  <a:pt x="88176" y="50790"/>
                </a:lnTo>
                <a:lnTo>
                  <a:pt x="88250" y="50827"/>
                </a:lnTo>
                <a:lnTo>
                  <a:pt x="88381" y="50827"/>
                </a:lnTo>
                <a:lnTo>
                  <a:pt x="88437" y="50809"/>
                </a:lnTo>
                <a:lnTo>
                  <a:pt x="88492" y="50790"/>
                </a:lnTo>
                <a:lnTo>
                  <a:pt x="88530" y="50734"/>
                </a:lnTo>
                <a:lnTo>
                  <a:pt x="88586" y="50641"/>
                </a:lnTo>
                <a:lnTo>
                  <a:pt x="88623" y="50529"/>
                </a:lnTo>
                <a:lnTo>
                  <a:pt x="88623" y="50455"/>
                </a:lnTo>
                <a:lnTo>
                  <a:pt x="88604" y="50399"/>
                </a:lnTo>
                <a:lnTo>
                  <a:pt x="88586" y="50325"/>
                </a:lnTo>
                <a:lnTo>
                  <a:pt x="88548" y="50287"/>
                </a:lnTo>
                <a:lnTo>
                  <a:pt x="88492" y="50250"/>
                </a:lnTo>
                <a:lnTo>
                  <a:pt x="88455" y="50213"/>
                </a:lnTo>
                <a:lnTo>
                  <a:pt x="88381" y="50194"/>
                </a:lnTo>
                <a:lnTo>
                  <a:pt x="88325" y="50176"/>
                </a:lnTo>
                <a:close/>
                <a:moveTo>
                  <a:pt x="91527" y="50250"/>
                </a:moveTo>
                <a:lnTo>
                  <a:pt x="91453" y="50269"/>
                </a:lnTo>
                <a:lnTo>
                  <a:pt x="91397" y="50287"/>
                </a:lnTo>
                <a:lnTo>
                  <a:pt x="91341" y="50325"/>
                </a:lnTo>
                <a:lnTo>
                  <a:pt x="91285" y="50381"/>
                </a:lnTo>
                <a:lnTo>
                  <a:pt x="91248" y="50436"/>
                </a:lnTo>
                <a:lnTo>
                  <a:pt x="91229" y="50492"/>
                </a:lnTo>
                <a:lnTo>
                  <a:pt x="91229" y="50567"/>
                </a:lnTo>
                <a:lnTo>
                  <a:pt x="91229" y="50641"/>
                </a:lnTo>
                <a:lnTo>
                  <a:pt x="91248" y="50697"/>
                </a:lnTo>
                <a:lnTo>
                  <a:pt x="91285" y="50753"/>
                </a:lnTo>
                <a:lnTo>
                  <a:pt x="91322" y="50790"/>
                </a:lnTo>
                <a:lnTo>
                  <a:pt x="91378" y="50809"/>
                </a:lnTo>
                <a:lnTo>
                  <a:pt x="91453" y="50827"/>
                </a:lnTo>
                <a:lnTo>
                  <a:pt x="91583" y="50827"/>
                </a:lnTo>
                <a:lnTo>
                  <a:pt x="91564" y="50846"/>
                </a:lnTo>
                <a:lnTo>
                  <a:pt x="91676" y="50827"/>
                </a:lnTo>
                <a:lnTo>
                  <a:pt x="91769" y="50771"/>
                </a:lnTo>
                <a:lnTo>
                  <a:pt x="91844" y="50697"/>
                </a:lnTo>
                <a:lnTo>
                  <a:pt x="91862" y="50641"/>
                </a:lnTo>
                <a:lnTo>
                  <a:pt x="91862" y="50585"/>
                </a:lnTo>
                <a:lnTo>
                  <a:pt x="91862" y="50529"/>
                </a:lnTo>
                <a:lnTo>
                  <a:pt x="91844" y="50474"/>
                </a:lnTo>
                <a:lnTo>
                  <a:pt x="91788" y="50381"/>
                </a:lnTo>
                <a:lnTo>
                  <a:pt x="91751" y="50343"/>
                </a:lnTo>
                <a:lnTo>
                  <a:pt x="91695" y="50306"/>
                </a:lnTo>
                <a:lnTo>
                  <a:pt x="91658" y="50287"/>
                </a:lnTo>
                <a:lnTo>
                  <a:pt x="91602" y="50287"/>
                </a:lnTo>
                <a:lnTo>
                  <a:pt x="91527" y="50250"/>
                </a:lnTo>
                <a:close/>
                <a:moveTo>
                  <a:pt x="70414" y="50157"/>
                </a:moveTo>
                <a:lnTo>
                  <a:pt x="70340" y="50176"/>
                </a:lnTo>
                <a:lnTo>
                  <a:pt x="70284" y="50194"/>
                </a:lnTo>
                <a:lnTo>
                  <a:pt x="70210" y="50232"/>
                </a:lnTo>
                <a:lnTo>
                  <a:pt x="70154" y="50269"/>
                </a:lnTo>
                <a:lnTo>
                  <a:pt x="70098" y="50325"/>
                </a:lnTo>
                <a:lnTo>
                  <a:pt x="70079" y="50399"/>
                </a:lnTo>
                <a:lnTo>
                  <a:pt x="70079" y="50455"/>
                </a:lnTo>
                <a:lnTo>
                  <a:pt x="70079" y="50529"/>
                </a:lnTo>
                <a:lnTo>
                  <a:pt x="70098" y="50585"/>
                </a:lnTo>
                <a:lnTo>
                  <a:pt x="70135" y="50660"/>
                </a:lnTo>
                <a:lnTo>
                  <a:pt x="70172" y="50716"/>
                </a:lnTo>
                <a:lnTo>
                  <a:pt x="70228" y="50771"/>
                </a:lnTo>
                <a:lnTo>
                  <a:pt x="70284" y="50809"/>
                </a:lnTo>
                <a:lnTo>
                  <a:pt x="70358" y="50846"/>
                </a:lnTo>
                <a:lnTo>
                  <a:pt x="70414" y="50865"/>
                </a:lnTo>
                <a:lnTo>
                  <a:pt x="70507" y="50865"/>
                </a:lnTo>
                <a:lnTo>
                  <a:pt x="70582" y="50846"/>
                </a:lnTo>
                <a:lnTo>
                  <a:pt x="70656" y="50827"/>
                </a:lnTo>
                <a:lnTo>
                  <a:pt x="70731" y="50790"/>
                </a:lnTo>
                <a:lnTo>
                  <a:pt x="70787" y="50734"/>
                </a:lnTo>
                <a:lnTo>
                  <a:pt x="70805" y="50678"/>
                </a:lnTo>
                <a:lnTo>
                  <a:pt x="70843" y="50604"/>
                </a:lnTo>
                <a:lnTo>
                  <a:pt x="70843" y="50548"/>
                </a:lnTo>
                <a:lnTo>
                  <a:pt x="70843" y="50474"/>
                </a:lnTo>
                <a:lnTo>
                  <a:pt x="70824" y="50399"/>
                </a:lnTo>
                <a:lnTo>
                  <a:pt x="70787" y="50343"/>
                </a:lnTo>
                <a:lnTo>
                  <a:pt x="70731" y="50287"/>
                </a:lnTo>
                <a:lnTo>
                  <a:pt x="70675" y="50250"/>
                </a:lnTo>
                <a:lnTo>
                  <a:pt x="70619" y="50194"/>
                </a:lnTo>
                <a:lnTo>
                  <a:pt x="70563" y="50176"/>
                </a:lnTo>
                <a:lnTo>
                  <a:pt x="70489" y="50157"/>
                </a:lnTo>
                <a:close/>
                <a:moveTo>
                  <a:pt x="82200" y="50269"/>
                </a:moveTo>
                <a:lnTo>
                  <a:pt x="82144" y="50287"/>
                </a:lnTo>
                <a:lnTo>
                  <a:pt x="82032" y="50362"/>
                </a:lnTo>
                <a:lnTo>
                  <a:pt x="81958" y="50455"/>
                </a:lnTo>
                <a:lnTo>
                  <a:pt x="81939" y="50529"/>
                </a:lnTo>
                <a:lnTo>
                  <a:pt x="81939" y="50585"/>
                </a:lnTo>
                <a:lnTo>
                  <a:pt x="81958" y="50641"/>
                </a:lnTo>
                <a:lnTo>
                  <a:pt x="81976" y="50697"/>
                </a:lnTo>
                <a:lnTo>
                  <a:pt x="82051" y="50790"/>
                </a:lnTo>
                <a:lnTo>
                  <a:pt x="82106" y="50827"/>
                </a:lnTo>
                <a:lnTo>
                  <a:pt x="82162" y="50846"/>
                </a:lnTo>
                <a:lnTo>
                  <a:pt x="82218" y="50865"/>
                </a:lnTo>
                <a:lnTo>
                  <a:pt x="82274" y="50865"/>
                </a:lnTo>
                <a:lnTo>
                  <a:pt x="82386" y="50846"/>
                </a:lnTo>
                <a:lnTo>
                  <a:pt x="82442" y="50809"/>
                </a:lnTo>
                <a:lnTo>
                  <a:pt x="82479" y="50771"/>
                </a:lnTo>
                <a:lnTo>
                  <a:pt x="82516" y="50716"/>
                </a:lnTo>
                <a:lnTo>
                  <a:pt x="82553" y="50660"/>
                </a:lnTo>
                <a:lnTo>
                  <a:pt x="82572" y="50604"/>
                </a:lnTo>
                <a:lnTo>
                  <a:pt x="82572" y="50548"/>
                </a:lnTo>
                <a:lnTo>
                  <a:pt x="82535" y="50436"/>
                </a:lnTo>
                <a:lnTo>
                  <a:pt x="82479" y="50343"/>
                </a:lnTo>
                <a:lnTo>
                  <a:pt x="82442" y="50306"/>
                </a:lnTo>
                <a:lnTo>
                  <a:pt x="82386" y="50287"/>
                </a:lnTo>
                <a:lnTo>
                  <a:pt x="82311" y="50269"/>
                </a:lnTo>
                <a:close/>
                <a:moveTo>
                  <a:pt x="83689" y="50250"/>
                </a:moveTo>
                <a:lnTo>
                  <a:pt x="83633" y="50269"/>
                </a:lnTo>
                <a:lnTo>
                  <a:pt x="83577" y="50306"/>
                </a:lnTo>
                <a:lnTo>
                  <a:pt x="83521" y="50343"/>
                </a:lnTo>
                <a:lnTo>
                  <a:pt x="83484" y="50381"/>
                </a:lnTo>
                <a:lnTo>
                  <a:pt x="83447" y="50436"/>
                </a:lnTo>
                <a:lnTo>
                  <a:pt x="83428" y="50492"/>
                </a:lnTo>
                <a:lnTo>
                  <a:pt x="83410" y="50548"/>
                </a:lnTo>
                <a:lnTo>
                  <a:pt x="83410" y="50604"/>
                </a:lnTo>
                <a:lnTo>
                  <a:pt x="83447" y="50716"/>
                </a:lnTo>
                <a:lnTo>
                  <a:pt x="83521" y="50790"/>
                </a:lnTo>
                <a:lnTo>
                  <a:pt x="83633" y="50846"/>
                </a:lnTo>
                <a:lnTo>
                  <a:pt x="83689" y="50865"/>
                </a:lnTo>
                <a:lnTo>
                  <a:pt x="83819" y="50865"/>
                </a:lnTo>
                <a:lnTo>
                  <a:pt x="83875" y="50846"/>
                </a:lnTo>
                <a:lnTo>
                  <a:pt x="83931" y="50809"/>
                </a:lnTo>
                <a:lnTo>
                  <a:pt x="83968" y="50771"/>
                </a:lnTo>
                <a:lnTo>
                  <a:pt x="84006" y="50716"/>
                </a:lnTo>
                <a:lnTo>
                  <a:pt x="84024" y="50660"/>
                </a:lnTo>
                <a:lnTo>
                  <a:pt x="84043" y="50585"/>
                </a:lnTo>
                <a:lnTo>
                  <a:pt x="84043" y="50529"/>
                </a:lnTo>
                <a:lnTo>
                  <a:pt x="84024" y="50474"/>
                </a:lnTo>
                <a:lnTo>
                  <a:pt x="84006" y="50418"/>
                </a:lnTo>
                <a:lnTo>
                  <a:pt x="83968" y="50362"/>
                </a:lnTo>
                <a:lnTo>
                  <a:pt x="83931" y="50325"/>
                </a:lnTo>
                <a:lnTo>
                  <a:pt x="83875" y="50287"/>
                </a:lnTo>
                <a:lnTo>
                  <a:pt x="83819" y="50269"/>
                </a:lnTo>
                <a:lnTo>
                  <a:pt x="83763" y="50250"/>
                </a:lnTo>
                <a:close/>
                <a:moveTo>
                  <a:pt x="75814" y="50194"/>
                </a:moveTo>
                <a:lnTo>
                  <a:pt x="75758" y="50232"/>
                </a:lnTo>
                <a:lnTo>
                  <a:pt x="75702" y="50269"/>
                </a:lnTo>
                <a:lnTo>
                  <a:pt x="75646" y="50325"/>
                </a:lnTo>
                <a:lnTo>
                  <a:pt x="75609" y="50381"/>
                </a:lnTo>
                <a:lnTo>
                  <a:pt x="75572" y="50455"/>
                </a:lnTo>
                <a:lnTo>
                  <a:pt x="75572" y="50511"/>
                </a:lnTo>
                <a:lnTo>
                  <a:pt x="75572" y="50585"/>
                </a:lnTo>
                <a:lnTo>
                  <a:pt x="75609" y="50660"/>
                </a:lnTo>
                <a:lnTo>
                  <a:pt x="75627" y="50716"/>
                </a:lnTo>
                <a:lnTo>
                  <a:pt x="75683" y="50771"/>
                </a:lnTo>
                <a:lnTo>
                  <a:pt x="75739" y="50809"/>
                </a:lnTo>
                <a:lnTo>
                  <a:pt x="75795" y="50846"/>
                </a:lnTo>
                <a:lnTo>
                  <a:pt x="75851" y="50883"/>
                </a:lnTo>
                <a:lnTo>
                  <a:pt x="76056" y="50883"/>
                </a:lnTo>
                <a:lnTo>
                  <a:pt x="76111" y="50846"/>
                </a:lnTo>
                <a:lnTo>
                  <a:pt x="76167" y="50809"/>
                </a:lnTo>
                <a:lnTo>
                  <a:pt x="76223" y="50753"/>
                </a:lnTo>
                <a:lnTo>
                  <a:pt x="76242" y="50697"/>
                </a:lnTo>
                <a:lnTo>
                  <a:pt x="76279" y="50641"/>
                </a:lnTo>
                <a:lnTo>
                  <a:pt x="76279" y="50585"/>
                </a:lnTo>
                <a:lnTo>
                  <a:pt x="76279" y="50511"/>
                </a:lnTo>
                <a:lnTo>
                  <a:pt x="76223" y="50399"/>
                </a:lnTo>
                <a:lnTo>
                  <a:pt x="76149" y="50287"/>
                </a:lnTo>
                <a:lnTo>
                  <a:pt x="76093" y="50232"/>
                </a:lnTo>
                <a:lnTo>
                  <a:pt x="76037" y="50213"/>
                </a:lnTo>
                <a:lnTo>
                  <a:pt x="75963" y="50194"/>
                </a:lnTo>
                <a:close/>
                <a:moveTo>
                  <a:pt x="7597" y="50381"/>
                </a:moveTo>
                <a:lnTo>
                  <a:pt x="7541" y="50399"/>
                </a:lnTo>
                <a:lnTo>
                  <a:pt x="7504" y="50436"/>
                </a:lnTo>
                <a:lnTo>
                  <a:pt x="7467" y="50474"/>
                </a:lnTo>
                <a:lnTo>
                  <a:pt x="7411" y="50548"/>
                </a:lnTo>
                <a:lnTo>
                  <a:pt x="7392" y="50660"/>
                </a:lnTo>
                <a:lnTo>
                  <a:pt x="7411" y="50753"/>
                </a:lnTo>
                <a:lnTo>
                  <a:pt x="7467" y="50846"/>
                </a:lnTo>
                <a:lnTo>
                  <a:pt x="7504" y="50865"/>
                </a:lnTo>
                <a:lnTo>
                  <a:pt x="7541" y="50902"/>
                </a:lnTo>
                <a:lnTo>
                  <a:pt x="7597" y="50920"/>
                </a:lnTo>
                <a:lnTo>
                  <a:pt x="7727" y="50920"/>
                </a:lnTo>
                <a:lnTo>
                  <a:pt x="7765" y="50902"/>
                </a:lnTo>
                <a:lnTo>
                  <a:pt x="7820" y="50865"/>
                </a:lnTo>
                <a:lnTo>
                  <a:pt x="7858" y="50846"/>
                </a:lnTo>
                <a:lnTo>
                  <a:pt x="7895" y="50753"/>
                </a:lnTo>
                <a:lnTo>
                  <a:pt x="7914" y="50660"/>
                </a:lnTo>
                <a:lnTo>
                  <a:pt x="7895" y="50548"/>
                </a:lnTo>
                <a:lnTo>
                  <a:pt x="7858" y="50474"/>
                </a:lnTo>
                <a:lnTo>
                  <a:pt x="7820" y="50436"/>
                </a:lnTo>
                <a:lnTo>
                  <a:pt x="7765" y="50399"/>
                </a:lnTo>
                <a:lnTo>
                  <a:pt x="7727" y="50381"/>
                </a:lnTo>
                <a:close/>
                <a:moveTo>
                  <a:pt x="85458" y="50287"/>
                </a:moveTo>
                <a:lnTo>
                  <a:pt x="85402" y="50306"/>
                </a:lnTo>
                <a:lnTo>
                  <a:pt x="85346" y="50325"/>
                </a:lnTo>
                <a:lnTo>
                  <a:pt x="85253" y="50381"/>
                </a:lnTo>
                <a:lnTo>
                  <a:pt x="85178" y="50474"/>
                </a:lnTo>
                <a:lnTo>
                  <a:pt x="85141" y="50585"/>
                </a:lnTo>
                <a:lnTo>
                  <a:pt x="85141" y="50660"/>
                </a:lnTo>
                <a:lnTo>
                  <a:pt x="85160" y="50716"/>
                </a:lnTo>
                <a:lnTo>
                  <a:pt x="85178" y="50771"/>
                </a:lnTo>
                <a:lnTo>
                  <a:pt x="85216" y="50827"/>
                </a:lnTo>
                <a:lnTo>
                  <a:pt x="85272" y="50883"/>
                </a:lnTo>
                <a:lnTo>
                  <a:pt x="85327" y="50920"/>
                </a:lnTo>
                <a:lnTo>
                  <a:pt x="85402" y="50939"/>
                </a:lnTo>
                <a:lnTo>
                  <a:pt x="85514" y="50939"/>
                </a:lnTo>
                <a:lnTo>
                  <a:pt x="85569" y="50920"/>
                </a:lnTo>
                <a:lnTo>
                  <a:pt x="85681" y="50865"/>
                </a:lnTo>
                <a:lnTo>
                  <a:pt x="85737" y="50771"/>
                </a:lnTo>
                <a:lnTo>
                  <a:pt x="85774" y="50660"/>
                </a:lnTo>
                <a:lnTo>
                  <a:pt x="85793" y="50585"/>
                </a:lnTo>
                <a:lnTo>
                  <a:pt x="85774" y="50529"/>
                </a:lnTo>
                <a:lnTo>
                  <a:pt x="85737" y="50455"/>
                </a:lnTo>
                <a:lnTo>
                  <a:pt x="85700" y="50399"/>
                </a:lnTo>
                <a:lnTo>
                  <a:pt x="85663" y="50362"/>
                </a:lnTo>
                <a:lnTo>
                  <a:pt x="85588" y="50325"/>
                </a:lnTo>
                <a:lnTo>
                  <a:pt x="85532" y="50306"/>
                </a:lnTo>
                <a:lnTo>
                  <a:pt x="85458" y="50287"/>
                </a:lnTo>
                <a:close/>
                <a:moveTo>
                  <a:pt x="80636" y="50306"/>
                </a:moveTo>
                <a:lnTo>
                  <a:pt x="80580" y="50325"/>
                </a:lnTo>
                <a:lnTo>
                  <a:pt x="80524" y="50362"/>
                </a:lnTo>
                <a:lnTo>
                  <a:pt x="80487" y="50418"/>
                </a:lnTo>
                <a:lnTo>
                  <a:pt x="80449" y="50474"/>
                </a:lnTo>
                <a:lnTo>
                  <a:pt x="80431" y="50548"/>
                </a:lnTo>
                <a:lnTo>
                  <a:pt x="80412" y="50604"/>
                </a:lnTo>
                <a:lnTo>
                  <a:pt x="80431" y="50660"/>
                </a:lnTo>
                <a:lnTo>
                  <a:pt x="80449" y="50734"/>
                </a:lnTo>
                <a:lnTo>
                  <a:pt x="80468" y="50790"/>
                </a:lnTo>
                <a:lnTo>
                  <a:pt x="80505" y="50846"/>
                </a:lnTo>
                <a:lnTo>
                  <a:pt x="80561" y="50883"/>
                </a:lnTo>
                <a:lnTo>
                  <a:pt x="80673" y="50939"/>
                </a:lnTo>
                <a:lnTo>
                  <a:pt x="80803" y="50958"/>
                </a:lnTo>
                <a:lnTo>
                  <a:pt x="80934" y="50939"/>
                </a:lnTo>
                <a:lnTo>
                  <a:pt x="80989" y="50920"/>
                </a:lnTo>
                <a:lnTo>
                  <a:pt x="81045" y="50883"/>
                </a:lnTo>
                <a:lnTo>
                  <a:pt x="81101" y="50827"/>
                </a:lnTo>
                <a:lnTo>
                  <a:pt x="81138" y="50753"/>
                </a:lnTo>
                <a:lnTo>
                  <a:pt x="81157" y="50678"/>
                </a:lnTo>
                <a:lnTo>
                  <a:pt x="81157" y="50623"/>
                </a:lnTo>
                <a:lnTo>
                  <a:pt x="81138" y="50548"/>
                </a:lnTo>
                <a:lnTo>
                  <a:pt x="81120" y="50474"/>
                </a:lnTo>
                <a:lnTo>
                  <a:pt x="81064" y="50418"/>
                </a:lnTo>
                <a:lnTo>
                  <a:pt x="81008" y="50381"/>
                </a:lnTo>
                <a:lnTo>
                  <a:pt x="80934" y="50343"/>
                </a:lnTo>
                <a:lnTo>
                  <a:pt x="80859" y="50325"/>
                </a:lnTo>
                <a:lnTo>
                  <a:pt x="80785" y="50325"/>
                </a:lnTo>
                <a:lnTo>
                  <a:pt x="80710" y="50306"/>
                </a:lnTo>
                <a:close/>
                <a:moveTo>
                  <a:pt x="89945" y="50269"/>
                </a:moveTo>
                <a:lnTo>
                  <a:pt x="89870" y="50306"/>
                </a:lnTo>
                <a:lnTo>
                  <a:pt x="89814" y="50343"/>
                </a:lnTo>
                <a:lnTo>
                  <a:pt x="89759" y="50418"/>
                </a:lnTo>
                <a:lnTo>
                  <a:pt x="89721" y="50474"/>
                </a:lnTo>
                <a:lnTo>
                  <a:pt x="89703" y="50548"/>
                </a:lnTo>
                <a:lnTo>
                  <a:pt x="89703" y="50604"/>
                </a:lnTo>
                <a:lnTo>
                  <a:pt x="89703" y="50678"/>
                </a:lnTo>
                <a:lnTo>
                  <a:pt x="89721" y="50734"/>
                </a:lnTo>
                <a:lnTo>
                  <a:pt x="89759" y="50790"/>
                </a:lnTo>
                <a:lnTo>
                  <a:pt x="89796" y="50846"/>
                </a:lnTo>
                <a:lnTo>
                  <a:pt x="89852" y="50902"/>
                </a:lnTo>
                <a:lnTo>
                  <a:pt x="90001" y="50958"/>
                </a:lnTo>
                <a:lnTo>
                  <a:pt x="90075" y="50976"/>
                </a:lnTo>
                <a:lnTo>
                  <a:pt x="90149" y="50995"/>
                </a:lnTo>
                <a:lnTo>
                  <a:pt x="90224" y="50976"/>
                </a:lnTo>
                <a:lnTo>
                  <a:pt x="90280" y="50958"/>
                </a:lnTo>
                <a:lnTo>
                  <a:pt x="90354" y="50920"/>
                </a:lnTo>
                <a:lnTo>
                  <a:pt x="90410" y="50865"/>
                </a:lnTo>
                <a:lnTo>
                  <a:pt x="90447" y="50790"/>
                </a:lnTo>
                <a:lnTo>
                  <a:pt x="90466" y="50734"/>
                </a:lnTo>
                <a:lnTo>
                  <a:pt x="90485" y="50660"/>
                </a:lnTo>
                <a:lnTo>
                  <a:pt x="90466" y="50585"/>
                </a:lnTo>
                <a:lnTo>
                  <a:pt x="90447" y="50511"/>
                </a:lnTo>
                <a:lnTo>
                  <a:pt x="90410" y="50455"/>
                </a:lnTo>
                <a:lnTo>
                  <a:pt x="90373" y="50399"/>
                </a:lnTo>
                <a:lnTo>
                  <a:pt x="90317" y="50362"/>
                </a:lnTo>
                <a:lnTo>
                  <a:pt x="90168" y="50287"/>
                </a:lnTo>
                <a:lnTo>
                  <a:pt x="90094" y="50269"/>
                </a:lnTo>
                <a:close/>
                <a:moveTo>
                  <a:pt x="59783" y="50064"/>
                </a:moveTo>
                <a:lnTo>
                  <a:pt x="59709" y="50083"/>
                </a:lnTo>
                <a:lnTo>
                  <a:pt x="59634" y="50101"/>
                </a:lnTo>
                <a:lnTo>
                  <a:pt x="59579" y="50138"/>
                </a:lnTo>
                <a:lnTo>
                  <a:pt x="59523" y="50176"/>
                </a:lnTo>
                <a:lnTo>
                  <a:pt x="59467" y="50232"/>
                </a:lnTo>
                <a:lnTo>
                  <a:pt x="59430" y="50306"/>
                </a:lnTo>
                <a:lnTo>
                  <a:pt x="59392" y="50362"/>
                </a:lnTo>
                <a:lnTo>
                  <a:pt x="59374" y="50511"/>
                </a:lnTo>
                <a:lnTo>
                  <a:pt x="59374" y="50660"/>
                </a:lnTo>
                <a:lnTo>
                  <a:pt x="59430" y="50790"/>
                </a:lnTo>
                <a:lnTo>
                  <a:pt x="59523" y="50902"/>
                </a:lnTo>
                <a:lnTo>
                  <a:pt x="59634" y="50976"/>
                </a:lnTo>
                <a:lnTo>
                  <a:pt x="59765" y="51014"/>
                </a:lnTo>
                <a:lnTo>
                  <a:pt x="59839" y="51032"/>
                </a:lnTo>
                <a:lnTo>
                  <a:pt x="59914" y="51032"/>
                </a:lnTo>
                <a:lnTo>
                  <a:pt x="59988" y="51014"/>
                </a:lnTo>
                <a:lnTo>
                  <a:pt x="60044" y="50976"/>
                </a:lnTo>
                <a:lnTo>
                  <a:pt x="60174" y="50883"/>
                </a:lnTo>
                <a:lnTo>
                  <a:pt x="60230" y="50827"/>
                </a:lnTo>
                <a:lnTo>
                  <a:pt x="60267" y="50771"/>
                </a:lnTo>
                <a:lnTo>
                  <a:pt x="60305" y="50697"/>
                </a:lnTo>
                <a:lnTo>
                  <a:pt x="60305" y="50623"/>
                </a:lnTo>
                <a:lnTo>
                  <a:pt x="60305" y="50548"/>
                </a:lnTo>
                <a:lnTo>
                  <a:pt x="60305" y="50474"/>
                </a:lnTo>
                <a:lnTo>
                  <a:pt x="60267" y="50399"/>
                </a:lnTo>
                <a:lnTo>
                  <a:pt x="60230" y="50343"/>
                </a:lnTo>
                <a:lnTo>
                  <a:pt x="60174" y="50287"/>
                </a:lnTo>
                <a:lnTo>
                  <a:pt x="60100" y="50250"/>
                </a:lnTo>
                <a:lnTo>
                  <a:pt x="60007" y="50138"/>
                </a:lnTo>
                <a:lnTo>
                  <a:pt x="59932" y="50101"/>
                </a:lnTo>
                <a:lnTo>
                  <a:pt x="59858" y="50064"/>
                </a:lnTo>
                <a:close/>
              </a:path>
            </a:pathLst>
          </a:custGeom>
          <a:solidFill>
            <a:srgbClr val="B5D4E9"/>
          </a:solidFill>
          <a:ln>
            <a:noFill/>
          </a:ln>
        </p:spPr>
        <p:txBody>
          <a:bodyPr spcFirstLastPara="1" wrap="square" lIns="162533" tIns="162533" rIns="162533" bIns="162533"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 typeface="Arial"/>
              <a:buNone/>
              <a:tabLst/>
              <a:defRPr/>
            </a:pPr>
            <a:endParaRPr kumimoji="0" sz="2489" b="0" i="0" u="none" strike="noStrike" kern="0" cap="none" spc="0" normalizeH="0" baseline="0" noProof="0">
              <a:ln>
                <a:noFill/>
              </a:ln>
              <a:solidFill>
                <a:srgbClr val="000000"/>
              </a:solidFill>
              <a:effectLst/>
              <a:uLnTx/>
              <a:uFillTx/>
              <a:latin typeface="Arial"/>
              <a:ea typeface="+mn-ea"/>
              <a:cs typeface="Arial"/>
              <a:sym typeface="Arial"/>
            </a:endParaRPr>
          </a:p>
        </p:txBody>
      </p:sp>
    </p:spTree>
    <p:extLst>
      <p:ext uri="{BB962C8B-B14F-4D97-AF65-F5344CB8AC3E}">
        <p14:creationId xmlns:p14="http://schemas.microsoft.com/office/powerpoint/2010/main" val="1221462934"/>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5220332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3989063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7342981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2681776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619452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3397650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5518739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23318395"/>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48393542"/>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3333265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12770333"/>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768912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33"/>
        <p:cNvGrpSpPr/>
        <p:nvPr/>
      </p:nvGrpSpPr>
      <p:grpSpPr>
        <a:xfrm>
          <a:off x="0" y="0"/>
          <a:ext cx="0" cy="0"/>
          <a:chOff x="0" y="0"/>
          <a:chExt cx="0" cy="0"/>
        </a:xfrm>
      </p:grpSpPr>
      <p:sp>
        <p:nvSpPr>
          <p:cNvPr id="134" name="Google Shape;134;p3"/>
          <p:cNvSpPr/>
          <p:nvPr/>
        </p:nvSpPr>
        <p:spPr>
          <a:xfrm>
            <a:off x="527900" y="388432"/>
            <a:ext cx="11114749" cy="6384375"/>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595959">
              <a:alpha val="14530"/>
            </a:srgbClr>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5" name="Google Shape;135;p3"/>
          <p:cNvGrpSpPr/>
          <p:nvPr/>
        </p:nvGrpSpPr>
        <p:grpSpPr>
          <a:xfrm>
            <a:off x="527859" y="292693"/>
            <a:ext cx="11358487" cy="6384375"/>
            <a:chOff x="395894" y="219519"/>
            <a:chExt cx="8518865" cy="4788281"/>
          </a:xfrm>
        </p:grpSpPr>
        <p:sp>
          <p:nvSpPr>
            <p:cNvPr id="136" name="Google Shape;136;p3"/>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D9D9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7" name="Google Shape;137;p3"/>
            <p:cNvGrpSpPr/>
            <p:nvPr/>
          </p:nvGrpSpPr>
          <p:grpSpPr>
            <a:xfrm>
              <a:off x="8341543" y="2282008"/>
              <a:ext cx="569676" cy="380612"/>
              <a:chOff x="8341543" y="2282008"/>
              <a:chExt cx="569676" cy="380612"/>
            </a:xfrm>
          </p:grpSpPr>
          <p:sp>
            <p:nvSpPr>
              <p:cNvPr id="138" name="Google Shape;138;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Google Shape;139;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0" name="Google Shape;140;p3"/>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41" name="Google Shape;141;p3"/>
            <p:cNvGrpSpPr/>
            <p:nvPr/>
          </p:nvGrpSpPr>
          <p:grpSpPr>
            <a:xfrm>
              <a:off x="8341543" y="1721094"/>
              <a:ext cx="569676" cy="380612"/>
              <a:chOff x="8341543" y="1721094"/>
              <a:chExt cx="569676" cy="380612"/>
            </a:xfrm>
          </p:grpSpPr>
          <p:sp>
            <p:nvSpPr>
              <p:cNvPr id="142" name="Google Shape;142;p3"/>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3" name="Google Shape;143;p3"/>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4" name="Google Shape;144;p3"/>
            <p:cNvGrpSpPr/>
            <p:nvPr/>
          </p:nvGrpSpPr>
          <p:grpSpPr>
            <a:xfrm>
              <a:off x="8346273" y="1183592"/>
              <a:ext cx="568486" cy="388014"/>
              <a:chOff x="8346273" y="1183592"/>
              <a:chExt cx="568486" cy="388014"/>
            </a:xfrm>
          </p:grpSpPr>
          <p:sp>
            <p:nvSpPr>
              <p:cNvPr id="145" name="Google Shape;145;p3"/>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Google Shape;146;p3"/>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7" name="Google Shape;147;p3"/>
            <p:cNvGrpSpPr/>
            <p:nvPr/>
          </p:nvGrpSpPr>
          <p:grpSpPr>
            <a:xfrm>
              <a:off x="8341543" y="606635"/>
              <a:ext cx="569676" cy="388014"/>
              <a:chOff x="8341543" y="606635"/>
              <a:chExt cx="569676" cy="388014"/>
            </a:xfrm>
          </p:grpSpPr>
          <p:sp>
            <p:nvSpPr>
              <p:cNvPr id="148" name="Google Shape;148;p3"/>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Google Shape;149;p3"/>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0" name="Google Shape;150;p3"/>
            <p:cNvGrpSpPr/>
            <p:nvPr/>
          </p:nvGrpSpPr>
          <p:grpSpPr>
            <a:xfrm>
              <a:off x="8341543" y="2842933"/>
              <a:ext cx="569676" cy="380612"/>
              <a:chOff x="8341543" y="2282008"/>
              <a:chExt cx="569676" cy="380612"/>
            </a:xfrm>
          </p:grpSpPr>
          <p:sp>
            <p:nvSpPr>
              <p:cNvPr id="151" name="Google Shape;151;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2" name="Google Shape;152;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3" name="Google Shape;153;p3"/>
            <p:cNvGrpSpPr/>
            <p:nvPr/>
          </p:nvGrpSpPr>
          <p:grpSpPr>
            <a:xfrm>
              <a:off x="8341543" y="3403858"/>
              <a:ext cx="569676" cy="380612"/>
              <a:chOff x="8341543" y="2282008"/>
              <a:chExt cx="569676" cy="380612"/>
            </a:xfrm>
          </p:grpSpPr>
          <p:sp>
            <p:nvSpPr>
              <p:cNvPr id="154" name="Google Shape;154;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5" name="Google Shape;155;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6" name="Google Shape;156;p3"/>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7" name="Google Shape;157;p3"/>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rgbClr val="FCFAF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8" name="Google Shape;158;p3"/>
          <p:cNvSpPr/>
          <p:nvPr/>
        </p:nvSpPr>
        <p:spPr>
          <a:xfrm>
            <a:off x="728423" y="1255918"/>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9" name="Google Shape;159;p3"/>
          <p:cNvSpPr/>
          <p:nvPr/>
        </p:nvSpPr>
        <p:spPr>
          <a:xfrm>
            <a:off x="374701" y="1288786"/>
            <a:ext cx="432703" cy="110213"/>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0" name="Google Shape;160;p3"/>
          <p:cNvSpPr/>
          <p:nvPr/>
        </p:nvSpPr>
        <p:spPr>
          <a:xfrm>
            <a:off x="406276" y="13989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1" name="Google Shape;161;p3"/>
          <p:cNvSpPr/>
          <p:nvPr/>
        </p:nvSpPr>
        <p:spPr>
          <a:xfrm>
            <a:off x="807362" y="1343045"/>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 name="Google Shape;162;p3"/>
          <p:cNvSpPr/>
          <p:nvPr/>
        </p:nvSpPr>
        <p:spPr>
          <a:xfrm>
            <a:off x="728423" y="1730987"/>
            <a:ext cx="105837" cy="177559"/>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3" name="Google Shape;163;p3"/>
          <p:cNvSpPr/>
          <p:nvPr/>
        </p:nvSpPr>
        <p:spPr>
          <a:xfrm>
            <a:off x="374701" y="1765507"/>
            <a:ext cx="432703" cy="108517"/>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4" name="Google Shape;164;p3"/>
          <p:cNvSpPr/>
          <p:nvPr/>
        </p:nvSpPr>
        <p:spPr>
          <a:xfrm>
            <a:off x="406276" y="18739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5" name="Google Shape;165;p3"/>
          <p:cNvSpPr/>
          <p:nvPr/>
        </p:nvSpPr>
        <p:spPr>
          <a:xfrm>
            <a:off x="807362" y="1819723"/>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6" name="Google Shape;166;p3"/>
          <p:cNvSpPr/>
          <p:nvPr/>
        </p:nvSpPr>
        <p:spPr>
          <a:xfrm>
            <a:off x="376289" y="1780289"/>
            <a:ext cx="431116" cy="93736"/>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7" name="Google Shape;167;p3"/>
          <p:cNvSpPr/>
          <p:nvPr/>
        </p:nvSpPr>
        <p:spPr>
          <a:xfrm>
            <a:off x="728423" y="2207665"/>
            <a:ext cx="105837" cy="175907"/>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8" name="Google Shape;168;p3"/>
          <p:cNvSpPr/>
          <p:nvPr/>
        </p:nvSpPr>
        <p:spPr>
          <a:xfrm>
            <a:off x="374701" y="2240534"/>
            <a:ext cx="432703" cy="110169"/>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9" name="Google Shape;169;p3"/>
          <p:cNvSpPr/>
          <p:nvPr/>
        </p:nvSpPr>
        <p:spPr>
          <a:xfrm>
            <a:off x="406276" y="2349008"/>
            <a:ext cx="42685" cy="1696"/>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0" name="Google Shape;170;p3"/>
          <p:cNvSpPr/>
          <p:nvPr/>
        </p:nvSpPr>
        <p:spPr>
          <a:xfrm>
            <a:off x="807362" y="22947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1" name="Google Shape;171;p3"/>
          <p:cNvSpPr/>
          <p:nvPr/>
        </p:nvSpPr>
        <p:spPr>
          <a:xfrm>
            <a:off x="376289" y="2255317"/>
            <a:ext cx="431116" cy="95388"/>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2" name="Google Shape;172;p3"/>
          <p:cNvSpPr/>
          <p:nvPr/>
        </p:nvSpPr>
        <p:spPr>
          <a:xfrm>
            <a:off x="728423" y="2682691"/>
            <a:ext cx="105837" cy="177603"/>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3" name="Google Shape;173;p3"/>
          <p:cNvSpPr/>
          <p:nvPr/>
        </p:nvSpPr>
        <p:spPr>
          <a:xfrm>
            <a:off x="374701" y="2717213"/>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4" name="Google Shape;174;p3"/>
          <p:cNvSpPr/>
          <p:nvPr/>
        </p:nvSpPr>
        <p:spPr>
          <a:xfrm>
            <a:off x="406276" y="2825730"/>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5" name="Google Shape;175;p3"/>
          <p:cNvSpPr/>
          <p:nvPr/>
        </p:nvSpPr>
        <p:spPr>
          <a:xfrm>
            <a:off x="807362" y="2769819"/>
            <a:ext cx="41" cy="1696"/>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6" name="Google Shape;176;p3"/>
          <p:cNvSpPr/>
          <p:nvPr/>
        </p:nvSpPr>
        <p:spPr>
          <a:xfrm>
            <a:off x="376289" y="2732037"/>
            <a:ext cx="431116" cy="93736"/>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7" name="Google Shape;177;p3"/>
          <p:cNvSpPr/>
          <p:nvPr/>
        </p:nvSpPr>
        <p:spPr>
          <a:xfrm>
            <a:off x="728423" y="3159413"/>
            <a:ext cx="105837" cy="175907"/>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8" name="Google Shape;178;p3"/>
          <p:cNvSpPr/>
          <p:nvPr/>
        </p:nvSpPr>
        <p:spPr>
          <a:xfrm>
            <a:off x="374701" y="3192282"/>
            <a:ext cx="432703" cy="108517"/>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9" name="Google Shape;179;p3"/>
          <p:cNvSpPr/>
          <p:nvPr/>
        </p:nvSpPr>
        <p:spPr>
          <a:xfrm>
            <a:off x="406276" y="33007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0" name="Google Shape;180;p3"/>
          <p:cNvSpPr/>
          <p:nvPr/>
        </p:nvSpPr>
        <p:spPr>
          <a:xfrm>
            <a:off x="807362" y="3246497"/>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1" name="Google Shape;181;p3"/>
          <p:cNvSpPr/>
          <p:nvPr/>
        </p:nvSpPr>
        <p:spPr>
          <a:xfrm>
            <a:off x="376289" y="3207063"/>
            <a:ext cx="431116" cy="93736"/>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2" name="Google Shape;182;p3"/>
          <p:cNvSpPr/>
          <p:nvPr/>
        </p:nvSpPr>
        <p:spPr>
          <a:xfrm>
            <a:off x="728423" y="3634439"/>
            <a:ext cx="105837" cy="175907"/>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3" name="Google Shape;183;p3"/>
          <p:cNvSpPr/>
          <p:nvPr/>
        </p:nvSpPr>
        <p:spPr>
          <a:xfrm>
            <a:off x="374701" y="3668959"/>
            <a:ext cx="432703" cy="108517"/>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4" name="Google Shape;184;p3"/>
          <p:cNvSpPr/>
          <p:nvPr/>
        </p:nvSpPr>
        <p:spPr>
          <a:xfrm>
            <a:off x="406276" y="3777434"/>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5" name="Google Shape;185;p3"/>
          <p:cNvSpPr/>
          <p:nvPr/>
        </p:nvSpPr>
        <p:spPr>
          <a:xfrm>
            <a:off x="807362" y="3721565"/>
            <a:ext cx="41" cy="1696"/>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6" name="Google Shape;186;p3"/>
          <p:cNvSpPr/>
          <p:nvPr/>
        </p:nvSpPr>
        <p:spPr>
          <a:xfrm>
            <a:off x="376289" y="3682090"/>
            <a:ext cx="431116" cy="95388"/>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7" name="Google Shape;187;p3"/>
          <p:cNvSpPr/>
          <p:nvPr/>
        </p:nvSpPr>
        <p:spPr>
          <a:xfrm>
            <a:off x="728423" y="4111118"/>
            <a:ext cx="105837" cy="175951"/>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8" name="Google Shape;188;p3"/>
          <p:cNvSpPr/>
          <p:nvPr/>
        </p:nvSpPr>
        <p:spPr>
          <a:xfrm>
            <a:off x="374701" y="4143986"/>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9" name="Google Shape;189;p3"/>
          <p:cNvSpPr/>
          <p:nvPr/>
        </p:nvSpPr>
        <p:spPr>
          <a:xfrm>
            <a:off x="406276" y="4252503"/>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0" name="Google Shape;190;p3"/>
          <p:cNvSpPr/>
          <p:nvPr/>
        </p:nvSpPr>
        <p:spPr>
          <a:xfrm>
            <a:off x="807362" y="4198245"/>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1" name="Google Shape;191;p3"/>
          <p:cNvSpPr/>
          <p:nvPr/>
        </p:nvSpPr>
        <p:spPr>
          <a:xfrm>
            <a:off x="376289" y="4158811"/>
            <a:ext cx="431116" cy="93736"/>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2" name="Google Shape;192;p3"/>
          <p:cNvSpPr/>
          <p:nvPr/>
        </p:nvSpPr>
        <p:spPr>
          <a:xfrm>
            <a:off x="728423" y="4586187"/>
            <a:ext cx="105837" cy="175907"/>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3" name="Google Shape;193;p3"/>
          <p:cNvSpPr/>
          <p:nvPr/>
        </p:nvSpPr>
        <p:spPr>
          <a:xfrm>
            <a:off x="374701" y="4620665"/>
            <a:ext cx="432703" cy="108561"/>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4" name="Google Shape;194;p3"/>
          <p:cNvSpPr/>
          <p:nvPr/>
        </p:nvSpPr>
        <p:spPr>
          <a:xfrm>
            <a:off x="406276" y="47291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5" name="Google Shape;195;p3"/>
          <p:cNvSpPr/>
          <p:nvPr/>
        </p:nvSpPr>
        <p:spPr>
          <a:xfrm>
            <a:off x="807362" y="4673271"/>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6" name="Google Shape;196;p3"/>
          <p:cNvSpPr/>
          <p:nvPr/>
        </p:nvSpPr>
        <p:spPr>
          <a:xfrm>
            <a:off x="376289" y="4633838"/>
            <a:ext cx="431116" cy="95388"/>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7" name="Google Shape;197;p3"/>
          <p:cNvSpPr/>
          <p:nvPr/>
        </p:nvSpPr>
        <p:spPr>
          <a:xfrm>
            <a:off x="728423" y="5061213"/>
            <a:ext cx="105837" cy="177559"/>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8" name="Google Shape;198;p3"/>
          <p:cNvSpPr/>
          <p:nvPr/>
        </p:nvSpPr>
        <p:spPr>
          <a:xfrm>
            <a:off x="374701" y="5095734"/>
            <a:ext cx="432703" cy="108517"/>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9" name="Google Shape;199;p3"/>
          <p:cNvSpPr/>
          <p:nvPr/>
        </p:nvSpPr>
        <p:spPr>
          <a:xfrm>
            <a:off x="406276" y="5204207"/>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0" name="Google Shape;200;p3"/>
          <p:cNvSpPr/>
          <p:nvPr/>
        </p:nvSpPr>
        <p:spPr>
          <a:xfrm>
            <a:off x="807362" y="51499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1" name="Google Shape;201;p3"/>
          <p:cNvSpPr/>
          <p:nvPr/>
        </p:nvSpPr>
        <p:spPr>
          <a:xfrm>
            <a:off x="376289" y="5110515"/>
            <a:ext cx="431116" cy="93736"/>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2" name="Google Shape;202;p3"/>
          <p:cNvSpPr/>
          <p:nvPr/>
        </p:nvSpPr>
        <p:spPr>
          <a:xfrm>
            <a:off x="728423" y="5537891"/>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3" name="Google Shape;203;p3"/>
          <p:cNvSpPr/>
          <p:nvPr/>
        </p:nvSpPr>
        <p:spPr>
          <a:xfrm>
            <a:off x="374701" y="5570760"/>
            <a:ext cx="432703" cy="110169"/>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4" name="Google Shape;204;p3"/>
          <p:cNvSpPr/>
          <p:nvPr/>
        </p:nvSpPr>
        <p:spPr>
          <a:xfrm>
            <a:off x="406276" y="5680886"/>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5" name="Google Shape;205;p3"/>
          <p:cNvSpPr/>
          <p:nvPr/>
        </p:nvSpPr>
        <p:spPr>
          <a:xfrm>
            <a:off x="807362" y="5625018"/>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6" name="Google Shape;206;p3"/>
          <p:cNvSpPr/>
          <p:nvPr/>
        </p:nvSpPr>
        <p:spPr>
          <a:xfrm>
            <a:off x="376289" y="5585584"/>
            <a:ext cx="431116" cy="95344"/>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7" name="Google Shape;207;p3"/>
          <p:cNvSpPr/>
          <p:nvPr/>
        </p:nvSpPr>
        <p:spPr>
          <a:xfrm>
            <a:off x="376289" y="1303611"/>
            <a:ext cx="431116" cy="95388"/>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8" name="Google Shape;208;p3"/>
          <p:cNvSpPr txBox="1">
            <a:spLocks noGrp="1"/>
          </p:cNvSpPr>
          <p:nvPr>
            <p:ph type="title"/>
          </p:nvPr>
        </p:nvSpPr>
        <p:spPr>
          <a:xfrm>
            <a:off x="3330499" y="2875457"/>
            <a:ext cx="5290800" cy="87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6000"/>
              <a:buNone/>
              <a:defRPr sz="7466"/>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
        <p:nvSpPr>
          <p:cNvPr id="209" name="Google Shape;209;p3"/>
          <p:cNvSpPr txBox="1">
            <a:spLocks noGrp="1"/>
          </p:cNvSpPr>
          <p:nvPr>
            <p:ph type="title" idx="2" hasCustomPrompt="1"/>
          </p:nvPr>
        </p:nvSpPr>
        <p:spPr>
          <a:xfrm>
            <a:off x="5287533" y="1496600"/>
            <a:ext cx="1376800" cy="87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1"/>
              </a:buClr>
              <a:buSzPts val="7200"/>
              <a:buNone/>
              <a:defRPr sz="5733">
                <a:solidFill>
                  <a:schemeClr val="accent1"/>
                </a:solidFill>
              </a:defRPr>
            </a:lvl1pPr>
            <a:lvl2pPr lvl="1" algn="ctr" rtl="0">
              <a:spcBef>
                <a:spcPts val="0"/>
              </a:spcBef>
              <a:spcAft>
                <a:spcPts val="0"/>
              </a:spcAft>
              <a:buClr>
                <a:schemeClr val="accent1"/>
              </a:buClr>
              <a:buSzPts val="7200"/>
              <a:buNone/>
              <a:defRPr sz="9600">
                <a:solidFill>
                  <a:schemeClr val="accent1"/>
                </a:solidFill>
              </a:defRPr>
            </a:lvl2pPr>
            <a:lvl3pPr lvl="2" algn="ctr" rtl="0">
              <a:spcBef>
                <a:spcPts val="0"/>
              </a:spcBef>
              <a:spcAft>
                <a:spcPts val="0"/>
              </a:spcAft>
              <a:buClr>
                <a:schemeClr val="accent1"/>
              </a:buClr>
              <a:buSzPts val="7200"/>
              <a:buNone/>
              <a:defRPr sz="9600">
                <a:solidFill>
                  <a:schemeClr val="accent1"/>
                </a:solidFill>
              </a:defRPr>
            </a:lvl3pPr>
            <a:lvl4pPr lvl="3" algn="ctr" rtl="0">
              <a:spcBef>
                <a:spcPts val="0"/>
              </a:spcBef>
              <a:spcAft>
                <a:spcPts val="0"/>
              </a:spcAft>
              <a:buClr>
                <a:schemeClr val="accent1"/>
              </a:buClr>
              <a:buSzPts val="7200"/>
              <a:buNone/>
              <a:defRPr sz="9600">
                <a:solidFill>
                  <a:schemeClr val="accent1"/>
                </a:solidFill>
              </a:defRPr>
            </a:lvl4pPr>
            <a:lvl5pPr lvl="4" algn="ctr" rtl="0">
              <a:spcBef>
                <a:spcPts val="0"/>
              </a:spcBef>
              <a:spcAft>
                <a:spcPts val="0"/>
              </a:spcAft>
              <a:buClr>
                <a:schemeClr val="accent1"/>
              </a:buClr>
              <a:buSzPts val="7200"/>
              <a:buNone/>
              <a:defRPr sz="9600">
                <a:solidFill>
                  <a:schemeClr val="accent1"/>
                </a:solidFill>
              </a:defRPr>
            </a:lvl5pPr>
            <a:lvl6pPr lvl="5" algn="ctr" rtl="0">
              <a:spcBef>
                <a:spcPts val="0"/>
              </a:spcBef>
              <a:spcAft>
                <a:spcPts val="0"/>
              </a:spcAft>
              <a:buClr>
                <a:schemeClr val="accent1"/>
              </a:buClr>
              <a:buSzPts val="7200"/>
              <a:buNone/>
              <a:defRPr sz="9600">
                <a:solidFill>
                  <a:schemeClr val="accent1"/>
                </a:solidFill>
              </a:defRPr>
            </a:lvl6pPr>
            <a:lvl7pPr lvl="6" algn="ctr" rtl="0">
              <a:spcBef>
                <a:spcPts val="0"/>
              </a:spcBef>
              <a:spcAft>
                <a:spcPts val="0"/>
              </a:spcAft>
              <a:buClr>
                <a:schemeClr val="accent1"/>
              </a:buClr>
              <a:buSzPts val="7200"/>
              <a:buNone/>
              <a:defRPr sz="9600">
                <a:solidFill>
                  <a:schemeClr val="accent1"/>
                </a:solidFill>
              </a:defRPr>
            </a:lvl7pPr>
            <a:lvl8pPr lvl="7" algn="ctr" rtl="0">
              <a:spcBef>
                <a:spcPts val="0"/>
              </a:spcBef>
              <a:spcAft>
                <a:spcPts val="0"/>
              </a:spcAft>
              <a:buClr>
                <a:schemeClr val="accent1"/>
              </a:buClr>
              <a:buSzPts val="7200"/>
              <a:buNone/>
              <a:defRPr sz="9600">
                <a:solidFill>
                  <a:schemeClr val="accent1"/>
                </a:solidFill>
              </a:defRPr>
            </a:lvl8pPr>
            <a:lvl9pPr lvl="8" algn="ctr" rtl="0">
              <a:spcBef>
                <a:spcPts val="0"/>
              </a:spcBef>
              <a:spcAft>
                <a:spcPts val="0"/>
              </a:spcAft>
              <a:buClr>
                <a:schemeClr val="accent1"/>
              </a:buClr>
              <a:buSzPts val="7200"/>
              <a:buNone/>
              <a:defRPr sz="9600">
                <a:solidFill>
                  <a:schemeClr val="accent1"/>
                </a:solidFill>
              </a:defRPr>
            </a:lvl9pPr>
          </a:lstStyle>
          <a:p>
            <a:r>
              <a:t>xx%</a:t>
            </a:r>
          </a:p>
        </p:txBody>
      </p:sp>
      <p:sp>
        <p:nvSpPr>
          <p:cNvPr id="210" name="Google Shape;210;p3"/>
          <p:cNvSpPr txBox="1">
            <a:spLocks noGrp="1"/>
          </p:cNvSpPr>
          <p:nvPr>
            <p:ph type="subTitle" idx="1"/>
          </p:nvPr>
        </p:nvSpPr>
        <p:spPr>
          <a:xfrm>
            <a:off x="2978100" y="4193133"/>
            <a:ext cx="5995600" cy="8748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lvl1pPr>
            <a:lvl2pPr lvl="1" algn="ctr" rtl="0">
              <a:spcBef>
                <a:spcPts val="0"/>
              </a:spcBef>
              <a:spcAft>
                <a:spcPts val="0"/>
              </a:spcAft>
              <a:buNone/>
              <a:defRPr/>
            </a:lvl2pPr>
            <a:lvl3pPr lvl="2" algn="ctr" rtl="0">
              <a:spcBef>
                <a:spcPts val="0"/>
              </a:spcBef>
              <a:spcAft>
                <a:spcPts val="0"/>
              </a:spcAft>
              <a:buNone/>
              <a:defRPr/>
            </a:lvl3pPr>
            <a:lvl4pPr lvl="3" algn="ctr" rtl="0">
              <a:spcBef>
                <a:spcPts val="0"/>
              </a:spcBef>
              <a:spcAft>
                <a:spcPts val="0"/>
              </a:spcAft>
              <a:buNone/>
              <a:defRPr/>
            </a:lvl4pPr>
            <a:lvl5pPr lvl="4" algn="ctr" rtl="0">
              <a:spcBef>
                <a:spcPts val="0"/>
              </a:spcBef>
              <a:spcAft>
                <a:spcPts val="0"/>
              </a:spcAft>
              <a:buNone/>
              <a:defRPr/>
            </a:lvl5pPr>
            <a:lvl6pPr lvl="5" algn="ctr" rtl="0">
              <a:spcBef>
                <a:spcPts val="0"/>
              </a:spcBef>
              <a:spcAft>
                <a:spcPts val="0"/>
              </a:spcAft>
              <a:buNone/>
              <a:defRPr/>
            </a:lvl6pPr>
            <a:lvl7pPr lvl="6" algn="ctr" rtl="0">
              <a:spcBef>
                <a:spcPts val="0"/>
              </a:spcBef>
              <a:spcAft>
                <a:spcPts val="0"/>
              </a:spcAft>
              <a:buNone/>
              <a:defRPr/>
            </a:lvl7pPr>
            <a:lvl8pPr lvl="7" algn="ctr" rtl="0">
              <a:spcBef>
                <a:spcPts val="0"/>
              </a:spcBef>
              <a:spcAft>
                <a:spcPts val="0"/>
              </a:spcAft>
              <a:buNone/>
              <a:defRPr/>
            </a:lvl8pPr>
            <a:lvl9pPr lvl="8" algn="ctr" rtl="0">
              <a:spcBef>
                <a:spcPts val="0"/>
              </a:spcBef>
              <a:spcAft>
                <a:spcPts val="0"/>
              </a:spcAft>
              <a:buNone/>
              <a:defRPr/>
            </a:lvl9pPr>
          </a:lstStyle>
          <a:p>
            <a:endParaRPr/>
          </a:p>
        </p:txBody>
      </p:sp>
      <p:grpSp>
        <p:nvGrpSpPr>
          <p:cNvPr id="211" name="Google Shape;211;p3"/>
          <p:cNvGrpSpPr/>
          <p:nvPr/>
        </p:nvGrpSpPr>
        <p:grpSpPr>
          <a:xfrm>
            <a:off x="1373567" y="2108467"/>
            <a:ext cx="592367" cy="531367"/>
            <a:chOff x="2495125" y="2142250"/>
            <a:chExt cx="444275" cy="398525"/>
          </a:xfrm>
        </p:grpSpPr>
        <p:sp>
          <p:nvSpPr>
            <p:cNvPr id="212" name="Google Shape;212;p3"/>
            <p:cNvSpPr/>
            <p:nvPr/>
          </p:nvSpPr>
          <p:spPr>
            <a:xfrm>
              <a:off x="2495125" y="2142250"/>
              <a:ext cx="444275" cy="398525"/>
            </a:xfrm>
            <a:custGeom>
              <a:avLst/>
              <a:gdLst/>
              <a:ahLst/>
              <a:cxnLst/>
              <a:rect l="l" t="t" r="r" b="b"/>
              <a:pathLst>
                <a:path w="17771" h="15941" extrusionOk="0">
                  <a:moveTo>
                    <a:pt x="6542" y="6116"/>
                  </a:moveTo>
                  <a:cubicBezTo>
                    <a:pt x="4437" y="1154"/>
                    <a:pt x="10201" y="1"/>
                    <a:pt x="9224" y="5866"/>
                  </a:cubicBezTo>
                  <a:cubicBezTo>
                    <a:pt x="11780" y="1003"/>
                    <a:pt x="16367" y="6718"/>
                    <a:pt x="10452" y="8021"/>
                  </a:cubicBezTo>
                  <a:cubicBezTo>
                    <a:pt x="17770" y="9525"/>
                    <a:pt x="12382" y="15139"/>
                    <a:pt x="9600" y="9976"/>
                  </a:cubicBezTo>
                  <a:cubicBezTo>
                    <a:pt x="11204" y="15891"/>
                    <a:pt x="5941" y="15941"/>
                    <a:pt x="7068" y="10252"/>
                  </a:cubicBezTo>
                  <a:cubicBezTo>
                    <a:pt x="4662" y="15565"/>
                    <a:pt x="1" y="11555"/>
                    <a:pt x="5414" y="8597"/>
                  </a:cubicBezTo>
                  <a:cubicBezTo>
                    <a:pt x="276" y="8597"/>
                    <a:pt x="1830" y="2031"/>
                    <a:pt x="6542" y="611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3" name="Google Shape;213;p3"/>
            <p:cNvSpPr/>
            <p:nvPr/>
          </p:nvSpPr>
          <p:spPr>
            <a:xfrm>
              <a:off x="2655525" y="2307050"/>
              <a:ext cx="94650" cy="73325"/>
            </a:xfrm>
            <a:custGeom>
              <a:avLst/>
              <a:gdLst/>
              <a:ahLst/>
              <a:cxnLst/>
              <a:rect l="l" t="t" r="r" b="b"/>
              <a:pathLst>
                <a:path w="3786" h="2933" extrusionOk="0">
                  <a:moveTo>
                    <a:pt x="1906" y="0"/>
                  </a:moveTo>
                  <a:cubicBezTo>
                    <a:pt x="1" y="0"/>
                    <a:pt x="1" y="2933"/>
                    <a:pt x="1906" y="2933"/>
                  </a:cubicBezTo>
                  <a:cubicBezTo>
                    <a:pt x="3785" y="2933"/>
                    <a:pt x="3785" y="0"/>
                    <a:pt x="190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14" name="Google Shape;214;p3"/>
          <p:cNvGrpSpPr/>
          <p:nvPr/>
        </p:nvGrpSpPr>
        <p:grpSpPr>
          <a:xfrm>
            <a:off x="9804601" y="5273701"/>
            <a:ext cx="388500" cy="375167"/>
            <a:chOff x="3243875" y="2372825"/>
            <a:chExt cx="291375" cy="281375"/>
          </a:xfrm>
        </p:grpSpPr>
        <p:sp>
          <p:nvSpPr>
            <p:cNvPr id="215" name="Google Shape;215;p3"/>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6" name="Google Shape;216;p3"/>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7" name="Google Shape;217;p3"/>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8" name="Google Shape;218;p3"/>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9" name="Google Shape;219;p3"/>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0" name="Google Shape;220;p3"/>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1" name="Google Shape;221;p3"/>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2" name="Google Shape;222;p3"/>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3" name="Google Shape;223;p3"/>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4" name="Google Shape;224;p3"/>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25" name="Google Shape;225;p3"/>
          <p:cNvGrpSpPr/>
          <p:nvPr/>
        </p:nvGrpSpPr>
        <p:grpSpPr>
          <a:xfrm>
            <a:off x="10013868" y="1672585"/>
            <a:ext cx="222233" cy="224767"/>
            <a:chOff x="4954425" y="2036375"/>
            <a:chExt cx="166675" cy="168575"/>
          </a:xfrm>
        </p:grpSpPr>
        <p:sp>
          <p:nvSpPr>
            <p:cNvPr id="226" name="Google Shape;226;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7" name="Google Shape;227;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28" name="Google Shape;228;p3"/>
          <p:cNvSpPr/>
          <p:nvPr/>
        </p:nvSpPr>
        <p:spPr>
          <a:xfrm>
            <a:off x="2041801" y="4022766"/>
            <a:ext cx="158833" cy="108267"/>
          </a:xfrm>
          <a:custGeom>
            <a:avLst/>
            <a:gdLst/>
            <a:ahLst/>
            <a:cxnLst/>
            <a:rect l="l" t="t" r="r" b="b"/>
            <a:pathLst>
              <a:path w="4765" h="3248" extrusionOk="0">
                <a:moveTo>
                  <a:pt x="2253" y="1"/>
                </a:moveTo>
                <a:cubicBezTo>
                  <a:pt x="255" y="1"/>
                  <a:pt x="1" y="2834"/>
                  <a:pt x="2007" y="3221"/>
                </a:cubicBezTo>
                <a:cubicBezTo>
                  <a:pt x="2122" y="3239"/>
                  <a:pt x="2233" y="3248"/>
                  <a:pt x="2340" y="3248"/>
                </a:cubicBezTo>
                <a:cubicBezTo>
                  <a:pt x="4296" y="3248"/>
                  <a:pt x="4764" y="346"/>
                  <a:pt x="2483" y="13"/>
                </a:cubicBezTo>
                <a:cubicBezTo>
                  <a:pt x="2404" y="5"/>
                  <a:pt x="2327" y="1"/>
                  <a:pt x="2253" y="1"/>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9" name="Google Shape;229;p3"/>
          <p:cNvSpPr/>
          <p:nvPr/>
        </p:nvSpPr>
        <p:spPr>
          <a:xfrm>
            <a:off x="10758967" y="3611184"/>
            <a:ext cx="116000" cy="82567"/>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30" name="Google Shape;230;p3"/>
          <p:cNvGrpSpPr/>
          <p:nvPr/>
        </p:nvGrpSpPr>
        <p:grpSpPr>
          <a:xfrm>
            <a:off x="1558634" y="5420001"/>
            <a:ext cx="222233" cy="224767"/>
            <a:chOff x="4954425" y="2036375"/>
            <a:chExt cx="166675" cy="168575"/>
          </a:xfrm>
        </p:grpSpPr>
        <p:sp>
          <p:nvSpPr>
            <p:cNvPr id="231" name="Google Shape;231;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2" name="Google Shape;232;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33411638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781804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013992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33"/>
        <p:cNvGrpSpPr/>
        <p:nvPr/>
      </p:nvGrpSpPr>
      <p:grpSpPr>
        <a:xfrm>
          <a:off x="0" y="0"/>
          <a:ext cx="0" cy="0"/>
          <a:chOff x="0" y="0"/>
          <a:chExt cx="0" cy="0"/>
        </a:xfrm>
      </p:grpSpPr>
      <p:sp>
        <p:nvSpPr>
          <p:cNvPr id="134" name="Google Shape;134;p3"/>
          <p:cNvSpPr/>
          <p:nvPr/>
        </p:nvSpPr>
        <p:spPr>
          <a:xfrm>
            <a:off x="527900" y="388432"/>
            <a:ext cx="11114749" cy="6384375"/>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595959">
              <a:alpha val="14530"/>
            </a:srgbClr>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5" name="Google Shape;135;p3"/>
          <p:cNvGrpSpPr/>
          <p:nvPr/>
        </p:nvGrpSpPr>
        <p:grpSpPr>
          <a:xfrm>
            <a:off x="527859" y="292693"/>
            <a:ext cx="11358487" cy="6384375"/>
            <a:chOff x="395894" y="219519"/>
            <a:chExt cx="8518865" cy="4788281"/>
          </a:xfrm>
        </p:grpSpPr>
        <p:sp>
          <p:nvSpPr>
            <p:cNvPr id="136" name="Google Shape;136;p3"/>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D9D9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7" name="Google Shape;137;p3"/>
            <p:cNvGrpSpPr/>
            <p:nvPr/>
          </p:nvGrpSpPr>
          <p:grpSpPr>
            <a:xfrm>
              <a:off x="8341543" y="2282008"/>
              <a:ext cx="569676" cy="380612"/>
              <a:chOff x="8341543" y="2282008"/>
              <a:chExt cx="569676" cy="380612"/>
            </a:xfrm>
          </p:grpSpPr>
          <p:sp>
            <p:nvSpPr>
              <p:cNvPr id="138" name="Google Shape;138;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Google Shape;139;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0" name="Google Shape;140;p3"/>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41" name="Google Shape;141;p3"/>
            <p:cNvGrpSpPr/>
            <p:nvPr/>
          </p:nvGrpSpPr>
          <p:grpSpPr>
            <a:xfrm>
              <a:off x="8341543" y="1721094"/>
              <a:ext cx="569676" cy="380612"/>
              <a:chOff x="8341543" y="1721094"/>
              <a:chExt cx="569676" cy="380612"/>
            </a:xfrm>
          </p:grpSpPr>
          <p:sp>
            <p:nvSpPr>
              <p:cNvPr id="142" name="Google Shape;142;p3"/>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3" name="Google Shape;143;p3"/>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4" name="Google Shape;144;p3"/>
            <p:cNvGrpSpPr/>
            <p:nvPr/>
          </p:nvGrpSpPr>
          <p:grpSpPr>
            <a:xfrm>
              <a:off x="8346273" y="1183592"/>
              <a:ext cx="568486" cy="388014"/>
              <a:chOff x="8346273" y="1183592"/>
              <a:chExt cx="568486" cy="388014"/>
            </a:xfrm>
          </p:grpSpPr>
          <p:sp>
            <p:nvSpPr>
              <p:cNvPr id="145" name="Google Shape;145;p3"/>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Google Shape;146;p3"/>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7" name="Google Shape;147;p3"/>
            <p:cNvGrpSpPr/>
            <p:nvPr/>
          </p:nvGrpSpPr>
          <p:grpSpPr>
            <a:xfrm>
              <a:off x="8341543" y="606635"/>
              <a:ext cx="569676" cy="388014"/>
              <a:chOff x="8341543" y="606635"/>
              <a:chExt cx="569676" cy="388014"/>
            </a:xfrm>
          </p:grpSpPr>
          <p:sp>
            <p:nvSpPr>
              <p:cNvPr id="148" name="Google Shape;148;p3"/>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Google Shape;149;p3"/>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0" name="Google Shape;150;p3"/>
            <p:cNvGrpSpPr/>
            <p:nvPr/>
          </p:nvGrpSpPr>
          <p:grpSpPr>
            <a:xfrm>
              <a:off x="8341543" y="2842933"/>
              <a:ext cx="569676" cy="380612"/>
              <a:chOff x="8341543" y="2282008"/>
              <a:chExt cx="569676" cy="380612"/>
            </a:xfrm>
          </p:grpSpPr>
          <p:sp>
            <p:nvSpPr>
              <p:cNvPr id="151" name="Google Shape;151;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2" name="Google Shape;152;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3" name="Google Shape;153;p3"/>
            <p:cNvGrpSpPr/>
            <p:nvPr/>
          </p:nvGrpSpPr>
          <p:grpSpPr>
            <a:xfrm>
              <a:off x="8341543" y="3403858"/>
              <a:ext cx="569676" cy="380612"/>
              <a:chOff x="8341543" y="2282008"/>
              <a:chExt cx="569676" cy="380612"/>
            </a:xfrm>
          </p:grpSpPr>
          <p:sp>
            <p:nvSpPr>
              <p:cNvPr id="154" name="Google Shape;154;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5" name="Google Shape;155;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6" name="Google Shape;156;p3"/>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7" name="Google Shape;157;p3"/>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rgbClr val="FCFAF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8" name="Google Shape;158;p3"/>
          <p:cNvSpPr/>
          <p:nvPr/>
        </p:nvSpPr>
        <p:spPr>
          <a:xfrm>
            <a:off x="728423" y="1255918"/>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9" name="Google Shape;159;p3"/>
          <p:cNvSpPr/>
          <p:nvPr/>
        </p:nvSpPr>
        <p:spPr>
          <a:xfrm>
            <a:off x="374701" y="1288786"/>
            <a:ext cx="432703" cy="110213"/>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0" name="Google Shape;160;p3"/>
          <p:cNvSpPr/>
          <p:nvPr/>
        </p:nvSpPr>
        <p:spPr>
          <a:xfrm>
            <a:off x="406276" y="13989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1" name="Google Shape;161;p3"/>
          <p:cNvSpPr/>
          <p:nvPr/>
        </p:nvSpPr>
        <p:spPr>
          <a:xfrm>
            <a:off x="807362" y="1343045"/>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 name="Google Shape;162;p3"/>
          <p:cNvSpPr/>
          <p:nvPr/>
        </p:nvSpPr>
        <p:spPr>
          <a:xfrm>
            <a:off x="728423" y="1730987"/>
            <a:ext cx="105837" cy="177559"/>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3" name="Google Shape;163;p3"/>
          <p:cNvSpPr/>
          <p:nvPr/>
        </p:nvSpPr>
        <p:spPr>
          <a:xfrm>
            <a:off x="374701" y="1765507"/>
            <a:ext cx="432703" cy="108517"/>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4" name="Google Shape;164;p3"/>
          <p:cNvSpPr/>
          <p:nvPr/>
        </p:nvSpPr>
        <p:spPr>
          <a:xfrm>
            <a:off x="406276" y="18739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5" name="Google Shape;165;p3"/>
          <p:cNvSpPr/>
          <p:nvPr/>
        </p:nvSpPr>
        <p:spPr>
          <a:xfrm>
            <a:off x="807362" y="1819723"/>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6" name="Google Shape;166;p3"/>
          <p:cNvSpPr/>
          <p:nvPr/>
        </p:nvSpPr>
        <p:spPr>
          <a:xfrm>
            <a:off x="376289" y="1780289"/>
            <a:ext cx="431116" cy="93736"/>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7" name="Google Shape;167;p3"/>
          <p:cNvSpPr/>
          <p:nvPr/>
        </p:nvSpPr>
        <p:spPr>
          <a:xfrm>
            <a:off x="728423" y="2207665"/>
            <a:ext cx="105837" cy="175907"/>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8" name="Google Shape;168;p3"/>
          <p:cNvSpPr/>
          <p:nvPr/>
        </p:nvSpPr>
        <p:spPr>
          <a:xfrm>
            <a:off x="374701" y="2240534"/>
            <a:ext cx="432703" cy="110169"/>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9" name="Google Shape;169;p3"/>
          <p:cNvSpPr/>
          <p:nvPr/>
        </p:nvSpPr>
        <p:spPr>
          <a:xfrm>
            <a:off x="406276" y="2349008"/>
            <a:ext cx="42685" cy="1696"/>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0" name="Google Shape;170;p3"/>
          <p:cNvSpPr/>
          <p:nvPr/>
        </p:nvSpPr>
        <p:spPr>
          <a:xfrm>
            <a:off x="807362" y="22947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1" name="Google Shape;171;p3"/>
          <p:cNvSpPr/>
          <p:nvPr/>
        </p:nvSpPr>
        <p:spPr>
          <a:xfrm>
            <a:off x="376289" y="2255317"/>
            <a:ext cx="431116" cy="95388"/>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2" name="Google Shape;172;p3"/>
          <p:cNvSpPr/>
          <p:nvPr/>
        </p:nvSpPr>
        <p:spPr>
          <a:xfrm>
            <a:off x="728423" y="2682691"/>
            <a:ext cx="105837" cy="177603"/>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3" name="Google Shape;173;p3"/>
          <p:cNvSpPr/>
          <p:nvPr/>
        </p:nvSpPr>
        <p:spPr>
          <a:xfrm>
            <a:off x="374701" y="2717213"/>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4" name="Google Shape;174;p3"/>
          <p:cNvSpPr/>
          <p:nvPr/>
        </p:nvSpPr>
        <p:spPr>
          <a:xfrm>
            <a:off x="406276" y="2825730"/>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5" name="Google Shape;175;p3"/>
          <p:cNvSpPr/>
          <p:nvPr/>
        </p:nvSpPr>
        <p:spPr>
          <a:xfrm>
            <a:off x="807362" y="2769819"/>
            <a:ext cx="41" cy="1696"/>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6" name="Google Shape;176;p3"/>
          <p:cNvSpPr/>
          <p:nvPr/>
        </p:nvSpPr>
        <p:spPr>
          <a:xfrm>
            <a:off x="376289" y="2732037"/>
            <a:ext cx="431116" cy="93736"/>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7" name="Google Shape;177;p3"/>
          <p:cNvSpPr/>
          <p:nvPr/>
        </p:nvSpPr>
        <p:spPr>
          <a:xfrm>
            <a:off x="728423" y="3159413"/>
            <a:ext cx="105837" cy="175907"/>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8" name="Google Shape;178;p3"/>
          <p:cNvSpPr/>
          <p:nvPr/>
        </p:nvSpPr>
        <p:spPr>
          <a:xfrm>
            <a:off x="374701" y="3192282"/>
            <a:ext cx="432703" cy="108517"/>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9" name="Google Shape;179;p3"/>
          <p:cNvSpPr/>
          <p:nvPr/>
        </p:nvSpPr>
        <p:spPr>
          <a:xfrm>
            <a:off x="406276" y="33007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0" name="Google Shape;180;p3"/>
          <p:cNvSpPr/>
          <p:nvPr/>
        </p:nvSpPr>
        <p:spPr>
          <a:xfrm>
            <a:off x="807362" y="3246497"/>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1" name="Google Shape;181;p3"/>
          <p:cNvSpPr/>
          <p:nvPr/>
        </p:nvSpPr>
        <p:spPr>
          <a:xfrm>
            <a:off x="376289" y="3207063"/>
            <a:ext cx="431116" cy="93736"/>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2" name="Google Shape;182;p3"/>
          <p:cNvSpPr/>
          <p:nvPr/>
        </p:nvSpPr>
        <p:spPr>
          <a:xfrm>
            <a:off x="728423" y="3634439"/>
            <a:ext cx="105837" cy="175907"/>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3" name="Google Shape;183;p3"/>
          <p:cNvSpPr/>
          <p:nvPr/>
        </p:nvSpPr>
        <p:spPr>
          <a:xfrm>
            <a:off x="374701" y="3668959"/>
            <a:ext cx="432703" cy="108517"/>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4" name="Google Shape;184;p3"/>
          <p:cNvSpPr/>
          <p:nvPr/>
        </p:nvSpPr>
        <p:spPr>
          <a:xfrm>
            <a:off x="406276" y="3777434"/>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5" name="Google Shape;185;p3"/>
          <p:cNvSpPr/>
          <p:nvPr/>
        </p:nvSpPr>
        <p:spPr>
          <a:xfrm>
            <a:off x="807362" y="3721565"/>
            <a:ext cx="41" cy="1696"/>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6" name="Google Shape;186;p3"/>
          <p:cNvSpPr/>
          <p:nvPr/>
        </p:nvSpPr>
        <p:spPr>
          <a:xfrm>
            <a:off x="376289" y="3682090"/>
            <a:ext cx="431116" cy="95388"/>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7" name="Google Shape;187;p3"/>
          <p:cNvSpPr/>
          <p:nvPr/>
        </p:nvSpPr>
        <p:spPr>
          <a:xfrm>
            <a:off x="728423" y="4111118"/>
            <a:ext cx="105837" cy="175951"/>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8" name="Google Shape;188;p3"/>
          <p:cNvSpPr/>
          <p:nvPr/>
        </p:nvSpPr>
        <p:spPr>
          <a:xfrm>
            <a:off x="374701" y="4143986"/>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9" name="Google Shape;189;p3"/>
          <p:cNvSpPr/>
          <p:nvPr/>
        </p:nvSpPr>
        <p:spPr>
          <a:xfrm>
            <a:off x="406276" y="4252503"/>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0" name="Google Shape;190;p3"/>
          <p:cNvSpPr/>
          <p:nvPr/>
        </p:nvSpPr>
        <p:spPr>
          <a:xfrm>
            <a:off x="807362" y="4198245"/>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1" name="Google Shape;191;p3"/>
          <p:cNvSpPr/>
          <p:nvPr/>
        </p:nvSpPr>
        <p:spPr>
          <a:xfrm>
            <a:off x="376289" y="4158811"/>
            <a:ext cx="431116" cy="93736"/>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2" name="Google Shape;192;p3"/>
          <p:cNvSpPr/>
          <p:nvPr/>
        </p:nvSpPr>
        <p:spPr>
          <a:xfrm>
            <a:off x="728423" y="4586187"/>
            <a:ext cx="105837" cy="175907"/>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3" name="Google Shape;193;p3"/>
          <p:cNvSpPr/>
          <p:nvPr/>
        </p:nvSpPr>
        <p:spPr>
          <a:xfrm>
            <a:off x="374701" y="4620665"/>
            <a:ext cx="432703" cy="108561"/>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4" name="Google Shape;194;p3"/>
          <p:cNvSpPr/>
          <p:nvPr/>
        </p:nvSpPr>
        <p:spPr>
          <a:xfrm>
            <a:off x="406276" y="47291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5" name="Google Shape;195;p3"/>
          <p:cNvSpPr/>
          <p:nvPr/>
        </p:nvSpPr>
        <p:spPr>
          <a:xfrm>
            <a:off x="807362" y="4673271"/>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6" name="Google Shape;196;p3"/>
          <p:cNvSpPr/>
          <p:nvPr/>
        </p:nvSpPr>
        <p:spPr>
          <a:xfrm>
            <a:off x="376289" y="4633838"/>
            <a:ext cx="431116" cy="95388"/>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7" name="Google Shape;197;p3"/>
          <p:cNvSpPr/>
          <p:nvPr/>
        </p:nvSpPr>
        <p:spPr>
          <a:xfrm>
            <a:off x="728423" y="5061213"/>
            <a:ext cx="105837" cy="177559"/>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8" name="Google Shape;198;p3"/>
          <p:cNvSpPr/>
          <p:nvPr/>
        </p:nvSpPr>
        <p:spPr>
          <a:xfrm>
            <a:off x="374701" y="5095734"/>
            <a:ext cx="432703" cy="108517"/>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9" name="Google Shape;199;p3"/>
          <p:cNvSpPr/>
          <p:nvPr/>
        </p:nvSpPr>
        <p:spPr>
          <a:xfrm>
            <a:off x="406276" y="5204207"/>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0" name="Google Shape;200;p3"/>
          <p:cNvSpPr/>
          <p:nvPr/>
        </p:nvSpPr>
        <p:spPr>
          <a:xfrm>
            <a:off x="807362" y="51499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1" name="Google Shape;201;p3"/>
          <p:cNvSpPr/>
          <p:nvPr/>
        </p:nvSpPr>
        <p:spPr>
          <a:xfrm>
            <a:off x="376289" y="5110515"/>
            <a:ext cx="431116" cy="93736"/>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2" name="Google Shape;202;p3"/>
          <p:cNvSpPr/>
          <p:nvPr/>
        </p:nvSpPr>
        <p:spPr>
          <a:xfrm>
            <a:off x="728423" y="5537891"/>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3" name="Google Shape;203;p3"/>
          <p:cNvSpPr/>
          <p:nvPr/>
        </p:nvSpPr>
        <p:spPr>
          <a:xfrm>
            <a:off x="374701" y="5570760"/>
            <a:ext cx="432703" cy="110169"/>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4" name="Google Shape;204;p3"/>
          <p:cNvSpPr/>
          <p:nvPr/>
        </p:nvSpPr>
        <p:spPr>
          <a:xfrm>
            <a:off x="406276" y="5680886"/>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5" name="Google Shape;205;p3"/>
          <p:cNvSpPr/>
          <p:nvPr/>
        </p:nvSpPr>
        <p:spPr>
          <a:xfrm>
            <a:off x="807362" y="5625018"/>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6" name="Google Shape;206;p3"/>
          <p:cNvSpPr/>
          <p:nvPr/>
        </p:nvSpPr>
        <p:spPr>
          <a:xfrm>
            <a:off x="376289" y="5585584"/>
            <a:ext cx="431116" cy="95344"/>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7" name="Google Shape;207;p3"/>
          <p:cNvSpPr/>
          <p:nvPr/>
        </p:nvSpPr>
        <p:spPr>
          <a:xfrm>
            <a:off x="376289" y="1303611"/>
            <a:ext cx="431116" cy="95388"/>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8" name="Google Shape;208;p3"/>
          <p:cNvSpPr txBox="1">
            <a:spLocks noGrp="1"/>
          </p:cNvSpPr>
          <p:nvPr>
            <p:ph type="title"/>
          </p:nvPr>
        </p:nvSpPr>
        <p:spPr>
          <a:xfrm>
            <a:off x="3330499" y="2875457"/>
            <a:ext cx="5290800" cy="87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6000"/>
              <a:buNone/>
              <a:defRPr sz="7466"/>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
        <p:nvSpPr>
          <p:cNvPr id="209" name="Google Shape;209;p3"/>
          <p:cNvSpPr txBox="1">
            <a:spLocks noGrp="1"/>
          </p:cNvSpPr>
          <p:nvPr>
            <p:ph type="title" idx="2" hasCustomPrompt="1"/>
          </p:nvPr>
        </p:nvSpPr>
        <p:spPr>
          <a:xfrm>
            <a:off x="5287533" y="1496600"/>
            <a:ext cx="1376800" cy="87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1"/>
              </a:buClr>
              <a:buSzPts val="7200"/>
              <a:buNone/>
              <a:defRPr sz="5733">
                <a:solidFill>
                  <a:schemeClr val="accent1"/>
                </a:solidFill>
              </a:defRPr>
            </a:lvl1pPr>
            <a:lvl2pPr lvl="1" algn="ctr" rtl="0">
              <a:spcBef>
                <a:spcPts val="0"/>
              </a:spcBef>
              <a:spcAft>
                <a:spcPts val="0"/>
              </a:spcAft>
              <a:buClr>
                <a:schemeClr val="accent1"/>
              </a:buClr>
              <a:buSzPts val="7200"/>
              <a:buNone/>
              <a:defRPr sz="9600">
                <a:solidFill>
                  <a:schemeClr val="accent1"/>
                </a:solidFill>
              </a:defRPr>
            </a:lvl2pPr>
            <a:lvl3pPr lvl="2" algn="ctr" rtl="0">
              <a:spcBef>
                <a:spcPts val="0"/>
              </a:spcBef>
              <a:spcAft>
                <a:spcPts val="0"/>
              </a:spcAft>
              <a:buClr>
                <a:schemeClr val="accent1"/>
              </a:buClr>
              <a:buSzPts val="7200"/>
              <a:buNone/>
              <a:defRPr sz="9600">
                <a:solidFill>
                  <a:schemeClr val="accent1"/>
                </a:solidFill>
              </a:defRPr>
            </a:lvl3pPr>
            <a:lvl4pPr lvl="3" algn="ctr" rtl="0">
              <a:spcBef>
                <a:spcPts val="0"/>
              </a:spcBef>
              <a:spcAft>
                <a:spcPts val="0"/>
              </a:spcAft>
              <a:buClr>
                <a:schemeClr val="accent1"/>
              </a:buClr>
              <a:buSzPts val="7200"/>
              <a:buNone/>
              <a:defRPr sz="9600">
                <a:solidFill>
                  <a:schemeClr val="accent1"/>
                </a:solidFill>
              </a:defRPr>
            </a:lvl4pPr>
            <a:lvl5pPr lvl="4" algn="ctr" rtl="0">
              <a:spcBef>
                <a:spcPts val="0"/>
              </a:spcBef>
              <a:spcAft>
                <a:spcPts val="0"/>
              </a:spcAft>
              <a:buClr>
                <a:schemeClr val="accent1"/>
              </a:buClr>
              <a:buSzPts val="7200"/>
              <a:buNone/>
              <a:defRPr sz="9600">
                <a:solidFill>
                  <a:schemeClr val="accent1"/>
                </a:solidFill>
              </a:defRPr>
            </a:lvl5pPr>
            <a:lvl6pPr lvl="5" algn="ctr" rtl="0">
              <a:spcBef>
                <a:spcPts val="0"/>
              </a:spcBef>
              <a:spcAft>
                <a:spcPts val="0"/>
              </a:spcAft>
              <a:buClr>
                <a:schemeClr val="accent1"/>
              </a:buClr>
              <a:buSzPts val="7200"/>
              <a:buNone/>
              <a:defRPr sz="9600">
                <a:solidFill>
                  <a:schemeClr val="accent1"/>
                </a:solidFill>
              </a:defRPr>
            </a:lvl6pPr>
            <a:lvl7pPr lvl="6" algn="ctr" rtl="0">
              <a:spcBef>
                <a:spcPts val="0"/>
              </a:spcBef>
              <a:spcAft>
                <a:spcPts val="0"/>
              </a:spcAft>
              <a:buClr>
                <a:schemeClr val="accent1"/>
              </a:buClr>
              <a:buSzPts val="7200"/>
              <a:buNone/>
              <a:defRPr sz="9600">
                <a:solidFill>
                  <a:schemeClr val="accent1"/>
                </a:solidFill>
              </a:defRPr>
            </a:lvl7pPr>
            <a:lvl8pPr lvl="7" algn="ctr" rtl="0">
              <a:spcBef>
                <a:spcPts val="0"/>
              </a:spcBef>
              <a:spcAft>
                <a:spcPts val="0"/>
              </a:spcAft>
              <a:buClr>
                <a:schemeClr val="accent1"/>
              </a:buClr>
              <a:buSzPts val="7200"/>
              <a:buNone/>
              <a:defRPr sz="9600">
                <a:solidFill>
                  <a:schemeClr val="accent1"/>
                </a:solidFill>
              </a:defRPr>
            </a:lvl8pPr>
            <a:lvl9pPr lvl="8" algn="ctr" rtl="0">
              <a:spcBef>
                <a:spcPts val="0"/>
              </a:spcBef>
              <a:spcAft>
                <a:spcPts val="0"/>
              </a:spcAft>
              <a:buClr>
                <a:schemeClr val="accent1"/>
              </a:buClr>
              <a:buSzPts val="7200"/>
              <a:buNone/>
              <a:defRPr sz="9600">
                <a:solidFill>
                  <a:schemeClr val="accent1"/>
                </a:solidFill>
              </a:defRPr>
            </a:lvl9pPr>
          </a:lstStyle>
          <a:p>
            <a:r>
              <a:t>xx%</a:t>
            </a:r>
          </a:p>
        </p:txBody>
      </p:sp>
      <p:sp>
        <p:nvSpPr>
          <p:cNvPr id="210" name="Google Shape;210;p3"/>
          <p:cNvSpPr txBox="1">
            <a:spLocks noGrp="1"/>
          </p:cNvSpPr>
          <p:nvPr>
            <p:ph type="subTitle" idx="1"/>
          </p:nvPr>
        </p:nvSpPr>
        <p:spPr>
          <a:xfrm>
            <a:off x="2978100" y="4193133"/>
            <a:ext cx="5995600" cy="8748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lvl1pPr>
            <a:lvl2pPr lvl="1" algn="ctr" rtl="0">
              <a:spcBef>
                <a:spcPts val="0"/>
              </a:spcBef>
              <a:spcAft>
                <a:spcPts val="0"/>
              </a:spcAft>
              <a:buNone/>
              <a:defRPr/>
            </a:lvl2pPr>
            <a:lvl3pPr lvl="2" algn="ctr" rtl="0">
              <a:spcBef>
                <a:spcPts val="0"/>
              </a:spcBef>
              <a:spcAft>
                <a:spcPts val="0"/>
              </a:spcAft>
              <a:buNone/>
              <a:defRPr/>
            </a:lvl3pPr>
            <a:lvl4pPr lvl="3" algn="ctr" rtl="0">
              <a:spcBef>
                <a:spcPts val="0"/>
              </a:spcBef>
              <a:spcAft>
                <a:spcPts val="0"/>
              </a:spcAft>
              <a:buNone/>
              <a:defRPr/>
            </a:lvl4pPr>
            <a:lvl5pPr lvl="4" algn="ctr" rtl="0">
              <a:spcBef>
                <a:spcPts val="0"/>
              </a:spcBef>
              <a:spcAft>
                <a:spcPts val="0"/>
              </a:spcAft>
              <a:buNone/>
              <a:defRPr/>
            </a:lvl5pPr>
            <a:lvl6pPr lvl="5" algn="ctr" rtl="0">
              <a:spcBef>
                <a:spcPts val="0"/>
              </a:spcBef>
              <a:spcAft>
                <a:spcPts val="0"/>
              </a:spcAft>
              <a:buNone/>
              <a:defRPr/>
            </a:lvl6pPr>
            <a:lvl7pPr lvl="6" algn="ctr" rtl="0">
              <a:spcBef>
                <a:spcPts val="0"/>
              </a:spcBef>
              <a:spcAft>
                <a:spcPts val="0"/>
              </a:spcAft>
              <a:buNone/>
              <a:defRPr/>
            </a:lvl7pPr>
            <a:lvl8pPr lvl="7" algn="ctr" rtl="0">
              <a:spcBef>
                <a:spcPts val="0"/>
              </a:spcBef>
              <a:spcAft>
                <a:spcPts val="0"/>
              </a:spcAft>
              <a:buNone/>
              <a:defRPr/>
            </a:lvl8pPr>
            <a:lvl9pPr lvl="8" algn="ctr" rtl="0">
              <a:spcBef>
                <a:spcPts val="0"/>
              </a:spcBef>
              <a:spcAft>
                <a:spcPts val="0"/>
              </a:spcAft>
              <a:buNone/>
              <a:defRPr/>
            </a:lvl9pPr>
          </a:lstStyle>
          <a:p>
            <a:endParaRPr/>
          </a:p>
        </p:txBody>
      </p:sp>
      <p:grpSp>
        <p:nvGrpSpPr>
          <p:cNvPr id="211" name="Google Shape;211;p3"/>
          <p:cNvGrpSpPr/>
          <p:nvPr/>
        </p:nvGrpSpPr>
        <p:grpSpPr>
          <a:xfrm>
            <a:off x="1373567" y="2108467"/>
            <a:ext cx="592367" cy="531367"/>
            <a:chOff x="2495125" y="2142250"/>
            <a:chExt cx="444275" cy="398525"/>
          </a:xfrm>
        </p:grpSpPr>
        <p:sp>
          <p:nvSpPr>
            <p:cNvPr id="212" name="Google Shape;212;p3"/>
            <p:cNvSpPr/>
            <p:nvPr/>
          </p:nvSpPr>
          <p:spPr>
            <a:xfrm>
              <a:off x="2495125" y="2142250"/>
              <a:ext cx="444275" cy="398525"/>
            </a:xfrm>
            <a:custGeom>
              <a:avLst/>
              <a:gdLst/>
              <a:ahLst/>
              <a:cxnLst/>
              <a:rect l="l" t="t" r="r" b="b"/>
              <a:pathLst>
                <a:path w="17771" h="15941" extrusionOk="0">
                  <a:moveTo>
                    <a:pt x="6542" y="6116"/>
                  </a:moveTo>
                  <a:cubicBezTo>
                    <a:pt x="4437" y="1154"/>
                    <a:pt x="10201" y="1"/>
                    <a:pt x="9224" y="5866"/>
                  </a:cubicBezTo>
                  <a:cubicBezTo>
                    <a:pt x="11780" y="1003"/>
                    <a:pt x="16367" y="6718"/>
                    <a:pt x="10452" y="8021"/>
                  </a:cubicBezTo>
                  <a:cubicBezTo>
                    <a:pt x="17770" y="9525"/>
                    <a:pt x="12382" y="15139"/>
                    <a:pt x="9600" y="9976"/>
                  </a:cubicBezTo>
                  <a:cubicBezTo>
                    <a:pt x="11204" y="15891"/>
                    <a:pt x="5941" y="15941"/>
                    <a:pt x="7068" y="10252"/>
                  </a:cubicBezTo>
                  <a:cubicBezTo>
                    <a:pt x="4662" y="15565"/>
                    <a:pt x="1" y="11555"/>
                    <a:pt x="5414" y="8597"/>
                  </a:cubicBezTo>
                  <a:cubicBezTo>
                    <a:pt x="276" y="8597"/>
                    <a:pt x="1830" y="2031"/>
                    <a:pt x="6542" y="611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3" name="Google Shape;213;p3"/>
            <p:cNvSpPr/>
            <p:nvPr/>
          </p:nvSpPr>
          <p:spPr>
            <a:xfrm>
              <a:off x="2655525" y="2307050"/>
              <a:ext cx="94650" cy="73325"/>
            </a:xfrm>
            <a:custGeom>
              <a:avLst/>
              <a:gdLst/>
              <a:ahLst/>
              <a:cxnLst/>
              <a:rect l="l" t="t" r="r" b="b"/>
              <a:pathLst>
                <a:path w="3786" h="2933" extrusionOk="0">
                  <a:moveTo>
                    <a:pt x="1906" y="0"/>
                  </a:moveTo>
                  <a:cubicBezTo>
                    <a:pt x="1" y="0"/>
                    <a:pt x="1" y="2933"/>
                    <a:pt x="1906" y="2933"/>
                  </a:cubicBezTo>
                  <a:cubicBezTo>
                    <a:pt x="3785" y="2933"/>
                    <a:pt x="3785" y="0"/>
                    <a:pt x="190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14" name="Google Shape;214;p3"/>
          <p:cNvGrpSpPr/>
          <p:nvPr/>
        </p:nvGrpSpPr>
        <p:grpSpPr>
          <a:xfrm>
            <a:off x="9804601" y="5273701"/>
            <a:ext cx="388500" cy="375167"/>
            <a:chOff x="3243875" y="2372825"/>
            <a:chExt cx="291375" cy="281375"/>
          </a:xfrm>
        </p:grpSpPr>
        <p:sp>
          <p:nvSpPr>
            <p:cNvPr id="215" name="Google Shape;215;p3"/>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6" name="Google Shape;216;p3"/>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7" name="Google Shape;217;p3"/>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8" name="Google Shape;218;p3"/>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9" name="Google Shape;219;p3"/>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0" name="Google Shape;220;p3"/>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1" name="Google Shape;221;p3"/>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2" name="Google Shape;222;p3"/>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3" name="Google Shape;223;p3"/>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4" name="Google Shape;224;p3"/>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25" name="Google Shape;225;p3"/>
          <p:cNvGrpSpPr/>
          <p:nvPr/>
        </p:nvGrpSpPr>
        <p:grpSpPr>
          <a:xfrm>
            <a:off x="10013868" y="1672585"/>
            <a:ext cx="222233" cy="224767"/>
            <a:chOff x="4954425" y="2036375"/>
            <a:chExt cx="166675" cy="168575"/>
          </a:xfrm>
        </p:grpSpPr>
        <p:sp>
          <p:nvSpPr>
            <p:cNvPr id="226" name="Google Shape;226;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7" name="Google Shape;227;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28" name="Google Shape;228;p3"/>
          <p:cNvSpPr/>
          <p:nvPr/>
        </p:nvSpPr>
        <p:spPr>
          <a:xfrm>
            <a:off x="2041801" y="4022766"/>
            <a:ext cx="158833" cy="108267"/>
          </a:xfrm>
          <a:custGeom>
            <a:avLst/>
            <a:gdLst/>
            <a:ahLst/>
            <a:cxnLst/>
            <a:rect l="l" t="t" r="r" b="b"/>
            <a:pathLst>
              <a:path w="4765" h="3248" extrusionOk="0">
                <a:moveTo>
                  <a:pt x="2253" y="1"/>
                </a:moveTo>
                <a:cubicBezTo>
                  <a:pt x="255" y="1"/>
                  <a:pt x="1" y="2834"/>
                  <a:pt x="2007" y="3221"/>
                </a:cubicBezTo>
                <a:cubicBezTo>
                  <a:pt x="2122" y="3239"/>
                  <a:pt x="2233" y="3248"/>
                  <a:pt x="2340" y="3248"/>
                </a:cubicBezTo>
                <a:cubicBezTo>
                  <a:pt x="4296" y="3248"/>
                  <a:pt x="4764" y="346"/>
                  <a:pt x="2483" y="13"/>
                </a:cubicBezTo>
                <a:cubicBezTo>
                  <a:pt x="2404" y="5"/>
                  <a:pt x="2327" y="1"/>
                  <a:pt x="2253" y="1"/>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9" name="Google Shape;229;p3"/>
          <p:cNvSpPr/>
          <p:nvPr/>
        </p:nvSpPr>
        <p:spPr>
          <a:xfrm>
            <a:off x="10758967" y="3611184"/>
            <a:ext cx="116000" cy="82567"/>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30" name="Google Shape;230;p3"/>
          <p:cNvGrpSpPr/>
          <p:nvPr/>
        </p:nvGrpSpPr>
        <p:grpSpPr>
          <a:xfrm>
            <a:off x="1558634" y="5420001"/>
            <a:ext cx="222233" cy="224767"/>
            <a:chOff x="4954425" y="2036375"/>
            <a:chExt cx="166675" cy="168575"/>
          </a:xfrm>
        </p:grpSpPr>
        <p:sp>
          <p:nvSpPr>
            <p:cNvPr id="231" name="Google Shape;231;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2" name="Google Shape;232;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1396139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87569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565211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409800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244902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 2 columns" type="twoColTx">
  <p:cSld name="Title + 2 columns">
    <p:spTree>
      <p:nvGrpSpPr>
        <p:cNvPr id="1" name="Shape 29"/>
        <p:cNvGrpSpPr/>
        <p:nvPr/>
      </p:nvGrpSpPr>
      <p:grpSpPr>
        <a:xfrm>
          <a:off x="0" y="0"/>
          <a:ext cx="0" cy="0"/>
          <a:chOff x="0" y="0"/>
          <a:chExt cx="0" cy="0"/>
        </a:xfrm>
      </p:grpSpPr>
      <p:sp>
        <p:nvSpPr>
          <p:cNvPr id="30" name="Google Shape;30;p6"/>
          <p:cNvSpPr/>
          <p:nvPr/>
        </p:nvSpPr>
        <p:spPr>
          <a:xfrm>
            <a:off x="156270" y="153635"/>
            <a:ext cx="11879412" cy="6550699"/>
          </a:xfrm>
          <a:custGeom>
            <a:avLst/>
            <a:gdLst/>
            <a:ahLst/>
            <a:cxnLst/>
            <a:rect l="l" t="t" r="r" b="b"/>
            <a:pathLst>
              <a:path w="92849" h="51200" extrusionOk="0">
                <a:moveTo>
                  <a:pt x="15026" y="1005"/>
                </a:moveTo>
                <a:lnTo>
                  <a:pt x="15026" y="1005"/>
                </a:lnTo>
                <a:lnTo>
                  <a:pt x="15026" y="1005"/>
                </a:lnTo>
                <a:close/>
                <a:moveTo>
                  <a:pt x="15026" y="1005"/>
                </a:moveTo>
                <a:lnTo>
                  <a:pt x="14970" y="1099"/>
                </a:lnTo>
                <a:lnTo>
                  <a:pt x="14978" y="1087"/>
                </a:lnTo>
                <a:lnTo>
                  <a:pt x="15026" y="1005"/>
                </a:lnTo>
                <a:close/>
                <a:moveTo>
                  <a:pt x="14970" y="1099"/>
                </a:moveTo>
                <a:lnTo>
                  <a:pt x="14970" y="1099"/>
                </a:lnTo>
                <a:lnTo>
                  <a:pt x="14970" y="1099"/>
                </a:lnTo>
                <a:close/>
                <a:moveTo>
                  <a:pt x="37907" y="112"/>
                </a:moveTo>
                <a:lnTo>
                  <a:pt x="37851" y="130"/>
                </a:lnTo>
                <a:lnTo>
                  <a:pt x="37758" y="168"/>
                </a:lnTo>
                <a:lnTo>
                  <a:pt x="37535" y="298"/>
                </a:lnTo>
                <a:lnTo>
                  <a:pt x="37274" y="503"/>
                </a:lnTo>
                <a:lnTo>
                  <a:pt x="37013" y="708"/>
                </a:lnTo>
                <a:lnTo>
                  <a:pt x="36771" y="931"/>
                </a:lnTo>
                <a:lnTo>
                  <a:pt x="36474" y="1210"/>
                </a:lnTo>
                <a:lnTo>
                  <a:pt x="36436" y="1266"/>
                </a:lnTo>
                <a:lnTo>
                  <a:pt x="36436" y="1285"/>
                </a:lnTo>
                <a:lnTo>
                  <a:pt x="36455" y="1285"/>
                </a:lnTo>
                <a:lnTo>
                  <a:pt x="36548" y="1266"/>
                </a:lnTo>
                <a:lnTo>
                  <a:pt x="36660" y="1210"/>
                </a:lnTo>
                <a:lnTo>
                  <a:pt x="36902" y="1099"/>
                </a:lnTo>
                <a:lnTo>
                  <a:pt x="37051" y="1005"/>
                </a:lnTo>
                <a:lnTo>
                  <a:pt x="37274" y="857"/>
                </a:lnTo>
                <a:lnTo>
                  <a:pt x="37591" y="633"/>
                </a:lnTo>
                <a:lnTo>
                  <a:pt x="37740" y="521"/>
                </a:lnTo>
                <a:lnTo>
                  <a:pt x="37851" y="391"/>
                </a:lnTo>
                <a:lnTo>
                  <a:pt x="37944" y="279"/>
                </a:lnTo>
                <a:lnTo>
                  <a:pt x="37963" y="242"/>
                </a:lnTo>
                <a:lnTo>
                  <a:pt x="37982" y="186"/>
                </a:lnTo>
                <a:lnTo>
                  <a:pt x="37963" y="130"/>
                </a:lnTo>
                <a:lnTo>
                  <a:pt x="37907" y="112"/>
                </a:lnTo>
                <a:close/>
                <a:moveTo>
                  <a:pt x="26885" y="1396"/>
                </a:moveTo>
                <a:lnTo>
                  <a:pt x="26867" y="1452"/>
                </a:lnTo>
                <a:lnTo>
                  <a:pt x="26885" y="1415"/>
                </a:lnTo>
                <a:lnTo>
                  <a:pt x="26885" y="1396"/>
                </a:lnTo>
                <a:close/>
                <a:moveTo>
                  <a:pt x="34537" y="149"/>
                </a:moveTo>
                <a:lnTo>
                  <a:pt x="34481" y="168"/>
                </a:lnTo>
                <a:lnTo>
                  <a:pt x="34388" y="205"/>
                </a:lnTo>
                <a:lnTo>
                  <a:pt x="34314" y="279"/>
                </a:lnTo>
                <a:lnTo>
                  <a:pt x="34109" y="466"/>
                </a:lnTo>
                <a:lnTo>
                  <a:pt x="33904" y="708"/>
                </a:lnTo>
                <a:lnTo>
                  <a:pt x="33532" y="1192"/>
                </a:lnTo>
                <a:lnTo>
                  <a:pt x="33364" y="1452"/>
                </a:lnTo>
                <a:lnTo>
                  <a:pt x="33625" y="1229"/>
                </a:lnTo>
                <a:lnTo>
                  <a:pt x="34072" y="838"/>
                </a:lnTo>
                <a:lnTo>
                  <a:pt x="34295" y="633"/>
                </a:lnTo>
                <a:lnTo>
                  <a:pt x="34481" y="428"/>
                </a:lnTo>
                <a:lnTo>
                  <a:pt x="34556" y="354"/>
                </a:lnTo>
                <a:lnTo>
                  <a:pt x="34593" y="279"/>
                </a:lnTo>
                <a:lnTo>
                  <a:pt x="34612" y="223"/>
                </a:lnTo>
                <a:lnTo>
                  <a:pt x="34593" y="186"/>
                </a:lnTo>
                <a:lnTo>
                  <a:pt x="34537" y="149"/>
                </a:lnTo>
                <a:close/>
                <a:moveTo>
                  <a:pt x="22361" y="242"/>
                </a:moveTo>
                <a:lnTo>
                  <a:pt x="22287" y="261"/>
                </a:lnTo>
                <a:lnTo>
                  <a:pt x="22193" y="317"/>
                </a:lnTo>
                <a:lnTo>
                  <a:pt x="22119" y="410"/>
                </a:lnTo>
                <a:lnTo>
                  <a:pt x="22045" y="503"/>
                </a:lnTo>
                <a:lnTo>
                  <a:pt x="21877" y="745"/>
                </a:lnTo>
                <a:lnTo>
                  <a:pt x="21747" y="1005"/>
                </a:lnTo>
                <a:lnTo>
                  <a:pt x="21654" y="1229"/>
                </a:lnTo>
                <a:lnTo>
                  <a:pt x="21560" y="1452"/>
                </a:lnTo>
                <a:lnTo>
                  <a:pt x="21784" y="1266"/>
                </a:lnTo>
                <a:lnTo>
                  <a:pt x="22138" y="912"/>
                </a:lnTo>
                <a:lnTo>
                  <a:pt x="22324" y="708"/>
                </a:lnTo>
                <a:lnTo>
                  <a:pt x="22454" y="540"/>
                </a:lnTo>
                <a:lnTo>
                  <a:pt x="22491" y="466"/>
                </a:lnTo>
                <a:lnTo>
                  <a:pt x="22529" y="391"/>
                </a:lnTo>
                <a:lnTo>
                  <a:pt x="22529" y="335"/>
                </a:lnTo>
                <a:lnTo>
                  <a:pt x="22510" y="298"/>
                </a:lnTo>
                <a:lnTo>
                  <a:pt x="22436" y="242"/>
                </a:lnTo>
                <a:close/>
                <a:moveTo>
                  <a:pt x="33364" y="1452"/>
                </a:moveTo>
                <a:lnTo>
                  <a:pt x="33364" y="1452"/>
                </a:lnTo>
                <a:lnTo>
                  <a:pt x="33364" y="1452"/>
                </a:lnTo>
                <a:close/>
                <a:moveTo>
                  <a:pt x="66858" y="242"/>
                </a:moveTo>
                <a:lnTo>
                  <a:pt x="66784" y="261"/>
                </a:lnTo>
                <a:lnTo>
                  <a:pt x="66691" y="317"/>
                </a:lnTo>
                <a:lnTo>
                  <a:pt x="66616" y="410"/>
                </a:lnTo>
                <a:lnTo>
                  <a:pt x="66542" y="503"/>
                </a:lnTo>
                <a:lnTo>
                  <a:pt x="66393" y="745"/>
                </a:lnTo>
                <a:lnTo>
                  <a:pt x="66262" y="1005"/>
                </a:lnTo>
                <a:lnTo>
                  <a:pt x="66151" y="1229"/>
                </a:lnTo>
                <a:lnTo>
                  <a:pt x="66076" y="1452"/>
                </a:lnTo>
                <a:lnTo>
                  <a:pt x="66281" y="1266"/>
                </a:lnTo>
                <a:lnTo>
                  <a:pt x="66653" y="912"/>
                </a:lnTo>
                <a:lnTo>
                  <a:pt x="66821" y="708"/>
                </a:lnTo>
                <a:lnTo>
                  <a:pt x="66951" y="540"/>
                </a:lnTo>
                <a:lnTo>
                  <a:pt x="67007" y="466"/>
                </a:lnTo>
                <a:lnTo>
                  <a:pt x="67026" y="391"/>
                </a:lnTo>
                <a:lnTo>
                  <a:pt x="67026" y="335"/>
                </a:lnTo>
                <a:lnTo>
                  <a:pt x="67007" y="298"/>
                </a:lnTo>
                <a:lnTo>
                  <a:pt x="66933" y="242"/>
                </a:lnTo>
                <a:close/>
                <a:moveTo>
                  <a:pt x="36771" y="354"/>
                </a:moveTo>
                <a:lnTo>
                  <a:pt x="36678" y="372"/>
                </a:lnTo>
                <a:lnTo>
                  <a:pt x="36585" y="428"/>
                </a:lnTo>
                <a:lnTo>
                  <a:pt x="36343" y="596"/>
                </a:lnTo>
                <a:lnTo>
                  <a:pt x="36101" y="801"/>
                </a:lnTo>
                <a:lnTo>
                  <a:pt x="35636" y="1229"/>
                </a:lnTo>
                <a:lnTo>
                  <a:pt x="35375" y="1471"/>
                </a:lnTo>
                <a:lnTo>
                  <a:pt x="35673" y="1303"/>
                </a:lnTo>
                <a:lnTo>
                  <a:pt x="36231" y="987"/>
                </a:lnTo>
                <a:lnTo>
                  <a:pt x="36511" y="801"/>
                </a:lnTo>
                <a:lnTo>
                  <a:pt x="36753" y="633"/>
                </a:lnTo>
                <a:lnTo>
                  <a:pt x="36827" y="559"/>
                </a:lnTo>
                <a:lnTo>
                  <a:pt x="36883" y="484"/>
                </a:lnTo>
                <a:lnTo>
                  <a:pt x="36920" y="428"/>
                </a:lnTo>
                <a:lnTo>
                  <a:pt x="36902" y="391"/>
                </a:lnTo>
                <a:lnTo>
                  <a:pt x="36846" y="354"/>
                </a:lnTo>
                <a:close/>
                <a:moveTo>
                  <a:pt x="61478" y="335"/>
                </a:moveTo>
                <a:lnTo>
                  <a:pt x="61384" y="372"/>
                </a:lnTo>
                <a:lnTo>
                  <a:pt x="61291" y="410"/>
                </a:lnTo>
                <a:lnTo>
                  <a:pt x="61217" y="484"/>
                </a:lnTo>
                <a:lnTo>
                  <a:pt x="61049" y="670"/>
                </a:lnTo>
                <a:lnTo>
                  <a:pt x="60900" y="875"/>
                </a:lnTo>
                <a:lnTo>
                  <a:pt x="60789" y="1099"/>
                </a:lnTo>
                <a:lnTo>
                  <a:pt x="60696" y="1285"/>
                </a:lnTo>
                <a:lnTo>
                  <a:pt x="60640" y="1415"/>
                </a:lnTo>
                <a:lnTo>
                  <a:pt x="60640" y="1471"/>
                </a:lnTo>
                <a:lnTo>
                  <a:pt x="60751" y="1396"/>
                </a:lnTo>
                <a:lnTo>
                  <a:pt x="60900" y="1266"/>
                </a:lnTo>
                <a:lnTo>
                  <a:pt x="61087" y="1099"/>
                </a:lnTo>
                <a:lnTo>
                  <a:pt x="61273" y="894"/>
                </a:lnTo>
                <a:lnTo>
                  <a:pt x="61440" y="689"/>
                </a:lnTo>
                <a:lnTo>
                  <a:pt x="61552" y="521"/>
                </a:lnTo>
                <a:lnTo>
                  <a:pt x="61589" y="447"/>
                </a:lnTo>
                <a:lnTo>
                  <a:pt x="61589" y="391"/>
                </a:lnTo>
                <a:lnTo>
                  <a:pt x="61589" y="354"/>
                </a:lnTo>
                <a:lnTo>
                  <a:pt x="61552" y="335"/>
                </a:lnTo>
                <a:close/>
                <a:moveTo>
                  <a:pt x="16962" y="335"/>
                </a:moveTo>
                <a:lnTo>
                  <a:pt x="16887" y="372"/>
                </a:lnTo>
                <a:lnTo>
                  <a:pt x="16794" y="410"/>
                </a:lnTo>
                <a:lnTo>
                  <a:pt x="16701" y="484"/>
                </a:lnTo>
                <a:lnTo>
                  <a:pt x="16552" y="670"/>
                </a:lnTo>
                <a:lnTo>
                  <a:pt x="16403" y="875"/>
                </a:lnTo>
                <a:lnTo>
                  <a:pt x="16273" y="1099"/>
                </a:lnTo>
                <a:lnTo>
                  <a:pt x="16198" y="1285"/>
                </a:lnTo>
                <a:lnTo>
                  <a:pt x="16143" y="1415"/>
                </a:lnTo>
                <a:lnTo>
                  <a:pt x="16143" y="1471"/>
                </a:lnTo>
                <a:lnTo>
                  <a:pt x="16236" y="1396"/>
                </a:lnTo>
                <a:lnTo>
                  <a:pt x="16403" y="1266"/>
                </a:lnTo>
                <a:lnTo>
                  <a:pt x="16589" y="1099"/>
                </a:lnTo>
                <a:lnTo>
                  <a:pt x="16776" y="894"/>
                </a:lnTo>
                <a:lnTo>
                  <a:pt x="16925" y="689"/>
                </a:lnTo>
                <a:lnTo>
                  <a:pt x="17055" y="521"/>
                </a:lnTo>
                <a:lnTo>
                  <a:pt x="17073" y="447"/>
                </a:lnTo>
                <a:lnTo>
                  <a:pt x="17092" y="391"/>
                </a:lnTo>
                <a:lnTo>
                  <a:pt x="17092" y="354"/>
                </a:lnTo>
                <a:lnTo>
                  <a:pt x="17055" y="335"/>
                </a:lnTo>
                <a:close/>
                <a:moveTo>
                  <a:pt x="46229" y="298"/>
                </a:moveTo>
                <a:lnTo>
                  <a:pt x="46174" y="317"/>
                </a:lnTo>
                <a:lnTo>
                  <a:pt x="46118" y="354"/>
                </a:lnTo>
                <a:lnTo>
                  <a:pt x="46062" y="428"/>
                </a:lnTo>
                <a:lnTo>
                  <a:pt x="45931" y="614"/>
                </a:lnTo>
                <a:lnTo>
                  <a:pt x="45801" y="857"/>
                </a:lnTo>
                <a:lnTo>
                  <a:pt x="45689" y="1099"/>
                </a:lnTo>
                <a:lnTo>
                  <a:pt x="45615" y="1303"/>
                </a:lnTo>
                <a:lnTo>
                  <a:pt x="45578" y="1434"/>
                </a:lnTo>
                <a:lnTo>
                  <a:pt x="45578" y="1471"/>
                </a:lnTo>
                <a:lnTo>
                  <a:pt x="45596" y="1471"/>
                </a:lnTo>
                <a:lnTo>
                  <a:pt x="45764" y="1266"/>
                </a:lnTo>
                <a:lnTo>
                  <a:pt x="46043" y="912"/>
                </a:lnTo>
                <a:lnTo>
                  <a:pt x="46174" y="708"/>
                </a:lnTo>
                <a:lnTo>
                  <a:pt x="46267" y="540"/>
                </a:lnTo>
                <a:lnTo>
                  <a:pt x="46304" y="391"/>
                </a:lnTo>
                <a:lnTo>
                  <a:pt x="46304" y="354"/>
                </a:lnTo>
                <a:lnTo>
                  <a:pt x="46285" y="317"/>
                </a:lnTo>
                <a:lnTo>
                  <a:pt x="46229" y="298"/>
                </a:lnTo>
                <a:close/>
                <a:moveTo>
                  <a:pt x="60640" y="1471"/>
                </a:moveTo>
                <a:lnTo>
                  <a:pt x="60640" y="1471"/>
                </a:lnTo>
                <a:lnTo>
                  <a:pt x="60640" y="1471"/>
                </a:lnTo>
                <a:close/>
                <a:moveTo>
                  <a:pt x="20201" y="372"/>
                </a:moveTo>
                <a:lnTo>
                  <a:pt x="20145" y="410"/>
                </a:lnTo>
                <a:lnTo>
                  <a:pt x="20071" y="466"/>
                </a:lnTo>
                <a:lnTo>
                  <a:pt x="19922" y="614"/>
                </a:lnTo>
                <a:lnTo>
                  <a:pt x="19773" y="819"/>
                </a:lnTo>
                <a:lnTo>
                  <a:pt x="19624" y="1043"/>
                </a:lnTo>
                <a:lnTo>
                  <a:pt x="19494" y="1247"/>
                </a:lnTo>
                <a:lnTo>
                  <a:pt x="19419" y="1415"/>
                </a:lnTo>
                <a:lnTo>
                  <a:pt x="19382" y="1508"/>
                </a:lnTo>
                <a:lnTo>
                  <a:pt x="19401" y="1508"/>
                </a:lnTo>
                <a:lnTo>
                  <a:pt x="19457" y="1471"/>
                </a:lnTo>
                <a:lnTo>
                  <a:pt x="19624" y="1322"/>
                </a:lnTo>
                <a:lnTo>
                  <a:pt x="19885" y="1080"/>
                </a:lnTo>
                <a:lnTo>
                  <a:pt x="20015" y="950"/>
                </a:lnTo>
                <a:lnTo>
                  <a:pt x="20183" y="763"/>
                </a:lnTo>
                <a:lnTo>
                  <a:pt x="20257" y="652"/>
                </a:lnTo>
                <a:lnTo>
                  <a:pt x="20313" y="559"/>
                </a:lnTo>
                <a:lnTo>
                  <a:pt x="20313" y="466"/>
                </a:lnTo>
                <a:lnTo>
                  <a:pt x="20313" y="428"/>
                </a:lnTo>
                <a:lnTo>
                  <a:pt x="20294" y="391"/>
                </a:lnTo>
                <a:lnTo>
                  <a:pt x="20257" y="372"/>
                </a:lnTo>
                <a:close/>
                <a:moveTo>
                  <a:pt x="38745" y="410"/>
                </a:moveTo>
                <a:lnTo>
                  <a:pt x="38652" y="428"/>
                </a:lnTo>
                <a:lnTo>
                  <a:pt x="38559" y="521"/>
                </a:lnTo>
                <a:lnTo>
                  <a:pt x="38447" y="614"/>
                </a:lnTo>
                <a:lnTo>
                  <a:pt x="38242" y="819"/>
                </a:lnTo>
                <a:lnTo>
                  <a:pt x="38131" y="950"/>
                </a:lnTo>
                <a:lnTo>
                  <a:pt x="38037" y="1080"/>
                </a:lnTo>
                <a:lnTo>
                  <a:pt x="37907" y="1285"/>
                </a:lnTo>
                <a:lnTo>
                  <a:pt x="37851" y="1396"/>
                </a:lnTo>
                <a:lnTo>
                  <a:pt x="37814" y="1471"/>
                </a:lnTo>
                <a:lnTo>
                  <a:pt x="37814" y="1508"/>
                </a:lnTo>
                <a:lnTo>
                  <a:pt x="37870" y="1508"/>
                </a:lnTo>
                <a:lnTo>
                  <a:pt x="38093" y="1322"/>
                </a:lnTo>
                <a:lnTo>
                  <a:pt x="38447" y="1005"/>
                </a:lnTo>
                <a:lnTo>
                  <a:pt x="38615" y="819"/>
                </a:lnTo>
                <a:lnTo>
                  <a:pt x="38764" y="652"/>
                </a:lnTo>
                <a:lnTo>
                  <a:pt x="38801" y="577"/>
                </a:lnTo>
                <a:lnTo>
                  <a:pt x="38838" y="521"/>
                </a:lnTo>
                <a:lnTo>
                  <a:pt x="38838" y="466"/>
                </a:lnTo>
                <a:lnTo>
                  <a:pt x="38819" y="428"/>
                </a:lnTo>
                <a:lnTo>
                  <a:pt x="38782" y="410"/>
                </a:lnTo>
                <a:close/>
                <a:moveTo>
                  <a:pt x="41966" y="149"/>
                </a:moveTo>
                <a:lnTo>
                  <a:pt x="41891" y="186"/>
                </a:lnTo>
                <a:lnTo>
                  <a:pt x="41798" y="242"/>
                </a:lnTo>
                <a:lnTo>
                  <a:pt x="41705" y="335"/>
                </a:lnTo>
                <a:lnTo>
                  <a:pt x="41612" y="447"/>
                </a:lnTo>
                <a:lnTo>
                  <a:pt x="41445" y="708"/>
                </a:lnTo>
                <a:lnTo>
                  <a:pt x="41277" y="987"/>
                </a:lnTo>
                <a:lnTo>
                  <a:pt x="41147" y="1247"/>
                </a:lnTo>
                <a:lnTo>
                  <a:pt x="41016" y="1508"/>
                </a:lnTo>
                <a:lnTo>
                  <a:pt x="41240" y="1285"/>
                </a:lnTo>
                <a:lnTo>
                  <a:pt x="41649" y="857"/>
                </a:lnTo>
                <a:lnTo>
                  <a:pt x="41836" y="633"/>
                </a:lnTo>
                <a:lnTo>
                  <a:pt x="42003" y="428"/>
                </a:lnTo>
                <a:lnTo>
                  <a:pt x="42115" y="261"/>
                </a:lnTo>
                <a:lnTo>
                  <a:pt x="42133" y="223"/>
                </a:lnTo>
                <a:lnTo>
                  <a:pt x="42133" y="186"/>
                </a:lnTo>
                <a:lnTo>
                  <a:pt x="42059" y="149"/>
                </a:lnTo>
                <a:close/>
                <a:moveTo>
                  <a:pt x="64699" y="372"/>
                </a:moveTo>
                <a:lnTo>
                  <a:pt x="64643" y="410"/>
                </a:lnTo>
                <a:lnTo>
                  <a:pt x="64587" y="466"/>
                </a:lnTo>
                <a:lnTo>
                  <a:pt x="64438" y="614"/>
                </a:lnTo>
                <a:lnTo>
                  <a:pt x="64270" y="819"/>
                </a:lnTo>
                <a:lnTo>
                  <a:pt x="64121" y="1043"/>
                </a:lnTo>
                <a:lnTo>
                  <a:pt x="64010" y="1247"/>
                </a:lnTo>
                <a:lnTo>
                  <a:pt x="63917" y="1415"/>
                </a:lnTo>
                <a:lnTo>
                  <a:pt x="63879" y="1508"/>
                </a:lnTo>
                <a:lnTo>
                  <a:pt x="63917" y="1508"/>
                </a:lnTo>
                <a:lnTo>
                  <a:pt x="63954" y="1471"/>
                </a:lnTo>
                <a:lnTo>
                  <a:pt x="64140" y="1322"/>
                </a:lnTo>
                <a:lnTo>
                  <a:pt x="64401" y="1080"/>
                </a:lnTo>
                <a:lnTo>
                  <a:pt x="64512" y="950"/>
                </a:lnTo>
                <a:lnTo>
                  <a:pt x="64680" y="763"/>
                </a:lnTo>
                <a:lnTo>
                  <a:pt x="64754" y="652"/>
                </a:lnTo>
                <a:lnTo>
                  <a:pt x="64810" y="559"/>
                </a:lnTo>
                <a:lnTo>
                  <a:pt x="64829" y="466"/>
                </a:lnTo>
                <a:lnTo>
                  <a:pt x="64810" y="428"/>
                </a:lnTo>
                <a:lnTo>
                  <a:pt x="64792" y="391"/>
                </a:lnTo>
                <a:lnTo>
                  <a:pt x="64754" y="372"/>
                </a:lnTo>
                <a:close/>
                <a:moveTo>
                  <a:pt x="2924" y="149"/>
                </a:moveTo>
                <a:lnTo>
                  <a:pt x="2812" y="186"/>
                </a:lnTo>
                <a:lnTo>
                  <a:pt x="2700" y="223"/>
                </a:lnTo>
                <a:lnTo>
                  <a:pt x="2607" y="298"/>
                </a:lnTo>
                <a:lnTo>
                  <a:pt x="2533" y="372"/>
                </a:lnTo>
                <a:lnTo>
                  <a:pt x="2440" y="466"/>
                </a:lnTo>
                <a:lnTo>
                  <a:pt x="2365" y="559"/>
                </a:lnTo>
                <a:lnTo>
                  <a:pt x="2235" y="782"/>
                </a:lnTo>
                <a:lnTo>
                  <a:pt x="2123" y="1005"/>
                </a:lnTo>
                <a:lnTo>
                  <a:pt x="2030" y="1229"/>
                </a:lnTo>
                <a:lnTo>
                  <a:pt x="1956" y="1396"/>
                </a:lnTo>
                <a:lnTo>
                  <a:pt x="1881" y="1527"/>
                </a:lnTo>
                <a:lnTo>
                  <a:pt x="2272" y="1080"/>
                </a:lnTo>
                <a:lnTo>
                  <a:pt x="2477" y="875"/>
                </a:lnTo>
                <a:lnTo>
                  <a:pt x="2682" y="670"/>
                </a:lnTo>
                <a:lnTo>
                  <a:pt x="2849" y="521"/>
                </a:lnTo>
                <a:lnTo>
                  <a:pt x="3054" y="335"/>
                </a:lnTo>
                <a:lnTo>
                  <a:pt x="3110" y="261"/>
                </a:lnTo>
                <a:lnTo>
                  <a:pt x="3129" y="223"/>
                </a:lnTo>
                <a:lnTo>
                  <a:pt x="3129" y="186"/>
                </a:lnTo>
                <a:lnTo>
                  <a:pt x="3110" y="168"/>
                </a:lnTo>
                <a:lnTo>
                  <a:pt x="3073" y="149"/>
                </a:lnTo>
                <a:close/>
                <a:moveTo>
                  <a:pt x="47421" y="149"/>
                </a:moveTo>
                <a:lnTo>
                  <a:pt x="47309" y="186"/>
                </a:lnTo>
                <a:lnTo>
                  <a:pt x="47216" y="223"/>
                </a:lnTo>
                <a:lnTo>
                  <a:pt x="47123" y="298"/>
                </a:lnTo>
                <a:lnTo>
                  <a:pt x="47030" y="372"/>
                </a:lnTo>
                <a:lnTo>
                  <a:pt x="46937" y="466"/>
                </a:lnTo>
                <a:lnTo>
                  <a:pt x="46881" y="559"/>
                </a:lnTo>
                <a:lnTo>
                  <a:pt x="46751" y="782"/>
                </a:lnTo>
                <a:lnTo>
                  <a:pt x="46639" y="1005"/>
                </a:lnTo>
                <a:lnTo>
                  <a:pt x="46546" y="1229"/>
                </a:lnTo>
                <a:lnTo>
                  <a:pt x="46453" y="1396"/>
                </a:lnTo>
                <a:lnTo>
                  <a:pt x="46378" y="1527"/>
                </a:lnTo>
                <a:lnTo>
                  <a:pt x="46769" y="1080"/>
                </a:lnTo>
                <a:lnTo>
                  <a:pt x="46974" y="875"/>
                </a:lnTo>
                <a:lnTo>
                  <a:pt x="47179" y="670"/>
                </a:lnTo>
                <a:lnTo>
                  <a:pt x="47346" y="521"/>
                </a:lnTo>
                <a:lnTo>
                  <a:pt x="47551" y="335"/>
                </a:lnTo>
                <a:lnTo>
                  <a:pt x="47607" y="261"/>
                </a:lnTo>
                <a:lnTo>
                  <a:pt x="47626" y="223"/>
                </a:lnTo>
                <a:lnTo>
                  <a:pt x="47626" y="186"/>
                </a:lnTo>
                <a:lnTo>
                  <a:pt x="47607" y="168"/>
                </a:lnTo>
                <a:lnTo>
                  <a:pt x="47570" y="149"/>
                </a:lnTo>
                <a:close/>
                <a:moveTo>
                  <a:pt x="16105" y="56"/>
                </a:moveTo>
                <a:lnTo>
                  <a:pt x="16050" y="75"/>
                </a:lnTo>
                <a:lnTo>
                  <a:pt x="15919" y="149"/>
                </a:lnTo>
                <a:lnTo>
                  <a:pt x="15789" y="261"/>
                </a:lnTo>
                <a:lnTo>
                  <a:pt x="15565" y="484"/>
                </a:lnTo>
                <a:lnTo>
                  <a:pt x="15416" y="614"/>
                </a:lnTo>
                <a:lnTo>
                  <a:pt x="15193" y="857"/>
                </a:lnTo>
                <a:lnTo>
                  <a:pt x="15063" y="968"/>
                </a:lnTo>
                <a:lnTo>
                  <a:pt x="14978" y="1087"/>
                </a:lnTo>
                <a:lnTo>
                  <a:pt x="14895" y="1229"/>
                </a:lnTo>
                <a:lnTo>
                  <a:pt x="14839" y="1359"/>
                </a:lnTo>
                <a:lnTo>
                  <a:pt x="14802" y="1471"/>
                </a:lnTo>
                <a:lnTo>
                  <a:pt x="14802" y="1508"/>
                </a:lnTo>
                <a:lnTo>
                  <a:pt x="14802" y="1527"/>
                </a:lnTo>
                <a:lnTo>
                  <a:pt x="14839" y="1508"/>
                </a:lnTo>
                <a:lnTo>
                  <a:pt x="14895" y="1490"/>
                </a:lnTo>
                <a:lnTo>
                  <a:pt x="15193" y="1247"/>
                </a:lnTo>
                <a:lnTo>
                  <a:pt x="15677" y="819"/>
                </a:lnTo>
                <a:lnTo>
                  <a:pt x="15919" y="596"/>
                </a:lnTo>
                <a:lnTo>
                  <a:pt x="16105" y="391"/>
                </a:lnTo>
                <a:lnTo>
                  <a:pt x="16161" y="298"/>
                </a:lnTo>
                <a:lnTo>
                  <a:pt x="16217" y="223"/>
                </a:lnTo>
                <a:lnTo>
                  <a:pt x="16236" y="149"/>
                </a:lnTo>
                <a:lnTo>
                  <a:pt x="16217" y="93"/>
                </a:lnTo>
                <a:lnTo>
                  <a:pt x="16180" y="75"/>
                </a:lnTo>
                <a:lnTo>
                  <a:pt x="16143" y="56"/>
                </a:lnTo>
                <a:close/>
                <a:moveTo>
                  <a:pt x="35543" y="261"/>
                </a:moveTo>
                <a:lnTo>
                  <a:pt x="35450" y="279"/>
                </a:lnTo>
                <a:lnTo>
                  <a:pt x="35338" y="335"/>
                </a:lnTo>
                <a:lnTo>
                  <a:pt x="35245" y="410"/>
                </a:lnTo>
                <a:lnTo>
                  <a:pt x="35133" y="503"/>
                </a:lnTo>
                <a:lnTo>
                  <a:pt x="34947" y="689"/>
                </a:lnTo>
                <a:lnTo>
                  <a:pt x="34798" y="838"/>
                </a:lnTo>
                <a:lnTo>
                  <a:pt x="34686" y="1005"/>
                </a:lnTo>
                <a:lnTo>
                  <a:pt x="34519" y="1247"/>
                </a:lnTo>
                <a:lnTo>
                  <a:pt x="34407" y="1471"/>
                </a:lnTo>
                <a:lnTo>
                  <a:pt x="34388" y="1527"/>
                </a:lnTo>
                <a:lnTo>
                  <a:pt x="34407" y="1527"/>
                </a:lnTo>
                <a:lnTo>
                  <a:pt x="35338" y="745"/>
                </a:lnTo>
                <a:lnTo>
                  <a:pt x="35505" y="614"/>
                </a:lnTo>
                <a:lnTo>
                  <a:pt x="35598" y="521"/>
                </a:lnTo>
                <a:lnTo>
                  <a:pt x="35692" y="447"/>
                </a:lnTo>
                <a:lnTo>
                  <a:pt x="35747" y="372"/>
                </a:lnTo>
                <a:lnTo>
                  <a:pt x="35747" y="335"/>
                </a:lnTo>
                <a:lnTo>
                  <a:pt x="35747" y="298"/>
                </a:lnTo>
                <a:lnTo>
                  <a:pt x="35729" y="279"/>
                </a:lnTo>
                <a:lnTo>
                  <a:pt x="35692" y="261"/>
                </a:lnTo>
                <a:close/>
                <a:moveTo>
                  <a:pt x="42971" y="261"/>
                </a:moveTo>
                <a:lnTo>
                  <a:pt x="42860" y="317"/>
                </a:lnTo>
                <a:lnTo>
                  <a:pt x="42748" y="410"/>
                </a:lnTo>
                <a:lnTo>
                  <a:pt x="42636" y="521"/>
                </a:lnTo>
                <a:lnTo>
                  <a:pt x="42450" y="763"/>
                </a:lnTo>
                <a:lnTo>
                  <a:pt x="42320" y="931"/>
                </a:lnTo>
                <a:lnTo>
                  <a:pt x="42264" y="1080"/>
                </a:lnTo>
                <a:lnTo>
                  <a:pt x="42171" y="1322"/>
                </a:lnTo>
                <a:lnTo>
                  <a:pt x="42152" y="1434"/>
                </a:lnTo>
                <a:lnTo>
                  <a:pt x="42152" y="1508"/>
                </a:lnTo>
                <a:lnTo>
                  <a:pt x="42152" y="1527"/>
                </a:lnTo>
                <a:lnTo>
                  <a:pt x="42171" y="1527"/>
                </a:lnTo>
                <a:lnTo>
                  <a:pt x="42245" y="1490"/>
                </a:lnTo>
                <a:lnTo>
                  <a:pt x="42487" y="1229"/>
                </a:lnTo>
                <a:lnTo>
                  <a:pt x="42655" y="1043"/>
                </a:lnTo>
                <a:lnTo>
                  <a:pt x="42841" y="838"/>
                </a:lnTo>
                <a:lnTo>
                  <a:pt x="42990" y="633"/>
                </a:lnTo>
                <a:lnTo>
                  <a:pt x="43102" y="466"/>
                </a:lnTo>
                <a:lnTo>
                  <a:pt x="43120" y="391"/>
                </a:lnTo>
                <a:lnTo>
                  <a:pt x="43139" y="335"/>
                </a:lnTo>
                <a:lnTo>
                  <a:pt x="43120" y="279"/>
                </a:lnTo>
                <a:lnTo>
                  <a:pt x="43064" y="261"/>
                </a:lnTo>
                <a:close/>
                <a:moveTo>
                  <a:pt x="46378" y="1527"/>
                </a:moveTo>
                <a:lnTo>
                  <a:pt x="46378" y="1527"/>
                </a:lnTo>
                <a:lnTo>
                  <a:pt x="46378" y="1527"/>
                </a:lnTo>
                <a:close/>
                <a:moveTo>
                  <a:pt x="60603" y="56"/>
                </a:moveTo>
                <a:lnTo>
                  <a:pt x="60547" y="75"/>
                </a:lnTo>
                <a:lnTo>
                  <a:pt x="60435" y="149"/>
                </a:lnTo>
                <a:lnTo>
                  <a:pt x="60305" y="261"/>
                </a:lnTo>
                <a:lnTo>
                  <a:pt x="60063" y="484"/>
                </a:lnTo>
                <a:lnTo>
                  <a:pt x="59914" y="614"/>
                </a:lnTo>
                <a:lnTo>
                  <a:pt x="59690" y="857"/>
                </a:lnTo>
                <a:lnTo>
                  <a:pt x="59579" y="968"/>
                </a:lnTo>
                <a:lnTo>
                  <a:pt x="59485" y="1099"/>
                </a:lnTo>
                <a:lnTo>
                  <a:pt x="59523" y="1005"/>
                </a:lnTo>
                <a:lnTo>
                  <a:pt x="59411" y="1229"/>
                </a:lnTo>
                <a:lnTo>
                  <a:pt x="59336" y="1359"/>
                </a:lnTo>
                <a:lnTo>
                  <a:pt x="59299" y="1471"/>
                </a:lnTo>
                <a:lnTo>
                  <a:pt x="59299" y="1508"/>
                </a:lnTo>
                <a:lnTo>
                  <a:pt x="59318" y="1527"/>
                </a:lnTo>
                <a:lnTo>
                  <a:pt x="59355" y="1508"/>
                </a:lnTo>
                <a:lnTo>
                  <a:pt x="59392" y="1490"/>
                </a:lnTo>
                <a:lnTo>
                  <a:pt x="59690" y="1247"/>
                </a:lnTo>
                <a:lnTo>
                  <a:pt x="60174" y="819"/>
                </a:lnTo>
                <a:lnTo>
                  <a:pt x="60416" y="596"/>
                </a:lnTo>
                <a:lnTo>
                  <a:pt x="60603" y="391"/>
                </a:lnTo>
                <a:lnTo>
                  <a:pt x="60677" y="298"/>
                </a:lnTo>
                <a:lnTo>
                  <a:pt x="60714" y="223"/>
                </a:lnTo>
                <a:lnTo>
                  <a:pt x="60733" y="149"/>
                </a:lnTo>
                <a:lnTo>
                  <a:pt x="60714" y="93"/>
                </a:lnTo>
                <a:lnTo>
                  <a:pt x="60696" y="75"/>
                </a:lnTo>
                <a:lnTo>
                  <a:pt x="60658" y="56"/>
                </a:lnTo>
                <a:close/>
                <a:moveTo>
                  <a:pt x="4004" y="242"/>
                </a:moveTo>
                <a:lnTo>
                  <a:pt x="3929" y="279"/>
                </a:lnTo>
                <a:lnTo>
                  <a:pt x="3836" y="335"/>
                </a:lnTo>
                <a:lnTo>
                  <a:pt x="3762" y="410"/>
                </a:lnTo>
                <a:lnTo>
                  <a:pt x="3594" y="614"/>
                </a:lnTo>
                <a:lnTo>
                  <a:pt x="3426" y="857"/>
                </a:lnTo>
                <a:lnTo>
                  <a:pt x="3278" y="1099"/>
                </a:lnTo>
                <a:lnTo>
                  <a:pt x="3166" y="1322"/>
                </a:lnTo>
                <a:lnTo>
                  <a:pt x="3035" y="1545"/>
                </a:lnTo>
                <a:lnTo>
                  <a:pt x="3296" y="1322"/>
                </a:lnTo>
                <a:lnTo>
                  <a:pt x="3520" y="1117"/>
                </a:lnTo>
                <a:lnTo>
                  <a:pt x="3724" y="912"/>
                </a:lnTo>
                <a:lnTo>
                  <a:pt x="3929" y="689"/>
                </a:lnTo>
                <a:lnTo>
                  <a:pt x="4078" y="484"/>
                </a:lnTo>
                <a:lnTo>
                  <a:pt x="4115" y="410"/>
                </a:lnTo>
                <a:lnTo>
                  <a:pt x="4134" y="335"/>
                </a:lnTo>
                <a:lnTo>
                  <a:pt x="4115" y="279"/>
                </a:lnTo>
                <a:lnTo>
                  <a:pt x="4078" y="261"/>
                </a:lnTo>
                <a:lnTo>
                  <a:pt x="4004" y="242"/>
                </a:lnTo>
                <a:close/>
                <a:moveTo>
                  <a:pt x="40756" y="447"/>
                </a:moveTo>
                <a:lnTo>
                  <a:pt x="40644" y="466"/>
                </a:lnTo>
                <a:lnTo>
                  <a:pt x="40569" y="484"/>
                </a:lnTo>
                <a:lnTo>
                  <a:pt x="40495" y="540"/>
                </a:lnTo>
                <a:lnTo>
                  <a:pt x="40421" y="596"/>
                </a:lnTo>
                <a:lnTo>
                  <a:pt x="40365" y="689"/>
                </a:lnTo>
                <a:lnTo>
                  <a:pt x="40309" y="763"/>
                </a:lnTo>
                <a:lnTo>
                  <a:pt x="40234" y="950"/>
                </a:lnTo>
                <a:lnTo>
                  <a:pt x="40179" y="1154"/>
                </a:lnTo>
                <a:lnTo>
                  <a:pt x="40141" y="1341"/>
                </a:lnTo>
                <a:lnTo>
                  <a:pt x="40104" y="1471"/>
                </a:lnTo>
                <a:lnTo>
                  <a:pt x="40067" y="1545"/>
                </a:lnTo>
                <a:lnTo>
                  <a:pt x="40067" y="1545"/>
                </a:lnTo>
                <a:lnTo>
                  <a:pt x="40309" y="1303"/>
                </a:lnTo>
                <a:lnTo>
                  <a:pt x="40476" y="1117"/>
                </a:lnTo>
                <a:lnTo>
                  <a:pt x="40663" y="931"/>
                </a:lnTo>
                <a:lnTo>
                  <a:pt x="40793" y="763"/>
                </a:lnTo>
                <a:lnTo>
                  <a:pt x="40849" y="670"/>
                </a:lnTo>
                <a:lnTo>
                  <a:pt x="40867" y="596"/>
                </a:lnTo>
                <a:lnTo>
                  <a:pt x="40886" y="540"/>
                </a:lnTo>
                <a:lnTo>
                  <a:pt x="40867" y="503"/>
                </a:lnTo>
                <a:lnTo>
                  <a:pt x="40830" y="466"/>
                </a:lnTo>
                <a:lnTo>
                  <a:pt x="40756" y="447"/>
                </a:lnTo>
                <a:close/>
                <a:moveTo>
                  <a:pt x="48501" y="242"/>
                </a:moveTo>
                <a:lnTo>
                  <a:pt x="48426" y="279"/>
                </a:lnTo>
                <a:lnTo>
                  <a:pt x="48352" y="335"/>
                </a:lnTo>
                <a:lnTo>
                  <a:pt x="48259" y="410"/>
                </a:lnTo>
                <a:lnTo>
                  <a:pt x="48091" y="614"/>
                </a:lnTo>
                <a:lnTo>
                  <a:pt x="47924" y="857"/>
                </a:lnTo>
                <a:lnTo>
                  <a:pt x="47775" y="1099"/>
                </a:lnTo>
                <a:lnTo>
                  <a:pt x="47663" y="1322"/>
                </a:lnTo>
                <a:lnTo>
                  <a:pt x="47551" y="1545"/>
                </a:lnTo>
                <a:lnTo>
                  <a:pt x="47551" y="1545"/>
                </a:lnTo>
                <a:lnTo>
                  <a:pt x="47812" y="1322"/>
                </a:lnTo>
                <a:lnTo>
                  <a:pt x="48017" y="1117"/>
                </a:lnTo>
                <a:lnTo>
                  <a:pt x="48240" y="912"/>
                </a:lnTo>
                <a:lnTo>
                  <a:pt x="48426" y="689"/>
                </a:lnTo>
                <a:lnTo>
                  <a:pt x="48575" y="484"/>
                </a:lnTo>
                <a:lnTo>
                  <a:pt x="48612" y="410"/>
                </a:lnTo>
                <a:lnTo>
                  <a:pt x="48631" y="335"/>
                </a:lnTo>
                <a:lnTo>
                  <a:pt x="48631" y="279"/>
                </a:lnTo>
                <a:lnTo>
                  <a:pt x="48575" y="261"/>
                </a:lnTo>
                <a:lnTo>
                  <a:pt x="48501" y="242"/>
                </a:lnTo>
                <a:close/>
                <a:moveTo>
                  <a:pt x="3035" y="1545"/>
                </a:moveTo>
                <a:lnTo>
                  <a:pt x="3035" y="1545"/>
                </a:lnTo>
                <a:lnTo>
                  <a:pt x="3035" y="1545"/>
                </a:lnTo>
                <a:close/>
                <a:moveTo>
                  <a:pt x="23683" y="168"/>
                </a:moveTo>
                <a:lnTo>
                  <a:pt x="23571" y="186"/>
                </a:lnTo>
                <a:lnTo>
                  <a:pt x="23478" y="242"/>
                </a:lnTo>
                <a:lnTo>
                  <a:pt x="23348" y="335"/>
                </a:lnTo>
                <a:lnTo>
                  <a:pt x="23236" y="447"/>
                </a:lnTo>
                <a:lnTo>
                  <a:pt x="22975" y="726"/>
                </a:lnTo>
                <a:lnTo>
                  <a:pt x="22752" y="1024"/>
                </a:lnTo>
                <a:lnTo>
                  <a:pt x="22566" y="1303"/>
                </a:lnTo>
                <a:lnTo>
                  <a:pt x="22454" y="1490"/>
                </a:lnTo>
                <a:lnTo>
                  <a:pt x="22436" y="1527"/>
                </a:lnTo>
                <a:lnTo>
                  <a:pt x="22436" y="1545"/>
                </a:lnTo>
                <a:lnTo>
                  <a:pt x="22566" y="1471"/>
                </a:lnTo>
                <a:lnTo>
                  <a:pt x="22752" y="1322"/>
                </a:lnTo>
                <a:lnTo>
                  <a:pt x="23217" y="912"/>
                </a:lnTo>
                <a:lnTo>
                  <a:pt x="23459" y="708"/>
                </a:lnTo>
                <a:lnTo>
                  <a:pt x="23664" y="503"/>
                </a:lnTo>
                <a:lnTo>
                  <a:pt x="23776" y="335"/>
                </a:lnTo>
                <a:lnTo>
                  <a:pt x="23813" y="279"/>
                </a:lnTo>
                <a:lnTo>
                  <a:pt x="23813" y="242"/>
                </a:lnTo>
                <a:lnTo>
                  <a:pt x="23795" y="205"/>
                </a:lnTo>
                <a:lnTo>
                  <a:pt x="23757" y="186"/>
                </a:lnTo>
                <a:lnTo>
                  <a:pt x="23720" y="168"/>
                </a:lnTo>
                <a:close/>
                <a:moveTo>
                  <a:pt x="68180" y="168"/>
                </a:moveTo>
                <a:lnTo>
                  <a:pt x="68087" y="186"/>
                </a:lnTo>
                <a:lnTo>
                  <a:pt x="67975" y="242"/>
                </a:lnTo>
                <a:lnTo>
                  <a:pt x="67864" y="335"/>
                </a:lnTo>
                <a:lnTo>
                  <a:pt x="67733" y="447"/>
                </a:lnTo>
                <a:lnTo>
                  <a:pt x="67491" y="726"/>
                </a:lnTo>
                <a:lnTo>
                  <a:pt x="67249" y="1024"/>
                </a:lnTo>
                <a:lnTo>
                  <a:pt x="67063" y="1303"/>
                </a:lnTo>
                <a:lnTo>
                  <a:pt x="66951" y="1490"/>
                </a:lnTo>
                <a:lnTo>
                  <a:pt x="66933" y="1527"/>
                </a:lnTo>
                <a:lnTo>
                  <a:pt x="66933" y="1545"/>
                </a:lnTo>
                <a:lnTo>
                  <a:pt x="66951" y="1545"/>
                </a:lnTo>
                <a:lnTo>
                  <a:pt x="67063" y="1471"/>
                </a:lnTo>
                <a:lnTo>
                  <a:pt x="67249" y="1322"/>
                </a:lnTo>
                <a:lnTo>
                  <a:pt x="67733" y="912"/>
                </a:lnTo>
                <a:lnTo>
                  <a:pt x="67957" y="708"/>
                </a:lnTo>
                <a:lnTo>
                  <a:pt x="68161" y="503"/>
                </a:lnTo>
                <a:lnTo>
                  <a:pt x="68292" y="335"/>
                </a:lnTo>
                <a:lnTo>
                  <a:pt x="68310" y="279"/>
                </a:lnTo>
                <a:lnTo>
                  <a:pt x="68310" y="242"/>
                </a:lnTo>
                <a:lnTo>
                  <a:pt x="68292" y="205"/>
                </a:lnTo>
                <a:lnTo>
                  <a:pt x="68255" y="186"/>
                </a:lnTo>
                <a:lnTo>
                  <a:pt x="68217" y="168"/>
                </a:lnTo>
                <a:close/>
                <a:moveTo>
                  <a:pt x="6163" y="279"/>
                </a:moveTo>
                <a:lnTo>
                  <a:pt x="6089" y="317"/>
                </a:lnTo>
                <a:lnTo>
                  <a:pt x="5996" y="391"/>
                </a:lnTo>
                <a:lnTo>
                  <a:pt x="5828" y="577"/>
                </a:lnTo>
                <a:lnTo>
                  <a:pt x="5661" y="819"/>
                </a:lnTo>
                <a:lnTo>
                  <a:pt x="5493" y="1080"/>
                </a:lnTo>
                <a:lnTo>
                  <a:pt x="5363" y="1322"/>
                </a:lnTo>
                <a:lnTo>
                  <a:pt x="5214" y="1583"/>
                </a:lnTo>
                <a:lnTo>
                  <a:pt x="5493" y="1359"/>
                </a:lnTo>
                <a:lnTo>
                  <a:pt x="5698" y="1192"/>
                </a:lnTo>
                <a:lnTo>
                  <a:pt x="5903" y="987"/>
                </a:lnTo>
                <a:lnTo>
                  <a:pt x="6089" y="801"/>
                </a:lnTo>
                <a:lnTo>
                  <a:pt x="6238" y="614"/>
                </a:lnTo>
                <a:lnTo>
                  <a:pt x="6294" y="521"/>
                </a:lnTo>
                <a:lnTo>
                  <a:pt x="6312" y="447"/>
                </a:lnTo>
                <a:lnTo>
                  <a:pt x="6312" y="372"/>
                </a:lnTo>
                <a:lnTo>
                  <a:pt x="6275" y="317"/>
                </a:lnTo>
                <a:lnTo>
                  <a:pt x="6219" y="279"/>
                </a:lnTo>
                <a:close/>
                <a:moveTo>
                  <a:pt x="7299" y="0"/>
                </a:moveTo>
                <a:lnTo>
                  <a:pt x="7225" y="19"/>
                </a:lnTo>
                <a:lnTo>
                  <a:pt x="7131" y="37"/>
                </a:lnTo>
                <a:lnTo>
                  <a:pt x="7057" y="93"/>
                </a:lnTo>
                <a:lnTo>
                  <a:pt x="6983" y="168"/>
                </a:lnTo>
                <a:lnTo>
                  <a:pt x="6908" y="279"/>
                </a:lnTo>
                <a:lnTo>
                  <a:pt x="6759" y="521"/>
                </a:lnTo>
                <a:lnTo>
                  <a:pt x="6629" y="801"/>
                </a:lnTo>
                <a:lnTo>
                  <a:pt x="6443" y="1322"/>
                </a:lnTo>
                <a:lnTo>
                  <a:pt x="6368" y="1490"/>
                </a:lnTo>
                <a:lnTo>
                  <a:pt x="6331" y="1583"/>
                </a:lnTo>
                <a:lnTo>
                  <a:pt x="6331" y="1583"/>
                </a:lnTo>
                <a:lnTo>
                  <a:pt x="6536" y="1359"/>
                </a:lnTo>
                <a:lnTo>
                  <a:pt x="6722" y="1117"/>
                </a:lnTo>
                <a:lnTo>
                  <a:pt x="7094" y="633"/>
                </a:lnTo>
                <a:lnTo>
                  <a:pt x="7187" y="503"/>
                </a:lnTo>
                <a:lnTo>
                  <a:pt x="7262" y="410"/>
                </a:lnTo>
                <a:lnTo>
                  <a:pt x="7336" y="279"/>
                </a:lnTo>
                <a:lnTo>
                  <a:pt x="7392" y="168"/>
                </a:lnTo>
                <a:lnTo>
                  <a:pt x="7392" y="130"/>
                </a:lnTo>
                <a:lnTo>
                  <a:pt x="7392" y="75"/>
                </a:lnTo>
                <a:lnTo>
                  <a:pt x="7373" y="37"/>
                </a:lnTo>
                <a:lnTo>
                  <a:pt x="7355" y="19"/>
                </a:lnTo>
                <a:lnTo>
                  <a:pt x="7299" y="0"/>
                </a:lnTo>
                <a:close/>
                <a:moveTo>
                  <a:pt x="14932" y="279"/>
                </a:moveTo>
                <a:lnTo>
                  <a:pt x="14877" y="298"/>
                </a:lnTo>
                <a:lnTo>
                  <a:pt x="14802" y="335"/>
                </a:lnTo>
                <a:lnTo>
                  <a:pt x="14709" y="410"/>
                </a:lnTo>
                <a:lnTo>
                  <a:pt x="14541" y="614"/>
                </a:lnTo>
                <a:lnTo>
                  <a:pt x="14355" y="857"/>
                </a:lnTo>
                <a:lnTo>
                  <a:pt x="14188" y="1117"/>
                </a:lnTo>
                <a:lnTo>
                  <a:pt x="14039" y="1359"/>
                </a:lnTo>
                <a:lnTo>
                  <a:pt x="13908" y="1583"/>
                </a:lnTo>
                <a:lnTo>
                  <a:pt x="14132" y="1378"/>
                </a:lnTo>
                <a:lnTo>
                  <a:pt x="14560" y="987"/>
                </a:lnTo>
                <a:lnTo>
                  <a:pt x="14746" y="782"/>
                </a:lnTo>
                <a:lnTo>
                  <a:pt x="14914" y="577"/>
                </a:lnTo>
                <a:lnTo>
                  <a:pt x="14970" y="503"/>
                </a:lnTo>
                <a:lnTo>
                  <a:pt x="14988" y="428"/>
                </a:lnTo>
                <a:lnTo>
                  <a:pt x="15007" y="354"/>
                </a:lnTo>
                <a:lnTo>
                  <a:pt x="14988" y="317"/>
                </a:lnTo>
                <a:lnTo>
                  <a:pt x="14932" y="279"/>
                </a:lnTo>
                <a:close/>
                <a:moveTo>
                  <a:pt x="50660" y="279"/>
                </a:moveTo>
                <a:lnTo>
                  <a:pt x="50586" y="317"/>
                </a:lnTo>
                <a:lnTo>
                  <a:pt x="50512" y="391"/>
                </a:lnTo>
                <a:lnTo>
                  <a:pt x="50344" y="577"/>
                </a:lnTo>
                <a:lnTo>
                  <a:pt x="50158" y="819"/>
                </a:lnTo>
                <a:lnTo>
                  <a:pt x="50009" y="1080"/>
                </a:lnTo>
                <a:lnTo>
                  <a:pt x="49860" y="1322"/>
                </a:lnTo>
                <a:lnTo>
                  <a:pt x="49711" y="1583"/>
                </a:lnTo>
                <a:lnTo>
                  <a:pt x="49990" y="1359"/>
                </a:lnTo>
                <a:lnTo>
                  <a:pt x="50195" y="1192"/>
                </a:lnTo>
                <a:lnTo>
                  <a:pt x="50400" y="987"/>
                </a:lnTo>
                <a:lnTo>
                  <a:pt x="50605" y="801"/>
                </a:lnTo>
                <a:lnTo>
                  <a:pt x="50735" y="614"/>
                </a:lnTo>
                <a:lnTo>
                  <a:pt x="50791" y="521"/>
                </a:lnTo>
                <a:lnTo>
                  <a:pt x="50809" y="447"/>
                </a:lnTo>
                <a:lnTo>
                  <a:pt x="50809" y="372"/>
                </a:lnTo>
                <a:lnTo>
                  <a:pt x="50772" y="317"/>
                </a:lnTo>
                <a:lnTo>
                  <a:pt x="50716" y="279"/>
                </a:lnTo>
                <a:close/>
                <a:moveTo>
                  <a:pt x="51796" y="0"/>
                </a:moveTo>
                <a:lnTo>
                  <a:pt x="51722" y="19"/>
                </a:lnTo>
                <a:lnTo>
                  <a:pt x="51647" y="37"/>
                </a:lnTo>
                <a:lnTo>
                  <a:pt x="51554" y="93"/>
                </a:lnTo>
                <a:lnTo>
                  <a:pt x="51480" y="168"/>
                </a:lnTo>
                <a:lnTo>
                  <a:pt x="51405" y="279"/>
                </a:lnTo>
                <a:lnTo>
                  <a:pt x="51256" y="521"/>
                </a:lnTo>
                <a:lnTo>
                  <a:pt x="51145" y="801"/>
                </a:lnTo>
                <a:lnTo>
                  <a:pt x="50940" y="1322"/>
                </a:lnTo>
                <a:lnTo>
                  <a:pt x="50884" y="1490"/>
                </a:lnTo>
                <a:lnTo>
                  <a:pt x="50828" y="1583"/>
                </a:lnTo>
                <a:lnTo>
                  <a:pt x="51033" y="1359"/>
                </a:lnTo>
                <a:lnTo>
                  <a:pt x="51238" y="1117"/>
                </a:lnTo>
                <a:lnTo>
                  <a:pt x="51591" y="633"/>
                </a:lnTo>
                <a:lnTo>
                  <a:pt x="51684" y="503"/>
                </a:lnTo>
                <a:lnTo>
                  <a:pt x="51759" y="410"/>
                </a:lnTo>
                <a:lnTo>
                  <a:pt x="51833" y="279"/>
                </a:lnTo>
                <a:lnTo>
                  <a:pt x="51889" y="168"/>
                </a:lnTo>
                <a:lnTo>
                  <a:pt x="51908" y="130"/>
                </a:lnTo>
                <a:lnTo>
                  <a:pt x="51908" y="75"/>
                </a:lnTo>
                <a:lnTo>
                  <a:pt x="51889" y="37"/>
                </a:lnTo>
                <a:lnTo>
                  <a:pt x="51852" y="19"/>
                </a:lnTo>
                <a:lnTo>
                  <a:pt x="51796" y="0"/>
                </a:lnTo>
                <a:close/>
                <a:moveTo>
                  <a:pt x="59430" y="279"/>
                </a:moveTo>
                <a:lnTo>
                  <a:pt x="59374" y="298"/>
                </a:lnTo>
                <a:lnTo>
                  <a:pt x="59299" y="335"/>
                </a:lnTo>
                <a:lnTo>
                  <a:pt x="59225" y="410"/>
                </a:lnTo>
                <a:lnTo>
                  <a:pt x="59039" y="614"/>
                </a:lnTo>
                <a:lnTo>
                  <a:pt x="58852" y="857"/>
                </a:lnTo>
                <a:lnTo>
                  <a:pt x="58685" y="1117"/>
                </a:lnTo>
                <a:lnTo>
                  <a:pt x="58536" y="1359"/>
                </a:lnTo>
                <a:lnTo>
                  <a:pt x="58406" y="1583"/>
                </a:lnTo>
                <a:lnTo>
                  <a:pt x="58648" y="1378"/>
                </a:lnTo>
                <a:lnTo>
                  <a:pt x="59057" y="987"/>
                </a:lnTo>
                <a:lnTo>
                  <a:pt x="59243" y="782"/>
                </a:lnTo>
                <a:lnTo>
                  <a:pt x="59411" y="577"/>
                </a:lnTo>
                <a:lnTo>
                  <a:pt x="59467" y="503"/>
                </a:lnTo>
                <a:lnTo>
                  <a:pt x="59504" y="428"/>
                </a:lnTo>
                <a:lnTo>
                  <a:pt x="59504" y="354"/>
                </a:lnTo>
                <a:lnTo>
                  <a:pt x="59485" y="317"/>
                </a:lnTo>
                <a:lnTo>
                  <a:pt x="59430" y="279"/>
                </a:lnTo>
                <a:close/>
                <a:moveTo>
                  <a:pt x="5214" y="1583"/>
                </a:moveTo>
                <a:lnTo>
                  <a:pt x="5214" y="1583"/>
                </a:lnTo>
                <a:lnTo>
                  <a:pt x="5214" y="1583"/>
                </a:lnTo>
                <a:close/>
                <a:moveTo>
                  <a:pt x="13908" y="1583"/>
                </a:moveTo>
                <a:lnTo>
                  <a:pt x="13908" y="1583"/>
                </a:lnTo>
                <a:lnTo>
                  <a:pt x="13908" y="1583"/>
                </a:lnTo>
                <a:close/>
                <a:moveTo>
                  <a:pt x="45243" y="298"/>
                </a:moveTo>
                <a:lnTo>
                  <a:pt x="45150" y="354"/>
                </a:lnTo>
                <a:lnTo>
                  <a:pt x="45038" y="447"/>
                </a:lnTo>
                <a:lnTo>
                  <a:pt x="44945" y="559"/>
                </a:lnTo>
                <a:lnTo>
                  <a:pt x="44759" y="801"/>
                </a:lnTo>
                <a:lnTo>
                  <a:pt x="44647" y="968"/>
                </a:lnTo>
                <a:lnTo>
                  <a:pt x="44554" y="1099"/>
                </a:lnTo>
                <a:lnTo>
                  <a:pt x="44442" y="1341"/>
                </a:lnTo>
                <a:lnTo>
                  <a:pt x="44349" y="1527"/>
                </a:lnTo>
                <a:lnTo>
                  <a:pt x="44349" y="1583"/>
                </a:lnTo>
                <a:lnTo>
                  <a:pt x="44386" y="1564"/>
                </a:lnTo>
                <a:lnTo>
                  <a:pt x="44591" y="1359"/>
                </a:lnTo>
                <a:lnTo>
                  <a:pt x="44963" y="968"/>
                </a:lnTo>
                <a:lnTo>
                  <a:pt x="45131" y="745"/>
                </a:lnTo>
                <a:lnTo>
                  <a:pt x="45261" y="559"/>
                </a:lnTo>
                <a:lnTo>
                  <a:pt x="45317" y="484"/>
                </a:lnTo>
                <a:lnTo>
                  <a:pt x="45336" y="410"/>
                </a:lnTo>
                <a:lnTo>
                  <a:pt x="45336" y="354"/>
                </a:lnTo>
                <a:lnTo>
                  <a:pt x="45317" y="317"/>
                </a:lnTo>
                <a:lnTo>
                  <a:pt x="45280" y="298"/>
                </a:lnTo>
                <a:close/>
                <a:moveTo>
                  <a:pt x="49711" y="1583"/>
                </a:moveTo>
                <a:lnTo>
                  <a:pt x="49711" y="1583"/>
                </a:lnTo>
                <a:lnTo>
                  <a:pt x="49711" y="1583"/>
                </a:lnTo>
                <a:close/>
                <a:moveTo>
                  <a:pt x="50828" y="1583"/>
                </a:moveTo>
                <a:lnTo>
                  <a:pt x="50828" y="1583"/>
                </a:lnTo>
                <a:lnTo>
                  <a:pt x="50828" y="1583"/>
                </a:lnTo>
                <a:close/>
                <a:moveTo>
                  <a:pt x="58406" y="1583"/>
                </a:moveTo>
                <a:lnTo>
                  <a:pt x="58406" y="1583"/>
                </a:lnTo>
                <a:lnTo>
                  <a:pt x="58406" y="1583"/>
                </a:lnTo>
                <a:close/>
                <a:moveTo>
                  <a:pt x="13704" y="261"/>
                </a:moveTo>
                <a:lnTo>
                  <a:pt x="13592" y="298"/>
                </a:lnTo>
                <a:lnTo>
                  <a:pt x="13517" y="354"/>
                </a:lnTo>
                <a:lnTo>
                  <a:pt x="13424" y="428"/>
                </a:lnTo>
                <a:lnTo>
                  <a:pt x="13350" y="521"/>
                </a:lnTo>
                <a:lnTo>
                  <a:pt x="13275" y="633"/>
                </a:lnTo>
                <a:lnTo>
                  <a:pt x="13145" y="857"/>
                </a:lnTo>
                <a:lnTo>
                  <a:pt x="13033" y="1099"/>
                </a:lnTo>
                <a:lnTo>
                  <a:pt x="12940" y="1322"/>
                </a:lnTo>
                <a:lnTo>
                  <a:pt x="12866" y="1508"/>
                </a:lnTo>
                <a:lnTo>
                  <a:pt x="12829" y="1601"/>
                </a:lnTo>
                <a:lnTo>
                  <a:pt x="12829" y="1601"/>
                </a:lnTo>
                <a:lnTo>
                  <a:pt x="13089" y="1322"/>
                </a:lnTo>
                <a:lnTo>
                  <a:pt x="13499" y="875"/>
                </a:lnTo>
                <a:lnTo>
                  <a:pt x="13685" y="652"/>
                </a:lnTo>
                <a:lnTo>
                  <a:pt x="13815" y="466"/>
                </a:lnTo>
                <a:lnTo>
                  <a:pt x="13853" y="391"/>
                </a:lnTo>
                <a:lnTo>
                  <a:pt x="13871" y="317"/>
                </a:lnTo>
                <a:lnTo>
                  <a:pt x="13853" y="279"/>
                </a:lnTo>
                <a:lnTo>
                  <a:pt x="13797" y="261"/>
                </a:lnTo>
                <a:close/>
                <a:moveTo>
                  <a:pt x="58201" y="261"/>
                </a:moveTo>
                <a:lnTo>
                  <a:pt x="58108" y="298"/>
                </a:lnTo>
                <a:lnTo>
                  <a:pt x="58015" y="354"/>
                </a:lnTo>
                <a:lnTo>
                  <a:pt x="57922" y="428"/>
                </a:lnTo>
                <a:lnTo>
                  <a:pt x="57847" y="521"/>
                </a:lnTo>
                <a:lnTo>
                  <a:pt x="57773" y="633"/>
                </a:lnTo>
                <a:lnTo>
                  <a:pt x="57642" y="857"/>
                </a:lnTo>
                <a:lnTo>
                  <a:pt x="57531" y="1099"/>
                </a:lnTo>
                <a:lnTo>
                  <a:pt x="57437" y="1322"/>
                </a:lnTo>
                <a:lnTo>
                  <a:pt x="57382" y="1508"/>
                </a:lnTo>
                <a:lnTo>
                  <a:pt x="57326" y="1601"/>
                </a:lnTo>
                <a:lnTo>
                  <a:pt x="57586" y="1322"/>
                </a:lnTo>
                <a:lnTo>
                  <a:pt x="57996" y="875"/>
                </a:lnTo>
                <a:lnTo>
                  <a:pt x="58182" y="652"/>
                </a:lnTo>
                <a:lnTo>
                  <a:pt x="58331" y="466"/>
                </a:lnTo>
                <a:lnTo>
                  <a:pt x="58368" y="391"/>
                </a:lnTo>
                <a:lnTo>
                  <a:pt x="58368" y="317"/>
                </a:lnTo>
                <a:lnTo>
                  <a:pt x="58350" y="279"/>
                </a:lnTo>
                <a:lnTo>
                  <a:pt x="58294" y="261"/>
                </a:lnTo>
                <a:close/>
                <a:moveTo>
                  <a:pt x="57326" y="1601"/>
                </a:moveTo>
                <a:lnTo>
                  <a:pt x="57326" y="1601"/>
                </a:lnTo>
                <a:lnTo>
                  <a:pt x="57326" y="1601"/>
                </a:lnTo>
                <a:close/>
                <a:moveTo>
                  <a:pt x="11618" y="298"/>
                </a:moveTo>
                <a:lnTo>
                  <a:pt x="11507" y="317"/>
                </a:lnTo>
                <a:lnTo>
                  <a:pt x="11414" y="372"/>
                </a:lnTo>
                <a:lnTo>
                  <a:pt x="11302" y="447"/>
                </a:lnTo>
                <a:lnTo>
                  <a:pt x="11209" y="540"/>
                </a:lnTo>
                <a:lnTo>
                  <a:pt x="11116" y="652"/>
                </a:lnTo>
                <a:lnTo>
                  <a:pt x="10948" y="875"/>
                </a:lnTo>
                <a:lnTo>
                  <a:pt x="10799" y="1136"/>
                </a:lnTo>
                <a:lnTo>
                  <a:pt x="10669" y="1359"/>
                </a:lnTo>
                <a:lnTo>
                  <a:pt x="10594" y="1527"/>
                </a:lnTo>
                <a:lnTo>
                  <a:pt x="10539" y="1620"/>
                </a:lnTo>
                <a:lnTo>
                  <a:pt x="10762" y="1396"/>
                </a:lnTo>
                <a:lnTo>
                  <a:pt x="11004" y="1192"/>
                </a:lnTo>
                <a:lnTo>
                  <a:pt x="11507" y="782"/>
                </a:lnTo>
                <a:lnTo>
                  <a:pt x="11637" y="670"/>
                </a:lnTo>
                <a:lnTo>
                  <a:pt x="11730" y="614"/>
                </a:lnTo>
                <a:lnTo>
                  <a:pt x="11805" y="540"/>
                </a:lnTo>
                <a:lnTo>
                  <a:pt x="11860" y="466"/>
                </a:lnTo>
                <a:lnTo>
                  <a:pt x="11860" y="428"/>
                </a:lnTo>
                <a:lnTo>
                  <a:pt x="11860" y="410"/>
                </a:lnTo>
                <a:lnTo>
                  <a:pt x="11860" y="372"/>
                </a:lnTo>
                <a:lnTo>
                  <a:pt x="11823" y="354"/>
                </a:lnTo>
                <a:lnTo>
                  <a:pt x="11711" y="298"/>
                </a:lnTo>
                <a:close/>
                <a:moveTo>
                  <a:pt x="18228" y="372"/>
                </a:moveTo>
                <a:lnTo>
                  <a:pt x="18172" y="391"/>
                </a:lnTo>
                <a:lnTo>
                  <a:pt x="18097" y="428"/>
                </a:lnTo>
                <a:lnTo>
                  <a:pt x="18004" y="503"/>
                </a:lnTo>
                <a:lnTo>
                  <a:pt x="17818" y="689"/>
                </a:lnTo>
                <a:lnTo>
                  <a:pt x="17632" y="931"/>
                </a:lnTo>
                <a:lnTo>
                  <a:pt x="17278" y="1396"/>
                </a:lnTo>
                <a:lnTo>
                  <a:pt x="17129" y="1620"/>
                </a:lnTo>
                <a:lnTo>
                  <a:pt x="17129" y="1620"/>
                </a:lnTo>
                <a:lnTo>
                  <a:pt x="17390" y="1434"/>
                </a:lnTo>
                <a:lnTo>
                  <a:pt x="17613" y="1266"/>
                </a:lnTo>
                <a:lnTo>
                  <a:pt x="17837" y="1061"/>
                </a:lnTo>
                <a:lnTo>
                  <a:pt x="18042" y="875"/>
                </a:lnTo>
                <a:lnTo>
                  <a:pt x="18191" y="670"/>
                </a:lnTo>
                <a:lnTo>
                  <a:pt x="18246" y="596"/>
                </a:lnTo>
                <a:lnTo>
                  <a:pt x="18284" y="521"/>
                </a:lnTo>
                <a:lnTo>
                  <a:pt x="18284" y="447"/>
                </a:lnTo>
                <a:lnTo>
                  <a:pt x="18265" y="391"/>
                </a:lnTo>
                <a:lnTo>
                  <a:pt x="18228" y="372"/>
                </a:lnTo>
                <a:close/>
                <a:moveTo>
                  <a:pt x="19140" y="298"/>
                </a:moveTo>
                <a:lnTo>
                  <a:pt x="19084" y="317"/>
                </a:lnTo>
                <a:lnTo>
                  <a:pt x="19010" y="372"/>
                </a:lnTo>
                <a:lnTo>
                  <a:pt x="18898" y="466"/>
                </a:lnTo>
                <a:lnTo>
                  <a:pt x="18805" y="577"/>
                </a:lnTo>
                <a:lnTo>
                  <a:pt x="18637" y="838"/>
                </a:lnTo>
                <a:lnTo>
                  <a:pt x="18526" y="1005"/>
                </a:lnTo>
                <a:lnTo>
                  <a:pt x="18377" y="1378"/>
                </a:lnTo>
                <a:lnTo>
                  <a:pt x="18321" y="1583"/>
                </a:lnTo>
                <a:lnTo>
                  <a:pt x="18321" y="1620"/>
                </a:lnTo>
                <a:lnTo>
                  <a:pt x="18340" y="1601"/>
                </a:lnTo>
                <a:lnTo>
                  <a:pt x="18582" y="1303"/>
                </a:lnTo>
                <a:lnTo>
                  <a:pt x="18917" y="894"/>
                </a:lnTo>
                <a:lnTo>
                  <a:pt x="19066" y="689"/>
                </a:lnTo>
                <a:lnTo>
                  <a:pt x="19177" y="503"/>
                </a:lnTo>
                <a:lnTo>
                  <a:pt x="19215" y="428"/>
                </a:lnTo>
                <a:lnTo>
                  <a:pt x="19215" y="372"/>
                </a:lnTo>
                <a:lnTo>
                  <a:pt x="19215" y="317"/>
                </a:lnTo>
                <a:lnTo>
                  <a:pt x="19177" y="298"/>
                </a:lnTo>
                <a:close/>
                <a:moveTo>
                  <a:pt x="56116" y="298"/>
                </a:moveTo>
                <a:lnTo>
                  <a:pt x="56004" y="317"/>
                </a:lnTo>
                <a:lnTo>
                  <a:pt x="55911" y="372"/>
                </a:lnTo>
                <a:lnTo>
                  <a:pt x="55818" y="447"/>
                </a:lnTo>
                <a:lnTo>
                  <a:pt x="55706" y="540"/>
                </a:lnTo>
                <a:lnTo>
                  <a:pt x="55613" y="652"/>
                </a:lnTo>
                <a:lnTo>
                  <a:pt x="55445" y="875"/>
                </a:lnTo>
                <a:lnTo>
                  <a:pt x="55296" y="1136"/>
                </a:lnTo>
                <a:lnTo>
                  <a:pt x="55185" y="1359"/>
                </a:lnTo>
                <a:lnTo>
                  <a:pt x="55092" y="1527"/>
                </a:lnTo>
                <a:lnTo>
                  <a:pt x="55036" y="1620"/>
                </a:lnTo>
                <a:lnTo>
                  <a:pt x="55036" y="1620"/>
                </a:lnTo>
                <a:lnTo>
                  <a:pt x="55259" y="1396"/>
                </a:lnTo>
                <a:lnTo>
                  <a:pt x="55501" y="1192"/>
                </a:lnTo>
                <a:lnTo>
                  <a:pt x="56004" y="782"/>
                </a:lnTo>
                <a:lnTo>
                  <a:pt x="56134" y="670"/>
                </a:lnTo>
                <a:lnTo>
                  <a:pt x="56227" y="614"/>
                </a:lnTo>
                <a:lnTo>
                  <a:pt x="56302" y="540"/>
                </a:lnTo>
                <a:lnTo>
                  <a:pt x="56358" y="466"/>
                </a:lnTo>
                <a:lnTo>
                  <a:pt x="56376" y="428"/>
                </a:lnTo>
                <a:lnTo>
                  <a:pt x="56376" y="410"/>
                </a:lnTo>
                <a:lnTo>
                  <a:pt x="56358" y="372"/>
                </a:lnTo>
                <a:lnTo>
                  <a:pt x="56320" y="354"/>
                </a:lnTo>
                <a:lnTo>
                  <a:pt x="56227" y="298"/>
                </a:lnTo>
                <a:close/>
                <a:moveTo>
                  <a:pt x="62725" y="372"/>
                </a:moveTo>
                <a:lnTo>
                  <a:pt x="62669" y="391"/>
                </a:lnTo>
                <a:lnTo>
                  <a:pt x="62595" y="428"/>
                </a:lnTo>
                <a:lnTo>
                  <a:pt x="62520" y="503"/>
                </a:lnTo>
                <a:lnTo>
                  <a:pt x="62334" y="689"/>
                </a:lnTo>
                <a:lnTo>
                  <a:pt x="62129" y="931"/>
                </a:lnTo>
                <a:lnTo>
                  <a:pt x="61775" y="1396"/>
                </a:lnTo>
                <a:lnTo>
                  <a:pt x="61627" y="1620"/>
                </a:lnTo>
                <a:lnTo>
                  <a:pt x="61906" y="1434"/>
                </a:lnTo>
                <a:lnTo>
                  <a:pt x="62111" y="1266"/>
                </a:lnTo>
                <a:lnTo>
                  <a:pt x="62334" y="1061"/>
                </a:lnTo>
                <a:lnTo>
                  <a:pt x="62539" y="875"/>
                </a:lnTo>
                <a:lnTo>
                  <a:pt x="62706" y="670"/>
                </a:lnTo>
                <a:lnTo>
                  <a:pt x="62762" y="596"/>
                </a:lnTo>
                <a:lnTo>
                  <a:pt x="62781" y="521"/>
                </a:lnTo>
                <a:lnTo>
                  <a:pt x="62799" y="447"/>
                </a:lnTo>
                <a:lnTo>
                  <a:pt x="62762" y="391"/>
                </a:lnTo>
                <a:lnTo>
                  <a:pt x="62725" y="372"/>
                </a:lnTo>
                <a:close/>
                <a:moveTo>
                  <a:pt x="63637" y="298"/>
                </a:moveTo>
                <a:lnTo>
                  <a:pt x="63600" y="317"/>
                </a:lnTo>
                <a:lnTo>
                  <a:pt x="63507" y="372"/>
                </a:lnTo>
                <a:lnTo>
                  <a:pt x="63414" y="466"/>
                </a:lnTo>
                <a:lnTo>
                  <a:pt x="63321" y="577"/>
                </a:lnTo>
                <a:lnTo>
                  <a:pt x="63135" y="838"/>
                </a:lnTo>
                <a:lnTo>
                  <a:pt x="63041" y="1005"/>
                </a:lnTo>
                <a:lnTo>
                  <a:pt x="62893" y="1378"/>
                </a:lnTo>
                <a:lnTo>
                  <a:pt x="62818" y="1583"/>
                </a:lnTo>
                <a:lnTo>
                  <a:pt x="62818" y="1620"/>
                </a:lnTo>
                <a:lnTo>
                  <a:pt x="62837" y="1601"/>
                </a:lnTo>
                <a:lnTo>
                  <a:pt x="63079" y="1303"/>
                </a:lnTo>
                <a:lnTo>
                  <a:pt x="63414" y="894"/>
                </a:lnTo>
                <a:lnTo>
                  <a:pt x="63581" y="689"/>
                </a:lnTo>
                <a:lnTo>
                  <a:pt x="63675" y="503"/>
                </a:lnTo>
                <a:lnTo>
                  <a:pt x="63712" y="428"/>
                </a:lnTo>
                <a:lnTo>
                  <a:pt x="63730" y="372"/>
                </a:lnTo>
                <a:lnTo>
                  <a:pt x="63712" y="317"/>
                </a:lnTo>
                <a:lnTo>
                  <a:pt x="63675" y="298"/>
                </a:lnTo>
                <a:close/>
                <a:moveTo>
                  <a:pt x="66002" y="112"/>
                </a:moveTo>
                <a:lnTo>
                  <a:pt x="65946" y="130"/>
                </a:lnTo>
                <a:lnTo>
                  <a:pt x="65890" y="149"/>
                </a:lnTo>
                <a:lnTo>
                  <a:pt x="65760" y="242"/>
                </a:lnTo>
                <a:lnTo>
                  <a:pt x="65611" y="372"/>
                </a:lnTo>
                <a:lnTo>
                  <a:pt x="65350" y="652"/>
                </a:lnTo>
                <a:lnTo>
                  <a:pt x="65220" y="801"/>
                </a:lnTo>
                <a:lnTo>
                  <a:pt x="65015" y="1061"/>
                </a:lnTo>
                <a:lnTo>
                  <a:pt x="64922" y="1192"/>
                </a:lnTo>
                <a:lnTo>
                  <a:pt x="64885" y="1266"/>
                </a:lnTo>
                <a:lnTo>
                  <a:pt x="64866" y="1341"/>
                </a:lnTo>
                <a:lnTo>
                  <a:pt x="64866" y="1303"/>
                </a:lnTo>
                <a:lnTo>
                  <a:pt x="64847" y="1341"/>
                </a:lnTo>
                <a:lnTo>
                  <a:pt x="64810" y="1471"/>
                </a:lnTo>
                <a:lnTo>
                  <a:pt x="64810" y="1545"/>
                </a:lnTo>
                <a:lnTo>
                  <a:pt x="64810" y="1601"/>
                </a:lnTo>
                <a:lnTo>
                  <a:pt x="64829" y="1620"/>
                </a:lnTo>
                <a:lnTo>
                  <a:pt x="64829" y="1601"/>
                </a:lnTo>
                <a:lnTo>
                  <a:pt x="64885" y="1564"/>
                </a:lnTo>
                <a:lnTo>
                  <a:pt x="65555" y="857"/>
                </a:lnTo>
                <a:lnTo>
                  <a:pt x="65778" y="614"/>
                </a:lnTo>
                <a:lnTo>
                  <a:pt x="65946" y="410"/>
                </a:lnTo>
                <a:lnTo>
                  <a:pt x="66058" y="242"/>
                </a:lnTo>
                <a:lnTo>
                  <a:pt x="66076" y="186"/>
                </a:lnTo>
                <a:lnTo>
                  <a:pt x="66076" y="149"/>
                </a:lnTo>
                <a:lnTo>
                  <a:pt x="66039" y="130"/>
                </a:lnTo>
                <a:lnTo>
                  <a:pt x="66002" y="112"/>
                </a:lnTo>
                <a:close/>
                <a:moveTo>
                  <a:pt x="10539" y="1620"/>
                </a:moveTo>
                <a:lnTo>
                  <a:pt x="10539" y="1620"/>
                </a:lnTo>
                <a:lnTo>
                  <a:pt x="10539" y="1620"/>
                </a:lnTo>
                <a:close/>
                <a:moveTo>
                  <a:pt x="18321" y="1620"/>
                </a:moveTo>
                <a:lnTo>
                  <a:pt x="18321" y="1620"/>
                </a:lnTo>
                <a:lnTo>
                  <a:pt x="18321" y="1620"/>
                </a:lnTo>
                <a:close/>
                <a:moveTo>
                  <a:pt x="21505" y="112"/>
                </a:moveTo>
                <a:lnTo>
                  <a:pt x="21449" y="130"/>
                </a:lnTo>
                <a:lnTo>
                  <a:pt x="21393" y="149"/>
                </a:lnTo>
                <a:lnTo>
                  <a:pt x="21263" y="242"/>
                </a:lnTo>
                <a:lnTo>
                  <a:pt x="21114" y="372"/>
                </a:lnTo>
                <a:lnTo>
                  <a:pt x="20853" y="652"/>
                </a:lnTo>
                <a:lnTo>
                  <a:pt x="20723" y="801"/>
                </a:lnTo>
                <a:lnTo>
                  <a:pt x="20518" y="1061"/>
                </a:lnTo>
                <a:lnTo>
                  <a:pt x="20425" y="1192"/>
                </a:lnTo>
                <a:lnTo>
                  <a:pt x="20388" y="1266"/>
                </a:lnTo>
                <a:lnTo>
                  <a:pt x="20369" y="1341"/>
                </a:lnTo>
                <a:lnTo>
                  <a:pt x="20369" y="1303"/>
                </a:lnTo>
                <a:lnTo>
                  <a:pt x="20350" y="1341"/>
                </a:lnTo>
                <a:lnTo>
                  <a:pt x="20313" y="1471"/>
                </a:lnTo>
                <a:lnTo>
                  <a:pt x="20313" y="1545"/>
                </a:lnTo>
                <a:lnTo>
                  <a:pt x="20313" y="1601"/>
                </a:lnTo>
                <a:lnTo>
                  <a:pt x="20313" y="1620"/>
                </a:lnTo>
                <a:lnTo>
                  <a:pt x="20332" y="1601"/>
                </a:lnTo>
                <a:lnTo>
                  <a:pt x="20388" y="1564"/>
                </a:lnTo>
                <a:lnTo>
                  <a:pt x="21058" y="857"/>
                </a:lnTo>
                <a:lnTo>
                  <a:pt x="21263" y="614"/>
                </a:lnTo>
                <a:lnTo>
                  <a:pt x="21449" y="410"/>
                </a:lnTo>
                <a:lnTo>
                  <a:pt x="21560" y="242"/>
                </a:lnTo>
                <a:lnTo>
                  <a:pt x="21579" y="186"/>
                </a:lnTo>
                <a:lnTo>
                  <a:pt x="21579" y="149"/>
                </a:lnTo>
                <a:lnTo>
                  <a:pt x="21542" y="130"/>
                </a:lnTo>
                <a:lnTo>
                  <a:pt x="21505" y="112"/>
                </a:lnTo>
                <a:close/>
                <a:moveTo>
                  <a:pt x="61627" y="1620"/>
                </a:moveTo>
                <a:lnTo>
                  <a:pt x="61627" y="1620"/>
                </a:lnTo>
                <a:lnTo>
                  <a:pt x="61627" y="1620"/>
                </a:lnTo>
                <a:close/>
                <a:moveTo>
                  <a:pt x="62818" y="1620"/>
                </a:moveTo>
                <a:lnTo>
                  <a:pt x="62818" y="1620"/>
                </a:lnTo>
                <a:lnTo>
                  <a:pt x="62818" y="1620"/>
                </a:lnTo>
                <a:close/>
                <a:moveTo>
                  <a:pt x="64829" y="1620"/>
                </a:moveTo>
                <a:lnTo>
                  <a:pt x="64829" y="1620"/>
                </a:lnTo>
                <a:lnTo>
                  <a:pt x="64829" y="1620"/>
                </a:lnTo>
                <a:close/>
                <a:moveTo>
                  <a:pt x="8304" y="279"/>
                </a:moveTo>
                <a:lnTo>
                  <a:pt x="8211" y="298"/>
                </a:lnTo>
                <a:lnTo>
                  <a:pt x="8137" y="335"/>
                </a:lnTo>
                <a:lnTo>
                  <a:pt x="8044" y="410"/>
                </a:lnTo>
                <a:lnTo>
                  <a:pt x="7951" y="503"/>
                </a:lnTo>
                <a:lnTo>
                  <a:pt x="7764" y="689"/>
                </a:lnTo>
                <a:lnTo>
                  <a:pt x="7653" y="838"/>
                </a:lnTo>
                <a:lnTo>
                  <a:pt x="7448" y="1080"/>
                </a:lnTo>
                <a:lnTo>
                  <a:pt x="7373" y="1229"/>
                </a:lnTo>
                <a:lnTo>
                  <a:pt x="7336" y="1285"/>
                </a:lnTo>
                <a:lnTo>
                  <a:pt x="7336" y="1359"/>
                </a:lnTo>
                <a:lnTo>
                  <a:pt x="7318" y="1415"/>
                </a:lnTo>
                <a:lnTo>
                  <a:pt x="7318" y="1545"/>
                </a:lnTo>
                <a:lnTo>
                  <a:pt x="7336" y="1601"/>
                </a:lnTo>
                <a:lnTo>
                  <a:pt x="7355" y="1638"/>
                </a:lnTo>
                <a:lnTo>
                  <a:pt x="7392" y="1620"/>
                </a:lnTo>
                <a:lnTo>
                  <a:pt x="7467" y="1583"/>
                </a:lnTo>
                <a:lnTo>
                  <a:pt x="7746" y="1303"/>
                </a:lnTo>
                <a:lnTo>
                  <a:pt x="7951" y="1099"/>
                </a:lnTo>
                <a:lnTo>
                  <a:pt x="8174" y="875"/>
                </a:lnTo>
                <a:lnTo>
                  <a:pt x="8342" y="652"/>
                </a:lnTo>
                <a:lnTo>
                  <a:pt x="8397" y="559"/>
                </a:lnTo>
                <a:lnTo>
                  <a:pt x="8435" y="466"/>
                </a:lnTo>
                <a:lnTo>
                  <a:pt x="8453" y="391"/>
                </a:lnTo>
                <a:lnTo>
                  <a:pt x="8435" y="335"/>
                </a:lnTo>
                <a:lnTo>
                  <a:pt x="8397" y="298"/>
                </a:lnTo>
                <a:lnTo>
                  <a:pt x="8304" y="279"/>
                </a:lnTo>
                <a:close/>
                <a:moveTo>
                  <a:pt x="10576" y="466"/>
                </a:moveTo>
                <a:lnTo>
                  <a:pt x="10520" y="484"/>
                </a:lnTo>
                <a:lnTo>
                  <a:pt x="10445" y="521"/>
                </a:lnTo>
                <a:lnTo>
                  <a:pt x="10352" y="577"/>
                </a:lnTo>
                <a:lnTo>
                  <a:pt x="10259" y="670"/>
                </a:lnTo>
                <a:lnTo>
                  <a:pt x="10054" y="894"/>
                </a:lnTo>
                <a:lnTo>
                  <a:pt x="9850" y="1154"/>
                </a:lnTo>
                <a:lnTo>
                  <a:pt x="9682" y="1396"/>
                </a:lnTo>
                <a:lnTo>
                  <a:pt x="9552" y="1601"/>
                </a:lnTo>
                <a:lnTo>
                  <a:pt x="9533" y="1638"/>
                </a:lnTo>
                <a:lnTo>
                  <a:pt x="9570" y="1601"/>
                </a:lnTo>
                <a:lnTo>
                  <a:pt x="9719" y="1452"/>
                </a:lnTo>
                <a:lnTo>
                  <a:pt x="10129" y="1154"/>
                </a:lnTo>
                <a:lnTo>
                  <a:pt x="10352" y="1005"/>
                </a:lnTo>
                <a:lnTo>
                  <a:pt x="10520" y="857"/>
                </a:lnTo>
                <a:lnTo>
                  <a:pt x="10594" y="782"/>
                </a:lnTo>
                <a:lnTo>
                  <a:pt x="10632" y="708"/>
                </a:lnTo>
                <a:lnTo>
                  <a:pt x="10669" y="633"/>
                </a:lnTo>
                <a:lnTo>
                  <a:pt x="10669" y="577"/>
                </a:lnTo>
                <a:lnTo>
                  <a:pt x="10632" y="503"/>
                </a:lnTo>
                <a:lnTo>
                  <a:pt x="10576" y="466"/>
                </a:lnTo>
                <a:close/>
                <a:moveTo>
                  <a:pt x="39843" y="205"/>
                </a:moveTo>
                <a:lnTo>
                  <a:pt x="39788" y="223"/>
                </a:lnTo>
                <a:lnTo>
                  <a:pt x="39676" y="298"/>
                </a:lnTo>
                <a:lnTo>
                  <a:pt x="39564" y="391"/>
                </a:lnTo>
                <a:lnTo>
                  <a:pt x="39359" y="614"/>
                </a:lnTo>
                <a:lnTo>
                  <a:pt x="39229" y="763"/>
                </a:lnTo>
                <a:lnTo>
                  <a:pt x="39117" y="968"/>
                </a:lnTo>
                <a:lnTo>
                  <a:pt x="38950" y="1285"/>
                </a:lnTo>
                <a:lnTo>
                  <a:pt x="38894" y="1452"/>
                </a:lnTo>
                <a:lnTo>
                  <a:pt x="38857" y="1564"/>
                </a:lnTo>
                <a:lnTo>
                  <a:pt x="38838" y="1638"/>
                </a:lnTo>
                <a:lnTo>
                  <a:pt x="38857" y="1638"/>
                </a:lnTo>
                <a:lnTo>
                  <a:pt x="38894" y="1620"/>
                </a:lnTo>
                <a:lnTo>
                  <a:pt x="39117" y="1396"/>
                </a:lnTo>
                <a:lnTo>
                  <a:pt x="39508" y="931"/>
                </a:lnTo>
                <a:lnTo>
                  <a:pt x="39713" y="689"/>
                </a:lnTo>
                <a:lnTo>
                  <a:pt x="39862" y="484"/>
                </a:lnTo>
                <a:lnTo>
                  <a:pt x="39974" y="317"/>
                </a:lnTo>
                <a:lnTo>
                  <a:pt x="39992" y="261"/>
                </a:lnTo>
                <a:lnTo>
                  <a:pt x="39974" y="223"/>
                </a:lnTo>
                <a:lnTo>
                  <a:pt x="39936" y="205"/>
                </a:lnTo>
                <a:close/>
                <a:moveTo>
                  <a:pt x="52802" y="279"/>
                </a:moveTo>
                <a:lnTo>
                  <a:pt x="52727" y="298"/>
                </a:lnTo>
                <a:lnTo>
                  <a:pt x="52634" y="335"/>
                </a:lnTo>
                <a:lnTo>
                  <a:pt x="52541" y="410"/>
                </a:lnTo>
                <a:lnTo>
                  <a:pt x="52448" y="503"/>
                </a:lnTo>
                <a:lnTo>
                  <a:pt x="52280" y="689"/>
                </a:lnTo>
                <a:lnTo>
                  <a:pt x="52150" y="838"/>
                </a:lnTo>
                <a:lnTo>
                  <a:pt x="51945" y="1080"/>
                </a:lnTo>
                <a:lnTo>
                  <a:pt x="51871" y="1229"/>
                </a:lnTo>
                <a:lnTo>
                  <a:pt x="51852" y="1285"/>
                </a:lnTo>
                <a:lnTo>
                  <a:pt x="51833" y="1359"/>
                </a:lnTo>
                <a:lnTo>
                  <a:pt x="51815" y="1415"/>
                </a:lnTo>
                <a:lnTo>
                  <a:pt x="51815" y="1545"/>
                </a:lnTo>
                <a:lnTo>
                  <a:pt x="51833" y="1601"/>
                </a:lnTo>
                <a:lnTo>
                  <a:pt x="51852" y="1638"/>
                </a:lnTo>
                <a:lnTo>
                  <a:pt x="51889" y="1620"/>
                </a:lnTo>
                <a:lnTo>
                  <a:pt x="51964" y="1583"/>
                </a:lnTo>
                <a:lnTo>
                  <a:pt x="52262" y="1303"/>
                </a:lnTo>
                <a:lnTo>
                  <a:pt x="52466" y="1099"/>
                </a:lnTo>
                <a:lnTo>
                  <a:pt x="52671" y="875"/>
                </a:lnTo>
                <a:lnTo>
                  <a:pt x="52839" y="652"/>
                </a:lnTo>
                <a:lnTo>
                  <a:pt x="52895" y="559"/>
                </a:lnTo>
                <a:lnTo>
                  <a:pt x="52951" y="466"/>
                </a:lnTo>
                <a:lnTo>
                  <a:pt x="52951" y="391"/>
                </a:lnTo>
                <a:lnTo>
                  <a:pt x="52951" y="335"/>
                </a:lnTo>
                <a:lnTo>
                  <a:pt x="52895" y="298"/>
                </a:lnTo>
                <a:lnTo>
                  <a:pt x="52802" y="279"/>
                </a:lnTo>
                <a:close/>
                <a:moveTo>
                  <a:pt x="55092" y="466"/>
                </a:moveTo>
                <a:lnTo>
                  <a:pt x="55017" y="484"/>
                </a:lnTo>
                <a:lnTo>
                  <a:pt x="54943" y="521"/>
                </a:lnTo>
                <a:lnTo>
                  <a:pt x="54850" y="577"/>
                </a:lnTo>
                <a:lnTo>
                  <a:pt x="54756" y="670"/>
                </a:lnTo>
                <a:lnTo>
                  <a:pt x="54552" y="894"/>
                </a:lnTo>
                <a:lnTo>
                  <a:pt x="54347" y="1154"/>
                </a:lnTo>
                <a:lnTo>
                  <a:pt x="54179" y="1396"/>
                </a:lnTo>
                <a:lnTo>
                  <a:pt x="54049" y="1601"/>
                </a:lnTo>
                <a:lnTo>
                  <a:pt x="54030" y="1638"/>
                </a:lnTo>
                <a:lnTo>
                  <a:pt x="54068" y="1601"/>
                </a:lnTo>
                <a:lnTo>
                  <a:pt x="54217" y="1452"/>
                </a:lnTo>
                <a:lnTo>
                  <a:pt x="54645" y="1154"/>
                </a:lnTo>
                <a:lnTo>
                  <a:pt x="54850" y="1005"/>
                </a:lnTo>
                <a:lnTo>
                  <a:pt x="55017" y="857"/>
                </a:lnTo>
                <a:lnTo>
                  <a:pt x="55092" y="782"/>
                </a:lnTo>
                <a:lnTo>
                  <a:pt x="55129" y="708"/>
                </a:lnTo>
                <a:lnTo>
                  <a:pt x="55166" y="633"/>
                </a:lnTo>
                <a:lnTo>
                  <a:pt x="55166" y="577"/>
                </a:lnTo>
                <a:lnTo>
                  <a:pt x="55129" y="503"/>
                </a:lnTo>
                <a:lnTo>
                  <a:pt x="55092" y="466"/>
                </a:lnTo>
                <a:close/>
                <a:moveTo>
                  <a:pt x="78960" y="223"/>
                </a:moveTo>
                <a:lnTo>
                  <a:pt x="78867" y="298"/>
                </a:lnTo>
                <a:lnTo>
                  <a:pt x="78755" y="391"/>
                </a:lnTo>
                <a:lnTo>
                  <a:pt x="78643" y="521"/>
                </a:lnTo>
                <a:lnTo>
                  <a:pt x="78420" y="801"/>
                </a:lnTo>
                <a:lnTo>
                  <a:pt x="78308" y="950"/>
                </a:lnTo>
                <a:lnTo>
                  <a:pt x="78197" y="1099"/>
                </a:lnTo>
                <a:lnTo>
                  <a:pt x="78029" y="1359"/>
                </a:lnTo>
                <a:lnTo>
                  <a:pt x="77973" y="1490"/>
                </a:lnTo>
                <a:lnTo>
                  <a:pt x="77917" y="1583"/>
                </a:lnTo>
                <a:lnTo>
                  <a:pt x="77917" y="1620"/>
                </a:lnTo>
                <a:lnTo>
                  <a:pt x="77917" y="1638"/>
                </a:lnTo>
                <a:lnTo>
                  <a:pt x="77936" y="1638"/>
                </a:lnTo>
                <a:lnTo>
                  <a:pt x="77973" y="1620"/>
                </a:lnTo>
                <a:lnTo>
                  <a:pt x="78066" y="1545"/>
                </a:lnTo>
                <a:lnTo>
                  <a:pt x="78234" y="1396"/>
                </a:lnTo>
                <a:lnTo>
                  <a:pt x="78420" y="1210"/>
                </a:lnTo>
                <a:lnTo>
                  <a:pt x="78643" y="968"/>
                </a:lnTo>
                <a:lnTo>
                  <a:pt x="78830" y="745"/>
                </a:lnTo>
                <a:lnTo>
                  <a:pt x="78979" y="521"/>
                </a:lnTo>
                <a:lnTo>
                  <a:pt x="79034" y="428"/>
                </a:lnTo>
                <a:lnTo>
                  <a:pt x="79053" y="354"/>
                </a:lnTo>
                <a:lnTo>
                  <a:pt x="79053" y="279"/>
                </a:lnTo>
                <a:lnTo>
                  <a:pt x="79034" y="242"/>
                </a:lnTo>
                <a:lnTo>
                  <a:pt x="78997" y="223"/>
                </a:lnTo>
                <a:close/>
                <a:moveTo>
                  <a:pt x="87785" y="428"/>
                </a:moveTo>
                <a:lnTo>
                  <a:pt x="87692" y="447"/>
                </a:lnTo>
                <a:lnTo>
                  <a:pt x="87580" y="484"/>
                </a:lnTo>
                <a:lnTo>
                  <a:pt x="87468" y="559"/>
                </a:lnTo>
                <a:lnTo>
                  <a:pt x="87338" y="633"/>
                </a:lnTo>
                <a:lnTo>
                  <a:pt x="87077" y="857"/>
                </a:lnTo>
                <a:lnTo>
                  <a:pt x="86817" y="1099"/>
                </a:lnTo>
                <a:lnTo>
                  <a:pt x="86593" y="1322"/>
                </a:lnTo>
                <a:lnTo>
                  <a:pt x="86426" y="1508"/>
                </a:lnTo>
                <a:lnTo>
                  <a:pt x="86351" y="1638"/>
                </a:lnTo>
                <a:lnTo>
                  <a:pt x="86444" y="1564"/>
                </a:lnTo>
                <a:lnTo>
                  <a:pt x="86631" y="1415"/>
                </a:lnTo>
                <a:lnTo>
                  <a:pt x="87189" y="1061"/>
                </a:lnTo>
                <a:lnTo>
                  <a:pt x="87729" y="708"/>
                </a:lnTo>
                <a:lnTo>
                  <a:pt x="87897" y="577"/>
                </a:lnTo>
                <a:lnTo>
                  <a:pt x="87934" y="521"/>
                </a:lnTo>
                <a:lnTo>
                  <a:pt x="87934" y="503"/>
                </a:lnTo>
                <a:lnTo>
                  <a:pt x="87878" y="447"/>
                </a:lnTo>
                <a:lnTo>
                  <a:pt x="87785" y="428"/>
                </a:lnTo>
                <a:close/>
                <a:moveTo>
                  <a:pt x="54030" y="1638"/>
                </a:moveTo>
                <a:lnTo>
                  <a:pt x="54030" y="1638"/>
                </a:lnTo>
                <a:lnTo>
                  <a:pt x="54030" y="1638"/>
                </a:lnTo>
                <a:close/>
                <a:moveTo>
                  <a:pt x="49543" y="335"/>
                </a:moveTo>
                <a:lnTo>
                  <a:pt x="49450" y="372"/>
                </a:lnTo>
                <a:lnTo>
                  <a:pt x="49376" y="428"/>
                </a:lnTo>
                <a:lnTo>
                  <a:pt x="49283" y="521"/>
                </a:lnTo>
                <a:lnTo>
                  <a:pt x="49134" y="708"/>
                </a:lnTo>
                <a:lnTo>
                  <a:pt x="48985" y="950"/>
                </a:lnTo>
                <a:lnTo>
                  <a:pt x="48724" y="1415"/>
                </a:lnTo>
                <a:lnTo>
                  <a:pt x="48650" y="1583"/>
                </a:lnTo>
                <a:lnTo>
                  <a:pt x="48594" y="1676"/>
                </a:lnTo>
                <a:lnTo>
                  <a:pt x="48873" y="1396"/>
                </a:lnTo>
                <a:lnTo>
                  <a:pt x="49320" y="950"/>
                </a:lnTo>
                <a:lnTo>
                  <a:pt x="49506" y="726"/>
                </a:lnTo>
                <a:lnTo>
                  <a:pt x="49655" y="521"/>
                </a:lnTo>
                <a:lnTo>
                  <a:pt x="49692" y="447"/>
                </a:lnTo>
                <a:lnTo>
                  <a:pt x="49692" y="391"/>
                </a:lnTo>
                <a:lnTo>
                  <a:pt x="49674" y="354"/>
                </a:lnTo>
                <a:lnTo>
                  <a:pt x="49618" y="335"/>
                </a:lnTo>
                <a:close/>
                <a:moveTo>
                  <a:pt x="86668" y="223"/>
                </a:moveTo>
                <a:lnTo>
                  <a:pt x="86593" y="242"/>
                </a:lnTo>
                <a:lnTo>
                  <a:pt x="86519" y="279"/>
                </a:lnTo>
                <a:lnTo>
                  <a:pt x="86426" y="372"/>
                </a:lnTo>
                <a:lnTo>
                  <a:pt x="86202" y="596"/>
                </a:lnTo>
                <a:lnTo>
                  <a:pt x="85979" y="875"/>
                </a:lnTo>
                <a:lnTo>
                  <a:pt x="85774" y="1154"/>
                </a:lnTo>
                <a:lnTo>
                  <a:pt x="85588" y="1415"/>
                </a:lnTo>
                <a:lnTo>
                  <a:pt x="85420" y="1676"/>
                </a:lnTo>
                <a:lnTo>
                  <a:pt x="85718" y="1452"/>
                </a:lnTo>
                <a:lnTo>
                  <a:pt x="85942" y="1247"/>
                </a:lnTo>
                <a:lnTo>
                  <a:pt x="86202" y="1005"/>
                </a:lnTo>
                <a:lnTo>
                  <a:pt x="86444" y="763"/>
                </a:lnTo>
                <a:lnTo>
                  <a:pt x="86631" y="540"/>
                </a:lnTo>
                <a:lnTo>
                  <a:pt x="86686" y="447"/>
                </a:lnTo>
                <a:lnTo>
                  <a:pt x="86724" y="372"/>
                </a:lnTo>
                <a:lnTo>
                  <a:pt x="86742" y="298"/>
                </a:lnTo>
                <a:lnTo>
                  <a:pt x="86724" y="242"/>
                </a:lnTo>
                <a:lnTo>
                  <a:pt x="86705" y="223"/>
                </a:lnTo>
                <a:close/>
                <a:moveTo>
                  <a:pt x="5028" y="335"/>
                </a:moveTo>
                <a:lnTo>
                  <a:pt x="4953" y="372"/>
                </a:lnTo>
                <a:lnTo>
                  <a:pt x="4879" y="428"/>
                </a:lnTo>
                <a:lnTo>
                  <a:pt x="4786" y="521"/>
                </a:lnTo>
                <a:lnTo>
                  <a:pt x="4637" y="708"/>
                </a:lnTo>
                <a:lnTo>
                  <a:pt x="4488" y="950"/>
                </a:lnTo>
                <a:lnTo>
                  <a:pt x="4227" y="1415"/>
                </a:lnTo>
                <a:lnTo>
                  <a:pt x="4134" y="1583"/>
                </a:lnTo>
                <a:lnTo>
                  <a:pt x="4078" y="1676"/>
                </a:lnTo>
                <a:lnTo>
                  <a:pt x="4376" y="1396"/>
                </a:lnTo>
                <a:lnTo>
                  <a:pt x="4804" y="950"/>
                </a:lnTo>
                <a:lnTo>
                  <a:pt x="5009" y="726"/>
                </a:lnTo>
                <a:lnTo>
                  <a:pt x="5158" y="521"/>
                </a:lnTo>
                <a:lnTo>
                  <a:pt x="5177" y="447"/>
                </a:lnTo>
                <a:lnTo>
                  <a:pt x="5195" y="391"/>
                </a:lnTo>
                <a:lnTo>
                  <a:pt x="5177" y="354"/>
                </a:lnTo>
                <a:lnTo>
                  <a:pt x="5121" y="335"/>
                </a:lnTo>
                <a:close/>
                <a:moveTo>
                  <a:pt x="85420" y="1676"/>
                </a:moveTo>
                <a:lnTo>
                  <a:pt x="85420" y="1676"/>
                </a:lnTo>
                <a:lnTo>
                  <a:pt x="85420" y="1676"/>
                </a:lnTo>
                <a:close/>
                <a:moveTo>
                  <a:pt x="91229" y="317"/>
                </a:moveTo>
                <a:lnTo>
                  <a:pt x="91173" y="335"/>
                </a:lnTo>
                <a:lnTo>
                  <a:pt x="91080" y="372"/>
                </a:lnTo>
                <a:lnTo>
                  <a:pt x="90987" y="428"/>
                </a:lnTo>
                <a:lnTo>
                  <a:pt x="90727" y="614"/>
                </a:lnTo>
                <a:lnTo>
                  <a:pt x="90429" y="857"/>
                </a:lnTo>
                <a:lnTo>
                  <a:pt x="89870" y="1359"/>
                </a:lnTo>
                <a:lnTo>
                  <a:pt x="89554" y="1676"/>
                </a:lnTo>
                <a:lnTo>
                  <a:pt x="89647" y="1638"/>
                </a:lnTo>
                <a:lnTo>
                  <a:pt x="89907" y="1490"/>
                </a:lnTo>
                <a:lnTo>
                  <a:pt x="90205" y="1303"/>
                </a:lnTo>
                <a:lnTo>
                  <a:pt x="90410" y="1173"/>
                </a:lnTo>
                <a:lnTo>
                  <a:pt x="90615" y="1024"/>
                </a:lnTo>
                <a:lnTo>
                  <a:pt x="90913" y="819"/>
                </a:lnTo>
                <a:lnTo>
                  <a:pt x="91062" y="689"/>
                </a:lnTo>
                <a:lnTo>
                  <a:pt x="91173" y="577"/>
                </a:lnTo>
                <a:lnTo>
                  <a:pt x="91248" y="466"/>
                </a:lnTo>
                <a:lnTo>
                  <a:pt x="91266" y="410"/>
                </a:lnTo>
                <a:lnTo>
                  <a:pt x="91266" y="354"/>
                </a:lnTo>
                <a:lnTo>
                  <a:pt x="91248" y="335"/>
                </a:lnTo>
                <a:lnTo>
                  <a:pt x="91229" y="317"/>
                </a:lnTo>
                <a:close/>
                <a:moveTo>
                  <a:pt x="12735" y="261"/>
                </a:moveTo>
                <a:lnTo>
                  <a:pt x="12661" y="298"/>
                </a:lnTo>
                <a:lnTo>
                  <a:pt x="12549" y="372"/>
                </a:lnTo>
                <a:lnTo>
                  <a:pt x="12456" y="484"/>
                </a:lnTo>
                <a:lnTo>
                  <a:pt x="12345" y="614"/>
                </a:lnTo>
                <a:lnTo>
                  <a:pt x="12121" y="912"/>
                </a:lnTo>
                <a:lnTo>
                  <a:pt x="11935" y="1210"/>
                </a:lnTo>
                <a:lnTo>
                  <a:pt x="11786" y="1490"/>
                </a:lnTo>
                <a:lnTo>
                  <a:pt x="11711" y="1657"/>
                </a:lnTo>
                <a:lnTo>
                  <a:pt x="11693" y="1694"/>
                </a:lnTo>
                <a:lnTo>
                  <a:pt x="11693" y="1694"/>
                </a:lnTo>
                <a:lnTo>
                  <a:pt x="11730" y="1676"/>
                </a:lnTo>
                <a:lnTo>
                  <a:pt x="11972" y="1452"/>
                </a:lnTo>
                <a:lnTo>
                  <a:pt x="12400" y="1024"/>
                </a:lnTo>
                <a:lnTo>
                  <a:pt x="12605" y="801"/>
                </a:lnTo>
                <a:lnTo>
                  <a:pt x="12773" y="596"/>
                </a:lnTo>
                <a:lnTo>
                  <a:pt x="12866" y="410"/>
                </a:lnTo>
                <a:lnTo>
                  <a:pt x="12884" y="354"/>
                </a:lnTo>
                <a:lnTo>
                  <a:pt x="12866" y="317"/>
                </a:lnTo>
                <a:lnTo>
                  <a:pt x="12847" y="279"/>
                </a:lnTo>
                <a:lnTo>
                  <a:pt x="12810" y="261"/>
                </a:lnTo>
                <a:close/>
                <a:moveTo>
                  <a:pt x="24763" y="223"/>
                </a:moveTo>
                <a:lnTo>
                  <a:pt x="24707" y="261"/>
                </a:lnTo>
                <a:lnTo>
                  <a:pt x="24595" y="335"/>
                </a:lnTo>
                <a:lnTo>
                  <a:pt x="24465" y="428"/>
                </a:lnTo>
                <a:lnTo>
                  <a:pt x="24241" y="670"/>
                </a:lnTo>
                <a:lnTo>
                  <a:pt x="24093" y="819"/>
                </a:lnTo>
                <a:lnTo>
                  <a:pt x="23869" y="1061"/>
                </a:lnTo>
                <a:lnTo>
                  <a:pt x="23776" y="1192"/>
                </a:lnTo>
                <a:lnTo>
                  <a:pt x="23683" y="1341"/>
                </a:lnTo>
                <a:lnTo>
                  <a:pt x="23590" y="1396"/>
                </a:lnTo>
                <a:lnTo>
                  <a:pt x="23515" y="1490"/>
                </a:lnTo>
                <a:lnTo>
                  <a:pt x="23497" y="1564"/>
                </a:lnTo>
                <a:lnTo>
                  <a:pt x="23497" y="1657"/>
                </a:lnTo>
                <a:lnTo>
                  <a:pt x="23515" y="1676"/>
                </a:lnTo>
                <a:lnTo>
                  <a:pt x="23515" y="1694"/>
                </a:lnTo>
                <a:lnTo>
                  <a:pt x="23590" y="1694"/>
                </a:lnTo>
                <a:lnTo>
                  <a:pt x="23850" y="1434"/>
                </a:lnTo>
                <a:lnTo>
                  <a:pt x="24316" y="987"/>
                </a:lnTo>
                <a:lnTo>
                  <a:pt x="24558" y="745"/>
                </a:lnTo>
                <a:lnTo>
                  <a:pt x="24744" y="521"/>
                </a:lnTo>
                <a:lnTo>
                  <a:pt x="24856" y="354"/>
                </a:lnTo>
                <a:lnTo>
                  <a:pt x="24893" y="298"/>
                </a:lnTo>
                <a:lnTo>
                  <a:pt x="24874" y="261"/>
                </a:lnTo>
                <a:lnTo>
                  <a:pt x="24856" y="223"/>
                </a:lnTo>
                <a:close/>
                <a:moveTo>
                  <a:pt x="57251" y="261"/>
                </a:moveTo>
                <a:lnTo>
                  <a:pt x="57158" y="298"/>
                </a:lnTo>
                <a:lnTo>
                  <a:pt x="57065" y="372"/>
                </a:lnTo>
                <a:lnTo>
                  <a:pt x="56953" y="484"/>
                </a:lnTo>
                <a:lnTo>
                  <a:pt x="56842" y="614"/>
                </a:lnTo>
                <a:lnTo>
                  <a:pt x="56637" y="912"/>
                </a:lnTo>
                <a:lnTo>
                  <a:pt x="56432" y="1210"/>
                </a:lnTo>
                <a:lnTo>
                  <a:pt x="56283" y="1490"/>
                </a:lnTo>
                <a:lnTo>
                  <a:pt x="56209" y="1657"/>
                </a:lnTo>
                <a:lnTo>
                  <a:pt x="56209" y="1694"/>
                </a:lnTo>
                <a:lnTo>
                  <a:pt x="56227" y="1676"/>
                </a:lnTo>
                <a:lnTo>
                  <a:pt x="56469" y="1452"/>
                </a:lnTo>
                <a:lnTo>
                  <a:pt x="56898" y="1024"/>
                </a:lnTo>
                <a:lnTo>
                  <a:pt x="57102" y="801"/>
                </a:lnTo>
                <a:lnTo>
                  <a:pt x="57270" y="596"/>
                </a:lnTo>
                <a:lnTo>
                  <a:pt x="57363" y="410"/>
                </a:lnTo>
                <a:lnTo>
                  <a:pt x="57382" y="354"/>
                </a:lnTo>
                <a:lnTo>
                  <a:pt x="57382" y="317"/>
                </a:lnTo>
                <a:lnTo>
                  <a:pt x="57344" y="279"/>
                </a:lnTo>
                <a:lnTo>
                  <a:pt x="57326" y="261"/>
                </a:lnTo>
                <a:close/>
                <a:moveTo>
                  <a:pt x="69260" y="223"/>
                </a:moveTo>
                <a:lnTo>
                  <a:pt x="69204" y="261"/>
                </a:lnTo>
                <a:lnTo>
                  <a:pt x="69092" y="335"/>
                </a:lnTo>
                <a:lnTo>
                  <a:pt x="68962" y="428"/>
                </a:lnTo>
                <a:lnTo>
                  <a:pt x="68739" y="670"/>
                </a:lnTo>
                <a:lnTo>
                  <a:pt x="68608" y="819"/>
                </a:lnTo>
                <a:lnTo>
                  <a:pt x="68385" y="1061"/>
                </a:lnTo>
                <a:lnTo>
                  <a:pt x="68273" y="1192"/>
                </a:lnTo>
                <a:lnTo>
                  <a:pt x="68180" y="1341"/>
                </a:lnTo>
                <a:lnTo>
                  <a:pt x="68087" y="1396"/>
                </a:lnTo>
                <a:lnTo>
                  <a:pt x="68031" y="1490"/>
                </a:lnTo>
                <a:lnTo>
                  <a:pt x="67994" y="1564"/>
                </a:lnTo>
                <a:lnTo>
                  <a:pt x="68013" y="1657"/>
                </a:lnTo>
                <a:lnTo>
                  <a:pt x="68013" y="1676"/>
                </a:lnTo>
                <a:lnTo>
                  <a:pt x="68031" y="1694"/>
                </a:lnTo>
                <a:lnTo>
                  <a:pt x="68087" y="1694"/>
                </a:lnTo>
                <a:lnTo>
                  <a:pt x="68366" y="1434"/>
                </a:lnTo>
                <a:lnTo>
                  <a:pt x="68832" y="987"/>
                </a:lnTo>
                <a:lnTo>
                  <a:pt x="69055" y="745"/>
                </a:lnTo>
                <a:lnTo>
                  <a:pt x="69241" y="521"/>
                </a:lnTo>
                <a:lnTo>
                  <a:pt x="69372" y="354"/>
                </a:lnTo>
                <a:lnTo>
                  <a:pt x="69390" y="298"/>
                </a:lnTo>
                <a:lnTo>
                  <a:pt x="69390" y="261"/>
                </a:lnTo>
                <a:lnTo>
                  <a:pt x="69353" y="223"/>
                </a:lnTo>
                <a:close/>
                <a:moveTo>
                  <a:pt x="9533" y="1638"/>
                </a:moveTo>
                <a:lnTo>
                  <a:pt x="9515" y="1657"/>
                </a:lnTo>
                <a:lnTo>
                  <a:pt x="9496" y="1713"/>
                </a:lnTo>
                <a:lnTo>
                  <a:pt x="9533" y="1638"/>
                </a:lnTo>
                <a:close/>
                <a:moveTo>
                  <a:pt x="33420" y="335"/>
                </a:moveTo>
                <a:lnTo>
                  <a:pt x="33364" y="354"/>
                </a:lnTo>
                <a:lnTo>
                  <a:pt x="33308" y="372"/>
                </a:lnTo>
                <a:lnTo>
                  <a:pt x="33178" y="466"/>
                </a:lnTo>
                <a:lnTo>
                  <a:pt x="33048" y="577"/>
                </a:lnTo>
                <a:lnTo>
                  <a:pt x="32806" y="838"/>
                </a:lnTo>
                <a:lnTo>
                  <a:pt x="32675" y="987"/>
                </a:lnTo>
                <a:lnTo>
                  <a:pt x="32564" y="1154"/>
                </a:lnTo>
                <a:lnTo>
                  <a:pt x="32415" y="1434"/>
                </a:lnTo>
                <a:lnTo>
                  <a:pt x="32322" y="1657"/>
                </a:lnTo>
                <a:lnTo>
                  <a:pt x="32322" y="1713"/>
                </a:lnTo>
                <a:lnTo>
                  <a:pt x="32359" y="1694"/>
                </a:lnTo>
                <a:lnTo>
                  <a:pt x="32601" y="1471"/>
                </a:lnTo>
                <a:lnTo>
                  <a:pt x="33029" y="1061"/>
                </a:lnTo>
                <a:lnTo>
                  <a:pt x="33234" y="857"/>
                </a:lnTo>
                <a:lnTo>
                  <a:pt x="33383" y="652"/>
                </a:lnTo>
                <a:lnTo>
                  <a:pt x="33457" y="559"/>
                </a:lnTo>
                <a:lnTo>
                  <a:pt x="33495" y="484"/>
                </a:lnTo>
                <a:lnTo>
                  <a:pt x="33513" y="428"/>
                </a:lnTo>
                <a:lnTo>
                  <a:pt x="33495" y="372"/>
                </a:lnTo>
                <a:lnTo>
                  <a:pt x="33457" y="354"/>
                </a:lnTo>
                <a:lnTo>
                  <a:pt x="33420" y="335"/>
                </a:lnTo>
                <a:close/>
                <a:moveTo>
                  <a:pt x="54030" y="1638"/>
                </a:moveTo>
                <a:lnTo>
                  <a:pt x="54012" y="1657"/>
                </a:lnTo>
                <a:lnTo>
                  <a:pt x="53993" y="1713"/>
                </a:lnTo>
                <a:lnTo>
                  <a:pt x="54030" y="1638"/>
                </a:lnTo>
                <a:close/>
                <a:moveTo>
                  <a:pt x="77917" y="335"/>
                </a:moveTo>
                <a:lnTo>
                  <a:pt x="77880" y="354"/>
                </a:lnTo>
                <a:lnTo>
                  <a:pt x="77806" y="372"/>
                </a:lnTo>
                <a:lnTo>
                  <a:pt x="77694" y="466"/>
                </a:lnTo>
                <a:lnTo>
                  <a:pt x="77545" y="577"/>
                </a:lnTo>
                <a:lnTo>
                  <a:pt x="77303" y="838"/>
                </a:lnTo>
                <a:lnTo>
                  <a:pt x="77173" y="987"/>
                </a:lnTo>
                <a:lnTo>
                  <a:pt x="77061" y="1154"/>
                </a:lnTo>
                <a:lnTo>
                  <a:pt x="76931" y="1434"/>
                </a:lnTo>
                <a:lnTo>
                  <a:pt x="76819" y="1657"/>
                </a:lnTo>
                <a:lnTo>
                  <a:pt x="76819" y="1713"/>
                </a:lnTo>
                <a:lnTo>
                  <a:pt x="76837" y="1713"/>
                </a:lnTo>
                <a:lnTo>
                  <a:pt x="76856" y="1694"/>
                </a:lnTo>
                <a:lnTo>
                  <a:pt x="77098" y="1471"/>
                </a:lnTo>
                <a:lnTo>
                  <a:pt x="77526" y="1061"/>
                </a:lnTo>
                <a:lnTo>
                  <a:pt x="77731" y="857"/>
                </a:lnTo>
                <a:lnTo>
                  <a:pt x="77899" y="652"/>
                </a:lnTo>
                <a:lnTo>
                  <a:pt x="77955" y="559"/>
                </a:lnTo>
                <a:lnTo>
                  <a:pt x="77992" y="484"/>
                </a:lnTo>
                <a:lnTo>
                  <a:pt x="78010" y="428"/>
                </a:lnTo>
                <a:lnTo>
                  <a:pt x="77992" y="372"/>
                </a:lnTo>
                <a:lnTo>
                  <a:pt x="77973" y="354"/>
                </a:lnTo>
                <a:lnTo>
                  <a:pt x="77917" y="335"/>
                </a:lnTo>
                <a:close/>
                <a:moveTo>
                  <a:pt x="80189" y="75"/>
                </a:moveTo>
                <a:lnTo>
                  <a:pt x="80133" y="93"/>
                </a:lnTo>
                <a:lnTo>
                  <a:pt x="80077" y="112"/>
                </a:lnTo>
                <a:lnTo>
                  <a:pt x="79965" y="205"/>
                </a:lnTo>
                <a:lnTo>
                  <a:pt x="79854" y="335"/>
                </a:lnTo>
                <a:lnTo>
                  <a:pt x="79649" y="596"/>
                </a:lnTo>
                <a:lnTo>
                  <a:pt x="79518" y="763"/>
                </a:lnTo>
                <a:lnTo>
                  <a:pt x="79407" y="894"/>
                </a:lnTo>
                <a:lnTo>
                  <a:pt x="79276" y="1024"/>
                </a:lnTo>
                <a:lnTo>
                  <a:pt x="79165" y="1136"/>
                </a:lnTo>
                <a:lnTo>
                  <a:pt x="79053" y="1266"/>
                </a:lnTo>
                <a:lnTo>
                  <a:pt x="78941" y="1415"/>
                </a:lnTo>
                <a:lnTo>
                  <a:pt x="78867" y="1545"/>
                </a:lnTo>
                <a:lnTo>
                  <a:pt x="78811" y="1657"/>
                </a:lnTo>
                <a:lnTo>
                  <a:pt x="78811" y="1694"/>
                </a:lnTo>
                <a:lnTo>
                  <a:pt x="78830" y="1713"/>
                </a:lnTo>
                <a:lnTo>
                  <a:pt x="78867" y="1694"/>
                </a:lnTo>
                <a:lnTo>
                  <a:pt x="78923" y="1657"/>
                </a:lnTo>
                <a:lnTo>
                  <a:pt x="79258" y="1396"/>
                </a:lnTo>
                <a:lnTo>
                  <a:pt x="79500" y="1173"/>
                </a:lnTo>
                <a:lnTo>
                  <a:pt x="79779" y="912"/>
                </a:lnTo>
                <a:lnTo>
                  <a:pt x="80021" y="652"/>
                </a:lnTo>
                <a:lnTo>
                  <a:pt x="80207" y="410"/>
                </a:lnTo>
                <a:lnTo>
                  <a:pt x="80263" y="298"/>
                </a:lnTo>
                <a:lnTo>
                  <a:pt x="80300" y="205"/>
                </a:lnTo>
                <a:lnTo>
                  <a:pt x="80300" y="130"/>
                </a:lnTo>
                <a:lnTo>
                  <a:pt x="80282" y="112"/>
                </a:lnTo>
                <a:lnTo>
                  <a:pt x="80263" y="93"/>
                </a:lnTo>
                <a:lnTo>
                  <a:pt x="80226" y="75"/>
                </a:lnTo>
                <a:close/>
                <a:moveTo>
                  <a:pt x="9570" y="168"/>
                </a:moveTo>
                <a:lnTo>
                  <a:pt x="9515" y="205"/>
                </a:lnTo>
                <a:lnTo>
                  <a:pt x="9459" y="223"/>
                </a:lnTo>
                <a:lnTo>
                  <a:pt x="9347" y="335"/>
                </a:lnTo>
                <a:lnTo>
                  <a:pt x="9217" y="466"/>
                </a:lnTo>
                <a:lnTo>
                  <a:pt x="8993" y="763"/>
                </a:lnTo>
                <a:lnTo>
                  <a:pt x="8844" y="950"/>
                </a:lnTo>
                <a:lnTo>
                  <a:pt x="8546" y="1266"/>
                </a:lnTo>
                <a:lnTo>
                  <a:pt x="8379" y="1452"/>
                </a:lnTo>
                <a:lnTo>
                  <a:pt x="8342" y="1527"/>
                </a:lnTo>
                <a:lnTo>
                  <a:pt x="8323" y="1564"/>
                </a:lnTo>
                <a:lnTo>
                  <a:pt x="8323" y="1620"/>
                </a:lnTo>
                <a:lnTo>
                  <a:pt x="8342" y="1694"/>
                </a:lnTo>
                <a:lnTo>
                  <a:pt x="8342" y="1713"/>
                </a:lnTo>
                <a:lnTo>
                  <a:pt x="8360" y="1732"/>
                </a:lnTo>
                <a:lnTo>
                  <a:pt x="8397" y="1732"/>
                </a:lnTo>
                <a:lnTo>
                  <a:pt x="8435" y="1694"/>
                </a:lnTo>
                <a:lnTo>
                  <a:pt x="8677" y="1434"/>
                </a:lnTo>
                <a:lnTo>
                  <a:pt x="9142" y="950"/>
                </a:lnTo>
                <a:lnTo>
                  <a:pt x="9366" y="689"/>
                </a:lnTo>
                <a:lnTo>
                  <a:pt x="9552" y="466"/>
                </a:lnTo>
                <a:lnTo>
                  <a:pt x="9664" y="279"/>
                </a:lnTo>
                <a:lnTo>
                  <a:pt x="9682" y="223"/>
                </a:lnTo>
                <a:lnTo>
                  <a:pt x="9664" y="186"/>
                </a:lnTo>
                <a:lnTo>
                  <a:pt x="9626" y="168"/>
                </a:lnTo>
                <a:close/>
                <a:moveTo>
                  <a:pt x="29082" y="354"/>
                </a:moveTo>
                <a:lnTo>
                  <a:pt x="28989" y="391"/>
                </a:lnTo>
                <a:lnTo>
                  <a:pt x="28896" y="466"/>
                </a:lnTo>
                <a:lnTo>
                  <a:pt x="28784" y="559"/>
                </a:lnTo>
                <a:lnTo>
                  <a:pt x="28673" y="670"/>
                </a:lnTo>
                <a:lnTo>
                  <a:pt x="28431" y="950"/>
                </a:lnTo>
                <a:lnTo>
                  <a:pt x="28207" y="1247"/>
                </a:lnTo>
                <a:lnTo>
                  <a:pt x="28040" y="1508"/>
                </a:lnTo>
                <a:lnTo>
                  <a:pt x="27928" y="1676"/>
                </a:lnTo>
                <a:lnTo>
                  <a:pt x="27909" y="1732"/>
                </a:lnTo>
                <a:lnTo>
                  <a:pt x="28188" y="1508"/>
                </a:lnTo>
                <a:lnTo>
                  <a:pt x="28654" y="1099"/>
                </a:lnTo>
                <a:lnTo>
                  <a:pt x="28896" y="875"/>
                </a:lnTo>
                <a:lnTo>
                  <a:pt x="29082" y="652"/>
                </a:lnTo>
                <a:lnTo>
                  <a:pt x="29212" y="503"/>
                </a:lnTo>
                <a:lnTo>
                  <a:pt x="29231" y="447"/>
                </a:lnTo>
                <a:lnTo>
                  <a:pt x="29231" y="391"/>
                </a:lnTo>
                <a:lnTo>
                  <a:pt x="29194" y="372"/>
                </a:lnTo>
                <a:lnTo>
                  <a:pt x="29157" y="354"/>
                </a:lnTo>
                <a:close/>
                <a:moveTo>
                  <a:pt x="32322" y="372"/>
                </a:moveTo>
                <a:lnTo>
                  <a:pt x="32210" y="391"/>
                </a:lnTo>
                <a:lnTo>
                  <a:pt x="32080" y="466"/>
                </a:lnTo>
                <a:lnTo>
                  <a:pt x="31968" y="540"/>
                </a:lnTo>
                <a:lnTo>
                  <a:pt x="31875" y="633"/>
                </a:lnTo>
                <a:lnTo>
                  <a:pt x="31670" y="857"/>
                </a:lnTo>
                <a:lnTo>
                  <a:pt x="31521" y="1043"/>
                </a:lnTo>
                <a:lnTo>
                  <a:pt x="31409" y="1210"/>
                </a:lnTo>
                <a:lnTo>
                  <a:pt x="31279" y="1452"/>
                </a:lnTo>
                <a:lnTo>
                  <a:pt x="31186" y="1657"/>
                </a:lnTo>
                <a:lnTo>
                  <a:pt x="31149" y="1732"/>
                </a:lnTo>
                <a:lnTo>
                  <a:pt x="31391" y="1490"/>
                </a:lnTo>
                <a:lnTo>
                  <a:pt x="31633" y="1266"/>
                </a:lnTo>
                <a:lnTo>
                  <a:pt x="32117" y="838"/>
                </a:lnTo>
                <a:lnTo>
                  <a:pt x="32247" y="708"/>
                </a:lnTo>
                <a:lnTo>
                  <a:pt x="32415" y="559"/>
                </a:lnTo>
                <a:lnTo>
                  <a:pt x="32471" y="466"/>
                </a:lnTo>
                <a:lnTo>
                  <a:pt x="32471" y="447"/>
                </a:lnTo>
                <a:lnTo>
                  <a:pt x="32471" y="410"/>
                </a:lnTo>
                <a:lnTo>
                  <a:pt x="32471" y="391"/>
                </a:lnTo>
                <a:lnTo>
                  <a:pt x="32433" y="372"/>
                </a:lnTo>
                <a:close/>
                <a:moveTo>
                  <a:pt x="54068" y="168"/>
                </a:moveTo>
                <a:lnTo>
                  <a:pt x="54030" y="205"/>
                </a:lnTo>
                <a:lnTo>
                  <a:pt x="53974" y="223"/>
                </a:lnTo>
                <a:lnTo>
                  <a:pt x="53844" y="335"/>
                </a:lnTo>
                <a:lnTo>
                  <a:pt x="53714" y="466"/>
                </a:lnTo>
                <a:lnTo>
                  <a:pt x="53490" y="763"/>
                </a:lnTo>
                <a:lnTo>
                  <a:pt x="53360" y="950"/>
                </a:lnTo>
                <a:lnTo>
                  <a:pt x="53062" y="1266"/>
                </a:lnTo>
                <a:lnTo>
                  <a:pt x="52895" y="1452"/>
                </a:lnTo>
                <a:lnTo>
                  <a:pt x="52839" y="1527"/>
                </a:lnTo>
                <a:lnTo>
                  <a:pt x="52820" y="1564"/>
                </a:lnTo>
                <a:lnTo>
                  <a:pt x="52820" y="1620"/>
                </a:lnTo>
                <a:lnTo>
                  <a:pt x="52839" y="1694"/>
                </a:lnTo>
                <a:lnTo>
                  <a:pt x="52857" y="1713"/>
                </a:lnTo>
                <a:lnTo>
                  <a:pt x="52876" y="1732"/>
                </a:lnTo>
                <a:lnTo>
                  <a:pt x="52895" y="1732"/>
                </a:lnTo>
                <a:lnTo>
                  <a:pt x="52932" y="1694"/>
                </a:lnTo>
                <a:lnTo>
                  <a:pt x="53193" y="1434"/>
                </a:lnTo>
                <a:lnTo>
                  <a:pt x="53639" y="950"/>
                </a:lnTo>
                <a:lnTo>
                  <a:pt x="53863" y="689"/>
                </a:lnTo>
                <a:lnTo>
                  <a:pt x="54049" y="466"/>
                </a:lnTo>
                <a:lnTo>
                  <a:pt x="54161" y="279"/>
                </a:lnTo>
                <a:lnTo>
                  <a:pt x="54179" y="223"/>
                </a:lnTo>
                <a:lnTo>
                  <a:pt x="54161" y="186"/>
                </a:lnTo>
                <a:lnTo>
                  <a:pt x="54123" y="168"/>
                </a:lnTo>
                <a:close/>
                <a:moveTo>
                  <a:pt x="73579" y="354"/>
                </a:moveTo>
                <a:lnTo>
                  <a:pt x="73505" y="391"/>
                </a:lnTo>
                <a:lnTo>
                  <a:pt x="73393" y="466"/>
                </a:lnTo>
                <a:lnTo>
                  <a:pt x="73281" y="559"/>
                </a:lnTo>
                <a:lnTo>
                  <a:pt x="73170" y="670"/>
                </a:lnTo>
                <a:lnTo>
                  <a:pt x="72928" y="950"/>
                </a:lnTo>
                <a:lnTo>
                  <a:pt x="72723" y="1247"/>
                </a:lnTo>
                <a:lnTo>
                  <a:pt x="72537" y="1508"/>
                </a:lnTo>
                <a:lnTo>
                  <a:pt x="72425" y="1676"/>
                </a:lnTo>
                <a:lnTo>
                  <a:pt x="72406" y="1732"/>
                </a:lnTo>
                <a:lnTo>
                  <a:pt x="72686" y="1508"/>
                </a:lnTo>
                <a:lnTo>
                  <a:pt x="73151" y="1099"/>
                </a:lnTo>
                <a:lnTo>
                  <a:pt x="73393" y="875"/>
                </a:lnTo>
                <a:lnTo>
                  <a:pt x="73579" y="652"/>
                </a:lnTo>
                <a:lnTo>
                  <a:pt x="73710" y="503"/>
                </a:lnTo>
                <a:lnTo>
                  <a:pt x="73728" y="447"/>
                </a:lnTo>
                <a:lnTo>
                  <a:pt x="73728" y="391"/>
                </a:lnTo>
                <a:lnTo>
                  <a:pt x="73691" y="372"/>
                </a:lnTo>
                <a:lnTo>
                  <a:pt x="73672" y="354"/>
                </a:lnTo>
                <a:close/>
                <a:moveTo>
                  <a:pt x="76819" y="372"/>
                </a:moveTo>
                <a:lnTo>
                  <a:pt x="76707" y="391"/>
                </a:lnTo>
                <a:lnTo>
                  <a:pt x="76595" y="466"/>
                </a:lnTo>
                <a:lnTo>
                  <a:pt x="76484" y="540"/>
                </a:lnTo>
                <a:lnTo>
                  <a:pt x="76372" y="633"/>
                </a:lnTo>
                <a:lnTo>
                  <a:pt x="76167" y="857"/>
                </a:lnTo>
                <a:lnTo>
                  <a:pt x="76018" y="1043"/>
                </a:lnTo>
                <a:lnTo>
                  <a:pt x="75907" y="1210"/>
                </a:lnTo>
                <a:lnTo>
                  <a:pt x="75776" y="1452"/>
                </a:lnTo>
                <a:lnTo>
                  <a:pt x="75683" y="1657"/>
                </a:lnTo>
                <a:lnTo>
                  <a:pt x="75665" y="1732"/>
                </a:lnTo>
                <a:lnTo>
                  <a:pt x="75888" y="1490"/>
                </a:lnTo>
                <a:lnTo>
                  <a:pt x="76130" y="1266"/>
                </a:lnTo>
                <a:lnTo>
                  <a:pt x="76614" y="838"/>
                </a:lnTo>
                <a:lnTo>
                  <a:pt x="76744" y="708"/>
                </a:lnTo>
                <a:lnTo>
                  <a:pt x="76912" y="559"/>
                </a:lnTo>
                <a:lnTo>
                  <a:pt x="76968" y="466"/>
                </a:lnTo>
                <a:lnTo>
                  <a:pt x="76986" y="447"/>
                </a:lnTo>
                <a:lnTo>
                  <a:pt x="76986" y="410"/>
                </a:lnTo>
                <a:lnTo>
                  <a:pt x="76968" y="391"/>
                </a:lnTo>
                <a:lnTo>
                  <a:pt x="76931" y="372"/>
                </a:lnTo>
                <a:close/>
                <a:moveTo>
                  <a:pt x="83391" y="261"/>
                </a:moveTo>
                <a:lnTo>
                  <a:pt x="83298" y="298"/>
                </a:lnTo>
                <a:lnTo>
                  <a:pt x="83186" y="372"/>
                </a:lnTo>
                <a:lnTo>
                  <a:pt x="83075" y="466"/>
                </a:lnTo>
                <a:lnTo>
                  <a:pt x="82963" y="596"/>
                </a:lnTo>
                <a:lnTo>
                  <a:pt x="82702" y="875"/>
                </a:lnTo>
                <a:lnTo>
                  <a:pt x="82479" y="1192"/>
                </a:lnTo>
                <a:lnTo>
                  <a:pt x="82293" y="1471"/>
                </a:lnTo>
                <a:lnTo>
                  <a:pt x="82162" y="1657"/>
                </a:lnTo>
                <a:lnTo>
                  <a:pt x="82125" y="1732"/>
                </a:lnTo>
                <a:lnTo>
                  <a:pt x="82255" y="1657"/>
                </a:lnTo>
                <a:lnTo>
                  <a:pt x="82460" y="1490"/>
                </a:lnTo>
                <a:lnTo>
                  <a:pt x="82702" y="1285"/>
                </a:lnTo>
                <a:lnTo>
                  <a:pt x="82963" y="1061"/>
                </a:lnTo>
                <a:lnTo>
                  <a:pt x="83205" y="819"/>
                </a:lnTo>
                <a:lnTo>
                  <a:pt x="83391" y="614"/>
                </a:lnTo>
                <a:lnTo>
                  <a:pt x="83466" y="521"/>
                </a:lnTo>
                <a:lnTo>
                  <a:pt x="83521" y="428"/>
                </a:lnTo>
                <a:lnTo>
                  <a:pt x="83540" y="354"/>
                </a:lnTo>
                <a:lnTo>
                  <a:pt x="83521" y="317"/>
                </a:lnTo>
                <a:lnTo>
                  <a:pt x="83503" y="279"/>
                </a:lnTo>
                <a:lnTo>
                  <a:pt x="83466" y="261"/>
                </a:lnTo>
                <a:close/>
                <a:moveTo>
                  <a:pt x="31112" y="447"/>
                </a:moveTo>
                <a:lnTo>
                  <a:pt x="31056" y="466"/>
                </a:lnTo>
                <a:lnTo>
                  <a:pt x="31000" y="503"/>
                </a:lnTo>
                <a:lnTo>
                  <a:pt x="30925" y="577"/>
                </a:lnTo>
                <a:lnTo>
                  <a:pt x="30776" y="782"/>
                </a:lnTo>
                <a:lnTo>
                  <a:pt x="30627" y="1024"/>
                </a:lnTo>
                <a:lnTo>
                  <a:pt x="30385" y="1508"/>
                </a:lnTo>
                <a:lnTo>
                  <a:pt x="30255" y="1750"/>
                </a:lnTo>
                <a:lnTo>
                  <a:pt x="30460" y="1527"/>
                </a:lnTo>
                <a:lnTo>
                  <a:pt x="30814" y="1136"/>
                </a:lnTo>
                <a:lnTo>
                  <a:pt x="30981" y="912"/>
                </a:lnTo>
                <a:lnTo>
                  <a:pt x="31112" y="708"/>
                </a:lnTo>
                <a:lnTo>
                  <a:pt x="31167" y="633"/>
                </a:lnTo>
                <a:lnTo>
                  <a:pt x="31186" y="559"/>
                </a:lnTo>
                <a:lnTo>
                  <a:pt x="31186" y="503"/>
                </a:lnTo>
                <a:lnTo>
                  <a:pt x="31167" y="466"/>
                </a:lnTo>
                <a:lnTo>
                  <a:pt x="31112" y="447"/>
                </a:lnTo>
                <a:close/>
                <a:moveTo>
                  <a:pt x="44200" y="298"/>
                </a:moveTo>
                <a:lnTo>
                  <a:pt x="44107" y="354"/>
                </a:lnTo>
                <a:lnTo>
                  <a:pt x="44014" y="428"/>
                </a:lnTo>
                <a:lnTo>
                  <a:pt x="43921" y="521"/>
                </a:lnTo>
                <a:lnTo>
                  <a:pt x="43828" y="633"/>
                </a:lnTo>
                <a:lnTo>
                  <a:pt x="43623" y="912"/>
                </a:lnTo>
                <a:lnTo>
                  <a:pt x="43455" y="1210"/>
                </a:lnTo>
                <a:lnTo>
                  <a:pt x="43306" y="1471"/>
                </a:lnTo>
                <a:lnTo>
                  <a:pt x="43157" y="1750"/>
                </a:lnTo>
                <a:lnTo>
                  <a:pt x="43809" y="1043"/>
                </a:lnTo>
                <a:lnTo>
                  <a:pt x="44200" y="577"/>
                </a:lnTo>
                <a:lnTo>
                  <a:pt x="44312" y="410"/>
                </a:lnTo>
                <a:lnTo>
                  <a:pt x="44349" y="354"/>
                </a:lnTo>
                <a:lnTo>
                  <a:pt x="44330" y="335"/>
                </a:lnTo>
                <a:lnTo>
                  <a:pt x="44312" y="317"/>
                </a:lnTo>
                <a:lnTo>
                  <a:pt x="44274" y="298"/>
                </a:lnTo>
                <a:close/>
                <a:moveTo>
                  <a:pt x="75627" y="447"/>
                </a:moveTo>
                <a:lnTo>
                  <a:pt x="75571" y="466"/>
                </a:lnTo>
                <a:lnTo>
                  <a:pt x="75497" y="503"/>
                </a:lnTo>
                <a:lnTo>
                  <a:pt x="75441" y="577"/>
                </a:lnTo>
                <a:lnTo>
                  <a:pt x="75292" y="782"/>
                </a:lnTo>
                <a:lnTo>
                  <a:pt x="75143" y="1024"/>
                </a:lnTo>
                <a:lnTo>
                  <a:pt x="74883" y="1508"/>
                </a:lnTo>
                <a:lnTo>
                  <a:pt x="74752" y="1750"/>
                </a:lnTo>
                <a:lnTo>
                  <a:pt x="74957" y="1527"/>
                </a:lnTo>
                <a:lnTo>
                  <a:pt x="75311" y="1136"/>
                </a:lnTo>
                <a:lnTo>
                  <a:pt x="75478" y="912"/>
                </a:lnTo>
                <a:lnTo>
                  <a:pt x="75609" y="708"/>
                </a:lnTo>
                <a:lnTo>
                  <a:pt x="75665" y="633"/>
                </a:lnTo>
                <a:lnTo>
                  <a:pt x="75683" y="559"/>
                </a:lnTo>
                <a:lnTo>
                  <a:pt x="75702" y="503"/>
                </a:lnTo>
                <a:lnTo>
                  <a:pt x="75665" y="466"/>
                </a:lnTo>
                <a:lnTo>
                  <a:pt x="75627" y="447"/>
                </a:lnTo>
                <a:close/>
                <a:moveTo>
                  <a:pt x="30255" y="1750"/>
                </a:moveTo>
                <a:lnTo>
                  <a:pt x="30255" y="1750"/>
                </a:lnTo>
                <a:lnTo>
                  <a:pt x="30255" y="1750"/>
                </a:lnTo>
                <a:close/>
                <a:moveTo>
                  <a:pt x="74752" y="1750"/>
                </a:moveTo>
                <a:lnTo>
                  <a:pt x="74752" y="1750"/>
                </a:lnTo>
                <a:lnTo>
                  <a:pt x="74752" y="1750"/>
                </a:lnTo>
                <a:close/>
                <a:moveTo>
                  <a:pt x="92290" y="298"/>
                </a:moveTo>
                <a:lnTo>
                  <a:pt x="92216" y="317"/>
                </a:lnTo>
                <a:lnTo>
                  <a:pt x="92123" y="354"/>
                </a:lnTo>
                <a:lnTo>
                  <a:pt x="92030" y="410"/>
                </a:lnTo>
                <a:lnTo>
                  <a:pt x="91769" y="596"/>
                </a:lnTo>
                <a:lnTo>
                  <a:pt x="91471" y="819"/>
                </a:lnTo>
                <a:lnTo>
                  <a:pt x="91192" y="1080"/>
                </a:lnTo>
                <a:lnTo>
                  <a:pt x="90931" y="1322"/>
                </a:lnTo>
                <a:lnTo>
                  <a:pt x="90633" y="1620"/>
                </a:lnTo>
                <a:lnTo>
                  <a:pt x="90596" y="1676"/>
                </a:lnTo>
                <a:lnTo>
                  <a:pt x="90578" y="1713"/>
                </a:lnTo>
                <a:lnTo>
                  <a:pt x="90596" y="1732"/>
                </a:lnTo>
                <a:lnTo>
                  <a:pt x="90615" y="1750"/>
                </a:lnTo>
                <a:lnTo>
                  <a:pt x="90689" y="1732"/>
                </a:lnTo>
                <a:lnTo>
                  <a:pt x="90820" y="1676"/>
                </a:lnTo>
                <a:lnTo>
                  <a:pt x="91006" y="1583"/>
                </a:lnTo>
                <a:lnTo>
                  <a:pt x="91024" y="1564"/>
                </a:lnTo>
                <a:lnTo>
                  <a:pt x="90969" y="1583"/>
                </a:lnTo>
                <a:lnTo>
                  <a:pt x="91118" y="1490"/>
                </a:lnTo>
                <a:lnTo>
                  <a:pt x="91266" y="1378"/>
                </a:lnTo>
                <a:lnTo>
                  <a:pt x="91397" y="1247"/>
                </a:lnTo>
                <a:lnTo>
                  <a:pt x="91527" y="1136"/>
                </a:lnTo>
                <a:lnTo>
                  <a:pt x="91732" y="987"/>
                </a:lnTo>
                <a:lnTo>
                  <a:pt x="92030" y="763"/>
                </a:lnTo>
                <a:lnTo>
                  <a:pt x="92179" y="633"/>
                </a:lnTo>
                <a:lnTo>
                  <a:pt x="92290" y="521"/>
                </a:lnTo>
                <a:lnTo>
                  <a:pt x="92328" y="466"/>
                </a:lnTo>
                <a:lnTo>
                  <a:pt x="92346" y="410"/>
                </a:lnTo>
                <a:lnTo>
                  <a:pt x="92365" y="372"/>
                </a:lnTo>
                <a:lnTo>
                  <a:pt x="92346" y="335"/>
                </a:lnTo>
                <a:lnTo>
                  <a:pt x="92290" y="298"/>
                </a:lnTo>
                <a:close/>
                <a:moveTo>
                  <a:pt x="25675" y="298"/>
                </a:moveTo>
                <a:lnTo>
                  <a:pt x="25638" y="317"/>
                </a:lnTo>
                <a:lnTo>
                  <a:pt x="25526" y="410"/>
                </a:lnTo>
                <a:lnTo>
                  <a:pt x="25433" y="521"/>
                </a:lnTo>
                <a:lnTo>
                  <a:pt x="25340" y="670"/>
                </a:lnTo>
                <a:lnTo>
                  <a:pt x="25154" y="968"/>
                </a:lnTo>
                <a:lnTo>
                  <a:pt x="25042" y="1154"/>
                </a:lnTo>
                <a:lnTo>
                  <a:pt x="24856" y="1527"/>
                </a:lnTo>
                <a:lnTo>
                  <a:pt x="24763" y="1732"/>
                </a:lnTo>
                <a:lnTo>
                  <a:pt x="24763" y="1769"/>
                </a:lnTo>
                <a:lnTo>
                  <a:pt x="24781" y="1750"/>
                </a:lnTo>
                <a:lnTo>
                  <a:pt x="25042" y="1471"/>
                </a:lnTo>
                <a:lnTo>
                  <a:pt x="25247" y="1229"/>
                </a:lnTo>
                <a:lnTo>
                  <a:pt x="25470" y="968"/>
                </a:lnTo>
                <a:lnTo>
                  <a:pt x="25638" y="726"/>
                </a:lnTo>
                <a:lnTo>
                  <a:pt x="25768" y="503"/>
                </a:lnTo>
                <a:lnTo>
                  <a:pt x="25805" y="428"/>
                </a:lnTo>
                <a:lnTo>
                  <a:pt x="25805" y="354"/>
                </a:lnTo>
                <a:lnTo>
                  <a:pt x="25768" y="317"/>
                </a:lnTo>
                <a:lnTo>
                  <a:pt x="25712" y="298"/>
                </a:lnTo>
                <a:close/>
                <a:moveTo>
                  <a:pt x="26848" y="298"/>
                </a:moveTo>
                <a:lnTo>
                  <a:pt x="26755" y="354"/>
                </a:lnTo>
                <a:lnTo>
                  <a:pt x="26643" y="466"/>
                </a:lnTo>
                <a:lnTo>
                  <a:pt x="26531" y="596"/>
                </a:lnTo>
                <a:lnTo>
                  <a:pt x="26327" y="875"/>
                </a:lnTo>
                <a:lnTo>
                  <a:pt x="26215" y="1043"/>
                </a:lnTo>
                <a:lnTo>
                  <a:pt x="26122" y="1210"/>
                </a:lnTo>
                <a:lnTo>
                  <a:pt x="25973" y="1490"/>
                </a:lnTo>
                <a:lnTo>
                  <a:pt x="25880" y="1713"/>
                </a:lnTo>
                <a:lnTo>
                  <a:pt x="25861" y="1769"/>
                </a:lnTo>
                <a:lnTo>
                  <a:pt x="25880" y="1769"/>
                </a:lnTo>
                <a:lnTo>
                  <a:pt x="26103" y="1527"/>
                </a:lnTo>
                <a:lnTo>
                  <a:pt x="26513" y="1061"/>
                </a:lnTo>
                <a:lnTo>
                  <a:pt x="26699" y="819"/>
                </a:lnTo>
                <a:lnTo>
                  <a:pt x="26848" y="596"/>
                </a:lnTo>
                <a:lnTo>
                  <a:pt x="26904" y="503"/>
                </a:lnTo>
                <a:lnTo>
                  <a:pt x="26941" y="410"/>
                </a:lnTo>
                <a:lnTo>
                  <a:pt x="26941" y="354"/>
                </a:lnTo>
                <a:lnTo>
                  <a:pt x="26922" y="317"/>
                </a:lnTo>
                <a:lnTo>
                  <a:pt x="26885" y="298"/>
                </a:lnTo>
                <a:close/>
                <a:moveTo>
                  <a:pt x="70172" y="298"/>
                </a:moveTo>
                <a:lnTo>
                  <a:pt x="70135" y="317"/>
                </a:lnTo>
                <a:lnTo>
                  <a:pt x="70042" y="410"/>
                </a:lnTo>
                <a:lnTo>
                  <a:pt x="69930" y="521"/>
                </a:lnTo>
                <a:lnTo>
                  <a:pt x="69837" y="670"/>
                </a:lnTo>
                <a:lnTo>
                  <a:pt x="69651" y="968"/>
                </a:lnTo>
                <a:lnTo>
                  <a:pt x="69539" y="1154"/>
                </a:lnTo>
                <a:lnTo>
                  <a:pt x="69353" y="1527"/>
                </a:lnTo>
                <a:lnTo>
                  <a:pt x="69279" y="1732"/>
                </a:lnTo>
                <a:lnTo>
                  <a:pt x="69260" y="1769"/>
                </a:lnTo>
                <a:lnTo>
                  <a:pt x="69297" y="1750"/>
                </a:lnTo>
                <a:lnTo>
                  <a:pt x="69558" y="1471"/>
                </a:lnTo>
                <a:lnTo>
                  <a:pt x="69763" y="1229"/>
                </a:lnTo>
                <a:lnTo>
                  <a:pt x="69967" y="968"/>
                </a:lnTo>
                <a:lnTo>
                  <a:pt x="70154" y="726"/>
                </a:lnTo>
                <a:lnTo>
                  <a:pt x="70265" y="503"/>
                </a:lnTo>
                <a:lnTo>
                  <a:pt x="70303" y="428"/>
                </a:lnTo>
                <a:lnTo>
                  <a:pt x="70303" y="354"/>
                </a:lnTo>
                <a:lnTo>
                  <a:pt x="70284" y="317"/>
                </a:lnTo>
                <a:lnTo>
                  <a:pt x="70209" y="298"/>
                </a:lnTo>
                <a:close/>
                <a:moveTo>
                  <a:pt x="71345" y="298"/>
                </a:moveTo>
                <a:lnTo>
                  <a:pt x="71252" y="354"/>
                </a:lnTo>
                <a:lnTo>
                  <a:pt x="71140" y="466"/>
                </a:lnTo>
                <a:lnTo>
                  <a:pt x="71029" y="596"/>
                </a:lnTo>
                <a:lnTo>
                  <a:pt x="70842" y="875"/>
                </a:lnTo>
                <a:lnTo>
                  <a:pt x="70731" y="1043"/>
                </a:lnTo>
                <a:lnTo>
                  <a:pt x="70619" y="1210"/>
                </a:lnTo>
                <a:lnTo>
                  <a:pt x="70489" y="1490"/>
                </a:lnTo>
                <a:lnTo>
                  <a:pt x="70377" y="1713"/>
                </a:lnTo>
                <a:lnTo>
                  <a:pt x="70358" y="1769"/>
                </a:lnTo>
                <a:lnTo>
                  <a:pt x="70377" y="1769"/>
                </a:lnTo>
                <a:lnTo>
                  <a:pt x="70600" y="1527"/>
                </a:lnTo>
                <a:lnTo>
                  <a:pt x="71010" y="1061"/>
                </a:lnTo>
                <a:lnTo>
                  <a:pt x="71196" y="819"/>
                </a:lnTo>
                <a:lnTo>
                  <a:pt x="71364" y="596"/>
                </a:lnTo>
                <a:lnTo>
                  <a:pt x="71401" y="503"/>
                </a:lnTo>
                <a:lnTo>
                  <a:pt x="71438" y="410"/>
                </a:lnTo>
                <a:lnTo>
                  <a:pt x="71457" y="354"/>
                </a:lnTo>
                <a:lnTo>
                  <a:pt x="71420" y="317"/>
                </a:lnTo>
                <a:lnTo>
                  <a:pt x="71401" y="298"/>
                </a:lnTo>
                <a:close/>
                <a:moveTo>
                  <a:pt x="82274" y="521"/>
                </a:moveTo>
                <a:lnTo>
                  <a:pt x="82218" y="540"/>
                </a:lnTo>
                <a:lnTo>
                  <a:pt x="82162" y="559"/>
                </a:lnTo>
                <a:lnTo>
                  <a:pt x="82032" y="614"/>
                </a:lnTo>
                <a:lnTo>
                  <a:pt x="81902" y="726"/>
                </a:lnTo>
                <a:lnTo>
                  <a:pt x="81641" y="931"/>
                </a:lnTo>
                <a:lnTo>
                  <a:pt x="81511" y="1061"/>
                </a:lnTo>
                <a:lnTo>
                  <a:pt x="81324" y="1266"/>
                </a:lnTo>
                <a:lnTo>
                  <a:pt x="81231" y="1378"/>
                </a:lnTo>
                <a:lnTo>
                  <a:pt x="81194" y="1434"/>
                </a:lnTo>
                <a:lnTo>
                  <a:pt x="81175" y="1471"/>
                </a:lnTo>
                <a:lnTo>
                  <a:pt x="81157" y="1527"/>
                </a:lnTo>
                <a:lnTo>
                  <a:pt x="81138" y="1657"/>
                </a:lnTo>
                <a:lnTo>
                  <a:pt x="81138" y="1713"/>
                </a:lnTo>
                <a:lnTo>
                  <a:pt x="81138" y="1750"/>
                </a:lnTo>
                <a:lnTo>
                  <a:pt x="81157" y="1769"/>
                </a:lnTo>
                <a:lnTo>
                  <a:pt x="81175" y="1750"/>
                </a:lnTo>
                <a:lnTo>
                  <a:pt x="81250" y="1694"/>
                </a:lnTo>
                <a:lnTo>
                  <a:pt x="81846" y="1117"/>
                </a:lnTo>
                <a:lnTo>
                  <a:pt x="82199" y="763"/>
                </a:lnTo>
                <a:lnTo>
                  <a:pt x="82311" y="633"/>
                </a:lnTo>
                <a:lnTo>
                  <a:pt x="82330" y="596"/>
                </a:lnTo>
                <a:lnTo>
                  <a:pt x="82330" y="559"/>
                </a:lnTo>
                <a:lnTo>
                  <a:pt x="82311" y="540"/>
                </a:lnTo>
                <a:lnTo>
                  <a:pt x="82274" y="521"/>
                </a:lnTo>
                <a:close/>
                <a:moveTo>
                  <a:pt x="89889" y="428"/>
                </a:moveTo>
                <a:lnTo>
                  <a:pt x="89796" y="466"/>
                </a:lnTo>
                <a:lnTo>
                  <a:pt x="89703" y="540"/>
                </a:lnTo>
                <a:lnTo>
                  <a:pt x="89591" y="633"/>
                </a:lnTo>
                <a:lnTo>
                  <a:pt x="89461" y="745"/>
                </a:lnTo>
                <a:lnTo>
                  <a:pt x="89218" y="1024"/>
                </a:lnTo>
                <a:lnTo>
                  <a:pt x="88995" y="1322"/>
                </a:lnTo>
                <a:lnTo>
                  <a:pt x="88809" y="1583"/>
                </a:lnTo>
                <a:lnTo>
                  <a:pt x="88697" y="1732"/>
                </a:lnTo>
                <a:lnTo>
                  <a:pt x="88697" y="1769"/>
                </a:lnTo>
                <a:lnTo>
                  <a:pt x="88716" y="1769"/>
                </a:lnTo>
                <a:lnTo>
                  <a:pt x="88995" y="1545"/>
                </a:lnTo>
                <a:lnTo>
                  <a:pt x="89461" y="1154"/>
                </a:lnTo>
                <a:lnTo>
                  <a:pt x="89684" y="950"/>
                </a:lnTo>
                <a:lnTo>
                  <a:pt x="89870" y="763"/>
                </a:lnTo>
                <a:lnTo>
                  <a:pt x="89982" y="596"/>
                </a:lnTo>
                <a:lnTo>
                  <a:pt x="90019" y="540"/>
                </a:lnTo>
                <a:lnTo>
                  <a:pt x="90019" y="484"/>
                </a:lnTo>
                <a:lnTo>
                  <a:pt x="89982" y="447"/>
                </a:lnTo>
                <a:lnTo>
                  <a:pt x="89963" y="428"/>
                </a:lnTo>
                <a:close/>
                <a:moveTo>
                  <a:pt x="88772" y="596"/>
                </a:moveTo>
                <a:lnTo>
                  <a:pt x="88660" y="652"/>
                </a:lnTo>
                <a:lnTo>
                  <a:pt x="88548" y="726"/>
                </a:lnTo>
                <a:lnTo>
                  <a:pt x="88437" y="838"/>
                </a:lnTo>
                <a:lnTo>
                  <a:pt x="88232" y="1080"/>
                </a:lnTo>
                <a:lnTo>
                  <a:pt x="88101" y="1229"/>
                </a:lnTo>
                <a:lnTo>
                  <a:pt x="87804" y="1564"/>
                </a:lnTo>
                <a:lnTo>
                  <a:pt x="87655" y="1732"/>
                </a:lnTo>
                <a:lnTo>
                  <a:pt x="87636" y="1787"/>
                </a:lnTo>
                <a:lnTo>
                  <a:pt x="87673" y="1787"/>
                </a:lnTo>
                <a:lnTo>
                  <a:pt x="87952" y="1601"/>
                </a:lnTo>
                <a:lnTo>
                  <a:pt x="88176" y="1452"/>
                </a:lnTo>
                <a:lnTo>
                  <a:pt x="88418" y="1266"/>
                </a:lnTo>
                <a:lnTo>
                  <a:pt x="88641" y="1061"/>
                </a:lnTo>
                <a:lnTo>
                  <a:pt x="88809" y="875"/>
                </a:lnTo>
                <a:lnTo>
                  <a:pt x="88846" y="801"/>
                </a:lnTo>
                <a:lnTo>
                  <a:pt x="88883" y="726"/>
                </a:lnTo>
                <a:lnTo>
                  <a:pt x="88883" y="652"/>
                </a:lnTo>
                <a:lnTo>
                  <a:pt x="88846" y="614"/>
                </a:lnTo>
                <a:lnTo>
                  <a:pt x="88809" y="596"/>
                </a:lnTo>
                <a:close/>
                <a:moveTo>
                  <a:pt x="27984" y="447"/>
                </a:moveTo>
                <a:lnTo>
                  <a:pt x="27928" y="466"/>
                </a:lnTo>
                <a:lnTo>
                  <a:pt x="27779" y="521"/>
                </a:lnTo>
                <a:lnTo>
                  <a:pt x="27611" y="614"/>
                </a:lnTo>
                <a:lnTo>
                  <a:pt x="27462" y="726"/>
                </a:lnTo>
                <a:lnTo>
                  <a:pt x="27332" y="838"/>
                </a:lnTo>
                <a:lnTo>
                  <a:pt x="27164" y="987"/>
                </a:lnTo>
                <a:lnTo>
                  <a:pt x="26997" y="1210"/>
                </a:lnTo>
                <a:lnTo>
                  <a:pt x="26922" y="1341"/>
                </a:lnTo>
                <a:lnTo>
                  <a:pt x="26885" y="1415"/>
                </a:lnTo>
                <a:lnTo>
                  <a:pt x="26885" y="1434"/>
                </a:lnTo>
                <a:lnTo>
                  <a:pt x="26829" y="1620"/>
                </a:lnTo>
                <a:lnTo>
                  <a:pt x="26829" y="1732"/>
                </a:lnTo>
                <a:lnTo>
                  <a:pt x="26829" y="1806"/>
                </a:lnTo>
                <a:lnTo>
                  <a:pt x="26829" y="1825"/>
                </a:lnTo>
                <a:lnTo>
                  <a:pt x="26848" y="1825"/>
                </a:lnTo>
                <a:lnTo>
                  <a:pt x="26885" y="1806"/>
                </a:lnTo>
                <a:lnTo>
                  <a:pt x="26922" y="1769"/>
                </a:lnTo>
                <a:lnTo>
                  <a:pt x="27146" y="1527"/>
                </a:lnTo>
                <a:lnTo>
                  <a:pt x="27555" y="1117"/>
                </a:lnTo>
                <a:lnTo>
                  <a:pt x="27946" y="726"/>
                </a:lnTo>
                <a:lnTo>
                  <a:pt x="28058" y="577"/>
                </a:lnTo>
                <a:lnTo>
                  <a:pt x="28114" y="521"/>
                </a:lnTo>
                <a:lnTo>
                  <a:pt x="28077" y="484"/>
                </a:lnTo>
                <a:lnTo>
                  <a:pt x="28040" y="447"/>
                </a:lnTo>
                <a:close/>
                <a:moveTo>
                  <a:pt x="72481" y="447"/>
                </a:moveTo>
                <a:lnTo>
                  <a:pt x="72425" y="466"/>
                </a:lnTo>
                <a:lnTo>
                  <a:pt x="72276" y="521"/>
                </a:lnTo>
                <a:lnTo>
                  <a:pt x="72127" y="614"/>
                </a:lnTo>
                <a:lnTo>
                  <a:pt x="71960" y="726"/>
                </a:lnTo>
                <a:lnTo>
                  <a:pt x="71829" y="838"/>
                </a:lnTo>
                <a:lnTo>
                  <a:pt x="71662" y="987"/>
                </a:lnTo>
                <a:lnTo>
                  <a:pt x="71494" y="1210"/>
                </a:lnTo>
                <a:lnTo>
                  <a:pt x="71420" y="1341"/>
                </a:lnTo>
                <a:lnTo>
                  <a:pt x="71382" y="1452"/>
                </a:lnTo>
                <a:lnTo>
                  <a:pt x="71382" y="1434"/>
                </a:lnTo>
                <a:lnTo>
                  <a:pt x="71345" y="1620"/>
                </a:lnTo>
                <a:lnTo>
                  <a:pt x="71327" y="1732"/>
                </a:lnTo>
                <a:lnTo>
                  <a:pt x="71327" y="1806"/>
                </a:lnTo>
                <a:lnTo>
                  <a:pt x="71345" y="1825"/>
                </a:lnTo>
                <a:lnTo>
                  <a:pt x="71364" y="1825"/>
                </a:lnTo>
                <a:lnTo>
                  <a:pt x="71382" y="1806"/>
                </a:lnTo>
                <a:lnTo>
                  <a:pt x="71420" y="1769"/>
                </a:lnTo>
                <a:lnTo>
                  <a:pt x="71643" y="1527"/>
                </a:lnTo>
                <a:lnTo>
                  <a:pt x="72053" y="1117"/>
                </a:lnTo>
                <a:lnTo>
                  <a:pt x="72444" y="726"/>
                </a:lnTo>
                <a:lnTo>
                  <a:pt x="72574" y="577"/>
                </a:lnTo>
                <a:lnTo>
                  <a:pt x="72611" y="521"/>
                </a:lnTo>
                <a:lnTo>
                  <a:pt x="72574" y="484"/>
                </a:lnTo>
                <a:lnTo>
                  <a:pt x="72537" y="447"/>
                </a:lnTo>
                <a:close/>
                <a:moveTo>
                  <a:pt x="84564" y="354"/>
                </a:moveTo>
                <a:lnTo>
                  <a:pt x="84490" y="372"/>
                </a:lnTo>
                <a:lnTo>
                  <a:pt x="84341" y="466"/>
                </a:lnTo>
                <a:lnTo>
                  <a:pt x="84173" y="577"/>
                </a:lnTo>
                <a:lnTo>
                  <a:pt x="83856" y="838"/>
                </a:lnTo>
                <a:lnTo>
                  <a:pt x="83689" y="1024"/>
                </a:lnTo>
                <a:lnTo>
                  <a:pt x="83521" y="1210"/>
                </a:lnTo>
                <a:lnTo>
                  <a:pt x="83335" y="1490"/>
                </a:lnTo>
                <a:lnTo>
                  <a:pt x="83205" y="1732"/>
                </a:lnTo>
                <a:lnTo>
                  <a:pt x="83168" y="1825"/>
                </a:lnTo>
                <a:lnTo>
                  <a:pt x="83466" y="1564"/>
                </a:lnTo>
                <a:lnTo>
                  <a:pt x="84005" y="1117"/>
                </a:lnTo>
                <a:lnTo>
                  <a:pt x="84285" y="875"/>
                </a:lnTo>
                <a:lnTo>
                  <a:pt x="84508" y="652"/>
                </a:lnTo>
                <a:lnTo>
                  <a:pt x="84657" y="484"/>
                </a:lnTo>
                <a:lnTo>
                  <a:pt x="84694" y="428"/>
                </a:lnTo>
                <a:lnTo>
                  <a:pt x="84694" y="391"/>
                </a:lnTo>
                <a:lnTo>
                  <a:pt x="84657" y="354"/>
                </a:lnTo>
                <a:close/>
                <a:moveTo>
                  <a:pt x="85607" y="391"/>
                </a:moveTo>
                <a:lnTo>
                  <a:pt x="85569" y="428"/>
                </a:lnTo>
                <a:lnTo>
                  <a:pt x="85402" y="596"/>
                </a:lnTo>
                <a:lnTo>
                  <a:pt x="84955" y="1080"/>
                </a:lnTo>
                <a:lnTo>
                  <a:pt x="84527" y="1601"/>
                </a:lnTo>
                <a:lnTo>
                  <a:pt x="84341" y="1825"/>
                </a:lnTo>
                <a:lnTo>
                  <a:pt x="84471" y="1750"/>
                </a:lnTo>
                <a:lnTo>
                  <a:pt x="84694" y="1620"/>
                </a:lnTo>
                <a:lnTo>
                  <a:pt x="84974" y="1415"/>
                </a:lnTo>
                <a:lnTo>
                  <a:pt x="85253" y="1192"/>
                </a:lnTo>
                <a:lnTo>
                  <a:pt x="85495" y="950"/>
                </a:lnTo>
                <a:lnTo>
                  <a:pt x="85588" y="838"/>
                </a:lnTo>
                <a:lnTo>
                  <a:pt x="85662" y="726"/>
                </a:lnTo>
                <a:lnTo>
                  <a:pt x="85718" y="633"/>
                </a:lnTo>
                <a:lnTo>
                  <a:pt x="85737" y="540"/>
                </a:lnTo>
                <a:lnTo>
                  <a:pt x="85718" y="447"/>
                </a:lnTo>
                <a:lnTo>
                  <a:pt x="85644" y="391"/>
                </a:lnTo>
                <a:close/>
                <a:moveTo>
                  <a:pt x="81213" y="391"/>
                </a:moveTo>
                <a:lnTo>
                  <a:pt x="81157" y="410"/>
                </a:lnTo>
                <a:lnTo>
                  <a:pt x="81101" y="447"/>
                </a:lnTo>
                <a:lnTo>
                  <a:pt x="80971" y="540"/>
                </a:lnTo>
                <a:lnTo>
                  <a:pt x="80822" y="689"/>
                </a:lnTo>
                <a:lnTo>
                  <a:pt x="80561" y="968"/>
                </a:lnTo>
                <a:lnTo>
                  <a:pt x="80412" y="1136"/>
                </a:lnTo>
                <a:lnTo>
                  <a:pt x="80207" y="1359"/>
                </a:lnTo>
                <a:lnTo>
                  <a:pt x="80114" y="1490"/>
                </a:lnTo>
                <a:lnTo>
                  <a:pt x="80040" y="1620"/>
                </a:lnTo>
                <a:lnTo>
                  <a:pt x="80040" y="1601"/>
                </a:lnTo>
                <a:lnTo>
                  <a:pt x="79984" y="1732"/>
                </a:lnTo>
                <a:lnTo>
                  <a:pt x="79965" y="1806"/>
                </a:lnTo>
                <a:lnTo>
                  <a:pt x="79965" y="1843"/>
                </a:lnTo>
                <a:lnTo>
                  <a:pt x="79965" y="1862"/>
                </a:lnTo>
                <a:lnTo>
                  <a:pt x="79984" y="1862"/>
                </a:lnTo>
                <a:lnTo>
                  <a:pt x="80040" y="1825"/>
                </a:lnTo>
                <a:lnTo>
                  <a:pt x="80300" y="1564"/>
                </a:lnTo>
                <a:lnTo>
                  <a:pt x="80747" y="1117"/>
                </a:lnTo>
                <a:lnTo>
                  <a:pt x="80971" y="875"/>
                </a:lnTo>
                <a:lnTo>
                  <a:pt x="81157" y="652"/>
                </a:lnTo>
                <a:lnTo>
                  <a:pt x="81287" y="503"/>
                </a:lnTo>
                <a:lnTo>
                  <a:pt x="81306" y="447"/>
                </a:lnTo>
                <a:lnTo>
                  <a:pt x="81306" y="410"/>
                </a:lnTo>
                <a:lnTo>
                  <a:pt x="81269" y="391"/>
                </a:lnTo>
                <a:close/>
                <a:moveTo>
                  <a:pt x="1527" y="298"/>
                </a:moveTo>
                <a:lnTo>
                  <a:pt x="1472" y="317"/>
                </a:lnTo>
                <a:lnTo>
                  <a:pt x="1378" y="372"/>
                </a:lnTo>
                <a:lnTo>
                  <a:pt x="1285" y="484"/>
                </a:lnTo>
                <a:lnTo>
                  <a:pt x="1174" y="633"/>
                </a:lnTo>
                <a:lnTo>
                  <a:pt x="969" y="931"/>
                </a:lnTo>
                <a:lnTo>
                  <a:pt x="857" y="1099"/>
                </a:lnTo>
                <a:lnTo>
                  <a:pt x="783" y="1266"/>
                </a:lnTo>
                <a:lnTo>
                  <a:pt x="652" y="1583"/>
                </a:lnTo>
                <a:lnTo>
                  <a:pt x="597" y="1713"/>
                </a:lnTo>
                <a:lnTo>
                  <a:pt x="559" y="1825"/>
                </a:lnTo>
                <a:lnTo>
                  <a:pt x="559" y="1862"/>
                </a:lnTo>
                <a:lnTo>
                  <a:pt x="578" y="1880"/>
                </a:lnTo>
                <a:lnTo>
                  <a:pt x="597" y="1880"/>
                </a:lnTo>
                <a:lnTo>
                  <a:pt x="634" y="1843"/>
                </a:lnTo>
                <a:lnTo>
                  <a:pt x="857" y="1583"/>
                </a:lnTo>
                <a:lnTo>
                  <a:pt x="1043" y="1359"/>
                </a:lnTo>
                <a:lnTo>
                  <a:pt x="1230" y="1117"/>
                </a:lnTo>
                <a:lnTo>
                  <a:pt x="1397" y="857"/>
                </a:lnTo>
                <a:lnTo>
                  <a:pt x="1509" y="614"/>
                </a:lnTo>
                <a:lnTo>
                  <a:pt x="1565" y="521"/>
                </a:lnTo>
                <a:lnTo>
                  <a:pt x="1583" y="428"/>
                </a:lnTo>
                <a:lnTo>
                  <a:pt x="1583" y="372"/>
                </a:lnTo>
                <a:lnTo>
                  <a:pt x="1546" y="317"/>
                </a:lnTo>
                <a:lnTo>
                  <a:pt x="1527" y="298"/>
                </a:lnTo>
                <a:close/>
                <a:moveTo>
                  <a:pt x="30255" y="466"/>
                </a:moveTo>
                <a:lnTo>
                  <a:pt x="30162" y="521"/>
                </a:lnTo>
                <a:lnTo>
                  <a:pt x="30050" y="614"/>
                </a:lnTo>
                <a:lnTo>
                  <a:pt x="29827" y="801"/>
                </a:lnTo>
                <a:lnTo>
                  <a:pt x="29734" y="912"/>
                </a:lnTo>
                <a:lnTo>
                  <a:pt x="29529" y="1117"/>
                </a:lnTo>
                <a:lnTo>
                  <a:pt x="29231" y="1415"/>
                </a:lnTo>
                <a:lnTo>
                  <a:pt x="29101" y="1583"/>
                </a:lnTo>
                <a:lnTo>
                  <a:pt x="28989" y="1732"/>
                </a:lnTo>
                <a:lnTo>
                  <a:pt x="28933" y="1843"/>
                </a:lnTo>
                <a:lnTo>
                  <a:pt x="28915" y="1880"/>
                </a:lnTo>
                <a:lnTo>
                  <a:pt x="28933" y="1918"/>
                </a:lnTo>
                <a:lnTo>
                  <a:pt x="28970" y="1936"/>
                </a:lnTo>
                <a:lnTo>
                  <a:pt x="29045" y="1918"/>
                </a:lnTo>
                <a:lnTo>
                  <a:pt x="29119" y="1880"/>
                </a:lnTo>
                <a:lnTo>
                  <a:pt x="29212" y="1825"/>
                </a:lnTo>
                <a:lnTo>
                  <a:pt x="29436" y="1638"/>
                </a:lnTo>
                <a:lnTo>
                  <a:pt x="29678" y="1396"/>
                </a:lnTo>
                <a:lnTo>
                  <a:pt x="29920" y="1136"/>
                </a:lnTo>
                <a:lnTo>
                  <a:pt x="30125" y="894"/>
                </a:lnTo>
                <a:lnTo>
                  <a:pt x="30255" y="670"/>
                </a:lnTo>
                <a:lnTo>
                  <a:pt x="30311" y="596"/>
                </a:lnTo>
                <a:lnTo>
                  <a:pt x="30330" y="540"/>
                </a:lnTo>
                <a:lnTo>
                  <a:pt x="30330" y="484"/>
                </a:lnTo>
                <a:lnTo>
                  <a:pt x="30311" y="466"/>
                </a:lnTo>
                <a:close/>
                <a:moveTo>
                  <a:pt x="74752" y="466"/>
                </a:moveTo>
                <a:lnTo>
                  <a:pt x="74659" y="521"/>
                </a:lnTo>
                <a:lnTo>
                  <a:pt x="74547" y="614"/>
                </a:lnTo>
                <a:lnTo>
                  <a:pt x="74343" y="801"/>
                </a:lnTo>
                <a:lnTo>
                  <a:pt x="74231" y="912"/>
                </a:lnTo>
                <a:lnTo>
                  <a:pt x="74026" y="1117"/>
                </a:lnTo>
                <a:lnTo>
                  <a:pt x="73728" y="1415"/>
                </a:lnTo>
                <a:lnTo>
                  <a:pt x="73598" y="1583"/>
                </a:lnTo>
                <a:lnTo>
                  <a:pt x="73486" y="1732"/>
                </a:lnTo>
                <a:lnTo>
                  <a:pt x="73430" y="1843"/>
                </a:lnTo>
                <a:lnTo>
                  <a:pt x="73412" y="1880"/>
                </a:lnTo>
                <a:lnTo>
                  <a:pt x="73430" y="1918"/>
                </a:lnTo>
                <a:lnTo>
                  <a:pt x="73486" y="1936"/>
                </a:lnTo>
                <a:lnTo>
                  <a:pt x="73542" y="1918"/>
                </a:lnTo>
                <a:lnTo>
                  <a:pt x="73635" y="1880"/>
                </a:lnTo>
                <a:lnTo>
                  <a:pt x="73728" y="1825"/>
                </a:lnTo>
                <a:lnTo>
                  <a:pt x="73952" y="1638"/>
                </a:lnTo>
                <a:lnTo>
                  <a:pt x="74175" y="1396"/>
                </a:lnTo>
                <a:lnTo>
                  <a:pt x="74417" y="1136"/>
                </a:lnTo>
                <a:lnTo>
                  <a:pt x="74622" y="894"/>
                </a:lnTo>
                <a:lnTo>
                  <a:pt x="74771" y="670"/>
                </a:lnTo>
                <a:lnTo>
                  <a:pt x="74808" y="596"/>
                </a:lnTo>
                <a:lnTo>
                  <a:pt x="74827" y="540"/>
                </a:lnTo>
                <a:lnTo>
                  <a:pt x="74827" y="484"/>
                </a:lnTo>
                <a:lnTo>
                  <a:pt x="74827" y="466"/>
                </a:lnTo>
                <a:close/>
                <a:moveTo>
                  <a:pt x="92328" y="1583"/>
                </a:moveTo>
                <a:lnTo>
                  <a:pt x="92104" y="1694"/>
                </a:lnTo>
                <a:lnTo>
                  <a:pt x="91713" y="1936"/>
                </a:lnTo>
                <a:lnTo>
                  <a:pt x="91509" y="2067"/>
                </a:lnTo>
                <a:lnTo>
                  <a:pt x="91360" y="2197"/>
                </a:lnTo>
                <a:lnTo>
                  <a:pt x="91248" y="2309"/>
                </a:lnTo>
                <a:lnTo>
                  <a:pt x="91248" y="2346"/>
                </a:lnTo>
                <a:lnTo>
                  <a:pt x="91248" y="2383"/>
                </a:lnTo>
                <a:lnTo>
                  <a:pt x="91266" y="2402"/>
                </a:lnTo>
                <a:lnTo>
                  <a:pt x="91304" y="2402"/>
                </a:lnTo>
                <a:lnTo>
                  <a:pt x="91397" y="2383"/>
                </a:lnTo>
                <a:lnTo>
                  <a:pt x="91509" y="2327"/>
                </a:lnTo>
                <a:lnTo>
                  <a:pt x="91620" y="2271"/>
                </a:lnTo>
                <a:lnTo>
                  <a:pt x="91844" y="2123"/>
                </a:lnTo>
                <a:lnTo>
                  <a:pt x="91974" y="2011"/>
                </a:lnTo>
                <a:lnTo>
                  <a:pt x="92067" y="1918"/>
                </a:lnTo>
                <a:lnTo>
                  <a:pt x="92253" y="1750"/>
                </a:lnTo>
                <a:lnTo>
                  <a:pt x="92365" y="1620"/>
                </a:lnTo>
                <a:lnTo>
                  <a:pt x="92384" y="1583"/>
                </a:lnTo>
                <a:close/>
                <a:moveTo>
                  <a:pt x="92346" y="2383"/>
                </a:moveTo>
                <a:lnTo>
                  <a:pt x="92272" y="2420"/>
                </a:lnTo>
                <a:lnTo>
                  <a:pt x="92179" y="2458"/>
                </a:lnTo>
                <a:lnTo>
                  <a:pt x="91955" y="2625"/>
                </a:lnTo>
                <a:lnTo>
                  <a:pt x="91713" y="2830"/>
                </a:lnTo>
                <a:lnTo>
                  <a:pt x="91471" y="3053"/>
                </a:lnTo>
                <a:lnTo>
                  <a:pt x="91266" y="3295"/>
                </a:lnTo>
                <a:lnTo>
                  <a:pt x="91118" y="3482"/>
                </a:lnTo>
                <a:lnTo>
                  <a:pt x="91062" y="3556"/>
                </a:lnTo>
                <a:lnTo>
                  <a:pt x="91043" y="3631"/>
                </a:lnTo>
                <a:lnTo>
                  <a:pt x="91043" y="3649"/>
                </a:lnTo>
                <a:lnTo>
                  <a:pt x="91080" y="3649"/>
                </a:lnTo>
                <a:lnTo>
                  <a:pt x="91248" y="3556"/>
                </a:lnTo>
                <a:lnTo>
                  <a:pt x="91471" y="3370"/>
                </a:lnTo>
                <a:lnTo>
                  <a:pt x="91751" y="3147"/>
                </a:lnTo>
                <a:lnTo>
                  <a:pt x="92253" y="2681"/>
                </a:lnTo>
                <a:lnTo>
                  <a:pt x="92402" y="2514"/>
                </a:lnTo>
                <a:lnTo>
                  <a:pt x="92458" y="2420"/>
                </a:lnTo>
                <a:lnTo>
                  <a:pt x="92421" y="2402"/>
                </a:lnTo>
                <a:lnTo>
                  <a:pt x="92346" y="2383"/>
                </a:lnTo>
                <a:close/>
                <a:moveTo>
                  <a:pt x="1509" y="2011"/>
                </a:moveTo>
                <a:lnTo>
                  <a:pt x="1416" y="2085"/>
                </a:lnTo>
                <a:lnTo>
                  <a:pt x="1304" y="2178"/>
                </a:lnTo>
                <a:lnTo>
                  <a:pt x="1192" y="2309"/>
                </a:lnTo>
                <a:lnTo>
                  <a:pt x="1006" y="2569"/>
                </a:lnTo>
                <a:lnTo>
                  <a:pt x="876" y="2756"/>
                </a:lnTo>
                <a:lnTo>
                  <a:pt x="615" y="3053"/>
                </a:lnTo>
                <a:lnTo>
                  <a:pt x="485" y="3221"/>
                </a:lnTo>
                <a:lnTo>
                  <a:pt x="392" y="3389"/>
                </a:lnTo>
                <a:lnTo>
                  <a:pt x="280" y="3612"/>
                </a:lnTo>
                <a:lnTo>
                  <a:pt x="224" y="3724"/>
                </a:lnTo>
                <a:lnTo>
                  <a:pt x="243" y="3742"/>
                </a:lnTo>
                <a:lnTo>
                  <a:pt x="280" y="3724"/>
                </a:lnTo>
                <a:lnTo>
                  <a:pt x="597" y="3389"/>
                </a:lnTo>
                <a:lnTo>
                  <a:pt x="1118" y="2830"/>
                </a:lnTo>
                <a:lnTo>
                  <a:pt x="1360" y="2551"/>
                </a:lnTo>
                <a:lnTo>
                  <a:pt x="1546" y="2290"/>
                </a:lnTo>
                <a:lnTo>
                  <a:pt x="1602" y="2178"/>
                </a:lnTo>
                <a:lnTo>
                  <a:pt x="1639" y="2104"/>
                </a:lnTo>
                <a:lnTo>
                  <a:pt x="1639" y="2048"/>
                </a:lnTo>
                <a:lnTo>
                  <a:pt x="1621" y="2029"/>
                </a:lnTo>
                <a:lnTo>
                  <a:pt x="1602" y="2011"/>
                </a:lnTo>
                <a:close/>
                <a:moveTo>
                  <a:pt x="1397" y="3258"/>
                </a:moveTo>
                <a:lnTo>
                  <a:pt x="1304" y="3295"/>
                </a:lnTo>
                <a:lnTo>
                  <a:pt x="1211" y="3389"/>
                </a:lnTo>
                <a:lnTo>
                  <a:pt x="1118" y="3500"/>
                </a:lnTo>
                <a:lnTo>
                  <a:pt x="932" y="3724"/>
                </a:lnTo>
                <a:lnTo>
                  <a:pt x="820" y="3873"/>
                </a:lnTo>
                <a:lnTo>
                  <a:pt x="448" y="4338"/>
                </a:lnTo>
                <a:lnTo>
                  <a:pt x="280" y="4580"/>
                </a:lnTo>
                <a:lnTo>
                  <a:pt x="243" y="4636"/>
                </a:lnTo>
                <a:lnTo>
                  <a:pt x="243" y="4655"/>
                </a:lnTo>
                <a:lnTo>
                  <a:pt x="261" y="4655"/>
                </a:lnTo>
                <a:lnTo>
                  <a:pt x="541" y="4431"/>
                </a:lnTo>
                <a:lnTo>
                  <a:pt x="764" y="4226"/>
                </a:lnTo>
                <a:lnTo>
                  <a:pt x="1025" y="3984"/>
                </a:lnTo>
                <a:lnTo>
                  <a:pt x="1248" y="3742"/>
                </a:lnTo>
                <a:lnTo>
                  <a:pt x="1434" y="3538"/>
                </a:lnTo>
                <a:lnTo>
                  <a:pt x="1490" y="3444"/>
                </a:lnTo>
                <a:lnTo>
                  <a:pt x="1509" y="3351"/>
                </a:lnTo>
                <a:lnTo>
                  <a:pt x="1509" y="3295"/>
                </a:lnTo>
                <a:lnTo>
                  <a:pt x="1472" y="3258"/>
                </a:lnTo>
                <a:close/>
                <a:moveTo>
                  <a:pt x="92421" y="3575"/>
                </a:moveTo>
                <a:lnTo>
                  <a:pt x="92123" y="3780"/>
                </a:lnTo>
                <a:lnTo>
                  <a:pt x="91899" y="3947"/>
                </a:lnTo>
                <a:lnTo>
                  <a:pt x="91657" y="4133"/>
                </a:lnTo>
                <a:lnTo>
                  <a:pt x="91453" y="4338"/>
                </a:lnTo>
                <a:lnTo>
                  <a:pt x="91285" y="4524"/>
                </a:lnTo>
                <a:lnTo>
                  <a:pt x="91248" y="4599"/>
                </a:lnTo>
                <a:lnTo>
                  <a:pt x="91211" y="4655"/>
                </a:lnTo>
                <a:lnTo>
                  <a:pt x="91229" y="4710"/>
                </a:lnTo>
                <a:lnTo>
                  <a:pt x="91266" y="4748"/>
                </a:lnTo>
                <a:lnTo>
                  <a:pt x="91341" y="4748"/>
                </a:lnTo>
                <a:lnTo>
                  <a:pt x="91415" y="4729"/>
                </a:lnTo>
                <a:lnTo>
                  <a:pt x="91509" y="4692"/>
                </a:lnTo>
                <a:lnTo>
                  <a:pt x="91602" y="4617"/>
                </a:lnTo>
                <a:lnTo>
                  <a:pt x="91788" y="4431"/>
                </a:lnTo>
                <a:lnTo>
                  <a:pt x="91974" y="4208"/>
                </a:lnTo>
                <a:lnTo>
                  <a:pt x="92142" y="3984"/>
                </a:lnTo>
                <a:lnTo>
                  <a:pt x="92290" y="3780"/>
                </a:lnTo>
                <a:lnTo>
                  <a:pt x="92421" y="3575"/>
                </a:lnTo>
                <a:close/>
                <a:moveTo>
                  <a:pt x="1230" y="4394"/>
                </a:moveTo>
                <a:lnTo>
                  <a:pt x="1174" y="4431"/>
                </a:lnTo>
                <a:lnTo>
                  <a:pt x="1043" y="4506"/>
                </a:lnTo>
                <a:lnTo>
                  <a:pt x="913" y="4617"/>
                </a:lnTo>
                <a:lnTo>
                  <a:pt x="690" y="4859"/>
                </a:lnTo>
                <a:lnTo>
                  <a:pt x="559" y="5008"/>
                </a:lnTo>
                <a:lnTo>
                  <a:pt x="466" y="5176"/>
                </a:lnTo>
                <a:lnTo>
                  <a:pt x="336" y="5418"/>
                </a:lnTo>
                <a:lnTo>
                  <a:pt x="261" y="5623"/>
                </a:lnTo>
                <a:lnTo>
                  <a:pt x="243" y="5679"/>
                </a:lnTo>
                <a:lnTo>
                  <a:pt x="261" y="5679"/>
                </a:lnTo>
                <a:lnTo>
                  <a:pt x="280" y="5660"/>
                </a:lnTo>
                <a:lnTo>
                  <a:pt x="503" y="5455"/>
                </a:lnTo>
                <a:lnTo>
                  <a:pt x="894" y="5064"/>
                </a:lnTo>
                <a:lnTo>
                  <a:pt x="1081" y="4859"/>
                </a:lnTo>
                <a:lnTo>
                  <a:pt x="1248" y="4673"/>
                </a:lnTo>
                <a:lnTo>
                  <a:pt x="1341" y="4524"/>
                </a:lnTo>
                <a:lnTo>
                  <a:pt x="1360" y="4468"/>
                </a:lnTo>
                <a:lnTo>
                  <a:pt x="1341" y="4431"/>
                </a:lnTo>
                <a:lnTo>
                  <a:pt x="1323" y="4394"/>
                </a:lnTo>
                <a:close/>
                <a:moveTo>
                  <a:pt x="92588" y="4617"/>
                </a:moveTo>
                <a:lnTo>
                  <a:pt x="92533" y="4636"/>
                </a:lnTo>
                <a:lnTo>
                  <a:pt x="92365" y="4729"/>
                </a:lnTo>
                <a:lnTo>
                  <a:pt x="92142" y="4878"/>
                </a:lnTo>
                <a:lnTo>
                  <a:pt x="91918" y="5064"/>
                </a:lnTo>
                <a:lnTo>
                  <a:pt x="91490" y="5474"/>
                </a:lnTo>
                <a:lnTo>
                  <a:pt x="91341" y="5623"/>
                </a:lnTo>
                <a:lnTo>
                  <a:pt x="91266" y="5697"/>
                </a:lnTo>
                <a:lnTo>
                  <a:pt x="91248" y="5753"/>
                </a:lnTo>
                <a:lnTo>
                  <a:pt x="91248" y="5790"/>
                </a:lnTo>
                <a:lnTo>
                  <a:pt x="91248" y="5809"/>
                </a:lnTo>
                <a:lnTo>
                  <a:pt x="91285" y="5809"/>
                </a:lnTo>
                <a:lnTo>
                  <a:pt x="91378" y="5772"/>
                </a:lnTo>
                <a:lnTo>
                  <a:pt x="91509" y="5679"/>
                </a:lnTo>
                <a:lnTo>
                  <a:pt x="91769" y="5492"/>
                </a:lnTo>
                <a:lnTo>
                  <a:pt x="91899" y="5381"/>
                </a:lnTo>
                <a:lnTo>
                  <a:pt x="92290" y="4990"/>
                </a:lnTo>
                <a:lnTo>
                  <a:pt x="92533" y="4748"/>
                </a:lnTo>
                <a:lnTo>
                  <a:pt x="92588" y="4673"/>
                </a:lnTo>
                <a:lnTo>
                  <a:pt x="92607" y="4636"/>
                </a:lnTo>
                <a:lnTo>
                  <a:pt x="92588" y="4617"/>
                </a:lnTo>
                <a:close/>
                <a:moveTo>
                  <a:pt x="92477" y="5772"/>
                </a:moveTo>
                <a:lnTo>
                  <a:pt x="92272" y="5902"/>
                </a:lnTo>
                <a:lnTo>
                  <a:pt x="92067" y="6032"/>
                </a:lnTo>
                <a:lnTo>
                  <a:pt x="91844" y="6163"/>
                </a:lnTo>
                <a:lnTo>
                  <a:pt x="91657" y="6330"/>
                </a:lnTo>
                <a:lnTo>
                  <a:pt x="91527" y="6442"/>
                </a:lnTo>
                <a:lnTo>
                  <a:pt x="91341" y="6647"/>
                </a:lnTo>
                <a:lnTo>
                  <a:pt x="91285" y="6758"/>
                </a:lnTo>
                <a:lnTo>
                  <a:pt x="91248" y="6833"/>
                </a:lnTo>
                <a:lnTo>
                  <a:pt x="91248" y="6870"/>
                </a:lnTo>
                <a:lnTo>
                  <a:pt x="91266" y="6889"/>
                </a:lnTo>
                <a:lnTo>
                  <a:pt x="91341" y="6889"/>
                </a:lnTo>
                <a:lnTo>
                  <a:pt x="91453" y="6852"/>
                </a:lnTo>
                <a:lnTo>
                  <a:pt x="91546" y="6814"/>
                </a:lnTo>
                <a:lnTo>
                  <a:pt x="91639" y="6758"/>
                </a:lnTo>
                <a:lnTo>
                  <a:pt x="91713" y="6703"/>
                </a:lnTo>
                <a:lnTo>
                  <a:pt x="91862" y="6535"/>
                </a:lnTo>
                <a:lnTo>
                  <a:pt x="91993" y="6367"/>
                </a:lnTo>
                <a:lnTo>
                  <a:pt x="92235" y="6032"/>
                </a:lnTo>
                <a:lnTo>
                  <a:pt x="92365" y="5883"/>
                </a:lnTo>
                <a:lnTo>
                  <a:pt x="92477" y="5772"/>
                </a:lnTo>
                <a:close/>
                <a:moveTo>
                  <a:pt x="1434" y="5343"/>
                </a:moveTo>
                <a:lnTo>
                  <a:pt x="1397" y="5381"/>
                </a:lnTo>
                <a:lnTo>
                  <a:pt x="1267" y="5548"/>
                </a:lnTo>
                <a:lnTo>
                  <a:pt x="894" y="6088"/>
                </a:lnTo>
                <a:lnTo>
                  <a:pt x="541" y="6647"/>
                </a:lnTo>
                <a:lnTo>
                  <a:pt x="410" y="6833"/>
                </a:lnTo>
                <a:lnTo>
                  <a:pt x="336" y="6926"/>
                </a:lnTo>
                <a:lnTo>
                  <a:pt x="448" y="6833"/>
                </a:lnTo>
                <a:lnTo>
                  <a:pt x="634" y="6665"/>
                </a:lnTo>
                <a:lnTo>
                  <a:pt x="876" y="6442"/>
                </a:lnTo>
                <a:lnTo>
                  <a:pt x="1118" y="6200"/>
                </a:lnTo>
                <a:lnTo>
                  <a:pt x="1323" y="5921"/>
                </a:lnTo>
                <a:lnTo>
                  <a:pt x="1416" y="5809"/>
                </a:lnTo>
                <a:lnTo>
                  <a:pt x="1472" y="5679"/>
                </a:lnTo>
                <a:lnTo>
                  <a:pt x="1527" y="5567"/>
                </a:lnTo>
                <a:lnTo>
                  <a:pt x="1527" y="5474"/>
                </a:lnTo>
                <a:lnTo>
                  <a:pt x="1527" y="5399"/>
                </a:lnTo>
                <a:lnTo>
                  <a:pt x="1472" y="5343"/>
                </a:lnTo>
                <a:close/>
                <a:moveTo>
                  <a:pt x="1639" y="6535"/>
                </a:moveTo>
                <a:lnTo>
                  <a:pt x="1509" y="6609"/>
                </a:lnTo>
                <a:lnTo>
                  <a:pt x="1323" y="6758"/>
                </a:lnTo>
                <a:lnTo>
                  <a:pt x="1081" y="6963"/>
                </a:lnTo>
                <a:lnTo>
                  <a:pt x="839" y="7205"/>
                </a:lnTo>
                <a:lnTo>
                  <a:pt x="615" y="7429"/>
                </a:lnTo>
                <a:lnTo>
                  <a:pt x="429" y="7652"/>
                </a:lnTo>
                <a:lnTo>
                  <a:pt x="299" y="7801"/>
                </a:lnTo>
                <a:lnTo>
                  <a:pt x="280" y="7857"/>
                </a:lnTo>
                <a:lnTo>
                  <a:pt x="280" y="7894"/>
                </a:lnTo>
                <a:lnTo>
                  <a:pt x="317" y="7913"/>
                </a:lnTo>
                <a:lnTo>
                  <a:pt x="354" y="7913"/>
                </a:lnTo>
                <a:lnTo>
                  <a:pt x="429" y="7894"/>
                </a:lnTo>
                <a:lnTo>
                  <a:pt x="522" y="7857"/>
                </a:lnTo>
                <a:lnTo>
                  <a:pt x="634" y="7782"/>
                </a:lnTo>
                <a:lnTo>
                  <a:pt x="857" y="7559"/>
                </a:lnTo>
                <a:lnTo>
                  <a:pt x="1099" y="7280"/>
                </a:lnTo>
                <a:lnTo>
                  <a:pt x="1341" y="7000"/>
                </a:lnTo>
                <a:lnTo>
                  <a:pt x="1509" y="6758"/>
                </a:lnTo>
                <a:lnTo>
                  <a:pt x="1621" y="6591"/>
                </a:lnTo>
                <a:lnTo>
                  <a:pt x="1658" y="6535"/>
                </a:lnTo>
                <a:close/>
                <a:moveTo>
                  <a:pt x="92495" y="6833"/>
                </a:moveTo>
                <a:lnTo>
                  <a:pt x="92421" y="6852"/>
                </a:lnTo>
                <a:lnTo>
                  <a:pt x="92216" y="6945"/>
                </a:lnTo>
                <a:lnTo>
                  <a:pt x="91937" y="7075"/>
                </a:lnTo>
                <a:lnTo>
                  <a:pt x="91639" y="7261"/>
                </a:lnTo>
                <a:lnTo>
                  <a:pt x="91341" y="7447"/>
                </a:lnTo>
                <a:lnTo>
                  <a:pt x="91118" y="7652"/>
                </a:lnTo>
                <a:lnTo>
                  <a:pt x="91043" y="7745"/>
                </a:lnTo>
                <a:lnTo>
                  <a:pt x="90987" y="7820"/>
                </a:lnTo>
                <a:lnTo>
                  <a:pt x="90969" y="7876"/>
                </a:lnTo>
                <a:lnTo>
                  <a:pt x="90969" y="7913"/>
                </a:lnTo>
                <a:lnTo>
                  <a:pt x="90987" y="7931"/>
                </a:lnTo>
                <a:lnTo>
                  <a:pt x="91043" y="7969"/>
                </a:lnTo>
                <a:lnTo>
                  <a:pt x="91118" y="7950"/>
                </a:lnTo>
                <a:lnTo>
                  <a:pt x="91211" y="7931"/>
                </a:lnTo>
                <a:lnTo>
                  <a:pt x="91322" y="7876"/>
                </a:lnTo>
                <a:lnTo>
                  <a:pt x="91583" y="7708"/>
                </a:lnTo>
                <a:lnTo>
                  <a:pt x="91862" y="7503"/>
                </a:lnTo>
                <a:lnTo>
                  <a:pt x="92123" y="7280"/>
                </a:lnTo>
                <a:lnTo>
                  <a:pt x="92328" y="7075"/>
                </a:lnTo>
                <a:lnTo>
                  <a:pt x="92477" y="6926"/>
                </a:lnTo>
                <a:lnTo>
                  <a:pt x="92533" y="6852"/>
                </a:lnTo>
                <a:lnTo>
                  <a:pt x="92495" y="6833"/>
                </a:lnTo>
                <a:close/>
                <a:moveTo>
                  <a:pt x="1434" y="7559"/>
                </a:moveTo>
                <a:lnTo>
                  <a:pt x="1360" y="7578"/>
                </a:lnTo>
                <a:lnTo>
                  <a:pt x="1211" y="7652"/>
                </a:lnTo>
                <a:lnTo>
                  <a:pt x="1043" y="7764"/>
                </a:lnTo>
                <a:lnTo>
                  <a:pt x="894" y="7876"/>
                </a:lnTo>
                <a:lnTo>
                  <a:pt x="764" y="8006"/>
                </a:lnTo>
                <a:lnTo>
                  <a:pt x="578" y="8173"/>
                </a:lnTo>
                <a:lnTo>
                  <a:pt x="373" y="8434"/>
                </a:lnTo>
                <a:lnTo>
                  <a:pt x="299" y="8564"/>
                </a:lnTo>
                <a:lnTo>
                  <a:pt x="224" y="8695"/>
                </a:lnTo>
                <a:lnTo>
                  <a:pt x="187" y="8918"/>
                </a:lnTo>
                <a:lnTo>
                  <a:pt x="187" y="9011"/>
                </a:lnTo>
                <a:lnTo>
                  <a:pt x="187" y="9030"/>
                </a:lnTo>
                <a:lnTo>
                  <a:pt x="206" y="9030"/>
                </a:lnTo>
                <a:lnTo>
                  <a:pt x="243" y="8974"/>
                </a:lnTo>
                <a:lnTo>
                  <a:pt x="485" y="8713"/>
                </a:lnTo>
                <a:lnTo>
                  <a:pt x="950" y="8266"/>
                </a:lnTo>
                <a:lnTo>
                  <a:pt x="1397" y="7838"/>
                </a:lnTo>
                <a:lnTo>
                  <a:pt x="1527" y="7689"/>
                </a:lnTo>
                <a:lnTo>
                  <a:pt x="1583" y="7633"/>
                </a:lnTo>
                <a:lnTo>
                  <a:pt x="1527" y="7578"/>
                </a:lnTo>
                <a:lnTo>
                  <a:pt x="1490" y="7559"/>
                </a:lnTo>
                <a:close/>
                <a:moveTo>
                  <a:pt x="92402" y="7876"/>
                </a:moveTo>
                <a:lnTo>
                  <a:pt x="92272" y="7931"/>
                </a:lnTo>
                <a:lnTo>
                  <a:pt x="92086" y="8080"/>
                </a:lnTo>
                <a:lnTo>
                  <a:pt x="91844" y="8248"/>
                </a:lnTo>
                <a:lnTo>
                  <a:pt x="91583" y="8453"/>
                </a:lnTo>
                <a:lnTo>
                  <a:pt x="91378" y="8676"/>
                </a:lnTo>
                <a:lnTo>
                  <a:pt x="91285" y="8769"/>
                </a:lnTo>
                <a:lnTo>
                  <a:pt x="91229" y="8862"/>
                </a:lnTo>
                <a:lnTo>
                  <a:pt x="91192" y="8955"/>
                </a:lnTo>
                <a:lnTo>
                  <a:pt x="91192" y="9030"/>
                </a:lnTo>
                <a:lnTo>
                  <a:pt x="91229" y="9086"/>
                </a:lnTo>
                <a:lnTo>
                  <a:pt x="91304" y="9123"/>
                </a:lnTo>
                <a:lnTo>
                  <a:pt x="91341" y="9142"/>
                </a:lnTo>
                <a:lnTo>
                  <a:pt x="91378" y="9123"/>
                </a:lnTo>
                <a:lnTo>
                  <a:pt x="91453" y="9086"/>
                </a:lnTo>
                <a:lnTo>
                  <a:pt x="91527" y="9030"/>
                </a:lnTo>
                <a:lnTo>
                  <a:pt x="91602" y="8937"/>
                </a:lnTo>
                <a:lnTo>
                  <a:pt x="91751" y="8769"/>
                </a:lnTo>
                <a:lnTo>
                  <a:pt x="91844" y="8639"/>
                </a:lnTo>
                <a:lnTo>
                  <a:pt x="91993" y="8471"/>
                </a:lnTo>
                <a:lnTo>
                  <a:pt x="92272" y="8192"/>
                </a:lnTo>
                <a:lnTo>
                  <a:pt x="92384" y="8062"/>
                </a:lnTo>
                <a:lnTo>
                  <a:pt x="92477" y="7950"/>
                </a:lnTo>
                <a:lnTo>
                  <a:pt x="92477" y="7913"/>
                </a:lnTo>
                <a:lnTo>
                  <a:pt x="92477" y="7876"/>
                </a:lnTo>
                <a:close/>
                <a:moveTo>
                  <a:pt x="1490" y="8564"/>
                </a:moveTo>
                <a:lnTo>
                  <a:pt x="1453" y="8583"/>
                </a:lnTo>
                <a:lnTo>
                  <a:pt x="1360" y="8695"/>
                </a:lnTo>
                <a:lnTo>
                  <a:pt x="1174" y="8881"/>
                </a:lnTo>
                <a:lnTo>
                  <a:pt x="727" y="9421"/>
                </a:lnTo>
                <a:lnTo>
                  <a:pt x="317" y="9942"/>
                </a:lnTo>
                <a:lnTo>
                  <a:pt x="187" y="10110"/>
                </a:lnTo>
                <a:lnTo>
                  <a:pt x="150" y="10184"/>
                </a:lnTo>
                <a:lnTo>
                  <a:pt x="168" y="10203"/>
                </a:lnTo>
                <a:lnTo>
                  <a:pt x="224" y="10203"/>
                </a:lnTo>
                <a:lnTo>
                  <a:pt x="336" y="10147"/>
                </a:lnTo>
                <a:lnTo>
                  <a:pt x="485" y="10035"/>
                </a:lnTo>
                <a:lnTo>
                  <a:pt x="652" y="9886"/>
                </a:lnTo>
                <a:lnTo>
                  <a:pt x="950" y="9588"/>
                </a:lnTo>
                <a:lnTo>
                  <a:pt x="1118" y="9402"/>
                </a:lnTo>
                <a:lnTo>
                  <a:pt x="1248" y="9197"/>
                </a:lnTo>
                <a:lnTo>
                  <a:pt x="1416" y="8881"/>
                </a:lnTo>
                <a:lnTo>
                  <a:pt x="1490" y="8732"/>
                </a:lnTo>
                <a:lnTo>
                  <a:pt x="1509" y="8620"/>
                </a:lnTo>
                <a:lnTo>
                  <a:pt x="1527" y="8583"/>
                </a:lnTo>
                <a:lnTo>
                  <a:pt x="1509" y="8564"/>
                </a:lnTo>
                <a:close/>
                <a:moveTo>
                  <a:pt x="92551" y="8881"/>
                </a:moveTo>
                <a:lnTo>
                  <a:pt x="92495" y="8918"/>
                </a:lnTo>
                <a:lnTo>
                  <a:pt x="92216" y="9142"/>
                </a:lnTo>
                <a:lnTo>
                  <a:pt x="91713" y="9551"/>
                </a:lnTo>
                <a:lnTo>
                  <a:pt x="91453" y="9756"/>
                </a:lnTo>
                <a:lnTo>
                  <a:pt x="91248" y="9961"/>
                </a:lnTo>
                <a:lnTo>
                  <a:pt x="91173" y="10054"/>
                </a:lnTo>
                <a:lnTo>
                  <a:pt x="91136" y="10128"/>
                </a:lnTo>
                <a:lnTo>
                  <a:pt x="91118" y="10203"/>
                </a:lnTo>
                <a:lnTo>
                  <a:pt x="91118" y="10259"/>
                </a:lnTo>
                <a:lnTo>
                  <a:pt x="91155" y="10277"/>
                </a:lnTo>
                <a:lnTo>
                  <a:pt x="91192" y="10277"/>
                </a:lnTo>
                <a:lnTo>
                  <a:pt x="91304" y="10221"/>
                </a:lnTo>
                <a:lnTo>
                  <a:pt x="91471" y="10110"/>
                </a:lnTo>
                <a:lnTo>
                  <a:pt x="91639" y="9961"/>
                </a:lnTo>
                <a:lnTo>
                  <a:pt x="91955" y="9663"/>
                </a:lnTo>
                <a:lnTo>
                  <a:pt x="92123" y="9495"/>
                </a:lnTo>
                <a:lnTo>
                  <a:pt x="92402" y="9272"/>
                </a:lnTo>
                <a:lnTo>
                  <a:pt x="92551" y="9123"/>
                </a:lnTo>
                <a:lnTo>
                  <a:pt x="92607" y="9067"/>
                </a:lnTo>
                <a:lnTo>
                  <a:pt x="92626" y="9030"/>
                </a:lnTo>
                <a:lnTo>
                  <a:pt x="92626" y="8974"/>
                </a:lnTo>
                <a:lnTo>
                  <a:pt x="92607" y="8918"/>
                </a:lnTo>
                <a:lnTo>
                  <a:pt x="92607" y="8900"/>
                </a:lnTo>
                <a:lnTo>
                  <a:pt x="92588" y="8881"/>
                </a:lnTo>
                <a:close/>
                <a:moveTo>
                  <a:pt x="1565" y="9737"/>
                </a:moveTo>
                <a:lnTo>
                  <a:pt x="1453" y="9812"/>
                </a:lnTo>
                <a:lnTo>
                  <a:pt x="1267" y="9979"/>
                </a:lnTo>
                <a:lnTo>
                  <a:pt x="1025" y="10184"/>
                </a:lnTo>
                <a:lnTo>
                  <a:pt x="783" y="10426"/>
                </a:lnTo>
                <a:lnTo>
                  <a:pt x="559" y="10668"/>
                </a:lnTo>
                <a:lnTo>
                  <a:pt x="373" y="10910"/>
                </a:lnTo>
                <a:lnTo>
                  <a:pt x="261" y="11078"/>
                </a:lnTo>
                <a:lnTo>
                  <a:pt x="224" y="11152"/>
                </a:lnTo>
                <a:lnTo>
                  <a:pt x="243" y="11190"/>
                </a:lnTo>
                <a:lnTo>
                  <a:pt x="261" y="11208"/>
                </a:lnTo>
                <a:lnTo>
                  <a:pt x="299" y="11227"/>
                </a:lnTo>
                <a:lnTo>
                  <a:pt x="373" y="11208"/>
                </a:lnTo>
                <a:lnTo>
                  <a:pt x="466" y="11171"/>
                </a:lnTo>
                <a:lnTo>
                  <a:pt x="578" y="11078"/>
                </a:lnTo>
                <a:lnTo>
                  <a:pt x="820" y="10836"/>
                </a:lnTo>
                <a:lnTo>
                  <a:pt x="1081" y="10538"/>
                </a:lnTo>
                <a:lnTo>
                  <a:pt x="1323" y="10240"/>
                </a:lnTo>
                <a:lnTo>
                  <a:pt x="1509" y="9961"/>
                </a:lnTo>
                <a:lnTo>
                  <a:pt x="1602" y="9775"/>
                </a:lnTo>
                <a:lnTo>
                  <a:pt x="1602" y="9737"/>
                </a:lnTo>
                <a:close/>
                <a:moveTo>
                  <a:pt x="92663" y="10110"/>
                </a:moveTo>
                <a:lnTo>
                  <a:pt x="92458" y="10166"/>
                </a:lnTo>
                <a:lnTo>
                  <a:pt x="92216" y="10240"/>
                </a:lnTo>
                <a:lnTo>
                  <a:pt x="91993" y="10426"/>
                </a:lnTo>
                <a:lnTo>
                  <a:pt x="91825" y="10594"/>
                </a:lnTo>
                <a:lnTo>
                  <a:pt x="91657" y="10761"/>
                </a:lnTo>
                <a:lnTo>
                  <a:pt x="91509" y="10947"/>
                </a:lnTo>
                <a:lnTo>
                  <a:pt x="91471" y="11022"/>
                </a:lnTo>
                <a:lnTo>
                  <a:pt x="91434" y="11096"/>
                </a:lnTo>
                <a:lnTo>
                  <a:pt x="91415" y="11152"/>
                </a:lnTo>
                <a:lnTo>
                  <a:pt x="91434" y="11208"/>
                </a:lnTo>
                <a:lnTo>
                  <a:pt x="91471" y="11245"/>
                </a:lnTo>
                <a:lnTo>
                  <a:pt x="91546" y="11264"/>
                </a:lnTo>
                <a:lnTo>
                  <a:pt x="91583" y="11245"/>
                </a:lnTo>
                <a:lnTo>
                  <a:pt x="91639" y="11227"/>
                </a:lnTo>
                <a:lnTo>
                  <a:pt x="91769" y="11115"/>
                </a:lnTo>
                <a:lnTo>
                  <a:pt x="91937" y="10947"/>
                </a:lnTo>
                <a:lnTo>
                  <a:pt x="92104" y="10761"/>
                </a:lnTo>
                <a:lnTo>
                  <a:pt x="92439" y="10370"/>
                </a:lnTo>
                <a:lnTo>
                  <a:pt x="92570" y="10203"/>
                </a:lnTo>
                <a:lnTo>
                  <a:pt x="92663" y="10110"/>
                </a:lnTo>
                <a:close/>
                <a:moveTo>
                  <a:pt x="1341" y="10910"/>
                </a:moveTo>
                <a:lnTo>
                  <a:pt x="1304" y="10947"/>
                </a:lnTo>
                <a:lnTo>
                  <a:pt x="969" y="11320"/>
                </a:lnTo>
                <a:lnTo>
                  <a:pt x="801" y="11506"/>
                </a:lnTo>
                <a:lnTo>
                  <a:pt x="634" y="11692"/>
                </a:lnTo>
                <a:lnTo>
                  <a:pt x="503" y="11804"/>
                </a:lnTo>
                <a:lnTo>
                  <a:pt x="336" y="11953"/>
                </a:lnTo>
                <a:lnTo>
                  <a:pt x="280" y="12027"/>
                </a:lnTo>
                <a:lnTo>
                  <a:pt x="243" y="12083"/>
                </a:lnTo>
                <a:lnTo>
                  <a:pt x="261" y="12120"/>
                </a:lnTo>
                <a:lnTo>
                  <a:pt x="280" y="12139"/>
                </a:lnTo>
                <a:lnTo>
                  <a:pt x="317" y="12158"/>
                </a:lnTo>
                <a:lnTo>
                  <a:pt x="373" y="12176"/>
                </a:lnTo>
                <a:lnTo>
                  <a:pt x="410" y="12158"/>
                </a:lnTo>
                <a:lnTo>
                  <a:pt x="466" y="12158"/>
                </a:lnTo>
                <a:lnTo>
                  <a:pt x="578" y="12083"/>
                </a:lnTo>
                <a:lnTo>
                  <a:pt x="690" y="11990"/>
                </a:lnTo>
                <a:lnTo>
                  <a:pt x="801" y="11878"/>
                </a:lnTo>
                <a:lnTo>
                  <a:pt x="1025" y="11636"/>
                </a:lnTo>
                <a:lnTo>
                  <a:pt x="1174" y="11469"/>
                </a:lnTo>
                <a:lnTo>
                  <a:pt x="1230" y="11338"/>
                </a:lnTo>
                <a:lnTo>
                  <a:pt x="1323" y="11115"/>
                </a:lnTo>
                <a:lnTo>
                  <a:pt x="1360" y="11003"/>
                </a:lnTo>
                <a:lnTo>
                  <a:pt x="1360" y="10929"/>
                </a:lnTo>
                <a:lnTo>
                  <a:pt x="1360" y="10910"/>
                </a:lnTo>
                <a:close/>
                <a:moveTo>
                  <a:pt x="92495" y="11041"/>
                </a:moveTo>
                <a:lnTo>
                  <a:pt x="92365" y="11096"/>
                </a:lnTo>
                <a:lnTo>
                  <a:pt x="92216" y="11208"/>
                </a:lnTo>
                <a:lnTo>
                  <a:pt x="92048" y="11320"/>
                </a:lnTo>
                <a:lnTo>
                  <a:pt x="91751" y="11599"/>
                </a:lnTo>
                <a:lnTo>
                  <a:pt x="91583" y="11767"/>
                </a:lnTo>
                <a:lnTo>
                  <a:pt x="91360" y="12027"/>
                </a:lnTo>
                <a:lnTo>
                  <a:pt x="91266" y="12195"/>
                </a:lnTo>
                <a:lnTo>
                  <a:pt x="91248" y="12251"/>
                </a:lnTo>
                <a:lnTo>
                  <a:pt x="91248" y="12307"/>
                </a:lnTo>
                <a:lnTo>
                  <a:pt x="91266" y="12381"/>
                </a:lnTo>
                <a:lnTo>
                  <a:pt x="91304" y="12456"/>
                </a:lnTo>
                <a:lnTo>
                  <a:pt x="91341" y="12474"/>
                </a:lnTo>
                <a:lnTo>
                  <a:pt x="91415" y="12474"/>
                </a:lnTo>
                <a:lnTo>
                  <a:pt x="91453" y="12437"/>
                </a:lnTo>
                <a:lnTo>
                  <a:pt x="92030" y="11711"/>
                </a:lnTo>
                <a:lnTo>
                  <a:pt x="92551" y="11059"/>
                </a:lnTo>
                <a:lnTo>
                  <a:pt x="92533" y="11041"/>
                </a:lnTo>
                <a:close/>
                <a:moveTo>
                  <a:pt x="1527" y="11953"/>
                </a:moveTo>
                <a:lnTo>
                  <a:pt x="1490" y="11971"/>
                </a:lnTo>
                <a:lnTo>
                  <a:pt x="1378" y="12027"/>
                </a:lnTo>
                <a:lnTo>
                  <a:pt x="1248" y="12120"/>
                </a:lnTo>
                <a:lnTo>
                  <a:pt x="1118" y="12251"/>
                </a:lnTo>
                <a:lnTo>
                  <a:pt x="857" y="12530"/>
                </a:lnTo>
                <a:lnTo>
                  <a:pt x="708" y="12679"/>
                </a:lnTo>
                <a:lnTo>
                  <a:pt x="392" y="13070"/>
                </a:lnTo>
                <a:lnTo>
                  <a:pt x="224" y="13275"/>
                </a:lnTo>
                <a:lnTo>
                  <a:pt x="206" y="13312"/>
                </a:lnTo>
                <a:lnTo>
                  <a:pt x="206" y="13331"/>
                </a:lnTo>
                <a:lnTo>
                  <a:pt x="224" y="13312"/>
                </a:lnTo>
                <a:lnTo>
                  <a:pt x="522" y="13107"/>
                </a:lnTo>
                <a:lnTo>
                  <a:pt x="764" y="12921"/>
                </a:lnTo>
                <a:lnTo>
                  <a:pt x="1025" y="12698"/>
                </a:lnTo>
                <a:lnTo>
                  <a:pt x="1267" y="12474"/>
                </a:lnTo>
                <a:lnTo>
                  <a:pt x="1453" y="12269"/>
                </a:lnTo>
                <a:lnTo>
                  <a:pt x="1527" y="12176"/>
                </a:lnTo>
                <a:lnTo>
                  <a:pt x="1565" y="12083"/>
                </a:lnTo>
                <a:lnTo>
                  <a:pt x="1583" y="12027"/>
                </a:lnTo>
                <a:lnTo>
                  <a:pt x="1546" y="11971"/>
                </a:lnTo>
                <a:lnTo>
                  <a:pt x="1527" y="11953"/>
                </a:lnTo>
                <a:close/>
                <a:moveTo>
                  <a:pt x="92551" y="12214"/>
                </a:moveTo>
                <a:lnTo>
                  <a:pt x="92421" y="12251"/>
                </a:lnTo>
                <a:lnTo>
                  <a:pt x="92272" y="12344"/>
                </a:lnTo>
                <a:lnTo>
                  <a:pt x="92104" y="12456"/>
                </a:lnTo>
                <a:lnTo>
                  <a:pt x="91806" y="12716"/>
                </a:lnTo>
                <a:lnTo>
                  <a:pt x="91620" y="12884"/>
                </a:lnTo>
                <a:lnTo>
                  <a:pt x="91509" y="13014"/>
                </a:lnTo>
                <a:lnTo>
                  <a:pt x="91341" y="13256"/>
                </a:lnTo>
                <a:lnTo>
                  <a:pt x="91266" y="13368"/>
                </a:lnTo>
                <a:lnTo>
                  <a:pt x="91248" y="13442"/>
                </a:lnTo>
                <a:lnTo>
                  <a:pt x="91248" y="13480"/>
                </a:lnTo>
                <a:lnTo>
                  <a:pt x="91285" y="13498"/>
                </a:lnTo>
                <a:lnTo>
                  <a:pt x="91341" y="13480"/>
                </a:lnTo>
                <a:lnTo>
                  <a:pt x="91434" y="13405"/>
                </a:lnTo>
                <a:lnTo>
                  <a:pt x="91602" y="13275"/>
                </a:lnTo>
                <a:lnTo>
                  <a:pt x="92048" y="12865"/>
                </a:lnTo>
                <a:lnTo>
                  <a:pt x="92290" y="12642"/>
                </a:lnTo>
                <a:lnTo>
                  <a:pt x="92477" y="12456"/>
                </a:lnTo>
                <a:lnTo>
                  <a:pt x="92588" y="12307"/>
                </a:lnTo>
                <a:lnTo>
                  <a:pt x="92626" y="12251"/>
                </a:lnTo>
                <a:lnTo>
                  <a:pt x="92626" y="12232"/>
                </a:lnTo>
                <a:lnTo>
                  <a:pt x="92588" y="12214"/>
                </a:lnTo>
                <a:close/>
                <a:moveTo>
                  <a:pt x="1788" y="12958"/>
                </a:moveTo>
                <a:lnTo>
                  <a:pt x="1751" y="12977"/>
                </a:lnTo>
                <a:lnTo>
                  <a:pt x="1676" y="12995"/>
                </a:lnTo>
                <a:lnTo>
                  <a:pt x="1546" y="13070"/>
                </a:lnTo>
                <a:lnTo>
                  <a:pt x="1416" y="13163"/>
                </a:lnTo>
                <a:lnTo>
                  <a:pt x="1155" y="13405"/>
                </a:lnTo>
                <a:lnTo>
                  <a:pt x="1006" y="13573"/>
                </a:lnTo>
                <a:lnTo>
                  <a:pt x="839" y="13722"/>
                </a:lnTo>
                <a:lnTo>
                  <a:pt x="578" y="14001"/>
                </a:lnTo>
                <a:lnTo>
                  <a:pt x="448" y="14150"/>
                </a:lnTo>
                <a:lnTo>
                  <a:pt x="354" y="14280"/>
                </a:lnTo>
                <a:lnTo>
                  <a:pt x="299" y="14392"/>
                </a:lnTo>
                <a:lnTo>
                  <a:pt x="299" y="14429"/>
                </a:lnTo>
                <a:lnTo>
                  <a:pt x="317" y="14448"/>
                </a:lnTo>
                <a:lnTo>
                  <a:pt x="354" y="14448"/>
                </a:lnTo>
                <a:lnTo>
                  <a:pt x="429" y="14410"/>
                </a:lnTo>
                <a:lnTo>
                  <a:pt x="615" y="14280"/>
                </a:lnTo>
                <a:lnTo>
                  <a:pt x="894" y="14075"/>
                </a:lnTo>
                <a:lnTo>
                  <a:pt x="1174" y="13815"/>
                </a:lnTo>
                <a:lnTo>
                  <a:pt x="1472" y="13554"/>
                </a:lnTo>
                <a:lnTo>
                  <a:pt x="1695" y="13312"/>
                </a:lnTo>
                <a:lnTo>
                  <a:pt x="1788" y="13200"/>
                </a:lnTo>
                <a:lnTo>
                  <a:pt x="1844" y="13126"/>
                </a:lnTo>
                <a:lnTo>
                  <a:pt x="1881" y="13051"/>
                </a:lnTo>
                <a:lnTo>
                  <a:pt x="1881" y="13014"/>
                </a:lnTo>
                <a:lnTo>
                  <a:pt x="1844" y="12977"/>
                </a:lnTo>
                <a:lnTo>
                  <a:pt x="1788" y="12958"/>
                </a:lnTo>
                <a:close/>
                <a:moveTo>
                  <a:pt x="92514" y="13331"/>
                </a:moveTo>
                <a:lnTo>
                  <a:pt x="92477" y="13349"/>
                </a:lnTo>
                <a:lnTo>
                  <a:pt x="92346" y="13386"/>
                </a:lnTo>
                <a:lnTo>
                  <a:pt x="92197" y="13461"/>
                </a:lnTo>
                <a:lnTo>
                  <a:pt x="92030" y="13573"/>
                </a:lnTo>
                <a:lnTo>
                  <a:pt x="91732" y="13777"/>
                </a:lnTo>
                <a:lnTo>
                  <a:pt x="91546" y="13926"/>
                </a:lnTo>
                <a:lnTo>
                  <a:pt x="91490" y="14001"/>
                </a:lnTo>
                <a:lnTo>
                  <a:pt x="91415" y="14094"/>
                </a:lnTo>
                <a:lnTo>
                  <a:pt x="91360" y="14224"/>
                </a:lnTo>
                <a:lnTo>
                  <a:pt x="91304" y="14355"/>
                </a:lnTo>
                <a:lnTo>
                  <a:pt x="91266" y="14466"/>
                </a:lnTo>
                <a:lnTo>
                  <a:pt x="91266" y="14541"/>
                </a:lnTo>
                <a:lnTo>
                  <a:pt x="91285" y="14559"/>
                </a:lnTo>
                <a:lnTo>
                  <a:pt x="91322" y="14541"/>
                </a:lnTo>
                <a:lnTo>
                  <a:pt x="91415" y="14485"/>
                </a:lnTo>
                <a:lnTo>
                  <a:pt x="92011" y="13908"/>
                </a:lnTo>
                <a:lnTo>
                  <a:pt x="92384" y="13535"/>
                </a:lnTo>
                <a:lnTo>
                  <a:pt x="92495" y="13405"/>
                </a:lnTo>
                <a:lnTo>
                  <a:pt x="92533" y="13349"/>
                </a:lnTo>
                <a:lnTo>
                  <a:pt x="92514" y="13331"/>
                </a:lnTo>
                <a:close/>
                <a:moveTo>
                  <a:pt x="1639" y="14206"/>
                </a:moveTo>
                <a:lnTo>
                  <a:pt x="1546" y="14262"/>
                </a:lnTo>
                <a:lnTo>
                  <a:pt x="1360" y="14392"/>
                </a:lnTo>
                <a:lnTo>
                  <a:pt x="1118" y="14559"/>
                </a:lnTo>
                <a:lnTo>
                  <a:pt x="857" y="14764"/>
                </a:lnTo>
                <a:lnTo>
                  <a:pt x="634" y="14969"/>
                </a:lnTo>
                <a:lnTo>
                  <a:pt x="448" y="15155"/>
                </a:lnTo>
                <a:lnTo>
                  <a:pt x="373" y="15230"/>
                </a:lnTo>
                <a:lnTo>
                  <a:pt x="336" y="15304"/>
                </a:lnTo>
                <a:lnTo>
                  <a:pt x="336" y="15360"/>
                </a:lnTo>
                <a:lnTo>
                  <a:pt x="354" y="15397"/>
                </a:lnTo>
                <a:lnTo>
                  <a:pt x="448" y="15397"/>
                </a:lnTo>
                <a:lnTo>
                  <a:pt x="559" y="15360"/>
                </a:lnTo>
                <a:lnTo>
                  <a:pt x="690" y="15267"/>
                </a:lnTo>
                <a:lnTo>
                  <a:pt x="820" y="15155"/>
                </a:lnTo>
                <a:lnTo>
                  <a:pt x="1081" y="14932"/>
                </a:lnTo>
                <a:lnTo>
                  <a:pt x="1230" y="14783"/>
                </a:lnTo>
                <a:lnTo>
                  <a:pt x="1341" y="14671"/>
                </a:lnTo>
                <a:lnTo>
                  <a:pt x="1546" y="14466"/>
                </a:lnTo>
                <a:lnTo>
                  <a:pt x="1639" y="14355"/>
                </a:lnTo>
                <a:lnTo>
                  <a:pt x="1695" y="14262"/>
                </a:lnTo>
                <a:lnTo>
                  <a:pt x="1714" y="14243"/>
                </a:lnTo>
                <a:lnTo>
                  <a:pt x="1695" y="14224"/>
                </a:lnTo>
                <a:lnTo>
                  <a:pt x="1676" y="14206"/>
                </a:lnTo>
                <a:close/>
                <a:moveTo>
                  <a:pt x="92477" y="14429"/>
                </a:moveTo>
                <a:lnTo>
                  <a:pt x="92216" y="14615"/>
                </a:lnTo>
                <a:lnTo>
                  <a:pt x="91751" y="14969"/>
                </a:lnTo>
                <a:lnTo>
                  <a:pt x="91527" y="15155"/>
                </a:lnTo>
                <a:lnTo>
                  <a:pt x="91360" y="15341"/>
                </a:lnTo>
                <a:lnTo>
                  <a:pt x="91285" y="15416"/>
                </a:lnTo>
                <a:lnTo>
                  <a:pt x="91248" y="15490"/>
                </a:lnTo>
                <a:lnTo>
                  <a:pt x="91229" y="15528"/>
                </a:lnTo>
                <a:lnTo>
                  <a:pt x="91248" y="15583"/>
                </a:lnTo>
                <a:lnTo>
                  <a:pt x="91304" y="15602"/>
                </a:lnTo>
                <a:lnTo>
                  <a:pt x="91378" y="15602"/>
                </a:lnTo>
                <a:lnTo>
                  <a:pt x="91471" y="15565"/>
                </a:lnTo>
                <a:lnTo>
                  <a:pt x="91546" y="15509"/>
                </a:lnTo>
                <a:lnTo>
                  <a:pt x="91751" y="15341"/>
                </a:lnTo>
                <a:lnTo>
                  <a:pt x="91955" y="15118"/>
                </a:lnTo>
                <a:lnTo>
                  <a:pt x="92142" y="14876"/>
                </a:lnTo>
                <a:lnTo>
                  <a:pt x="92309" y="14652"/>
                </a:lnTo>
                <a:lnTo>
                  <a:pt x="92477" y="14429"/>
                </a:lnTo>
                <a:close/>
                <a:moveTo>
                  <a:pt x="1490" y="15267"/>
                </a:moveTo>
                <a:lnTo>
                  <a:pt x="1397" y="15323"/>
                </a:lnTo>
                <a:lnTo>
                  <a:pt x="1230" y="15472"/>
                </a:lnTo>
                <a:lnTo>
                  <a:pt x="801" y="15863"/>
                </a:lnTo>
                <a:lnTo>
                  <a:pt x="578" y="16086"/>
                </a:lnTo>
                <a:lnTo>
                  <a:pt x="392" y="16272"/>
                </a:lnTo>
                <a:lnTo>
                  <a:pt x="280" y="16421"/>
                </a:lnTo>
                <a:lnTo>
                  <a:pt x="261" y="16477"/>
                </a:lnTo>
                <a:lnTo>
                  <a:pt x="261" y="16514"/>
                </a:lnTo>
                <a:lnTo>
                  <a:pt x="299" y="16533"/>
                </a:lnTo>
                <a:lnTo>
                  <a:pt x="336" y="16552"/>
                </a:lnTo>
                <a:lnTo>
                  <a:pt x="410" y="16552"/>
                </a:lnTo>
                <a:lnTo>
                  <a:pt x="503" y="16533"/>
                </a:lnTo>
                <a:lnTo>
                  <a:pt x="615" y="16458"/>
                </a:lnTo>
                <a:lnTo>
                  <a:pt x="745" y="16365"/>
                </a:lnTo>
                <a:lnTo>
                  <a:pt x="857" y="16254"/>
                </a:lnTo>
                <a:lnTo>
                  <a:pt x="1099" y="15993"/>
                </a:lnTo>
                <a:lnTo>
                  <a:pt x="1304" y="15714"/>
                </a:lnTo>
                <a:lnTo>
                  <a:pt x="1453" y="15453"/>
                </a:lnTo>
                <a:lnTo>
                  <a:pt x="1509" y="15360"/>
                </a:lnTo>
                <a:lnTo>
                  <a:pt x="1527" y="15304"/>
                </a:lnTo>
                <a:lnTo>
                  <a:pt x="1527" y="15267"/>
                </a:lnTo>
                <a:close/>
                <a:moveTo>
                  <a:pt x="92309" y="15379"/>
                </a:moveTo>
                <a:lnTo>
                  <a:pt x="92197" y="15434"/>
                </a:lnTo>
                <a:lnTo>
                  <a:pt x="92048" y="15546"/>
                </a:lnTo>
                <a:lnTo>
                  <a:pt x="91881" y="15676"/>
                </a:lnTo>
                <a:lnTo>
                  <a:pt x="91583" y="15974"/>
                </a:lnTo>
                <a:lnTo>
                  <a:pt x="91397" y="16161"/>
                </a:lnTo>
                <a:lnTo>
                  <a:pt x="91285" y="16309"/>
                </a:lnTo>
                <a:lnTo>
                  <a:pt x="91118" y="16570"/>
                </a:lnTo>
                <a:lnTo>
                  <a:pt x="91062" y="16700"/>
                </a:lnTo>
                <a:lnTo>
                  <a:pt x="91024" y="16794"/>
                </a:lnTo>
                <a:lnTo>
                  <a:pt x="91024" y="16812"/>
                </a:lnTo>
                <a:lnTo>
                  <a:pt x="91043" y="16831"/>
                </a:lnTo>
                <a:lnTo>
                  <a:pt x="91080" y="16831"/>
                </a:lnTo>
                <a:lnTo>
                  <a:pt x="91136" y="16812"/>
                </a:lnTo>
                <a:lnTo>
                  <a:pt x="91248" y="16738"/>
                </a:lnTo>
                <a:lnTo>
                  <a:pt x="91434" y="16570"/>
                </a:lnTo>
                <a:lnTo>
                  <a:pt x="91881" y="16105"/>
                </a:lnTo>
                <a:lnTo>
                  <a:pt x="92104" y="15863"/>
                </a:lnTo>
                <a:lnTo>
                  <a:pt x="92272" y="15639"/>
                </a:lnTo>
                <a:lnTo>
                  <a:pt x="92384" y="15472"/>
                </a:lnTo>
                <a:lnTo>
                  <a:pt x="92402" y="15416"/>
                </a:lnTo>
                <a:lnTo>
                  <a:pt x="92402" y="15397"/>
                </a:lnTo>
                <a:lnTo>
                  <a:pt x="92365" y="15379"/>
                </a:lnTo>
                <a:close/>
                <a:moveTo>
                  <a:pt x="1509" y="16272"/>
                </a:moveTo>
                <a:lnTo>
                  <a:pt x="1397" y="16365"/>
                </a:lnTo>
                <a:lnTo>
                  <a:pt x="1230" y="16533"/>
                </a:lnTo>
                <a:lnTo>
                  <a:pt x="801" y="17017"/>
                </a:lnTo>
                <a:lnTo>
                  <a:pt x="410" y="17482"/>
                </a:lnTo>
                <a:lnTo>
                  <a:pt x="280" y="17613"/>
                </a:lnTo>
                <a:lnTo>
                  <a:pt x="224" y="17669"/>
                </a:lnTo>
                <a:lnTo>
                  <a:pt x="261" y="17687"/>
                </a:lnTo>
                <a:lnTo>
                  <a:pt x="299" y="17687"/>
                </a:lnTo>
                <a:lnTo>
                  <a:pt x="410" y="17631"/>
                </a:lnTo>
                <a:lnTo>
                  <a:pt x="559" y="17538"/>
                </a:lnTo>
                <a:lnTo>
                  <a:pt x="708" y="17427"/>
                </a:lnTo>
                <a:lnTo>
                  <a:pt x="1025" y="17166"/>
                </a:lnTo>
                <a:lnTo>
                  <a:pt x="1192" y="16998"/>
                </a:lnTo>
                <a:lnTo>
                  <a:pt x="1304" y="16849"/>
                </a:lnTo>
                <a:lnTo>
                  <a:pt x="1472" y="16570"/>
                </a:lnTo>
                <a:lnTo>
                  <a:pt x="1546" y="16440"/>
                </a:lnTo>
                <a:lnTo>
                  <a:pt x="1583" y="16347"/>
                </a:lnTo>
                <a:lnTo>
                  <a:pt x="1583" y="16309"/>
                </a:lnTo>
                <a:lnTo>
                  <a:pt x="1583" y="16272"/>
                </a:lnTo>
                <a:close/>
                <a:moveTo>
                  <a:pt x="92328" y="16626"/>
                </a:moveTo>
                <a:lnTo>
                  <a:pt x="92253" y="16645"/>
                </a:lnTo>
                <a:lnTo>
                  <a:pt x="92179" y="16700"/>
                </a:lnTo>
                <a:lnTo>
                  <a:pt x="92011" y="16831"/>
                </a:lnTo>
                <a:lnTo>
                  <a:pt x="91806" y="16998"/>
                </a:lnTo>
                <a:lnTo>
                  <a:pt x="91639" y="17203"/>
                </a:lnTo>
                <a:lnTo>
                  <a:pt x="91471" y="17389"/>
                </a:lnTo>
                <a:lnTo>
                  <a:pt x="91360" y="17576"/>
                </a:lnTo>
                <a:lnTo>
                  <a:pt x="91341" y="17631"/>
                </a:lnTo>
                <a:lnTo>
                  <a:pt x="91322" y="17687"/>
                </a:lnTo>
                <a:lnTo>
                  <a:pt x="91341" y="17724"/>
                </a:lnTo>
                <a:lnTo>
                  <a:pt x="91453" y="17724"/>
                </a:lnTo>
                <a:lnTo>
                  <a:pt x="91527" y="17687"/>
                </a:lnTo>
                <a:lnTo>
                  <a:pt x="91676" y="17557"/>
                </a:lnTo>
                <a:lnTo>
                  <a:pt x="91844" y="17371"/>
                </a:lnTo>
                <a:lnTo>
                  <a:pt x="91993" y="17185"/>
                </a:lnTo>
                <a:lnTo>
                  <a:pt x="92142" y="16980"/>
                </a:lnTo>
                <a:lnTo>
                  <a:pt x="92235" y="16794"/>
                </a:lnTo>
                <a:lnTo>
                  <a:pt x="92309" y="16682"/>
                </a:lnTo>
                <a:lnTo>
                  <a:pt x="92328" y="16626"/>
                </a:lnTo>
                <a:close/>
                <a:moveTo>
                  <a:pt x="1397" y="17576"/>
                </a:moveTo>
                <a:lnTo>
                  <a:pt x="1323" y="17594"/>
                </a:lnTo>
                <a:lnTo>
                  <a:pt x="1230" y="17631"/>
                </a:lnTo>
                <a:lnTo>
                  <a:pt x="1025" y="17780"/>
                </a:lnTo>
                <a:lnTo>
                  <a:pt x="820" y="17967"/>
                </a:lnTo>
                <a:lnTo>
                  <a:pt x="429" y="18357"/>
                </a:lnTo>
                <a:lnTo>
                  <a:pt x="243" y="18562"/>
                </a:lnTo>
                <a:lnTo>
                  <a:pt x="503" y="18413"/>
                </a:lnTo>
                <a:lnTo>
                  <a:pt x="950" y="18115"/>
                </a:lnTo>
                <a:lnTo>
                  <a:pt x="1192" y="17967"/>
                </a:lnTo>
                <a:lnTo>
                  <a:pt x="1378" y="17818"/>
                </a:lnTo>
                <a:lnTo>
                  <a:pt x="1453" y="17743"/>
                </a:lnTo>
                <a:lnTo>
                  <a:pt x="1490" y="17687"/>
                </a:lnTo>
                <a:lnTo>
                  <a:pt x="1509" y="17631"/>
                </a:lnTo>
                <a:lnTo>
                  <a:pt x="1509" y="17594"/>
                </a:lnTo>
                <a:lnTo>
                  <a:pt x="1453" y="17576"/>
                </a:lnTo>
                <a:close/>
                <a:moveTo>
                  <a:pt x="92514" y="17669"/>
                </a:moveTo>
                <a:lnTo>
                  <a:pt x="92458" y="17687"/>
                </a:lnTo>
                <a:lnTo>
                  <a:pt x="92309" y="17799"/>
                </a:lnTo>
                <a:lnTo>
                  <a:pt x="92123" y="17948"/>
                </a:lnTo>
                <a:lnTo>
                  <a:pt x="91918" y="18153"/>
                </a:lnTo>
                <a:lnTo>
                  <a:pt x="91527" y="18544"/>
                </a:lnTo>
                <a:lnTo>
                  <a:pt x="91322" y="18786"/>
                </a:lnTo>
                <a:lnTo>
                  <a:pt x="91304" y="18804"/>
                </a:lnTo>
                <a:lnTo>
                  <a:pt x="91341" y="18804"/>
                </a:lnTo>
                <a:lnTo>
                  <a:pt x="91490" y="18730"/>
                </a:lnTo>
                <a:lnTo>
                  <a:pt x="91713" y="18581"/>
                </a:lnTo>
                <a:lnTo>
                  <a:pt x="91974" y="18376"/>
                </a:lnTo>
                <a:lnTo>
                  <a:pt x="92235" y="18171"/>
                </a:lnTo>
                <a:lnTo>
                  <a:pt x="92458" y="17948"/>
                </a:lnTo>
                <a:lnTo>
                  <a:pt x="92533" y="17855"/>
                </a:lnTo>
                <a:lnTo>
                  <a:pt x="92570" y="17780"/>
                </a:lnTo>
                <a:lnTo>
                  <a:pt x="92570" y="17706"/>
                </a:lnTo>
                <a:lnTo>
                  <a:pt x="92570" y="17687"/>
                </a:lnTo>
                <a:lnTo>
                  <a:pt x="92551" y="17669"/>
                </a:lnTo>
                <a:close/>
                <a:moveTo>
                  <a:pt x="1490" y="18506"/>
                </a:moveTo>
                <a:lnTo>
                  <a:pt x="1453" y="18525"/>
                </a:lnTo>
                <a:lnTo>
                  <a:pt x="1248" y="18618"/>
                </a:lnTo>
                <a:lnTo>
                  <a:pt x="987" y="18804"/>
                </a:lnTo>
                <a:lnTo>
                  <a:pt x="671" y="19009"/>
                </a:lnTo>
                <a:lnTo>
                  <a:pt x="373" y="19251"/>
                </a:lnTo>
                <a:lnTo>
                  <a:pt x="261" y="19363"/>
                </a:lnTo>
                <a:lnTo>
                  <a:pt x="150" y="19475"/>
                </a:lnTo>
                <a:lnTo>
                  <a:pt x="57" y="19586"/>
                </a:lnTo>
                <a:lnTo>
                  <a:pt x="19" y="19679"/>
                </a:lnTo>
                <a:lnTo>
                  <a:pt x="1" y="19772"/>
                </a:lnTo>
                <a:lnTo>
                  <a:pt x="19" y="19810"/>
                </a:lnTo>
                <a:lnTo>
                  <a:pt x="38" y="19828"/>
                </a:lnTo>
                <a:lnTo>
                  <a:pt x="75" y="19847"/>
                </a:lnTo>
                <a:lnTo>
                  <a:pt x="131" y="19828"/>
                </a:lnTo>
                <a:lnTo>
                  <a:pt x="299" y="19717"/>
                </a:lnTo>
                <a:lnTo>
                  <a:pt x="522" y="19530"/>
                </a:lnTo>
                <a:lnTo>
                  <a:pt x="783" y="19307"/>
                </a:lnTo>
                <a:lnTo>
                  <a:pt x="1043" y="19084"/>
                </a:lnTo>
                <a:lnTo>
                  <a:pt x="1267" y="18842"/>
                </a:lnTo>
                <a:lnTo>
                  <a:pt x="1434" y="18655"/>
                </a:lnTo>
                <a:lnTo>
                  <a:pt x="1490" y="18581"/>
                </a:lnTo>
                <a:lnTo>
                  <a:pt x="1509" y="18525"/>
                </a:lnTo>
                <a:lnTo>
                  <a:pt x="1509" y="18506"/>
                </a:lnTo>
                <a:close/>
                <a:moveTo>
                  <a:pt x="92477" y="18842"/>
                </a:moveTo>
                <a:lnTo>
                  <a:pt x="92365" y="18879"/>
                </a:lnTo>
                <a:lnTo>
                  <a:pt x="92197" y="18953"/>
                </a:lnTo>
                <a:lnTo>
                  <a:pt x="92030" y="19065"/>
                </a:lnTo>
                <a:lnTo>
                  <a:pt x="91713" y="19270"/>
                </a:lnTo>
                <a:lnTo>
                  <a:pt x="91546" y="19400"/>
                </a:lnTo>
                <a:lnTo>
                  <a:pt x="91509" y="19456"/>
                </a:lnTo>
                <a:lnTo>
                  <a:pt x="91453" y="19530"/>
                </a:lnTo>
                <a:lnTo>
                  <a:pt x="91341" y="19735"/>
                </a:lnTo>
                <a:lnTo>
                  <a:pt x="91304" y="19828"/>
                </a:lnTo>
                <a:lnTo>
                  <a:pt x="91304" y="19884"/>
                </a:lnTo>
                <a:lnTo>
                  <a:pt x="91304" y="19903"/>
                </a:lnTo>
                <a:lnTo>
                  <a:pt x="91322" y="19903"/>
                </a:lnTo>
                <a:lnTo>
                  <a:pt x="91415" y="19847"/>
                </a:lnTo>
                <a:lnTo>
                  <a:pt x="92011" y="19344"/>
                </a:lnTo>
                <a:lnTo>
                  <a:pt x="92384" y="19028"/>
                </a:lnTo>
                <a:lnTo>
                  <a:pt x="92495" y="18916"/>
                </a:lnTo>
                <a:lnTo>
                  <a:pt x="92551" y="18860"/>
                </a:lnTo>
                <a:lnTo>
                  <a:pt x="92514" y="18842"/>
                </a:lnTo>
                <a:close/>
                <a:moveTo>
                  <a:pt x="92439" y="19977"/>
                </a:moveTo>
                <a:lnTo>
                  <a:pt x="92309" y="19996"/>
                </a:lnTo>
                <a:lnTo>
                  <a:pt x="92142" y="20070"/>
                </a:lnTo>
                <a:lnTo>
                  <a:pt x="91974" y="20163"/>
                </a:lnTo>
                <a:lnTo>
                  <a:pt x="91788" y="20275"/>
                </a:lnTo>
                <a:lnTo>
                  <a:pt x="91639" y="20405"/>
                </a:lnTo>
                <a:lnTo>
                  <a:pt x="91490" y="20554"/>
                </a:lnTo>
                <a:lnTo>
                  <a:pt x="91378" y="20685"/>
                </a:lnTo>
                <a:lnTo>
                  <a:pt x="91304" y="20796"/>
                </a:lnTo>
                <a:lnTo>
                  <a:pt x="91285" y="20852"/>
                </a:lnTo>
                <a:lnTo>
                  <a:pt x="91304" y="20871"/>
                </a:lnTo>
                <a:lnTo>
                  <a:pt x="91360" y="20871"/>
                </a:lnTo>
                <a:lnTo>
                  <a:pt x="91434" y="20834"/>
                </a:lnTo>
                <a:lnTo>
                  <a:pt x="91639" y="20703"/>
                </a:lnTo>
                <a:lnTo>
                  <a:pt x="91862" y="20536"/>
                </a:lnTo>
                <a:lnTo>
                  <a:pt x="92104" y="20331"/>
                </a:lnTo>
                <a:lnTo>
                  <a:pt x="92290" y="20163"/>
                </a:lnTo>
                <a:lnTo>
                  <a:pt x="92421" y="20033"/>
                </a:lnTo>
                <a:lnTo>
                  <a:pt x="92458" y="19996"/>
                </a:lnTo>
                <a:lnTo>
                  <a:pt x="92439" y="19977"/>
                </a:lnTo>
                <a:close/>
                <a:moveTo>
                  <a:pt x="1509" y="19530"/>
                </a:moveTo>
                <a:lnTo>
                  <a:pt x="1490" y="19549"/>
                </a:lnTo>
                <a:lnTo>
                  <a:pt x="1378" y="19624"/>
                </a:lnTo>
                <a:lnTo>
                  <a:pt x="1211" y="19791"/>
                </a:lnTo>
                <a:lnTo>
                  <a:pt x="764" y="20257"/>
                </a:lnTo>
                <a:lnTo>
                  <a:pt x="373" y="20703"/>
                </a:lnTo>
                <a:lnTo>
                  <a:pt x="261" y="20852"/>
                </a:lnTo>
                <a:lnTo>
                  <a:pt x="224" y="20908"/>
                </a:lnTo>
                <a:lnTo>
                  <a:pt x="224" y="20927"/>
                </a:lnTo>
                <a:lnTo>
                  <a:pt x="261" y="20945"/>
                </a:lnTo>
                <a:lnTo>
                  <a:pt x="299" y="20945"/>
                </a:lnTo>
                <a:lnTo>
                  <a:pt x="410" y="20890"/>
                </a:lnTo>
                <a:lnTo>
                  <a:pt x="559" y="20796"/>
                </a:lnTo>
                <a:lnTo>
                  <a:pt x="690" y="20666"/>
                </a:lnTo>
                <a:lnTo>
                  <a:pt x="969" y="20405"/>
                </a:lnTo>
                <a:lnTo>
                  <a:pt x="1118" y="20238"/>
                </a:lnTo>
                <a:lnTo>
                  <a:pt x="1248" y="20070"/>
                </a:lnTo>
                <a:lnTo>
                  <a:pt x="1397" y="19810"/>
                </a:lnTo>
                <a:lnTo>
                  <a:pt x="1527" y="19586"/>
                </a:lnTo>
                <a:lnTo>
                  <a:pt x="1527" y="19530"/>
                </a:lnTo>
                <a:close/>
                <a:moveTo>
                  <a:pt x="1360" y="20666"/>
                </a:moveTo>
                <a:lnTo>
                  <a:pt x="1267" y="20741"/>
                </a:lnTo>
                <a:lnTo>
                  <a:pt x="1174" y="20852"/>
                </a:lnTo>
                <a:lnTo>
                  <a:pt x="1062" y="20983"/>
                </a:lnTo>
                <a:lnTo>
                  <a:pt x="857" y="21262"/>
                </a:lnTo>
                <a:lnTo>
                  <a:pt x="727" y="21411"/>
                </a:lnTo>
                <a:lnTo>
                  <a:pt x="615" y="21523"/>
                </a:lnTo>
                <a:lnTo>
                  <a:pt x="392" y="21746"/>
                </a:lnTo>
                <a:lnTo>
                  <a:pt x="299" y="21858"/>
                </a:lnTo>
                <a:lnTo>
                  <a:pt x="224" y="21932"/>
                </a:lnTo>
                <a:lnTo>
                  <a:pt x="206" y="21969"/>
                </a:lnTo>
                <a:lnTo>
                  <a:pt x="224" y="21988"/>
                </a:lnTo>
                <a:lnTo>
                  <a:pt x="280" y="21988"/>
                </a:lnTo>
                <a:lnTo>
                  <a:pt x="392" y="21914"/>
                </a:lnTo>
                <a:lnTo>
                  <a:pt x="615" y="21783"/>
                </a:lnTo>
                <a:lnTo>
                  <a:pt x="857" y="21597"/>
                </a:lnTo>
                <a:lnTo>
                  <a:pt x="1118" y="21374"/>
                </a:lnTo>
                <a:lnTo>
                  <a:pt x="1341" y="21150"/>
                </a:lnTo>
                <a:lnTo>
                  <a:pt x="1434" y="21038"/>
                </a:lnTo>
                <a:lnTo>
                  <a:pt x="1490" y="20945"/>
                </a:lnTo>
                <a:lnTo>
                  <a:pt x="1527" y="20852"/>
                </a:lnTo>
                <a:lnTo>
                  <a:pt x="1546" y="20778"/>
                </a:lnTo>
                <a:lnTo>
                  <a:pt x="1509" y="20703"/>
                </a:lnTo>
                <a:lnTo>
                  <a:pt x="1434" y="20666"/>
                </a:lnTo>
                <a:close/>
                <a:moveTo>
                  <a:pt x="92421" y="20871"/>
                </a:moveTo>
                <a:lnTo>
                  <a:pt x="92290" y="20908"/>
                </a:lnTo>
                <a:lnTo>
                  <a:pt x="92142" y="21001"/>
                </a:lnTo>
                <a:lnTo>
                  <a:pt x="91974" y="21113"/>
                </a:lnTo>
                <a:lnTo>
                  <a:pt x="91676" y="21374"/>
                </a:lnTo>
                <a:lnTo>
                  <a:pt x="91509" y="21504"/>
                </a:lnTo>
                <a:lnTo>
                  <a:pt x="91397" y="21671"/>
                </a:lnTo>
                <a:lnTo>
                  <a:pt x="91229" y="21932"/>
                </a:lnTo>
                <a:lnTo>
                  <a:pt x="91155" y="22044"/>
                </a:lnTo>
                <a:lnTo>
                  <a:pt x="91118" y="22137"/>
                </a:lnTo>
                <a:lnTo>
                  <a:pt x="91118" y="22174"/>
                </a:lnTo>
                <a:lnTo>
                  <a:pt x="91118" y="22193"/>
                </a:lnTo>
                <a:lnTo>
                  <a:pt x="91136" y="22193"/>
                </a:lnTo>
                <a:lnTo>
                  <a:pt x="91173" y="22174"/>
                </a:lnTo>
                <a:lnTo>
                  <a:pt x="91434" y="21951"/>
                </a:lnTo>
                <a:lnTo>
                  <a:pt x="91899" y="21523"/>
                </a:lnTo>
                <a:lnTo>
                  <a:pt x="92328" y="21094"/>
                </a:lnTo>
                <a:lnTo>
                  <a:pt x="92458" y="20945"/>
                </a:lnTo>
                <a:lnTo>
                  <a:pt x="92495" y="20890"/>
                </a:lnTo>
                <a:lnTo>
                  <a:pt x="92458" y="20871"/>
                </a:lnTo>
                <a:close/>
                <a:moveTo>
                  <a:pt x="1583" y="21820"/>
                </a:moveTo>
                <a:lnTo>
                  <a:pt x="1472" y="21858"/>
                </a:lnTo>
                <a:lnTo>
                  <a:pt x="1341" y="21932"/>
                </a:lnTo>
                <a:lnTo>
                  <a:pt x="1192" y="22025"/>
                </a:lnTo>
                <a:lnTo>
                  <a:pt x="932" y="22249"/>
                </a:lnTo>
                <a:lnTo>
                  <a:pt x="783" y="22379"/>
                </a:lnTo>
                <a:lnTo>
                  <a:pt x="652" y="22509"/>
                </a:lnTo>
                <a:lnTo>
                  <a:pt x="448" y="22733"/>
                </a:lnTo>
                <a:lnTo>
                  <a:pt x="280" y="22938"/>
                </a:lnTo>
                <a:lnTo>
                  <a:pt x="243" y="22993"/>
                </a:lnTo>
                <a:lnTo>
                  <a:pt x="261" y="22993"/>
                </a:lnTo>
                <a:lnTo>
                  <a:pt x="541" y="22807"/>
                </a:lnTo>
                <a:lnTo>
                  <a:pt x="1062" y="22472"/>
                </a:lnTo>
                <a:lnTo>
                  <a:pt x="1304" y="22286"/>
                </a:lnTo>
                <a:lnTo>
                  <a:pt x="1509" y="22100"/>
                </a:lnTo>
                <a:lnTo>
                  <a:pt x="1583" y="22025"/>
                </a:lnTo>
                <a:lnTo>
                  <a:pt x="1639" y="21951"/>
                </a:lnTo>
                <a:lnTo>
                  <a:pt x="1658" y="21895"/>
                </a:lnTo>
                <a:lnTo>
                  <a:pt x="1658" y="21839"/>
                </a:lnTo>
                <a:lnTo>
                  <a:pt x="1621" y="21820"/>
                </a:lnTo>
                <a:close/>
                <a:moveTo>
                  <a:pt x="92272" y="22044"/>
                </a:moveTo>
                <a:lnTo>
                  <a:pt x="92197" y="22062"/>
                </a:lnTo>
                <a:lnTo>
                  <a:pt x="92086" y="22118"/>
                </a:lnTo>
                <a:lnTo>
                  <a:pt x="91993" y="22193"/>
                </a:lnTo>
                <a:lnTo>
                  <a:pt x="91881" y="22286"/>
                </a:lnTo>
                <a:lnTo>
                  <a:pt x="91657" y="22509"/>
                </a:lnTo>
                <a:lnTo>
                  <a:pt x="91453" y="22751"/>
                </a:lnTo>
                <a:lnTo>
                  <a:pt x="91304" y="22956"/>
                </a:lnTo>
                <a:lnTo>
                  <a:pt x="91266" y="23049"/>
                </a:lnTo>
                <a:lnTo>
                  <a:pt x="91266" y="23105"/>
                </a:lnTo>
                <a:lnTo>
                  <a:pt x="91285" y="23124"/>
                </a:lnTo>
                <a:lnTo>
                  <a:pt x="91322" y="23124"/>
                </a:lnTo>
                <a:lnTo>
                  <a:pt x="91415" y="23086"/>
                </a:lnTo>
                <a:lnTo>
                  <a:pt x="91564" y="22975"/>
                </a:lnTo>
                <a:lnTo>
                  <a:pt x="91937" y="22640"/>
                </a:lnTo>
                <a:lnTo>
                  <a:pt x="92123" y="22472"/>
                </a:lnTo>
                <a:lnTo>
                  <a:pt x="92272" y="22305"/>
                </a:lnTo>
                <a:lnTo>
                  <a:pt x="92384" y="22193"/>
                </a:lnTo>
                <a:lnTo>
                  <a:pt x="92402" y="22137"/>
                </a:lnTo>
                <a:lnTo>
                  <a:pt x="92402" y="22100"/>
                </a:lnTo>
                <a:lnTo>
                  <a:pt x="92384" y="22081"/>
                </a:lnTo>
                <a:lnTo>
                  <a:pt x="92346" y="22062"/>
                </a:lnTo>
                <a:lnTo>
                  <a:pt x="92272" y="22044"/>
                </a:lnTo>
                <a:close/>
                <a:moveTo>
                  <a:pt x="1509" y="22900"/>
                </a:moveTo>
                <a:lnTo>
                  <a:pt x="1472" y="22919"/>
                </a:lnTo>
                <a:lnTo>
                  <a:pt x="1360" y="22975"/>
                </a:lnTo>
                <a:lnTo>
                  <a:pt x="1230" y="23068"/>
                </a:lnTo>
                <a:lnTo>
                  <a:pt x="1081" y="23180"/>
                </a:lnTo>
                <a:lnTo>
                  <a:pt x="839" y="23403"/>
                </a:lnTo>
                <a:lnTo>
                  <a:pt x="671" y="23571"/>
                </a:lnTo>
                <a:lnTo>
                  <a:pt x="392" y="23868"/>
                </a:lnTo>
                <a:lnTo>
                  <a:pt x="261" y="24055"/>
                </a:lnTo>
                <a:lnTo>
                  <a:pt x="243" y="24092"/>
                </a:lnTo>
                <a:lnTo>
                  <a:pt x="280" y="24073"/>
                </a:lnTo>
                <a:lnTo>
                  <a:pt x="615" y="23850"/>
                </a:lnTo>
                <a:lnTo>
                  <a:pt x="876" y="23682"/>
                </a:lnTo>
                <a:lnTo>
                  <a:pt x="1136" y="23496"/>
                </a:lnTo>
                <a:lnTo>
                  <a:pt x="1378" y="23310"/>
                </a:lnTo>
                <a:lnTo>
                  <a:pt x="1546" y="23124"/>
                </a:lnTo>
                <a:lnTo>
                  <a:pt x="1602" y="23049"/>
                </a:lnTo>
                <a:lnTo>
                  <a:pt x="1621" y="22993"/>
                </a:lnTo>
                <a:lnTo>
                  <a:pt x="1602" y="22938"/>
                </a:lnTo>
                <a:lnTo>
                  <a:pt x="1546" y="22919"/>
                </a:lnTo>
                <a:lnTo>
                  <a:pt x="1509" y="22900"/>
                </a:lnTo>
                <a:close/>
                <a:moveTo>
                  <a:pt x="92477" y="23031"/>
                </a:moveTo>
                <a:lnTo>
                  <a:pt x="92458" y="23049"/>
                </a:lnTo>
                <a:lnTo>
                  <a:pt x="92365" y="23086"/>
                </a:lnTo>
                <a:lnTo>
                  <a:pt x="92067" y="23273"/>
                </a:lnTo>
                <a:lnTo>
                  <a:pt x="91751" y="23496"/>
                </a:lnTo>
                <a:lnTo>
                  <a:pt x="91639" y="23589"/>
                </a:lnTo>
                <a:lnTo>
                  <a:pt x="91564" y="23645"/>
                </a:lnTo>
                <a:lnTo>
                  <a:pt x="91453" y="23831"/>
                </a:lnTo>
                <a:lnTo>
                  <a:pt x="91304" y="24110"/>
                </a:lnTo>
                <a:lnTo>
                  <a:pt x="91248" y="24241"/>
                </a:lnTo>
                <a:lnTo>
                  <a:pt x="91211" y="24352"/>
                </a:lnTo>
                <a:lnTo>
                  <a:pt x="91211" y="24408"/>
                </a:lnTo>
                <a:lnTo>
                  <a:pt x="91229" y="24427"/>
                </a:lnTo>
                <a:lnTo>
                  <a:pt x="91266" y="24408"/>
                </a:lnTo>
                <a:lnTo>
                  <a:pt x="91397" y="24297"/>
                </a:lnTo>
                <a:lnTo>
                  <a:pt x="91564" y="24148"/>
                </a:lnTo>
                <a:lnTo>
                  <a:pt x="91751" y="23980"/>
                </a:lnTo>
                <a:lnTo>
                  <a:pt x="91937" y="23775"/>
                </a:lnTo>
                <a:lnTo>
                  <a:pt x="92104" y="23571"/>
                </a:lnTo>
                <a:lnTo>
                  <a:pt x="92253" y="23384"/>
                </a:lnTo>
                <a:lnTo>
                  <a:pt x="92384" y="23198"/>
                </a:lnTo>
                <a:lnTo>
                  <a:pt x="92477" y="23031"/>
                </a:lnTo>
                <a:close/>
                <a:moveTo>
                  <a:pt x="1658" y="23868"/>
                </a:moveTo>
                <a:lnTo>
                  <a:pt x="1621" y="23887"/>
                </a:lnTo>
                <a:lnTo>
                  <a:pt x="1509" y="23962"/>
                </a:lnTo>
                <a:lnTo>
                  <a:pt x="1323" y="24129"/>
                </a:lnTo>
                <a:lnTo>
                  <a:pt x="857" y="24595"/>
                </a:lnTo>
                <a:lnTo>
                  <a:pt x="448" y="25041"/>
                </a:lnTo>
                <a:lnTo>
                  <a:pt x="317" y="25190"/>
                </a:lnTo>
                <a:lnTo>
                  <a:pt x="261" y="25265"/>
                </a:lnTo>
                <a:lnTo>
                  <a:pt x="336" y="25265"/>
                </a:lnTo>
                <a:lnTo>
                  <a:pt x="466" y="25209"/>
                </a:lnTo>
                <a:lnTo>
                  <a:pt x="615" y="25097"/>
                </a:lnTo>
                <a:lnTo>
                  <a:pt x="783" y="24967"/>
                </a:lnTo>
                <a:lnTo>
                  <a:pt x="1118" y="24688"/>
                </a:lnTo>
                <a:lnTo>
                  <a:pt x="1304" y="24520"/>
                </a:lnTo>
                <a:lnTo>
                  <a:pt x="1416" y="24371"/>
                </a:lnTo>
                <a:lnTo>
                  <a:pt x="1583" y="24129"/>
                </a:lnTo>
                <a:lnTo>
                  <a:pt x="1658" y="24017"/>
                </a:lnTo>
                <a:lnTo>
                  <a:pt x="1695" y="23924"/>
                </a:lnTo>
                <a:lnTo>
                  <a:pt x="1695" y="23887"/>
                </a:lnTo>
                <a:lnTo>
                  <a:pt x="1695" y="23868"/>
                </a:lnTo>
                <a:close/>
                <a:moveTo>
                  <a:pt x="92551" y="24092"/>
                </a:moveTo>
                <a:lnTo>
                  <a:pt x="92439" y="24148"/>
                </a:lnTo>
                <a:lnTo>
                  <a:pt x="92272" y="24259"/>
                </a:lnTo>
                <a:lnTo>
                  <a:pt x="92104" y="24390"/>
                </a:lnTo>
                <a:lnTo>
                  <a:pt x="91769" y="24669"/>
                </a:lnTo>
                <a:lnTo>
                  <a:pt x="91583" y="24837"/>
                </a:lnTo>
                <a:lnTo>
                  <a:pt x="91471" y="24986"/>
                </a:lnTo>
                <a:lnTo>
                  <a:pt x="91304" y="25228"/>
                </a:lnTo>
                <a:lnTo>
                  <a:pt x="91229" y="25339"/>
                </a:lnTo>
                <a:lnTo>
                  <a:pt x="91192" y="25432"/>
                </a:lnTo>
                <a:lnTo>
                  <a:pt x="91192" y="25470"/>
                </a:lnTo>
                <a:lnTo>
                  <a:pt x="91211" y="25488"/>
                </a:lnTo>
                <a:lnTo>
                  <a:pt x="91229" y="25488"/>
                </a:lnTo>
                <a:lnTo>
                  <a:pt x="91266" y="25470"/>
                </a:lnTo>
                <a:lnTo>
                  <a:pt x="91397" y="25395"/>
                </a:lnTo>
                <a:lnTo>
                  <a:pt x="91564" y="25228"/>
                </a:lnTo>
                <a:lnTo>
                  <a:pt x="92030" y="24762"/>
                </a:lnTo>
                <a:lnTo>
                  <a:pt x="92458" y="24315"/>
                </a:lnTo>
                <a:lnTo>
                  <a:pt x="92588" y="24166"/>
                </a:lnTo>
                <a:lnTo>
                  <a:pt x="92626" y="24110"/>
                </a:lnTo>
                <a:lnTo>
                  <a:pt x="92588" y="24092"/>
                </a:lnTo>
                <a:close/>
                <a:moveTo>
                  <a:pt x="1639" y="24948"/>
                </a:moveTo>
                <a:lnTo>
                  <a:pt x="1490" y="25060"/>
                </a:lnTo>
                <a:lnTo>
                  <a:pt x="1323" y="25209"/>
                </a:lnTo>
                <a:lnTo>
                  <a:pt x="1136" y="25376"/>
                </a:lnTo>
                <a:lnTo>
                  <a:pt x="969" y="25581"/>
                </a:lnTo>
                <a:lnTo>
                  <a:pt x="783" y="25786"/>
                </a:lnTo>
                <a:lnTo>
                  <a:pt x="634" y="25991"/>
                </a:lnTo>
                <a:lnTo>
                  <a:pt x="503" y="26158"/>
                </a:lnTo>
                <a:lnTo>
                  <a:pt x="410" y="26326"/>
                </a:lnTo>
                <a:lnTo>
                  <a:pt x="448" y="26326"/>
                </a:lnTo>
                <a:lnTo>
                  <a:pt x="541" y="26270"/>
                </a:lnTo>
                <a:lnTo>
                  <a:pt x="820" y="26084"/>
                </a:lnTo>
                <a:lnTo>
                  <a:pt x="1136" y="25879"/>
                </a:lnTo>
                <a:lnTo>
                  <a:pt x="1267" y="25786"/>
                </a:lnTo>
                <a:lnTo>
                  <a:pt x="1341" y="25712"/>
                </a:lnTo>
                <a:lnTo>
                  <a:pt x="1453" y="25525"/>
                </a:lnTo>
                <a:lnTo>
                  <a:pt x="1583" y="25246"/>
                </a:lnTo>
                <a:lnTo>
                  <a:pt x="1658" y="25116"/>
                </a:lnTo>
                <a:lnTo>
                  <a:pt x="1676" y="25004"/>
                </a:lnTo>
                <a:lnTo>
                  <a:pt x="1676" y="24948"/>
                </a:lnTo>
                <a:close/>
                <a:moveTo>
                  <a:pt x="92607" y="25283"/>
                </a:moveTo>
                <a:lnTo>
                  <a:pt x="92290" y="25507"/>
                </a:lnTo>
                <a:lnTo>
                  <a:pt x="92030" y="25674"/>
                </a:lnTo>
                <a:lnTo>
                  <a:pt x="91751" y="25861"/>
                </a:lnTo>
                <a:lnTo>
                  <a:pt x="91509" y="26047"/>
                </a:lnTo>
                <a:lnTo>
                  <a:pt x="91341" y="26233"/>
                </a:lnTo>
                <a:lnTo>
                  <a:pt x="91285" y="26307"/>
                </a:lnTo>
                <a:lnTo>
                  <a:pt x="91266" y="26363"/>
                </a:lnTo>
                <a:lnTo>
                  <a:pt x="91285" y="26419"/>
                </a:lnTo>
                <a:lnTo>
                  <a:pt x="91341" y="26438"/>
                </a:lnTo>
                <a:lnTo>
                  <a:pt x="91378" y="26456"/>
                </a:lnTo>
                <a:lnTo>
                  <a:pt x="91434" y="26438"/>
                </a:lnTo>
                <a:lnTo>
                  <a:pt x="91546" y="26382"/>
                </a:lnTo>
                <a:lnTo>
                  <a:pt x="91676" y="26289"/>
                </a:lnTo>
                <a:lnTo>
                  <a:pt x="91806" y="26177"/>
                </a:lnTo>
                <a:lnTo>
                  <a:pt x="92067" y="25954"/>
                </a:lnTo>
                <a:lnTo>
                  <a:pt x="92235" y="25805"/>
                </a:lnTo>
                <a:lnTo>
                  <a:pt x="92495" y="25488"/>
                </a:lnTo>
                <a:lnTo>
                  <a:pt x="92626" y="25321"/>
                </a:lnTo>
                <a:lnTo>
                  <a:pt x="92644" y="25283"/>
                </a:lnTo>
                <a:close/>
                <a:moveTo>
                  <a:pt x="1546" y="26233"/>
                </a:moveTo>
                <a:lnTo>
                  <a:pt x="1472" y="26252"/>
                </a:lnTo>
                <a:lnTo>
                  <a:pt x="1378" y="26307"/>
                </a:lnTo>
                <a:lnTo>
                  <a:pt x="1211" y="26456"/>
                </a:lnTo>
                <a:lnTo>
                  <a:pt x="1025" y="26661"/>
                </a:lnTo>
                <a:lnTo>
                  <a:pt x="690" y="27071"/>
                </a:lnTo>
                <a:lnTo>
                  <a:pt x="541" y="27276"/>
                </a:lnTo>
                <a:lnTo>
                  <a:pt x="820" y="27127"/>
                </a:lnTo>
                <a:lnTo>
                  <a:pt x="1043" y="26996"/>
                </a:lnTo>
                <a:lnTo>
                  <a:pt x="1267" y="26847"/>
                </a:lnTo>
                <a:lnTo>
                  <a:pt x="1472" y="26698"/>
                </a:lnTo>
                <a:lnTo>
                  <a:pt x="1565" y="26605"/>
                </a:lnTo>
                <a:lnTo>
                  <a:pt x="1621" y="26531"/>
                </a:lnTo>
                <a:lnTo>
                  <a:pt x="1676" y="26456"/>
                </a:lnTo>
                <a:lnTo>
                  <a:pt x="1695" y="26382"/>
                </a:lnTo>
                <a:lnTo>
                  <a:pt x="1695" y="26307"/>
                </a:lnTo>
                <a:lnTo>
                  <a:pt x="1658" y="26252"/>
                </a:lnTo>
                <a:lnTo>
                  <a:pt x="1602" y="26233"/>
                </a:lnTo>
                <a:close/>
                <a:moveTo>
                  <a:pt x="92626" y="26363"/>
                </a:moveTo>
                <a:lnTo>
                  <a:pt x="92346" y="26549"/>
                </a:lnTo>
                <a:lnTo>
                  <a:pt x="91844" y="26885"/>
                </a:lnTo>
                <a:lnTo>
                  <a:pt x="91583" y="27089"/>
                </a:lnTo>
                <a:lnTo>
                  <a:pt x="91378" y="27257"/>
                </a:lnTo>
                <a:lnTo>
                  <a:pt x="91304" y="27331"/>
                </a:lnTo>
                <a:lnTo>
                  <a:pt x="91248" y="27406"/>
                </a:lnTo>
                <a:lnTo>
                  <a:pt x="91229" y="27462"/>
                </a:lnTo>
                <a:lnTo>
                  <a:pt x="91248" y="27518"/>
                </a:lnTo>
                <a:lnTo>
                  <a:pt x="91266" y="27536"/>
                </a:lnTo>
                <a:lnTo>
                  <a:pt x="91322" y="27536"/>
                </a:lnTo>
                <a:lnTo>
                  <a:pt x="91415" y="27499"/>
                </a:lnTo>
                <a:lnTo>
                  <a:pt x="91564" y="27424"/>
                </a:lnTo>
                <a:lnTo>
                  <a:pt x="91695" y="27331"/>
                </a:lnTo>
                <a:lnTo>
                  <a:pt x="91955" y="27108"/>
                </a:lnTo>
                <a:lnTo>
                  <a:pt x="92104" y="26996"/>
                </a:lnTo>
                <a:lnTo>
                  <a:pt x="92253" y="26847"/>
                </a:lnTo>
                <a:lnTo>
                  <a:pt x="92458" y="26624"/>
                </a:lnTo>
                <a:lnTo>
                  <a:pt x="92607" y="26419"/>
                </a:lnTo>
                <a:lnTo>
                  <a:pt x="92644" y="26363"/>
                </a:lnTo>
                <a:close/>
                <a:moveTo>
                  <a:pt x="1751" y="27164"/>
                </a:moveTo>
                <a:lnTo>
                  <a:pt x="1714" y="27182"/>
                </a:lnTo>
                <a:lnTo>
                  <a:pt x="1453" y="27406"/>
                </a:lnTo>
                <a:lnTo>
                  <a:pt x="1006" y="27834"/>
                </a:lnTo>
                <a:lnTo>
                  <a:pt x="578" y="28262"/>
                </a:lnTo>
                <a:lnTo>
                  <a:pt x="448" y="28411"/>
                </a:lnTo>
                <a:lnTo>
                  <a:pt x="392" y="28467"/>
                </a:lnTo>
                <a:lnTo>
                  <a:pt x="429" y="28486"/>
                </a:lnTo>
                <a:lnTo>
                  <a:pt x="466" y="28486"/>
                </a:lnTo>
                <a:lnTo>
                  <a:pt x="597" y="28448"/>
                </a:lnTo>
                <a:lnTo>
                  <a:pt x="745" y="28355"/>
                </a:lnTo>
                <a:lnTo>
                  <a:pt x="913" y="28244"/>
                </a:lnTo>
                <a:lnTo>
                  <a:pt x="1211" y="28002"/>
                </a:lnTo>
                <a:lnTo>
                  <a:pt x="1378" y="27853"/>
                </a:lnTo>
                <a:lnTo>
                  <a:pt x="1509" y="27685"/>
                </a:lnTo>
                <a:lnTo>
                  <a:pt x="1676" y="27424"/>
                </a:lnTo>
                <a:lnTo>
                  <a:pt x="1732" y="27313"/>
                </a:lnTo>
                <a:lnTo>
                  <a:pt x="1788" y="27220"/>
                </a:lnTo>
                <a:lnTo>
                  <a:pt x="1788" y="27182"/>
                </a:lnTo>
                <a:lnTo>
                  <a:pt x="1769" y="27164"/>
                </a:lnTo>
                <a:close/>
                <a:moveTo>
                  <a:pt x="92626" y="27369"/>
                </a:moveTo>
                <a:lnTo>
                  <a:pt x="92495" y="27443"/>
                </a:lnTo>
                <a:lnTo>
                  <a:pt x="92290" y="27573"/>
                </a:lnTo>
                <a:lnTo>
                  <a:pt x="92030" y="27760"/>
                </a:lnTo>
                <a:lnTo>
                  <a:pt x="91769" y="27983"/>
                </a:lnTo>
                <a:lnTo>
                  <a:pt x="91546" y="28206"/>
                </a:lnTo>
                <a:lnTo>
                  <a:pt x="91471" y="28318"/>
                </a:lnTo>
                <a:lnTo>
                  <a:pt x="91397" y="28411"/>
                </a:lnTo>
                <a:lnTo>
                  <a:pt x="91360" y="28504"/>
                </a:lnTo>
                <a:lnTo>
                  <a:pt x="91360" y="28597"/>
                </a:lnTo>
                <a:lnTo>
                  <a:pt x="91378" y="28653"/>
                </a:lnTo>
                <a:lnTo>
                  <a:pt x="91453" y="28691"/>
                </a:lnTo>
                <a:lnTo>
                  <a:pt x="91527" y="28691"/>
                </a:lnTo>
                <a:lnTo>
                  <a:pt x="91620" y="28616"/>
                </a:lnTo>
                <a:lnTo>
                  <a:pt x="91732" y="28504"/>
                </a:lnTo>
                <a:lnTo>
                  <a:pt x="91844" y="28374"/>
                </a:lnTo>
                <a:lnTo>
                  <a:pt x="92030" y="28113"/>
                </a:lnTo>
                <a:lnTo>
                  <a:pt x="92160" y="27946"/>
                </a:lnTo>
                <a:lnTo>
                  <a:pt x="92290" y="27834"/>
                </a:lnTo>
                <a:lnTo>
                  <a:pt x="92514" y="27611"/>
                </a:lnTo>
                <a:lnTo>
                  <a:pt x="92607" y="27518"/>
                </a:lnTo>
                <a:lnTo>
                  <a:pt x="92663" y="27424"/>
                </a:lnTo>
                <a:lnTo>
                  <a:pt x="92681" y="27387"/>
                </a:lnTo>
                <a:lnTo>
                  <a:pt x="92681" y="27369"/>
                </a:lnTo>
                <a:close/>
                <a:moveTo>
                  <a:pt x="1527" y="28486"/>
                </a:moveTo>
                <a:lnTo>
                  <a:pt x="1453" y="28523"/>
                </a:lnTo>
                <a:lnTo>
                  <a:pt x="1267" y="28653"/>
                </a:lnTo>
                <a:lnTo>
                  <a:pt x="1025" y="28821"/>
                </a:lnTo>
                <a:lnTo>
                  <a:pt x="801" y="29026"/>
                </a:lnTo>
                <a:lnTo>
                  <a:pt x="597" y="29193"/>
                </a:lnTo>
                <a:lnTo>
                  <a:pt x="466" y="29324"/>
                </a:lnTo>
                <a:lnTo>
                  <a:pt x="448" y="29379"/>
                </a:lnTo>
                <a:lnTo>
                  <a:pt x="597" y="29361"/>
                </a:lnTo>
                <a:lnTo>
                  <a:pt x="745" y="29305"/>
                </a:lnTo>
                <a:lnTo>
                  <a:pt x="913" y="29193"/>
                </a:lnTo>
                <a:lnTo>
                  <a:pt x="1099" y="29081"/>
                </a:lnTo>
                <a:lnTo>
                  <a:pt x="1267" y="28951"/>
                </a:lnTo>
                <a:lnTo>
                  <a:pt x="1416" y="28802"/>
                </a:lnTo>
                <a:lnTo>
                  <a:pt x="1527" y="28672"/>
                </a:lnTo>
                <a:lnTo>
                  <a:pt x="1583" y="28560"/>
                </a:lnTo>
                <a:lnTo>
                  <a:pt x="1602" y="28504"/>
                </a:lnTo>
                <a:lnTo>
                  <a:pt x="1602" y="28486"/>
                </a:lnTo>
                <a:close/>
                <a:moveTo>
                  <a:pt x="92607" y="28411"/>
                </a:moveTo>
                <a:lnTo>
                  <a:pt x="92551" y="28430"/>
                </a:lnTo>
                <a:lnTo>
                  <a:pt x="92458" y="28486"/>
                </a:lnTo>
                <a:lnTo>
                  <a:pt x="92346" y="28560"/>
                </a:lnTo>
                <a:lnTo>
                  <a:pt x="92104" y="28765"/>
                </a:lnTo>
                <a:lnTo>
                  <a:pt x="91862" y="29007"/>
                </a:lnTo>
                <a:lnTo>
                  <a:pt x="91620" y="29268"/>
                </a:lnTo>
                <a:lnTo>
                  <a:pt x="91434" y="29510"/>
                </a:lnTo>
                <a:lnTo>
                  <a:pt x="91378" y="29621"/>
                </a:lnTo>
                <a:lnTo>
                  <a:pt x="91322" y="29714"/>
                </a:lnTo>
                <a:lnTo>
                  <a:pt x="91322" y="29770"/>
                </a:lnTo>
                <a:lnTo>
                  <a:pt x="91341" y="29808"/>
                </a:lnTo>
                <a:lnTo>
                  <a:pt x="91360" y="29826"/>
                </a:lnTo>
                <a:lnTo>
                  <a:pt x="91397" y="29826"/>
                </a:lnTo>
                <a:lnTo>
                  <a:pt x="91490" y="29770"/>
                </a:lnTo>
                <a:lnTo>
                  <a:pt x="91602" y="29677"/>
                </a:lnTo>
                <a:lnTo>
                  <a:pt x="91713" y="29566"/>
                </a:lnTo>
                <a:lnTo>
                  <a:pt x="91918" y="29324"/>
                </a:lnTo>
                <a:lnTo>
                  <a:pt x="92048" y="29156"/>
                </a:lnTo>
                <a:lnTo>
                  <a:pt x="92421" y="28802"/>
                </a:lnTo>
                <a:lnTo>
                  <a:pt x="92533" y="28691"/>
                </a:lnTo>
                <a:lnTo>
                  <a:pt x="92626" y="28579"/>
                </a:lnTo>
                <a:lnTo>
                  <a:pt x="92663" y="28486"/>
                </a:lnTo>
                <a:lnTo>
                  <a:pt x="92681" y="28448"/>
                </a:lnTo>
                <a:lnTo>
                  <a:pt x="92663" y="28430"/>
                </a:lnTo>
                <a:lnTo>
                  <a:pt x="92607" y="28411"/>
                </a:lnTo>
                <a:close/>
                <a:moveTo>
                  <a:pt x="1490" y="29510"/>
                </a:moveTo>
                <a:lnTo>
                  <a:pt x="1434" y="29528"/>
                </a:lnTo>
                <a:lnTo>
                  <a:pt x="1285" y="29640"/>
                </a:lnTo>
                <a:lnTo>
                  <a:pt x="1099" y="29789"/>
                </a:lnTo>
                <a:lnTo>
                  <a:pt x="894" y="29994"/>
                </a:lnTo>
                <a:lnTo>
                  <a:pt x="559" y="30348"/>
                </a:lnTo>
                <a:lnTo>
                  <a:pt x="429" y="30515"/>
                </a:lnTo>
                <a:lnTo>
                  <a:pt x="764" y="30348"/>
                </a:lnTo>
                <a:lnTo>
                  <a:pt x="1006" y="30199"/>
                </a:lnTo>
                <a:lnTo>
                  <a:pt x="1230" y="30050"/>
                </a:lnTo>
                <a:lnTo>
                  <a:pt x="1453" y="29882"/>
                </a:lnTo>
                <a:lnTo>
                  <a:pt x="1527" y="29808"/>
                </a:lnTo>
                <a:lnTo>
                  <a:pt x="1583" y="29733"/>
                </a:lnTo>
                <a:lnTo>
                  <a:pt x="1621" y="29659"/>
                </a:lnTo>
                <a:lnTo>
                  <a:pt x="1621" y="29603"/>
                </a:lnTo>
                <a:lnTo>
                  <a:pt x="1602" y="29547"/>
                </a:lnTo>
                <a:lnTo>
                  <a:pt x="1527" y="29510"/>
                </a:lnTo>
                <a:close/>
                <a:moveTo>
                  <a:pt x="92812" y="29472"/>
                </a:moveTo>
                <a:lnTo>
                  <a:pt x="92756" y="29510"/>
                </a:lnTo>
                <a:lnTo>
                  <a:pt x="92477" y="29752"/>
                </a:lnTo>
                <a:lnTo>
                  <a:pt x="91974" y="30180"/>
                </a:lnTo>
                <a:lnTo>
                  <a:pt x="91732" y="30422"/>
                </a:lnTo>
                <a:lnTo>
                  <a:pt x="91527" y="30627"/>
                </a:lnTo>
                <a:lnTo>
                  <a:pt x="91453" y="30720"/>
                </a:lnTo>
                <a:lnTo>
                  <a:pt x="91415" y="30794"/>
                </a:lnTo>
                <a:lnTo>
                  <a:pt x="91397" y="30869"/>
                </a:lnTo>
                <a:lnTo>
                  <a:pt x="91397" y="30906"/>
                </a:lnTo>
                <a:lnTo>
                  <a:pt x="91453" y="30925"/>
                </a:lnTo>
                <a:lnTo>
                  <a:pt x="91546" y="30925"/>
                </a:lnTo>
                <a:lnTo>
                  <a:pt x="91602" y="30887"/>
                </a:lnTo>
                <a:lnTo>
                  <a:pt x="91751" y="30813"/>
                </a:lnTo>
                <a:lnTo>
                  <a:pt x="91881" y="30701"/>
                </a:lnTo>
                <a:lnTo>
                  <a:pt x="92142" y="30441"/>
                </a:lnTo>
                <a:lnTo>
                  <a:pt x="92290" y="30273"/>
                </a:lnTo>
                <a:lnTo>
                  <a:pt x="92533" y="30050"/>
                </a:lnTo>
                <a:lnTo>
                  <a:pt x="92644" y="29938"/>
                </a:lnTo>
                <a:lnTo>
                  <a:pt x="92719" y="29826"/>
                </a:lnTo>
                <a:lnTo>
                  <a:pt x="92756" y="29752"/>
                </a:lnTo>
                <a:lnTo>
                  <a:pt x="92830" y="29603"/>
                </a:lnTo>
                <a:lnTo>
                  <a:pt x="92849" y="29547"/>
                </a:lnTo>
                <a:lnTo>
                  <a:pt x="92849" y="29491"/>
                </a:lnTo>
                <a:lnTo>
                  <a:pt x="92830" y="29472"/>
                </a:lnTo>
                <a:close/>
                <a:moveTo>
                  <a:pt x="1416" y="30459"/>
                </a:moveTo>
                <a:lnTo>
                  <a:pt x="1323" y="30496"/>
                </a:lnTo>
                <a:lnTo>
                  <a:pt x="1248" y="30552"/>
                </a:lnTo>
                <a:lnTo>
                  <a:pt x="1136" y="30645"/>
                </a:lnTo>
                <a:lnTo>
                  <a:pt x="1043" y="30738"/>
                </a:lnTo>
                <a:lnTo>
                  <a:pt x="857" y="30981"/>
                </a:lnTo>
                <a:lnTo>
                  <a:pt x="690" y="31223"/>
                </a:lnTo>
                <a:lnTo>
                  <a:pt x="541" y="31465"/>
                </a:lnTo>
                <a:lnTo>
                  <a:pt x="410" y="31688"/>
                </a:lnTo>
                <a:lnTo>
                  <a:pt x="634" y="31483"/>
                </a:lnTo>
                <a:lnTo>
                  <a:pt x="1062" y="31111"/>
                </a:lnTo>
                <a:lnTo>
                  <a:pt x="1285" y="30906"/>
                </a:lnTo>
                <a:lnTo>
                  <a:pt x="1453" y="30720"/>
                </a:lnTo>
                <a:lnTo>
                  <a:pt x="1565" y="30590"/>
                </a:lnTo>
                <a:lnTo>
                  <a:pt x="1583" y="30534"/>
                </a:lnTo>
                <a:lnTo>
                  <a:pt x="1565" y="30496"/>
                </a:lnTo>
                <a:lnTo>
                  <a:pt x="1490" y="30459"/>
                </a:lnTo>
                <a:close/>
                <a:moveTo>
                  <a:pt x="92644" y="30794"/>
                </a:moveTo>
                <a:lnTo>
                  <a:pt x="92402" y="30943"/>
                </a:lnTo>
                <a:lnTo>
                  <a:pt x="91937" y="31241"/>
                </a:lnTo>
                <a:lnTo>
                  <a:pt x="91713" y="31390"/>
                </a:lnTo>
                <a:lnTo>
                  <a:pt x="91509" y="31539"/>
                </a:lnTo>
                <a:lnTo>
                  <a:pt x="91453" y="31614"/>
                </a:lnTo>
                <a:lnTo>
                  <a:pt x="91397" y="31669"/>
                </a:lnTo>
                <a:lnTo>
                  <a:pt x="91378" y="31725"/>
                </a:lnTo>
                <a:lnTo>
                  <a:pt x="91397" y="31762"/>
                </a:lnTo>
                <a:lnTo>
                  <a:pt x="91434" y="31781"/>
                </a:lnTo>
                <a:lnTo>
                  <a:pt x="91509" y="31800"/>
                </a:lnTo>
                <a:lnTo>
                  <a:pt x="91583" y="31762"/>
                </a:lnTo>
                <a:lnTo>
                  <a:pt x="91657" y="31725"/>
                </a:lnTo>
                <a:lnTo>
                  <a:pt x="91862" y="31576"/>
                </a:lnTo>
                <a:lnTo>
                  <a:pt x="92086" y="31390"/>
                </a:lnTo>
                <a:lnTo>
                  <a:pt x="92458" y="30999"/>
                </a:lnTo>
                <a:lnTo>
                  <a:pt x="92644" y="30794"/>
                </a:lnTo>
                <a:close/>
                <a:moveTo>
                  <a:pt x="1565" y="31614"/>
                </a:moveTo>
                <a:lnTo>
                  <a:pt x="1509" y="31632"/>
                </a:lnTo>
                <a:lnTo>
                  <a:pt x="1397" y="31688"/>
                </a:lnTo>
                <a:lnTo>
                  <a:pt x="1248" y="31818"/>
                </a:lnTo>
                <a:lnTo>
                  <a:pt x="1062" y="31986"/>
                </a:lnTo>
                <a:lnTo>
                  <a:pt x="876" y="32172"/>
                </a:lnTo>
                <a:lnTo>
                  <a:pt x="727" y="32377"/>
                </a:lnTo>
                <a:lnTo>
                  <a:pt x="597" y="32544"/>
                </a:lnTo>
                <a:lnTo>
                  <a:pt x="559" y="32600"/>
                </a:lnTo>
                <a:lnTo>
                  <a:pt x="541" y="32656"/>
                </a:lnTo>
                <a:lnTo>
                  <a:pt x="541" y="32712"/>
                </a:lnTo>
                <a:lnTo>
                  <a:pt x="559" y="32731"/>
                </a:lnTo>
                <a:lnTo>
                  <a:pt x="652" y="32731"/>
                </a:lnTo>
                <a:lnTo>
                  <a:pt x="764" y="32675"/>
                </a:lnTo>
                <a:lnTo>
                  <a:pt x="876" y="32600"/>
                </a:lnTo>
                <a:lnTo>
                  <a:pt x="987" y="32507"/>
                </a:lnTo>
                <a:lnTo>
                  <a:pt x="1211" y="32284"/>
                </a:lnTo>
                <a:lnTo>
                  <a:pt x="1360" y="32135"/>
                </a:lnTo>
                <a:lnTo>
                  <a:pt x="1434" y="32042"/>
                </a:lnTo>
                <a:lnTo>
                  <a:pt x="1546" y="31837"/>
                </a:lnTo>
                <a:lnTo>
                  <a:pt x="1602" y="31744"/>
                </a:lnTo>
                <a:lnTo>
                  <a:pt x="1621" y="31669"/>
                </a:lnTo>
                <a:lnTo>
                  <a:pt x="1621" y="31651"/>
                </a:lnTo>
                <a:lnTo>
                  <a:pt x="1602" y="31632"/>
                </a:lnTo>
                <a:lnTo>
                  <a:pt x="1565" y="31614"/>
                </a:lnTo>
                <a:close/>
                <a:moveTo>
                  <a:pt x="92607" y="31669"/>
                </a:moveTo>
                <a:lnTo>
                  <a:pt x="92290" y="31911"/>
                </a:lnTo>
                <a:lnTo>
                  <a:pt x="92030" y="32116"/>
                </a:lnTo>
                <a:lnTo>
                  <a:pt x="91769" y="32358"/>
                </a:lnTo>
                <a:lnTo>
                  <a:pt x="91527" y="32600"/>
                </a:lnTo>
                <a:lnTo>
                  <a:pt x="91415" y="32712"/>
                </a:lnTo>
                <a:lnTo>
                  <a:pt x="91341" y="32824"/>
                </a:lnTo>
                <a:lnTo>
                  <a:pt x="91285" y="32917"/>
                </a:lnTo>
                <a:lnTo>
                  <a:pt x="91266" y="32991"/>
                </a:lnTo>
                <a:lnTo>
                  <a:pt x="91285" y="33047"/>
                </a:lnTo>
                <a:lnTo>
                  <a:pt x="91341" y="33066"/>
                </a:lnTo>
                <a:lnTo>
                  <a:pt x="91415" y="33066"/>
                </a:lnTo>
                <a:lnTo>
                  <a:pt x="91471" y="33029"/>
                </a:lnTo>
                <a:lnTo>
                  <a:pt x="91564" y="32973"/>
                </a:lnTo>
                <a:lnTo>
                  <a:pt x="91657" y="32898"/>
                </a:lnTo>
                <a:lnTo>
                  <a:pt x="91844" y="32675"/>
                </a:lnTo>
                <a:lnTo>
                  <a:pt x="92048" y="32414"/>
                </a:lnTo>
                <a:lnTo>
                  <a:pt x="92421" y="31930"/>
                </a:lnTo>
                <a:lnTo>
                  <a:pt x="92551" y="31762"/>
                </a:lnTo>
                <a:lnTo>
                  <a:pt x="92607" y="31669"/>
                </a:lnTo>
                <a:close/>
                <a:moveTo>
                  <a:pt x="1807" y="32526"/>
                </a:moveTo>
                <a:lnTo>
                  <a:pt x="1769" y="32544"/>
                </a:lnTo>
                <a:lnTo>
                  <a:pt x="1639" y="32619"/>
                </a:lnTo>
                <a:lnTo>
                  <a:pt x="1453" y="32786"/>
                </a:lnTo>
                <a:lnTo>
                  <a:pt x="1006" y="33252"/>
                </a:lnTo>
                <a:lnTo>
                  <a:pt x="783" y="33494"/>
                </a:lnTo>
                <a:lnTo>
                  <a:pt x="615" y="33717"/>
                </a:lnTo>
                <a:lnTo>
                  <a:pt x="503" y="33885"/>
                </a:lnTo>
                <a:lnTo>
                  <a:pt x="485" y="33941"/>
                </a:lnTo>
                <a:lnTo>
                  <a:pt x="485" y="33959"/>
                </a:lnTo>
                <a:lnTo>
                  <a:pt x="522" y="33978"/>
                </a:lnTo>
                <a:lnTo>
                  <a:pt x="578" y="33978"/>
                </a:lnTo>
                <a:lnTo>
                  <a:pt x="708" y="33922"/>
                </a:lnTo>
                <a:lnTo>
                  <a:pt x="857" y="33810"/>
                </a:lnTo>
                <a:lnTo>
                  <a:pt x="1006" y="33680"/>
                </a:lnTo>
                <a:lnTo>
                  <a:pt x="1304" y="33382"/>
                </a:lnTo>
                <a:lnTo>
                  <a:pt x="1490" y="33196"/>
                </a:lnTo>
                <a:lnTo>
                  <a:pt x="1602" y="33047"/>
                </a:lnTo>
                <a:lnTo>
                  <a:pt x="1769" y="32786"/>
                </a:lnTo>
                <a:lnTo>
                  <a:pt x="1825" y="32656"/>
                </a:lnTo>
                <a:lnTo>
                  <a:pt x="1863" y="32563"/>
                </a:lnTo>
                <a:lnTo>
                  <a:pt x="1863" y="32544"/>
                </a:lnTo>
                <a:lnTo>
                  <a:pt x="1844" y="32526"/>
                </a:lnTo>
                <a:close/>
                <a:moveTo>
                  <a:pt x="92570" y="32824"/>
                </a:moveTo>
                <a:lnTo>
                  <a:pt x="92533" y="32842"/>
                </a:lnTo>
                <a:lnTo>
                  <a:pt x="92253" y="33029"/>
                </a:lnTo>
                <a:lnTo>
                  <a:pt x="92030" y="33196"/>
                </a:lnTo>
                <a:lnTo>
                  <a:pt x="91769" y="33401"/>
                </a:lnTo>
                <a:lnTo>
                  <a:pt x="91546" y="33624"/>
                </a:lnTo>
                <a:lnTo>
                  <a:pt x="91360" y="33810"/>
                </a:lnTo>
                <a:lnTo>
                  <a:pt x="91304" y="33904"/>
                </a:lnTo>
                <a:lnTo>
                  <a:pt x="91266" y="33978"/>
                </a:lnTo>
                <a:lnTo>
                  <a:pt x="91266" y="34034"/>
                </a:lnTo>
                <a:lnTo>
                  <a:pt x="91304" y="34090"/>
                </a:lnTo>
                <a:lnTo>
                  <a:pt x="91341" y="34108"/>
                </a:lnTo>
                <a:lnTo>
                  <a:pt x="91397" y="34090"/>
                </a:lnTo>
                <a:lnTo>
                  <a:pt x="91509" y="34053"/>
                </a:lnTo>
                <a:lnTo>
                  <a:pt x="91620" y="33959"/>
                </a:lnTo>
                <a:lnTo>
                  <a:pt x="91751" y="33848"/>
                </a:lnTo>
                <a:lnTo>
                  <a:pt x="91974" y="33606"/>
                </a:lnTo>
                <a:lnTo>
                  <a:pt x="92104" y="33457"/>
                </a:lnTo>
                <a:lnTo>
                  <a:pt x="92235" y="33308"/>
                </a:lnTo>
                <a:lnTo>
                  <a:pt x="92421" y="33084"/>
                </a:lnTo>
                <a:lnTo>
                  <a:pt x="92570" y="32880"/>
                </a:lnTo>
                <a:lnTo>
                  <a:pt x="92588" y="32824"/>
                </a:lnTo>
                <a:close/>
                <a:moveTo>
                  <a:pt x="1509" y="33755"/>
                </a:moveTo>
                <a:lnTo>
                  <a:pt x="1434" y="33792"/>
                </a:lnTo>
                <a:lnTo>
                  <a:pt x="1341" y="33848"/>
                </a:lnTo>
                <a:lnTo>
                  <a:pt x="1136" y="34034"/>
                </a:lnTo>
                <a:lnTo>
                  <a:pt x="950" y="34257"/>
                </a:lnTo>
                <a:lnTo>
                  <a:pt x="745" y="34481"/>
                </a:lnTo>
                <a:lnTo>
                  <a:pt x="597" y="34704"/>
                </a:lnTo>
                <a:lnTo>
                  <a:pt x="429" y="34928"/>
                </a:lnTo>
                <a:lnTo>
                  <a:pt x="671" y="34741"/>
                </a:lnTo>
                <a:lnTo>
                  <a:pt x="1136" y="34388"/>
                </a:lnTo>
                <a:lnTo>
                  <a:pt x="1360" y="34201"/>
                </a:lnTo>
                <a:lnTo>
                  <a:pt x="1546" y="34015"/>
                </a:lnTo>
                <a:lnTo>
                  <a:pt x="1602" y="33941"/>
                </a:lnTo>
                <a:lnTo>
                  <a:pt x="1639" y="33885"/>
                </a:lnTo>
                <a:lnTo>
                  <a:pt x="1658" y="33829"/>
                </a:lnTo>
                <a:lnTo>
                  <a:pt x="1639" y="33792"/>
                </a:lnTo>
                <a:lnTo>
                  <a:pt x="1583" y="33755"/>
                </a:lnTo>
                <a:close/>
                <a:moveTo>
                  <a:pt x="92328" y="33904"/>
                </a:moveTo>
                <a:lnTo>
                  <a:pt x="92067" y="34108"/>
                </a:lnTo>
                <a:lnTo>
                  <a:pt x="91620" y="34518"/>
                </a:lnTo>
                <a:lnTo>
                  <a:pt x="91397" y="34723"/>
                </a:lnTo>
                <a:lnTo>
                  <a:pt x="91211" y="34928"/>
                </a:lnTo>
                <a:lnTo>
                  <a:pt x="91155" y="35002"/>
                </a:lnTo>
                <a:lnTo>
                  <a:pt x="91118" y="35076"/>
                </a:lnTo>
                <a:lnTo>
                  <a:pt x="91099" y="35132"/>
                </a:lnTo>
                <a:lnTo>
                  <a:pt x="91118" y="35188"/>
                </a:lnTo>
                <a:lnTo>
                  <a:pt x="91155" y="35207"/>
                </a:lnTo>
                <a:lnTo>
                  <a:pt x="91229" y="35188"/>
                </a:lnTo>
                <a:lnTo>
                  <a:pt x="91304" y="35151"/>
                </a:lnTo>
                <a:lnTo>
                  <a:pt x="91397" y="35076"/>
                </a:lnTo>
                <a:lnTo>
                  <a:pt x="91583" y="34890"/>
                </a:lnTo>
                <a:lnTo>
                  <a:pt x="91788" y="34630"/>
                </a:lnTo>
                <a:lnTo>
                  <a:pt x="92160" y="34146"/>
                </a:lnTo>
                <a:lnTo>
                  <a:pt x="92328" y="33904"/>
                </a:lnTo>
                <a:close/>
                <a:moveTo>
                  <a:pt x="1583" y="34816"/>
                </a:moveTo>
                <a:lnTo>
                  <a:pt x="1472" y="34872"/>
                </a:lnTo>
                <a:lnTo>
                  <a:pt x="876" y="35449"/>
                </a:lnTo>
                <a:lnTo>
                  <a:pt x="503" y="35821"/>
                </a:lnTo>
                <a:lnTo>
                  <a:pt x="392" y="35952"/>
                </a:lnTo>
                <a:lnTo>
                  <a:pt x="354" y="36007"/>
                </a:lnTo>
                <a:lnTo>
                  <a:pt x="392" y="36026"/>
                </a:lnTo>
                <a:lnTo>
                  <a:pt x="429" y="36026"/>
                </a:lnTo>
                <a:lnTo>
                  <a:pt x="541" y="35970"/>
                </a:lnTo>
                <a:lnTo>
                  <a:pt x="690" y="35896"/>
                </a:lnTo>
                <a:lnTo>
                  <a:pt x="857" y="35784"/>
                </a:lnTo>
                <a:lnTo>
                  <a:pt x="1174" y="35579"/>
                </a:lnTo>
                <a:lnTo>
                  <a:pt x="1341" y="35430"/>
                </a:lnTo>
                <a:lnTo>
                  <a:pt x="1397" y="35374"/>
                </a:lnTo>
                <a:lnTo>
                  <a:pt x="1472" y="35263"/>
                </a:lnTo>
                <a:lnTo>
                  <a:pt x="1546" y="35132"/>
                </a:lnTo>
                <a:lnTo>
                  <a:pt x="1602" y="35002"/>
                </a:lnTo>
                <a:lnTo>
                  <a:pt x="1621" y="34890"/>
                </a:lnTo>
                <a:lnTo>
                  <a:pt x="1621" y="34816"/>
                </a:lnTo>
                <a:close/>
                <a:moveTo>
                  <a:pt x="92402" y="34909"/>
                </a:moveTo>
                <a:lnTo>
                  <a:pt x="92290" y="35002"/>
                </a:lnTo>
                <a:lnTo>
                  <a:pt x="92086" y="35151"/>
                </a:lnTo>
                <a:lnTo>
                  <a:pt x="91844" y="35374"/>
                </a:lnTo>
                <a:lnTo>
                  <a:pt x="91602" y="35635"/>
                </a:lnTo>
                <a:lnTo>
                  <a:pt x="91378" y="35877"/>
                </a:lnTo>
                <a:lnTo>
                  <a:pt x="91304" y="35989"/>
                </a:lnTo>
                <a:lnTo>
                  <a:pt x="91229" y="36100"/>
                </a:lnTo>
                <a:lnTo>
                  <a:pt x="91192" y="36194"/>
                </a:lnTo>
                <a:lnTo>
                  <a:pt x="91173" y="36268"/>
                </a:lnTo>
                <a:lnTo>
                  <a:pt x="91192" y="36324"/>
                </a:lnTo>
                <a:lnTo>
                  <a:pt x="91266" y="36343"/>
                </a:lnTo>
                <a:lnTo>
                  <a:pt x="91304" y="36343"/>
                </a:lnTo>
                <a:lnTo>
                  <a:pt x="91341" y="36324"/>
                </a:lnTo>
                <a:lnTo>
                  <a:pt x="91434" y="36268"/>
                </a:lnTo>
                <a:lnTo>
                  <a:pt x="91527" y="36156"/>
                </a:lnTo>
                <a:lnTo>
                  <a:pt x="91639" y="36026"/>
                </a:lnTo>
                <a:lnTo>
                  <a:pt x="91806" y="35765"/>
                </a:lnTo>
                <a:lnTo>
                  <a:pt x="91937" y="35579"/>
                </a:lnTo>
                <a:lnTo>
                  <a:pt x="92235" y="35188"/>
                </a:lnTo>
                <a:lnTo>
                  <a:pt x="92384" y="34983"/>
                </a:lnTo>
                <a:lnTo>
                  <a:pt x="92421" y="34909"/>
                </a:lnTo>
                <a:close/>
                <a:moveTo>
                  <a:pt x="1546" y="35877"/>
                </a:moveTo>
                <a:lnTo>
                  <a:pt x="1453" y="35952"/>
                </a:lnTo>
                <a:lnTo>
                  <a:pt x="1285" y="36082"/>
                </a:lnTo>
                <a:lnTo>
                  <a:pt x="839" y="36491"/>
                </a:lnTo>
                <a:lnTo>
                  <a:pt x="615" y="36715"/>
                </a:lnTo>
                <a:lnTo>
                  <a:pt x="429" y="36901"/>
                </a:lnTo>
                <a:lnTo>
                  <a:pt x="299" y="37050"/>
                </a:lnTo>
                <a:lnTo>
                  <a:pt x="280" y="37106"/>
                </a:lnTo>
                <a:lnTo>
                  <a:pt x="280" y="37124"/>
                </a:lnTo>
                <a:lnTo>
                  <a:pt x="299" y="37143"/>
                </a:lnTo>
                <a:lnTo>
                  <a:pt x="354" y="37143"/>
                </a:lnTo>
                <a:lnTo>
                  <a:pt x="466" y="37106"/>
                </a:lnTo>
                <a:lnTo>
                  <a:pt x="615" y="37013"/>
                </a:lnTo>
                <a:lnTo>
                  <a:pt x="783" y="36901"/>
                </a:lnTo>
                <a:lnTo>
                  <a:pt x="1099" y="36640"/>
                </a:lnTo>
                <a:lnTo>
                  <a:pt x="1285" y="36473"/>
                </a:lnTo>
                <a:lnTo>
                  <a:pt x="1397" y="36343"/>
                </a:lnTo>
                <a:lnTo>
                  <a:pt x="1565" y="36119"/>
                </a:lnTo>
                <a:lnTo>
                  <a:pt x="1621" y="36007"/>
                </a:lnTo>
                <a:lnTo>
                  <a:pt x="1658" y="35914"/>
                </a:lnTo>
                <a:lnTo>
                  <a:pt x="1658" y="35877"/>
                </a:lnTo>
                <a:close/>
                <a:moveTo>
                  <a:pt x="92365" y="35952"/>
                </a:moveTo>
                <a:lnTo>
                  <a:pt x="92123" y="36212"/>
                </a:lnTo>
                <a:lnTo>
                  <a:pt x="91713" y="36696"/>
                </a:lnTo>
                <a:lnTo>
                  <a:pt x="91527" y="36957"/>
                </a:lnTo>
                <a:lnTo>
                  <a:pt x="91378" y="37180"/>
                </a:lnTo>
                <a:lnTo>
                  <a:pt x="91322" y="37292"/>
                </a:lnTo>
                <a:lnTo>
                  <a:pt x="91304" y="37367"/>
                </a:lnTo>
                <a:lnTo>
                  <a:pt x="91285" y="37441"/>
                </a:lnTo>
                <a:lnTo>
                  <a:pt x="91322" y="37497"/>
                </a:lnTo>
                <a:lnTo>
                  <a:pt x="91378" y="37515"/>
                </a:lnTo>
                <a:lnTo>
                  <a:pt x="91434" y="37497"/>
                </a:lnTo>
                <a:lnTo>
                  <a:pt x="91509" y="37441"/>
                </a:lnTo>
                <a:lnTo>
                  <a:pt x="91583" y="37348"/>
                </a:lnTo>
                <a:lnTo>
                  <a:pt x="91751" y="37106"/>
                </a:lnTo>
                <a:lnTo>
                  <a:pt x="91918" y="36808"/>
                </a:lnTo>
                <a:lnTo>
                  <a:pt x="92216" y="36231"/>
                </a:lnTo>
                <a:lnTo>
                  <a:pt x="92365" y="35952"/>
                </a:lnTo>
                <a:close/>
                <a:moveTo>
                  <a:pt x="1472" y="36882"/>
                </a:moveTo>
                <a:lnTo>
                  <a:pt x="1434" y="36920"/>
                </a:lnTo>
                <a:lnTo>
                  <a:pt x="857" y="37646"/>
                </a:lnTo>
                <a:lnTo>
                  <a:pt x="336" y="38297"/>
                </a:lnTo>
                <a:lnTo>
                  <a:pt x="373" y="38316"/>
                </a:lnTo>
                <a:lnTo>
                  <a:pt x="410" y="38316"/>
                </a:lnTo>
                <a:lnTo>
                  <a:pt x="522" y="38260"/>
                </a:lnTo>
                <a:lnTo>
                  <a:pt x="671" y="38167"/>
                </a:lnTo>
                <a:lnTo>
                  <a:pt x="839" y="38037"/>
                </a:lnTo>
                <a:lnTo>
                  <a:pt x="1136" y="37757"/>
                </a:lnTo>
                <a:lnTo>
                  <a:pt x="1323" y="37590"/>
                </a:lnTo>
                <a:lnTo>
                  <a:pt x="1527" y="37329"/>
                </a:lnTo>
                <a:lnTo>
                  <a:pt x="1621" y="37162"/>
                </a:lnTo>
                <a:lnTo>
                  <a:pt x="1658" y="37106"/>
                </a:lnTo>
                <a:lnTo>
                  <a:pt x="1658" y="37050"/>
                </a:lnTo>
                <a:lnTo>
                  <a:pt x="1621" y="36976"/>
                </a:lnTo>
                <a:lnTo>
                  <a:pt x="1583" y="36901"/>
                </a:lnTo>
                <a:lnTo>
                  <a:pt x="1546" y="36882"/>
                </a:lnTo>
                <a:close/>
                <a:moveTo>
                  <a:pt x="92179" y="37087"/>
                </a:moveTo>
                <a:lnTo>
                  <a:pt x="92030" y="37162"/>
                </a:lnTo>
                <a:lnTo>
                  <a:pt x="91918" y="37236"/>
                </a:lnTo>
                <a:lnTo>
                  <a:pt x="91825" y="37329"/>
                </a:lnTo>
                <a:lnTo>
                  <a:pt x="91602" y="37571"/>
                </a:lnTo>
                <a:lnTo>
                  <a:pt x="91397" y="37832"/>
                </a:lnTo>
                <a:lnTo>
                  <a:pt x="91229" y="38074"/>
                </a:lnTo>
                <a:lnTo>
                  <a:pt x="91173" y="38204"/>
                </a:lnTo>
                <a:lnTo>
                  <a:pt x="91080" y="38428"/>
                </a:lnTo>
                <a:lnTo>
                  <a:pt x="91043" y="38521"/>
                </a:lnTo>
                <a:lnTo>
                  <a:pt x="91043" y="38595"/>
                </a:lnTo>
                <a:lnTo>
                  <a:pt x="91062" y="38595"/>
                </a:lnTo>
                <a:lnTo>
                  <a:pt x="91080" y="38614"/>
                </a:lnTo>
                <a:lnTo>
                  <a:pt x="91173" y="38558"/>
                </a:lnTo>
                <a:lnTo>
                  <a:pt x="91285" y="38465"/>
                </a:lnTo>
                <a:lnTo>
                  <a:pt x="91397" y="38353"/>
                </a:lnTo>
                <a:lnTo>
                  <a:pt x="91583" y="38130"/>
                </a:lnTo>
                <a:lnTo>
                  <a:pt x="91937" y="37646"/>
                </a:lnTo>
                <a:lnTo>
                  <a:pt x="92086" y="37441"/>
                </a:lnTo>
                <a:lnTo>
                  <a:pt x="92235" y="37218"/>
                </a:lnTo>
                <a:lnTo>
                  <a:pt x="92272" y="37143"/>
                </a:lnTo>
                <a:lnTo>
                  <a:pt x="92272" y="37106"/>
                </a:lnTo>
                <a:lnTo>
                  <a:pt x="92253" y="37087"/>
                </a:lnTo>
                <a:close/>
                <a:moveTo>
                  <a:pt x="1341" y="38111"/>
                </a:moveTo>
                <a:lnTo>
                  <a:pt x="1285" y="38130"/>
                </a:lnTo>
                <a:lnTo>
                  <a:pt x="1136" y="38242"/>
                </a:lnTo>
                <a:lnTo>
                  <a:pt x="987" y="38428"/>
                </a:lnTo>
                <a:lnTo>
                  <a:pt x="801" y="38633"/>
                </a:lnTo>
                <a:lnTo>
                  <a:pt x="485" y="39061"/>
                </a:lnTo>
                <a:lnTo>
                  <a:pt x="354" y="39210"/>
                </a:lnTo>
                <a:lnTo>
                  <a:pt x="299" y="39247"/>
                </a:lnTo>
                <a:lnTo>
                  <a:pt x="243" y="39284"/>
                </a:lnTo>
                <a:lnTo>
                  <a:pt x="243" y="39284"/>
                </a:lnTo>
                <a:lnTo>
                  <a:pt x="373" y="39228"/>
                </a:lnTo>
                <a:lnTo>
                  <a:pt x="578" y="39098"/>
                </a:lnTo>
                <a:lnTo>
                  <a:pt x="820" y="38949"/>
                </a:lnTo>
                <a:lnTo>
                  <a:pt x="1081" y="38763"/>
                </a:lnTo>
                <a:lnTo>
                  <a:pt x="1304" y="38558"/>
                </a:lnTo>
                <a:lnTo>
                  <a:pt x="1397" y="38465"/>
                </a:lnTo>
                <a:lnTo>
                  <a:pt x="1453" y="38372"/>
                </a:lnTo>
                <a:lnTo>
                  <a:pt x="1490" y="38297"/>
                </a:lnTo>
                <a:lnTo>
                  <a:pt x="1490" y="38223"/>
                </a:lnTo>
                <a:lnTo>
                  <a:pt x="1453" y="38148"/>
                </a:lnTo>
                <a:lnTo>
                  <a:pt x="1378" y="38111"/>
                </a:lnTo>
                <a:close/>
                <a:moveTo>
                  <a:pt x="92384" y="38353"/>
                </a:moveTo>
                <a:lnTo>
                  <a:pt x="92328" y="38372"/>
                </a:lnTo>
                <a:lnTo>
                  <a:pt x="92272" y="38391"/>
                </a:lnTo>
                <a:lnTo>
                  <a:pt x="92197" y="38446"/>
                </a:lnTo>
                <a:lnTo>
                  <a:pt x="92030" y="38577"/>
                </a:lnTo>
                <a:lnTo>
                  <a:pt x="91844" y="38744"/>
                </a:lnTo>
                <a:lnTo>
                  <a:pt x="91509" y="39098"/>
                </a:lnTo>
                <a:lnTo>
                  <a:pt x="91341" y="39321"/>
                </a:lnTo>
                <a:lnTo>
                  <a:pt x="91341" y="39340"/>
                </a:lnTo>
                <a:lnTo>
                  <a:pt x="91360" y="39359"/>
                </a:lnTo>
                <a:lnTo>
                  <a:pt x="91490" y="39303"/>
                </a:lnTo>
                <a:lnTo>
                  <a:pt x="91695" y="39191"/>
                </a:lnTo>
                <a:lnTo>
                  <a:pt x="91937" y="39024"/>
                </a:lnTo>
                <a:lnTo>
                  <a:pt x="92160" y="38837"/>
                </a:lnTo>
                <a:lnTo>
                  <a:pt x="92346" y="38651"/>
                </a:lnTo>
                <a:lnTo>
                  <a:pt x="92402" y="38577"/>
                </a:lnTo>
                <a:lnTo>
                  <a:pt x="92439" y="38502"/>
                </a:lnTo>
                <a:lnTo>
                  <a:pt x="92439" y="38428"/>
                </a:lnTo>
                <a:lnTo>
                  <a:pt x="92421" y="38372"/>
                </a:lnTo>
                <a:lnTo>
                  <a:pt x="92384" y="38353"/>
                </a:lnTo>
                <a:close/>
                <a:moveTo>
                  <a:pt x="1751" y="39079"/>
                </a:moveTo>
                <a:lnTo>
                  <a:pt x="1695" y="39098"/>
                </a:lnTo>
                <a:lnTo>
                  <a:pt x="1583" y="39154"/>
                </a:lnTo>
                <a:lnTo>
                  <a:pt x="1434" y="39247"/>
                </a:lnTo>
                <a:lnTo>
                  <a:pt x="1267" y="39396"/>
                </a:lnTo>
                <a:lnTo>
                  <a:pt x="950" y="39694"/>
                </a:lnTo>
                <a:lnTo>
                  <a:pt x="764" y="39861"/>
                </a:lnTo>
                <a:lnTo>
                  <a:pt x="485" y="40085"/>
                </a:lnTo>
                <a:lnTo>
                  <a:pt x="336" y="40234"/>
                </a:lnTo>
                <a:lnTo>
                  <a:pt x="280" y="40290"/>
                </a:lnTo>
                <a:lnTo>
                  <a:pt x="261" y="40327"/>
                </a:lnTo>
                <a:lnTo>
                  <a:pt x="261" y="40383"/>
                </a:lnTo>
                <a:lnTo>
                  <a:pt x="280" y="40438"/>
                </a:lnTo>
                <a:lnTo>
                  <a:pt x="299" y="40476"/>
                </a:lnTo>
                <a:lnTo>
                  <a:pt x="354" y="40476"/>
                </a:lnTo>
                <a:lnTo>
                  <a:pt x="392" y="40438"/>
                </a:lnTo>
                <a:lnTo>
                  <a:pt x="690" y="40215"/>
                </a:lnTo>
                <a:lnTo>
                  <a:pt x="1192" y="39824"/>
                </a:lnTo>
                <a:lnTo>
                  <a:pt x="1434" y="39601"/>
                </a:lnTo>
                <a:lnTo>
                  <a:pt x="1639" y="39396"/>
                </a:lnTo>
                <a:lnTo>
                  <a:pt x="1714" y="39303"/>
                </a:lnTo>
                <a:lnTo>
                  <a:pt x="1769" y="39228"/>
                </a:lnTo>
                <a:lnTo>
                  <a:pt x="1788" y="39154"/>
                </a:lnTo>
                <a:lnTo>
                  <a:pt x="1769" y="39117"/>
                </a:lnTo>
                <a:lnTo>
                  <a:pt x="1751" y="39079"/>
                </a:lnTo>
                <a:close/>
                <a:moveTo>
                  <a:pt x="92477" y="39359"/>
                </a:moveTo>
                <a:lnTo>
                  <a:pt x="92346" y="39415"/>
                </a:lnTo>
                <a:lnTo>
                  <a:pt x="92142" y="39526"/>
                </a:lnTo>
                <a:lnTo>
                  <a:pt x="91899" y="39675"/>
                </a:lnTo>
                <a:lnTo>
                  <a:pt x="91639" y="39861"/>
                </a:lnTo>
                <a:lnTo>
                  <a:pt x="91397" y="40048"/>
                </a:lnTo>
                <a:lnTo>
                  <a:pt x="91304" y="40159"/>
                </a:lnTo>
                <a:lnTo>
                  <a:pt x="91229" y="40252"/>
                </a:lnTo>
                <a:lnTo>
                  <a:pt x="91155" y="40345"/>
                </a:lnTo>
                <a:lnTo>
                  <a:pt x="91136" y="40420"/>
                </a:lnTo>
                <a:lnTo>
                  <a:pt x="91136" y="40494"/>
                </a:lnTo>
                <a:lnTo>
                  <a:pt x="91173" y="40569"/>
                </a:lnTo>
                <a:lnTo>
                  <a:pt x="91192" y="40587"/>
                </a:lnTo>
                <a:lnTo>
                  <a:pt x="91229" y="40587"/>
                </a:lnTo>
                <a:lnTo>
                  <a:pt x="91341" y="40532"/>
                </a:lnTo>
                <a:lnTo>
                  <a:pt x="91471" y="40457"/>
                </a:lnTo>
                <a:lnTo>
                  <a:pt x="91602" y="40345"/>
                </a:lnTo>
                <a:lnTo>
                  <a:pt x="91862" y="40103"/>
                </a:lnTo>
                <a:lnTo>
                  <a:pt x="91993" y="39954"/>
                </a:lnTo>
                <a:lnTo>
                  <a:pt x="92123" y="39843"/>
                </a:lnTo>
                <a:lnTo>
                  <a:pt x="92365" y="39619"/>
                </a:lnTo>
                <a:lnTo>
                  <a:pt x="92458" y="39526"/>
                </a:lnTo>
                <a:lnTo>
                  <a:pt x="92533" y="39433"/>
                </a:lnTo>
                <a:lnTo>
                  <a:pt x="92533" y="39396"/>
                </a:lnTo>
                <a:lnTo>
                  <a:pt x="92533" y="39377"/>
                </a:lnTo>
                <a:lnTo>
                  <a:pt x="92514" y="39359"/>
                </a:lnTo>
                <a:close/>
                <a:moveTo>
                  <a:pt x="1583" y="40234"/>
                </a:moveTo>
                <a:lnTo>
                  <a:pt x="1490" y="40252"/>
                </a:lnTo>
                <a:lnTo>
                  <a:pt x="1397" y="40308"/>
                </a:lnTo>
                <a:lnTo>
                  <a:pt x="1304" y="40383"/>
                </a:lnTo>
                <a:lnTo>
                  <a:pt x="1230" y="40457"/>
                </a:lnTo>
                <a:lnTo>
                  <a:pt x="1081" y="40662"/>
                </a:lnTo>
                <a:lnTo>
                  <a:pt x="950" y="40829"/>
                </a:lnTo>
                <a:lnTo>
                  <a:pt x="764" y="40960"/>
                </a:lnTo>
                <a:lnTo>
                  <a:pt x="541" y="41165"/>
                </a:lnTo>
                <a:lnTo>
                  <a:pt x="429" y="41258"/>
                </a:lnTo>
                <a:lnTo>
                  <a:pt x="392" y="41351"/>
                </a:lnTo>
                <a:lnTo>
                  <a:pt x="373" y="41407"/>
                </a:lnTo>
                <a:lnTo>
                  <a:pt x="392" y="41425"/>
                </a:lnTo>
                <a:lnTo>
                  <a:pt x="429" y="41462"/>
                </a:lnTo>
                <a:lnTo>
                  <a:pt x="485" y="41481"/>
                </a:lnTo>
                <a:lnTo>
                  <a:pt x="578" y="41481"/>
                </a:lnTo>
                <a:lnTo>
                  <a:pt x="690" y="41462"/>
                </a:lnTo>
                <a:lnTo>
                  <a:pt x="783" y="41407"/>
                </a:lnTo>
                <a:lnTo>
                  <a:pt x="894" y="41332"/>
                </a:lnTo>
                <a:lnTo>
                  <a:pt x="1006" y="41239"/>
                </a:lnTo>
                <a:lnTo>
                  <a:pt x="1118" y="41127"/>
                </a:lnTo>
                <a:lnTo>
                  <a:pt x="1304" y="40904"/>
                </a:lnTo>
                <a:lnTo>
                  <a:pt x="1472" y="40662"/>
                </a:lnTo>
                <a:lnTo>
                  <a:pt x="1583" y="40438"/>
                </a:lnTo>
                <a:lnTo>
                  <a:pt x="1621" y="40364"/>
                </a:lnTo>
                <a:lnTo>
                  <a:pt x="1639" y="40290"/>
                </a:lnTo>
                <a:lnTo>
                  <a:pt x="1621" y="40252"/>
                </a:lnTo>
                <a:lnTo>
                  <a:pt x="1583" y="40234"/>
                </a:lnTo>
                <a:close/>
                <a:moveTo>
                  <a:pt x="92439" y="40587"/>
                </a:moveTo>
                <a:lnTo>
                  <a:pt x="92309" y="40643"/>
                </a:lnTo>
                <a:lnTo>
                  <a:pt x="92142" y="40736"/>
                </a:lnTo>
                <a:lnTo>
                  <a:pt x="91918" y="40885"/>
                </a:lnTo>
                <a:lnTo>
                  <a:pt x="91695" y="41034"/>
                </a:lnTo>
                <a:lnTo>
                  <a:pt x="91509" y="41202"/>
                </a:lnTo>
                <a:lnTo>
                  <a:pt x="91378" y="41351"/>
                </a:lnTo>
                <a:lnTo>
                  <a:pt x="91341" y="41407"/>
                </a:lnTo>
                <a:lnTo>
                  <a:pt x="91341" y="41462"/>
                </a:lnTo>
                <a:lnTo>
                  <a:pt x="91360" y="41500"/>
                </a:lnTo>
                <a:lnTo>
                  <a:pt x="91434" y="41518"/>
                </a:lnTo>
                <a:lnTo>
                  <a:pt x="91490" y="41518"/>
                </a:lnTo>
                <a:lnTo>
                  <a:pt x="91546" y="41500"/>
                </a:lnTo>
                <a:lnTo>
                  <a:pt x="91620" y="41462"/>
                </a:lnTo>
                <a:lnTo>
                  <a:pt x="91695" y="41407"/>
                </a:lnTo>
                <a:lnTo>
                  <a:pt x="91862" y="41258"/>
                </a:lnTo>
                <a:lnTo>
                  <a:pt x="92030" y="41090"/>
                </a:lnTo>
                <a:lnTo>
                  <a:pt x="92290" y="40755"/>
                </a:lnTo>
                <a:lnTo>
                  <a:pt x="92439" y="40587"/>
                </a:lnTo>
                <a:close/>
                <a:moveTo>
                  <a:pt x="1844" y="41388"/>
                </a:moveTo>
                <a:lnTo>
                  <a:pt x="1769" y="41407"/>
                </a:lnTo>
                <a:lnTo>
                  <a:pt x="1676" y="41425"/>
                </a:lnTo>
                <a:lnTo>
                  <a:pt x="1565" y="41481"/>
                </a:lnTo>
                <a:lnTo>
                  <a:pt x="1304" y="41649"/>
                </a:lnTo>
                <a:lnTo>
                  <a:pt x="1043" y="41853"/>
                </a:lnTo>
                <a:lnTo>
                  <a:pt x="783" y="42077"/>
                </a:lnTo>
                <a:lnTo>
                  <a:pt x="559" y="42282"/>
                </a:lnTo>
                <a:lnTo>
                  <a:pt x="410" y="42431"/>
                </a:lnTo>
                <a:lnTo>
                  <a:pt x="373" y="42505"/>
                </a:lnTo>
                <a:lnTo>
                  <a:pt x="410" y="42524"/>
                </a:lnTo>
                <a:lnTo>
                  <a:pt x="466" y="42505"/>
                </a:lnTo>
                <a:lnTo>
                  <a:pt x="690" y="42431"/>
                </a:lnTo>
                <a:lnTo>
                  <a:pt x="950" y="42282"/>
                </a:lnTo>
                <a:lnTo>
                  <a:pt x="1267" y="42096"/>
                </a:lnTo>
                <a:lnTo>
                  <a:pt x="1546" y="41909"/>
                </a:lnTo>
                <a:lnTo>
                  <a:pt x="1769" y="41705"/>
                </a:lnTo>
                <a:lnTo>
                  <a:pt x="1863" y="41630"/>
                </a:lnTo>
                <a:lnTo>
                  <a:pt x="1918" y="41537"/>
                </a:lnTo>
                <a:lnTo>
                  <a:pt x="1937" y="41481"/>
                </a:lnTo>
                <a:lnTo>
                  <a:pt x="1918" y="41444"/>
                </a:lnTo>
                <a:lnTo>
                  <a:pt x="1900" y="41425"/>
                </a:lnTo>
                <a:lnTo>
                  <a:pt x="1844" y="41388"/>
                </a:lnTo>
                <a:close/>
                <a:moveTo>
                  <a:pt x="92421" y="41556"/>
                </a:moveTo>
                <a:lnTo>
                  <a:pt x="92309" y="41611"/>
                </a:lnTo>
                <a:lnTo>
                  <a:pt x="92104" y="41723"/>
                </a:lnTo>
                <a:lnTo>
                  <a:pt x="91862" y="41872"/>
                </a:lnTo>
                <a:lnTo>
                  <a:pt x="91602" y="42040"/>
                </a:lnTo>
                <a:lnTo>
                  <a:pt x="91378" y="42244"/>
                </a:lnTo>
                <a:lnTo>
                  <a:pt x="91266" y="42338"/>
                </a:lnTo>
                <a:lnTo>
                  <a:pt x="91192" y="42412"/>
                </a:lnTo>
                <a:lnTo>
                  <a:pt x="91136" y="42505"/>
                </a:lnTo>
                <a:lnTo>
                  <a:pt x="91099" y="42580"/>
                </a:lnTo>
                <a:lnTo>
                  <a:pt x="91099" y="42654"/>
                </a:lnTo>
                <a:lnTo>
                  <a:pt x="91118" y="42710"/>
                </a:lnTo>
                <a:lnTo>
                  <a:pt x="91155" y="42729"/>
                </a:lnTo>
                <a:lnTo>
                  <a:pt x="91229" y="42729"/>
                </a:lnTo>
                <a:lnTo>
                  <a:pt x="91285" y="42673"/>
                </a:lnTo>
                <a:lnTo>
                  <a:pt x="91378" y="42617"/>
                </a:lnTo>
                <a:lnTo>
                  <a:pt x="91583" y="42431"/>
                </a:lnTo>
                <a:lnTo>
                  <a:pt x="91806" y="42207"/>
                </a:lnTo>
                <a:lnTo>
                  <a:pt x="92197" y="41779"/>
                </a:lnTo>
                <a:lnTo>
                  <a:pt x="92346" y="41611"/>
                </a:lnTo>
                <a:lnTo>
                  <a:pt x="92421" y="41556"/>
                </a:lnTo>
                <a:close/>
                <a:moveTo>
                  <a:pt x="1546" y="42468"/>
                </a:moveTo>
                <a:lnTo>
                  <a:pt x="1453" y="42505"/>
                </a:lnTo>
                <a:lnTo>
                  <a:pt x="1341" y="42542"/>
                </a:lnTo>
                <a:lnTo>
                  <a:pt x="1267" y="42598"/>
                </a:lnTo>
                <a:lnTo>
                  <a:pt x="1174" y="42673"/>
                </a:lnTo>
                <a:lnTo>
                  <a:pt x="1025" y="42822"/>
                </a:lnTo>
                <a:lnTo>
                  <a:pt x="894" y="42989"/>
                </a:lnTo>
                <a:lnTo>
                  <a:pt x="652" y="43324"/>
                </a:lnTo>
                <a:lnTo>
                  <a:pt x="541" y="43473"/>
                </a:lnTo>
                <a:lnTo>
                  <a:pt x="410" y="43585"/>
                </a:lnTo>
                <a:lnTo>
                  <a:pt x="410" y="43585"/>
                </a:lnTo>
                <a:lnTo>
                  <a:pt x="615" y="43455"/>
                </a:lnTo>
                <a:lnTo>
                  <a:pt x="839" y="43324"/>
                </a:lnTo>
                <a:lnTo>
                  <a:pt x="1043" y="43194"/>
                </a:lnTo>
                <a:lnTo>
                  <a:pt x="1248" y="43026"/>
                </a:lnTo>
                <a:lnTo>
                  <a:pt x="1360" y="42915"/>
                </a:lnTo>
                <a:lnTo>
                  <a:pt x="1546" y="42710"/>
                </a:lnTo>
                <a:lnTo>
                  <a:pt x="1621" y="42598"/>
                </a:lnTo>
                <a:lnTo>
                  <a:pt x="1658" y="42524"/>
                </a:lnTo>
                <a:lnTo>
                  <a:pt x="1658" y="42486"/>
                </a:lnTo>
                <a:lnTo>
                  <a:pt x="1639" y="42468"/>
                </a:lnTo>
                <a:close/>
                <a:moveTo>
                  <a:pt x="92328" y="42673"/>
                </a:moveTo>
                <a:lnTo>
                  <a:pt x="92179" y="42747"/>
                </a:lnTo>
                <a:lnTo>
                  <a:pt x="91993" y="42877"/>
                </a:lnTo>
                <a:lnTo>
                  <a:pt x="91769" y="43064"/>
                </a:lnTo>
                <a:lnTo>
                  <a:pt x="91546" y="43250"/>
                </a:lnTo>
                <a:lnTo>
                  <a:pt x="91360" y="43455"/>
                </a:lnTo>
                <a:lnTo>
                  <a:pt x="91304" y="43548"/>
                </a:lnTo>
                <a:lnTo>
                  <a:pt x="91248" y="43622"/>
                </a:lnTo>
                <a:lnTo>
                  <a:pt x="91229" y="43697"/>
                </a:lnTo>
                <a:lnTo>
                  <a:pt x="91248" y="43734"/>
                </a:lnTo>
                <a:lnTo>
                  <a:pt x="91285" y="43771"/>
                </a:lnTo>
                <a:lnTo>
                  <a:pt x="91360" y="43790"/>
                </a:lnTo>
                <a:lnTo>
                  <a:pt x="91434" y="43753"/>
                </a:lnTo>
                <a:lnTo>
                  <a:pt x="91527" y="43697"/>
                </a:lnTo>
                <a:lnTo>
                  <a:pt x="91713" y="43492"/>
                </a:lnTo>
                <a:lnTo>
                  <a:pt x="91899" y="43287"/>
                </a:lnTo>
                <a:lnTo>
                  <a:pt x="92048" y="43138"/>
                </a:lnTo>
                <a:lnTo>
                  <a:pt x="92142" y="43045"/>
                </a:lnTo>
                <a:lnTo>
                  <a:pt x="92328" y="42877"/>
                </a:lnTo>
                <a:lnTo>
                  <a:pt x="92402" y="42784"/>
                </a:lnTo>
                <a:lnTo>
                  <a:pt x="92439" y="42710"/>
                </a:lnTo>
                <a:lnTo>
                  <a:pt x="92439" y="42691"/>
                </a:lnTo>
                <a:lnTo>
                  <a:pt x="92421" y="42673"/>
                </a:lnTo>
                <a:close/>
                <a:moveTo>
                  <a:pt x="1416" y="43510"/>
                </a:moveTo>
                <a:lnTo>
                  <a:pt x="1341" y="43548"/>
                </a:lnTo>
                <a:lnTo>
                  <a:pt x="1248" y="43604"/>
                </a:lnTo>
                <a:lnTo>
                  <a:pt x="1174" y="43678"/>
                </a:lnTo>
                <a:lnTo>
                  <a:pt x="1006" y="43864"/>
                </a:lnTo>
                <a:lnTo>
                  <a:pt x="820" y="44088"/>
                </a:lnTo>
                <a:lnTo>
                  <a:pt x="522" y="44516"/>
                </a:lnTo>
                <a:lnTo>
                  <a:pt x="410" y="44665"/>
                </a:lnTo>
                <a:lnTo>
                  <a:pt x="317" y="44739"/>
                </a:lnTo>
                <a:lnTo>
                  <a:pt x="317" y="44739"/>
                </a:lnTo>
                <a:lnTo>
                  <a:pt x="652" y="44497"/>
                </a:lnTo>
                <a:lnTo>
                  <a:pt x="894" y="44292"/>
                </a:lnTo>
                <a:lnTo>
                  <a:pt x="1155" y="44069"/>
                </a:lnTo>
                <a:lnTo>
                  <a:pt x="1378" y="43864"/>
                </a:lnTo>
                <a:lnTo>
                  <a:pt x="1527" y="43678"/>
                </a:lnTo>
                <a:lnTo>
                  <a:pt x="1565" y="43604"/>
                </a:lnTo>
                <a:lnTo>
                  <a:pt x="1583" y="43548"/>
                </a:lnTo>
                <a:lnTo>
                  <a:pt x="1565" y="43529"/>
                </a:lnTo>
                <a:lnTo>
                  <a:pt x="1546" y="43510"/>
                </a:lnTo>
                <a:close/>
                <a:moveTo>
                  <a:pt x="92626" y="43697"/>
                </a:moveTo>
                <a:lnTo>
                  <a:pt x="92328" y="43883"/>
                </a:lnTo>
                <a:lnTo>
                  <a:pt x="92086" y="44050"/>
                </a:lnTo>
                <a:lnTo>
                  <a:pt x="91806" y="44255"/>
                </a:lnTo>
                <a:lnTo>
                  <a:pt x="91564" y="44460"/>
                </a:lnTo>
                <a:lnTo>
                  <a:pt x="91360" y="44646"/>
                </a:lnTo>
                <a:lnTo>
                  <a:pt x="91304" y="44739"/>
                </a:lnTo>
                <a:lnTo>
                  <a:pt x="91248" y="44814"/>
                </a:lnTo>
                <a:lnTo>
                  <a:pt x="91248" y="44870"/>
                </a:lnTo>
                <a:lnTo>
                  <a:pt x="91266" y="44925"/>
                </a:lnTo>
                <a:lnTo>
                  <a:pt x="91285" y="44944"/>
                </a:lnTo>
                <a:lnTo>
                  <a:pt x="91341" y="44944"/>
                </a:lnTo>
                <a:lnTo>
                  <a:pt x="91434" y="44888"/>
                </a:lnTo>
                <a:lnTo>
                  <a:pt x="91564" y="44777"/>
                </a:lnTo>
                <a:lnTo>
                  <a:pt x="91695" y="44665"/>
                </a:lnTo>
                <a:lnTo>
                  <a:pt x="91955" y="44404"/>
                </a:lnTo>
                <a:lnTo>
                  <a:pt x="92104" y="44255"/>
                </a:lnTo>
                <a:lnTo>
                  <a:pt x="92421" y="43920"/>
                </a:lnTo>
                <a:lnTo>
                  <a:pt x="92588" y="43753"/>
                </a:lnTo>
                <a:lnTo>
                  <a:pt x="92626" y="43697"/>
                </a:lnTo>
                <a:close/>
                <a:moveTo>
                  <a:pt x="1621" y="44609"/>
                </a:moveTo>
                <a:lnTo>
                  <a:pt x="1565" y="44628"/>
                </a:lnTo>
                <a:lnTo>
                  <a:pt x="1509" y="44665"/>
                </a:lnTo>
                <a:lnTo>
                  <a:pt x="1323" y="44795"/>
                </a:lnTo>
                <a:lnTo>
                  <a:pt x="1118" y="44963"/>
                </a:lnTo>
                <a:lnTo>
                  <a:pt x="894" y="45167"/>
                </a:lnTo>
                <a:lnTo>
                  <a:pt x="690" y="45372"/>
                </a:lnTo>
                <a:lnTo>
                  <a:pt x="522" y="45558"/>
                </a:lnTo>
                <a:lnTo>
                  <a:pt x="429" y="45689"/>
                </a:lnTo>
                <a:lnTo>
                  <a:pt x="410" y="45745"/>
                </a:lnTo>
                <a:lnTo>
                  <a:pt x="429" y="45782"/>
                </a:lnTo>
                <a:lnTo>
                  <a:pt x="485" y="45801"/>
                </a:lnTo>
                <a:lnTo>
                  <a:pt x="559" y="45801"/>
                </a:lnTo>
                <a:lnTo>
                  <a:pt x="652" y="45763"/>
                </a:lnTo>
                <a:lnTo>
                  <a:pt x="745" y="45689"/>
                </a:lnTo>
                <a:lnTo>
                  <a:pt x="969" y="45503"/>
                </a:lnTo>
                <a:lnTo>
                  <a:pt x="1192" y="45279"/>
                </a:lnTo>
                <a:lnTo>
                  <a:pt x="1378" y="45037"/>
                </a:lnTo>
                <a:lnTo>
                  <a:pt x="1546" y="44814"/>
                </a:lnTo>
                <a:lnTo>
                  <a:pt x="1639" y="44665"/>
                </a:lnTo>
                <a:lnTo>
                  <a:pt x="1639" y="44628"/>
                </a:lnTo>
                <a:lnTo>
                  <a:pt x="1621" y="44609"/>
                </a:lnTo>
                <a:close/>
                <a:moveTo>
                  <a:pt x="92402" y="44870"/>
                </a:moveTo>
                <a:lnTo>
                  <a:pt x="92142" y="45037"/>
                </a:lnTo>
                <a:lnTo>
                  <a:pt x="91732" y="45354"/>
                </a:lnTo>
                <a:lnTo>
                  <a:pt x="91509" y="45521"/>
                </a:lnTo>
                <a:lnTo>
                  <a:pt x="91360" y="45670"/>
                </a:lnTo>
                <a:lnTo>
                  <a:pt x="91285" y="45745"/>
                </a:lnTo>
                <a:lnTo>
                  <a:pt x="91248" y="45819"/>
                </a:lnTo>
                <a:lnTo>
                  <a:pt x="91229" y="45856"/>
                </a:lnTo>
                <a:lnTo>
                  <a:pt x="91248" y="45912"/>
                </a:lnTo>
                <a:lnTo>
                  <a:pt x="91285" y="45931"/>
                </a:lnTo>
                <a:lnTo>
                  <a:pt x="91322" y="45931"/>
                </a:lnTo>
                <a:lnTo>
                  <a:pt x="91415" y="45912"/>
                </a:lnTo>
                <a:lnTo>
                  <a:pt x="91527" y="45856"/>
                </a:lnTo>
                <a:lnTo>
                  <a:pt x="91639" y="45763"/>
                </a:lnTo>
                <a:lnTo>
                  <a:pt x="91862" y="45558"/>
                </a:lnTo>
                <a:lnTo>
                  <a:pt x="91993" y="45447"/>
                </a:lnTo>
                <a:lnTo>
                  <a:pt x="92123" y="45316"/>
                </a:lnTo>
                <a:lnTo>
                  <a:pt x="92290" y="45093"/>
                </a:lnTo>
                <a:lnTo>
                  <a:pt x="92439" y="44907"/>
                </a:lnTo>
                <a:lnTo>
                  <a:pt x="92439" y="44870"/>
                </a:lnTo>
                <a:close/>
                <a:moveTo>
                  <a:pt x="92309" y="46061"/>
                </a:moveTo>
                <a:lnTo>
                  <a:pt x="92235" y="46080"/>
                </a:lnTo>
                <a:lnTo>
                  <a:pt x="92142" y="46117"/>
                </a:lnTo>
                <a:lnTo>
                  <a:pt x="91955" y="46247"/>
                </a:lnTo>
                <a:lnTo>
                  <a:pt x="91751" y="46415"/>
                </a:lnTo>
                <a:lnTo>
                  <a:pt x="91546" y="46601"/>
                </a:lnTo>
                <a:lnTo>
                  <a:pt x="91397" y="46750"/>
                </a:lnTo>
                <a:lnTo>
                  <a:pt x="91304" y="46862"/>
                </a:lnTo>
                <a:lnTo>
                  <a:pt x="91304" y="46899"/>
                </a:lnTo>
                <a:lnTo>
                  <a:pt x="91322" y="46899"/>
                </a:lnTo>
                <a:lnTo>
                  <a:pt x="91546" y="46787"/>
                </a:lnTo>
                <a:lnTo>
                  <a:pt x="91937" y="46564"/>
                </a:lnTo>
                <a:lnTo>
                  <a:pt x="92142" y="46434"/>
                </a:lnTo>
                <a:lnTo>
                  <a:pt x="92290" y="46303"/>
                </a:lnTo>
                <a:lnTo>
                  <a:pt x="92384" y="46191"/>
                </a:lnTo>
                <a:lnTo>
                  <a:pt x="92402" y="46154"/>
                </a:lnTo>
                <a:lnTo>
                  <a:pt x="92402" y="46098"/>
                </a:lnTo>
                <a:lnTo>
                  <a:pt x="92365" y="46061"/>
                </a:lnTo>
                <a:close/>
                <a:moveTo>
                  <a:pt x="1732" y="45614"/>
                </a:moveTo>
                <a:lnTo>
                  <a:pt x="1695" y="45652"/>
                </a:lnTo>
                <a:lnTo>
                  <a:pt x="1043" y="46322"/>
                </a:lnTo>
                <a:lnTo>
                  <a:pt x="634" y="46750"/>
                </a:lnTo>
                <a:lnTo>
                  <a:pt x="485" y="46880"/>
                </a:lnTo>
                <a:lnTo>
                  <a:pt x="429" y="46936"/>
                </a:lnTo>
                <a:lnTo>
                  <a:pt x="466" y="46955"/>
                </a:lnTo>
                <a:lnTo>
                  <a:pt x="503" y="46955"/>
                </a:lnTo>
                <a:lnTo>
                  <a:pt x="615" y="46918"/>
                </a:lnTo>
                <a:lnTo>
                  <a:pt x="783" y="46824"/>
                </a:lnTo>
                <a:lnTo>
                  <a:pt x="950" y="46713"/>
                </a:lnTo>
                <a:lnTo>
                  <a:pt x="1267" y="46471"/>
                </a:lnTo>
                <a:lnTo>
                  <a:pt x="1453" y="46322"/>
                </a:lnTo>
                <a:lnTo>
                  <a:pt x="1565" y="46136"/>
                </a:lnTo>
                <a:lnTo>
                  <a:pt x="1714" y="45856"/>
                </a:lnTo>
                <a:lnTo>
                  <a:pt x="1751" y="45745"/>
                </a:lnTo>
                <a:lnTo>
                  <a:pt x="1769" y="45652"/>
                </a:lnTo>
                <a:lnTo>
                  <a:pt x="1769" y="45614"/>
                </a:lnTo>
                <a:close/>
                <a:moveTo>
                  <a:pt x="1583" y="46955"/>
                </a:moveTo>
                <a:lnTo>
                  <a:pt x="1490" y="46973"/>
                </a:lnTo>
                <a:lnTo>
                  <a:pt x="1378" y="47029"/>
                </a:lnTo>
                <a:lnTo>
                  <a:pt x="1267" y="47085"/>
                </a:lnTo>
                <a:lnTo>
                  <a:pt x="1043" y="47253"/>
                </a:lnTo>
                <a:lnTo>
                  <a:pt x="932" y="47346"/>
                </a:lnTo>
                <a:lnTo>
                  <a:pt x="820" y="47439"/>
                </a:lnTo>
                <a:lnTo>
                  <a:pt x="652" y="47606"/>
                </a:lnTo>
                <a:lnTo>
                  <a:pt x="522" y="47755"/>
                </a:lnTo>
                <a:lnTo>
                  <a:pt x="522" y="47793"/>
                </a:lnTo>
                <a:lnTo>
                  <a:pt x="559" y="47774"/>
                </a:lnTo>
                <a:lnTo>
                  <a:pt x="783" y="47662"/>
                </a:lnTo>
                <a:lnTo>
                  <a:pt x="1192" y="47420"/>
                </a:lnTo>
                <a:lnTo>
                  <a:pt x="1378" y="47290"/>
                </a:lnTo>
                <a:lnTo>
                  <a:pt x="1546" y="47160"/>
                </a:lnTo>
                <a:lnTo>
                  <a:pt x="1639" y="47067"/>
                </a:lnTo>
                <a:lnTo>
                  <a:pt x="1658" y="47011"/>
                </a:lnTo>
                <a:lnTo>
                  <a:pt x="1639" y="46992"/>
                </a:lnTo>
                <a:lnTo>
                  <a:pt x="1621" y="46973"/>
                </a:lnTo>
                <a:lnTo>
                  <a:pt x="1583" y="46955"/>
                </a:lnTo>
                <a:close/>
                <a:moveTo>
                  <a:pt x="92384" y="46899"/>
                </a:moveTo>
                <a:lnTo>
                  <a:pt x="92272" y="46955"/>
                </a:lnTo>
                <a:lnTo>
                  <a:pt x="92123" y="47029"/>
                </a:lnTo>
                <a:lnTo>
                  <a:pt x="91955" y="47141"/>
                </a:lnTo>
                <a:lnTo>
                  <a:pt x="91620" y="47383"/>
                </a:lnTo>
                <a:lnTo>
                  <a:pt x="91453" y="47551"/>
                </a:lnTo>
                <a:lnTo>
                  <a:pt x="91322" y="47718"/>
                </a:lnTo>
                <a:lnTo>
                  <a:pt x="91192" y="47997"/>
                </a:lnTo>
                <a:lnTo>
                  <a:pt x="91136" y="48128"/>
                </a:lnTo>
                <a:lnTo>
                  <a:pt x="91118" y="48221"/>
                </a:lnTo>
                <a:lnTo>
                  <a:pt x="91118" y="48239"/>
                </a:lnTo>
                <a:lnTo>
                  <a:pt x="91136" y="48258"/>
                </a:lnTo>
                <a:lnTo>
                  <a:pt x="91155" y="48239"/>
                </a:lnTo>
                <a:lnTo>
                  <a:pt x="91211" y="48221"/>
                </a:lnTo>
                <a:lnTo>
                  <a:pt x="91844" y="47532"/>
                </a:lnTo>
                <a:lnTo>
                  <a:pt x="92272" y="47104"/>
                </a:lnTo>
                <a:lnTo>
                  <a:pt x="92402" y="46973"/>
                </a:lnTo>
                <a:lnTo>
                  <a:pt x="92458" y="46936"/>
                </a:lnTo>
                <a:lnTo>
                  <a:pt x="92439" y="46918"/>
                </a:lnTo>
                <a:lnTo>
                  <a:pt x="92384" y="46899"/>
                </a:lnTo>
                <a:close/>
                <a:moveTo>
                  <a:pt x="1583" y="47923"/>
                </a:moveTo>
                <a:lnTo>
                  <a:pt x="1490" y="47942"/>
                </a:lnTo>
                <a:lnTo>
                  <a:pt x="1378" y="48016"/>
                </a:lnTo>
                <a:lnTo>
                  <a:pt x="1248" y="48109"/>
                </a:lnTo>
                <a:lnTo>
                  <a:pt x="1025" y="48295"/>
                </a:lnTo>
                <a:lnTo>
                  <a:pt x="894" y="48426"/>
                </a:lnTo>
                <a:lnTo>
                  <a:pt x="783" y="48556"/>
                </a:lnTo>
                <a:lnTo>
                  <a:pt x="597" y="48761"/>
                </a:lnTo>
                <a:lnTo>
                  <a:pt x="466" y="48947"/>
                </a:lnTo>
                <a:lnTo>
                  <a:pt x="448" y="49003"/>
                </a:lnTo>
                <a:lnTo>
                  <a:pt x="466" y="49003"/>
                </a:lnTo>
                <a:lnTo>
                  <a:pt x="485" y="48984"/>
                </a:lnTo>
                <a:lnTo>
                  <a:pt x="745" y="48817"/>
                </a:lnTo>
                <a:lnTo>
                  <a:pt x="1174" y="48519"/>
                </a:lnTo>
                <a:lnTo>
                  <a:pt x="1378" y="48351"/>
                </a:lnTo>
                <a:lnTo>
                  <a:pt x="1546" y="48184"/>
                </a:lnTo>
                <a:lnTo>
                  <a:pt x="1602" y="48109"/>
                </a:lnTo>
                <a:lnTo>
                  <a:pt x="1639" y="48053"/>
                </a:lnTo>
                <a:lnTo>
                  <a:pt x="1658" y="47997"/>
                </a:lnTo>
                <a:lnTo>
                  <a:pt x="1639" y="47960"/>
                </a:lnTo>
                <a:lnTo>
                  <a:pt x="1621" y="47923"/>
                </a:lnTo>
                <a:close/>
                <a:moveTo>
                  <a:pt x="92421" y="48072"/>
                </a:moveTo>
                <a:lnTo>
                  <a:pt x="92123" y="48277"/>
                </a:lnTo>
                <a:lnTo>
                  <a:pt x="91899" y="48444"/>
                </a:lnTo>
                <a:lnTo>
                  <a:pt x="91657" y="48649"/>
                </a:lnTo>
                <a:lnTo>
                  <a:pt x="91453" y="48835"/>
                </a:lnTo>
                <a:lnTo>
                  <a:pt x="91285" y="49021"/>
                </a:lnTo>
                <a:lnTo>
                  <a:pt x="91248" y="49096"/>
                </a:lnTo>
                <a:lnTo>
                  <a:pt x="91211" y="49170"/>
                </a:lnTo>
                <a:lnTo>
                  <a:pt x="91229" y="49208"/>
                </a:lnTo>
                <a:lnTo>
                  <a:pt x="91266" y="49245"/>
                </a:lnTo>
                <a:lnTo>
                  <a:pt x="91341" y="49263"/>
                </a:lnTo>
                <a:lnTo>
                  <a:pt x="91415" y="49245"/>
                </a:lnTo>
                <a:lnTo>
                  <a:pt x="91509" y="49189"/>
                </a:lnTo>
                <a:lnTo>
                  <a:pt x="91602" y="49133"/>
                </a:lnTo>
                <a:lnTo>
                  <a:pt x="91788" y="48947"/>
                </a:lnTo>
                <a:lnTo>
                  <a:pt x="91974" y="48724"/>
                </a:lnTo>
                <a:lnTo>
                  <a:pt x="92142" y="48482"/>
                </a:lnTo>
                <a:lnTo>
                  <a:pt x="92290" y="48277"/>
                </a:lnTo>
                <a:lnTo>
                  <a:pt x="92421" y="48072"/>
                </a:lnTo>
                <a:close/>
                <a:moveTo>
                  <a:pt x="17688" y="49468"/>
                </a:moveTo>
                <a:lnTo>
                  <a:pt x="17688" y="49468"/>
                </a:lnTo>
                <a:lnTo>
                  <a:pt x="17688" y="49468"/>
                </a:lnTo>
                <a:close/>
                <a:moveTo>
                  <a:pt x="62185" y="49468"/>
                </a:moveTo>
                <a:lnTo>
                  <a:pt x="62185" y="49468"/>
                </a:lnTo>
                <a:lnTo>
                  <a:pt x="62185" y="49468"/>
                </a:lnTo>
                <a:close/>
                <a:moveTo>
                  <a:pt x="44759" y="49524"/>
                </a:moveTo>
                <a:lnTo>
                  <a:pt x="44759" y="49524"/>
                </a:lnTo>
                <a:lnTo>
                  <a:pt x="44759" y="49524"/>
                </a:lnTo>
                <a:close/>
                <a:moveTo>
                  <a:pt x="89256" y="49524"/>
                </a:moveTo>
                <a:lnTo>
                  <a:pt x="89256" y="49524"/>
                </a:lnTo>
                <a:lnTo>
                  <a:pt x="89256" y="49524"/>
                </a:lnTo>
                <a:close/>
                <a:moveTo>
                  <a:pt x="89256" y="49524"/>
                </a:moveTo>
                <a:lnTo>
                  <a:pt x="89256" y="49524"/>
                </a:lnTo>
                <a:lnTo>
                  <a:pt x="89256" y="49524"/>
                </a:lnTo>
                <a:close/>
                <a:moveTo>
                  <a:pt x="39341" y="49505"/>
                </a:moveTo>
                <a:lnTo>
                  <a:pt x="39303" y="49580"/>
                </a:lnTo>
                <a:lnTo>
                  <a:pt x="39322" y="49561"/>
                </a:lnTo>
                <a:lnTo>
                  <a:pt x="39341" y="49505"/>
                </a:lnTo>
                <a:close/>
                <a:moveTo>
                  <a:pt x="31707" y="49580"/>
                </a:moveTo>
                <a:lnTo>
                  <a:pt x="31707" y="49580"/>
                </a:lnTo>
                <a:lnTo>
                  <a:pt x="31707" y="49580"/>
                </a:lnTo>
                <a:close/>
                <a:moveTo>
                  <a:pt x="38298" y="49580"/>
                </a:moveTo>
                <a:lnTo>
                  <a:pt x="38298" y="49580"/>
                </a:lnTo>
                <a:lnTo>
                  <a:pt x="38298" y="49580"/>
                </a:lnTo>
                <a:close/>
                <a:moveTo>
                  <a:pt x="39303" y="49580"/>
                </a:moveTo>
                <a:lnTo>
                  <a:pt x="39303" y="49580"/>
                </a:lnTo>
                <a:lnTo>
                  <a:pt x="39303" y="49580"/>
                </a:lnTo>
                <a:close/>
                <a:moveTo>
                  <a:pt x="76204" y="49580"/>
                </a:moveTo>
                <a:lnTo>
                  <a:pt x="76204" y="49580"/>
                </a:lnTo>
                <a:lnTo>
                  <a:pt x="76204" y="49580"/>
                </a:lnTo>
                <a:close/>
                <a:moveTo>
                  <a:pt x="34928" y="49617"/>
                </a:moveTo>
                <a:lnTo>
                  <a:pt x="34928" y="49617"/>
                </a:lnTo>
                <a:lnTo>
                  <a:pt x="34928" y="49617"/>
                </a:lnTo>
                <a:close/>
                <a:moveTo>
                  <a:pt x="80524" y="49617"/>
                </a:moveTo>
                <a:lnTo>
                  <a:pt x="80524" y="49617"/>
                </a:lnTo>
                <a:lnTo>
                  <a:pt x="80524" y="49617"/>
                </a:lnTo>
                <a:close/>
                <a:moveTo>
                  <a:pt x="87003" y="49617"/>
                </a:moveTo>
                <a:lnTo>
                  <a:pt x="87003" y="49617"/>
                </a:lnTo>
                <a:lnTo>
                  <a:pt x="87003" y="49617"/>
                </a:lnTo>
                <a:close/>
                <a:moveTo>
                  <a:pt x="45801" y="49673"/>
                </a:moveTo>
                <a:lnTo>
                  <a:pt x="45801" y="49673"/>
                </a:lnTo>
                <a:lnTo>
                  <a:pt x="45801" y="49673"/>
                </a:lnTo>
                <a:close/>
                <a:moveTo>
                  <a:pt x="53267" y="49673"/>
                </a:moveTo>
                <a:lnTo>
                  <a:pt x="53267" y="49673"/>
                </a:lnTo>
                <a:lnTo>
                  <a:pt x="53267" y="49673"/>
                </a:lnTo>
                <a:close/>
                <a:moveTo>
                  <a:pt x="21970" y="49748"/>
                </a:moveTo>
                <a:lnTo>
                  <a:pt x="21951" y="49791"/>
                </a:lnTo>
                <a:lnTo>
                  <a:pt x="21951" y="49803"/>
                </a:lnTo>
                <a:lnTo>
                  <a:pt x="21970" y="49748"/>
                </a:lnTo>
                <a:close/>
                <a:moveTo>
                  <a:pt x="1639" y="48966"/>
                </a:moveTo>
                <a:lnTo>
                  <a:pt x="1602" y="48984"/>
                </a:lnTo>
                <a:lnTo>
                  <a:pt x="1509" y="49040"/>
                </a:lnTo>
                <a:lnTo>
                  <a:pt x="1378" y="49115"/>
                </a:lnTo>
                <a:lnTo>
                  <a:pt x="1136" y="49301"/>
                </a:lnTo>
                <a:lnTo>
                  <a:pt x="1006" y="49412"/>
                </a:lnTo>
                <a:lnTo>
                  <a:pt x="559" y="49785"/>
                </a:lnTo>
                <a:lnTo>
                  <a:pt x="299" y="50027"/>
                </a:lnTo>
                <a:lnTo>
                  <a:pt x="224" y="50120"/>
                </a:lnTo>
                <a:lnTo>
                  <a:pt x="206" y="50157"/>
                </a:lnTo>
                <a:lnTo>
                  <a:pt x="261" y="50176"/>
                </a:lnTo>
                <a:lnTo>
                  <a:pt x="317" y="50176"/>
                </a:lnTo>
                <a:lnTo>
                  <a:pt x="392" y="50139"/>
                </a:lnTo>
                <a:lnTo>
                  <a:pt x="485" y="50083"/>
                </a:lnTo>
                <a:lnTo>
                  <a:pt x="708" y="49915"/>
                </a:lnTo>
                <a:lnTo>
                  <a:pt x="969" y="49710"/>
                </a:lnTo>
                <a:lnTo>
                  <a:pt x="1211" y="49487"/>
                </a:lnTo>
                <a:lnTo>
                  <a:pt x="1416" y="49282"/>
                </a:lnTo>
                <a:lnTo>
                  <a:pt x="1565" y="49115"/>
                </a:lnTo>
                <a:lnTo>
                  <a:pt x="1639" y="49021"/>
                </a:lnTo>
                <a:lnTo>
                  <a:pt x="1658" y="48984"/>
                </a:lnTo>
                <a:lnTo>
                  <a:pt x="1658" y="48966"/>
                </a:lnTo>
                <a:close/>
                <a:moveTo>
                  <a:pt x="78308" y="50194"/>
                </a:moveTo>
                <a:lnTo>
                  <a:pt x="78308" y="50194"/>
                </a:lnTo>
                <a:lnTo>
                  <a:pt x="78308" y="50194"/>
                </a:lnTo>
                <a:close/>
                <a:moveTo>
                  <a:pt x="5679" y="49412"/>
                </a:moveTo>
                <a:lnTo>
                  <a:pt x="5661" y="49431"/>
                </a:lnTo>
                <a:lnTo>
                  <a:pt x="5381" y="49599"/>
                </a:lnTo>
                <a:lnTo>
                  <a:pt x="5158" y="49766"/>
                </a:lnTo>
                <a:lnTo>
                  <a:pt x="4935" y="49952"/>
                </a:lnTo>
                <a:lnTo>
                  <a:pt x="4711" y="50139"/>
                </a:lnTo>
                <a:lnTo>
                  <a:pt x="4544" y="50325"/>
                </a:lnTo>
                <a:lnTo>
                  <a:pt x="4488" y="50418"/>
                </a:lnTo>
                <a:lnTo>
                  <a:pt x="4450" y="50492"/>
                </a:lnTo>
                <a:lnTo>
                  <a:pt x="4469" y="50548"/>
                </a:lnTo>
                <a:lnTo>
                  <a:pt x="4506" y="50604"/>
                </a:lnTo>
                <a:lnTo>
                  <a:pt x="4581" y="50604"/>
                </a:lnTo>
                <a:lnTo>
                  <a:pt x="4674" y="50567"/>
                </a:lnTo>
                <a:lnTo>
                  <a:pt x="4786" y="50474"/>
                </a:lnTo>
                <a:lnTo>
                  <a:pt x="4897" y="50362"/>
                </a:lnTo>
                <a:lnTo>
                  <a:pt x="5121" y="50139"/>
                </a:lnTo>
                <a:lnTo>
                  <a:pt x="5232" y="49990"/>
                </a:lnTo>
                <a:lnTo>
                  <a:pt x="5549" y="49654"/>
                </a:lnTo>
                <a:lnTo>
                  <a:pt x="5679" y="49468"/>
                </a:lnTo>
                <a:lnTo>
                  <a:pt x="5698" y="49431"/>
                </a:lnTo>
                <a:lnTo>
                  <a:pt x="5679" y="49412"/>
                </a:lnTo>
                <a:close/>
                <a:moveTo>
                  <a:pt x="12158" y="49450"/>
                </a:moveTo>
                <a:lnTo>
                  <a:pt x="12102" y="49505"/>
                </a:lnTo>
                <a:lnTo>
                  <a:pt x="11507" y="50083"/>
                </a:lnTo>
                <a:lnTo>
                  <a:pt x="11153" y="50455"/>
                </a:lnTo>
                <a:lnTo>
                  <a:pt x="11041" y="50585"/>
                </a:lnTo>
                <a:lnTo>
                  <a:pt x="11004" y="50623"/>
                </a:lnTo>
                <a:lnTo>
                  <a:pt x="11004" y="50641"/>
                </a:lnTo>
                <a:lnTo>
                  <a:pt x="11041" y="50678"/>
                </a:lnTo>
                <a:lnTo>
                  <a:pt x="11116" y="50678"/>
                </a:lnTo>
                <a:lnTo>
                  <a:pt x="11172" y="50660"/>
                </a:lnTo>
                <a:lnTo>
                  <a:pt x="11302" y="50585"/>
                </a:lnTo>
                <a:lnTo>
                  <a:pt x="11451" y="50492"/>
                </a:lnTo>
                <a:lnTo>
                  <a:pt x="11693" y="50269"/>
                </a:lnTo>
                <a:lnTo>
                  <a:pt x="11842" y="50139"/>
                </a:lnTo>
                <a:lnTo>
                  <a:pt x="12028" y="49952"/>
                </a:lnTo>
                <a:lnTo>
                  <a:pt x="12121" y="49841"/>
                </a:lnTo>
                <a:lnTo>
                  <a:pt x="12140" y="49785"/>
                </a:lnTo>
                <a:lnTo>
                  <a:pt x="12158" y="49729"/>
                </a:lnTo>
                <a:lnTo>
                  <a:pt x="12177" y="49692"/>
                </a:lnTo>
                <a:lnTo>
                  <a:pt x="12214" y="49561"/>
                </a:lnTo>
                <a:lnTo>
                  <a:pt x="12214" y="49487"/>
                </a:lnTo>
                <a:lnTo>
                  <a:pt x="12196" y="49450"/>
                </a:lnTo>
                <a:close/>
                <a:moveTo>
                  <a:pt x="39303" y="49580"/>
                </a:moveTo>
                <a:lnTo>
                  <a:pt x="39266" y="49617"/>
                </a:lnTo>
                <a:lnTo>
                  <a:pt x="39117" y="49748"/>
                </a:lnTo>
                <a:lnTo>
                  <a:pt x="38708" y="50045"/>
                </a:lnTo>
                <a:lnTo>
                  <a:pt x="38484" y="50213"/>
                </a:lnTo>
                <a:lnTo>
                  <a:pt x="38317" y="50362"/>
                </a:lnTo>
                <a:lnTo>
                  <a:pt x="38242" y="50436"/>
                </a:lnTo>
                <a:lnTo>
                  <a:pt x="38205" y="50511"/>
                </a:lnTo>
                <a:lnTo>
                  <a:pt x="38168" y="50567"/>
                </a:lnTo>
                <a:lnTo>
                  <a:pt x="38168" y="50641"/>
                </a:lnTo>
                <a:lnTo>
                  <a:pt x="38205" y="50697"/>
                </a:lnTo>
                <a:lnTo>
                  <a:pt x="38261" y="50734"/>
                </a:lnTo>
                <a:lnTo>
                  <a:pt x="38317" y="50734"/>
                </a:lnTo>
                <a:lnTo>
                  <a:pt x="38391" y="50697"/>
                </a:lnTo>
                <a:lnTo>
                  <a:pt x="38484" y="50623"/>
                </a:lnTo>
                <a:lnTo>
                  <a:pt x="38577" y="50529"/>
                </a:lnTo>
                <a:lnTo>
                  <a:pt x="38782" y="50306"/>
                </a:lnTo>
                <a:lnTo>
                  <a:pt x="38987" y="50064"/>
                </a:lnTo>
                <a:lnTo>
                  <a:pt x="39155" y="49822"/>
                </a:lnTo>
                <a:lnTo>
                  <a:pt x="39285" y="49617"/>
                </a:lnTo>
                <a:lnTo>
                  <a:pt x="39303" y="49580"/>
                </a:lnTo>
                <a:close/>
                <a:moveTo>
                  <a:pt x="83819" y="49561"/>
                </a:moveTo>
                <a:lnTo>
                  <a:pt x="83763" y="49617"/>
                </a:lnTo>
                <a:lnTo>
                  <a:pt x="83614" y="49748"/>
                </a:lnTo>
                <a:lnTo>
                  <a:pt x="83205" y="50045"/>
                </a:lnTo>
                <a:lnTo>
                  <a:pt x="83000" y="50213"/>
                </a:lnTo>
                <a:lnTo>
                  <a:pt x="82814" y="50362"/>
                </a:lnTo>
                <a:lnTo>
                  <a:pt x="82758" y="50436"/>
                </a:lnTo>
                <a:lnTo>
                  <a:pt x="82702" y="50511"/>
                </a:lnTo>
                <a:lnTo>
                  <a:pt x="82684" y="50567"/>
                </a:lnTo>
                <a:lnTo>
                  <a:pt x="82684" y="50641"/>
                </a:lnTo>
                <a:lnTo>
                  <a:pt x="82702" y="50697"/>
                </a:lnTo>
                <a:lnTo>
                  <a:pt x="82758" y="50734"/>
                </a:lnTo>
                <a:lnTo>
                  <a:pt x="82832" y="50734"/>
                </a:lnTo>
                <a:lnTo>
                  <a:pt x="82907" y="50697"/>
                </a:lnTo>
                <a:lnTo>
                  <a:pt x="82981" y="50623"/>
                </a:lnTo>
                <a:lnTo>
                  <a:pt x="83093" y="50529"/>
                </a:lnTo>
                <a:lnTo>
                  <a:pt x="83279" y="50306"/>
                </a:lnTo>
                <a:lnTo>
                  <a:pt x="83484" y="50064"/>
                </a:lnTo>
                <a:lnTo>
                  <a:pt x="83670" y="49822"/>
                </a:lnTo>
                <a:lnTo>
                  <a:pt x="83782" y="49617"/>
                </a:lnTo>
                <a:lnTo>
                  <a:pt x="83819" y="49561"/>
                </a:lnTo>
                <a:close/>
                <a:moveTo>
                  <a:pt x="53267" y="49673"/>
                </a:moveTo>
                <a:lnTo>
                  <a:pt x="53025" y="49915"/>
                </a:lnTo>
                <a:lnTo>
                  <a:pt x="52857" y="50083"/>
                </a:lnTo>
                <a:lnTo>
                  <a:pt x="52690" y="50269"/>
                </a:lnTo>
                <a:lnTo>
                  <a:pt x="52541" y="50455"/>
                </a:lnTo>
                <a:lnTo>
                  <a:pt x="52504" y="50529"/>
                </a:lnTo>
                <a:lnTo>
                  <a:pt x="52466" y="50604"/>
                </a:lnTo>
                <a:lnTo>
                  <a:pt x="52448" y="50660"/>
                </a:lnTo>
                <a:lnTo>
                  <a:pt x="52466" y="50716"/>
                </a:lnTo>
                <a:lnTo>
                  <a:pt x="52522" y="50734"/>
                </a:lnTo>
                <a:lnTo>
                  <a:pt x="52597" y="50753"/>
                </a:lnTo>
                <a:lnTo>
                  <a:pt x="52690" y="50753"/>
                </a:lnTo>
                <a:lnTo>
                  <a:pt x="52764" y="50716"/>
                </a:lnTo>
                <a:lnTo>
                  <a:pt x="52857" y="50678"/>
                </a:lnTo>
                <a:lnTo>
                  <a:pt x="52913" y="50604"/>
                </a:lnTo>
                <a:lnTo>
                  <a:pt x="52969" y="50529"/>
                </a:lnTo>
                <a:lnTo>
                  <a:pt x="53025" y="50436"/>
                </a:lnTo>
                <a:lnTo>
                  <a:pt x="53099" y="50250"/>
                </a:lnTo>
                <a:lnTo>
                  <a:pt x="53155" y="50064"/>
                </a:lnTo>
                <a:lnTo>
                  <a:pt x="53211" y="49878"/>
                </a:lnTo>
                <a:lnTo>
                  <a:pt x="53230" y="49748"/>
                </a:lnTo>
                <a:lnTo>
                  <a:pt x="53267" y="49673"/>
                </a:lnTo>
                <a:close/>
                <a:moveTo>
                  <a:pt x="18582" y="49450"/>
                </a:moveTo>
                <a:lnTo>
                  <a:pt x="18377" y="49673"/>
                </a:lnTo>
                <a:lnTo>
                  <a:pt x="18023" y="50083"/>
                </a:lnTo>
                <a:lnTo>
                  <a:pt x="17855" y="50306"/>
                </a:lnTo>
                <a:lnTo>
                  <a:pt x="17725" y="50492"/>
                </a:lnTo>
                <a:lnTo>
                  <a:pt x="17669" y="50585"/>
                </a:lnTo>
                <a:lnTo>
                  <a:pt x="17651" y="50660"/>
                </a:lnTo>
                <a:lnTo>
                  <a:pt x="17651" y="50716"/>
                </a:lnTo>
                <a:lnTo>
                  <a:pt x="17669" y="50753"/>
                </a:lnTo>
                <a:lnTo>
                  <a:pt x="17725" y="50772"/>
                </a:lnTo>
                <a:lnTo>
                  <a:pt x="17781" y="50753"/>
                </a:lnTo>
                <a:lnTo>
                  <a:pt x="17837" y="50697"/>
                </a:lnTo>
                <a:lnTo>
                  <a:pt x="17911" y="50641"/>
                </a:lnTo>
                <a:lnTo>
                  <a:pt x="18060" y="50436"/>
                </a:lnTo>
                <a:lnTo>
                  <a:pt x="18209" y="50194"/>
                </a:lnTo>
                <a:lnTo>
                  <a:pt x="18451" y="49692"/>
                </a:lnTo>
                <a:lnTo>
                  <a:pt x="18582" y="49450"/>
                </a:lnTo>
                <a:close/>
                <a:moveTo>
                  <a:pt x="19848" y="49263"/>
                </a:moveTo>
                <a:lnTo>
                  <a:pt x="19810" y="49282"/>
                </a:lnTo>
                <a:lnTo>
                  <a:pt x="19494" y="49524"/>
                </a:lnTo>
                <a:lnTo>
                  <a:pt x="19252" y="49729"/>
                </a:lnTo>
                <a:lnTo>
                  <a:pt x="19010" y="49952"/>
                </a:lnTo>
                <a:lnTo>
                  <a:pt x="18786" y="50194"/>
                </a:lnTo>
                <a:lnTo>
                  <a:pt x="18600" y="50418"/>
                </a:lnTo>
                <a:lnTo>
                  <a:pt x="18544" y="50511"/>
                </a:lnTo>
                <a:lnTo>
                  <a:pt x="18507" y="50604"/>
                </a:lnTo>
                <a:lnTo>
                  <a:pt x="18507" y="50678"/>
                </a:lnTo>
                <a:lnTo>
                  <a:pt x="18526" y="50734"/>
                </a:lnTo>
                <a:lnTo>
                  <a:pt x="18563" y="50753"/>
                </a:lnTo>
                <a:lnTo>
                  <a:pt x="18600" y="50772"/>
                </a:lnTo>
                <a:lnTo>
                  <a:pt x="18637" y="50753"/>
                </a:lnTo>
                <a:lnTo>
                  <a:pt x="18693" y="50734"/>
                </a:lnTo>
                <a:lnTo>
                  <a:pt x="18805" y="50641"/>
                </a:lnTo>
                <a:lnTo>
                  <a:pt x="18917" y="50529"/>
                </a:lnTo>
                <a:lnTo>
                  <a:pt x="19121" y="50287"/>
                </a:lnTo>
                <a:lnTo>
                  <a:pt x="19252" y="50120"/>
                </a:lnTo>
                <a:lnTo>
                  <a:pt x="19401" y="49934"/>
                </a:lnTo>
                <a:lnTo>
                  <a:pt x="19643" y="49617"/>
                </a:lnTo>
                <a:lnTo>
                  <a:pt x="19829" y="49338"/>
                </a:lnTo>
                <a:lnTo>
                  <a:pt x="19848" y="49263"/>
                </a:lnTo>
                <a:close/>
                <a:moveTo>
                  <a:pt x="21989" y="49375"/>
                </a:moveTo>
                <a:lnTo>
                  <a:pt x="21951" y="49394"/>
                </a:lnTo>
                <a:lnTo>
                  <a:pt x="21914" y="49450"/>
                </a:lnTo>
                <a:lnTo>
                  <a:pt x="21691" y="49673"/>
                </a:lnTo>
                <a:lnTo>
                  <a:pt x="21281" y="50083"/>
                </a:lnTo>
                <a:lnTo>
                  <a:pt x="20890" y="50492"/>
                </a:lnTo>
                <a:lnTo>
                  <a:pt x="20778" y="50623"/>
                </a:lnTo>
                <a:lnTo>
                  <a:pt x="20723" y="50678"/>
                </a:lnTo>
                <a:lnTo>
                  <a:pt x="20760" y="50734"/>
                </a:lnTo>
                <a:lnTo>
                  <a:pt x="20797" y="50753"/>
                </a:lnTo>
                <a:lnTo>
                  <a:pt x="20853" y="50772"/>
                </a:lnTo>
                <a:lnTo>
                  <a:pt x="20909" y="50753"/>
                </a:lnTo>
                <a:lnTo>
                  <a:pt x="21058" y="50697"/>
                </a:lnTo>
                <a:lnTo>
                  <a:pt x="21225" y="50585"/>
                </a:lnTo>
                <a:lnTo>
                  <a:pt x="21374" y="50474"/>
                </a:lnTo>
                <a:lnTo>
                  <a:pt x="21505" y="50362"/>
                </a:lnTo>
                <a:lnTo>
                  <a:pt x="21672" y="50213"/>
                </a:lnTo>
                <a:lnTo>
                  <a:pt x="21840" y="50008"/>
                </a:lnTo>
                <a:lnTo>
                  <a:pt x="21914" y="49878"/>
                </a:lnTo>
                <a:lnTo>
                  <a:pt x="21951" y="49791"/>
                </a:lnTo>
                <a:lnTo>
                  <a:pt x="21951" y="49785"/>
                </a:lnTo>
                <a:lnTo>
                  <a:pt x="22007" y="49599"/>
                </a:lnTo>
                <a:lnTo>
                  <a:pt x="22007" y="49487"/>
                </a:lnTo>
                <a:lnTo>
                  <a:pt x="22007" y="49394"/>
                </a:lnTo>
                <a:lnTo>
                  <a:pt x="22007" y="49375"/>
                </a:lnTo>
                <a:close/>
                <a:moveTo>
                  <a:pt x="63079" y="49450"/>
                </a:moveTo>
                <a:lnTo>
                  <a:pt x="62874" y="49673"/>
                </a:lnTo>
                <a:lnTo>
                  <a:pt x="62520" y="50083"/>
                </a:lnTo>
                <a:lnTo>
                  <a:pt x="62353" y="50306"/>
                </a:lnTo>
                <a:lnTo>
                  <a:pt x="62222" y="50492"/>
                </a:lnTo>
                <a:lnTo>
                  <a:pt x="62185" y="50585"/>
                </a:lnTo>
                <a:lnTo>
                  <a:pt x="62148" y="50660"/>
                </a:lnTo>
                <a:lnTo>
                  <a:pt x="62148" y="50716"/>
                </a:lnTo>
                <a:lnTo>
                  <a:pt x="62166" y="50753"/>
                </a:lnTo>
                <a:lnTo>
                  <a:pt x="62222" y="50772"/>
                </a:lnTo>
                <a:lnTo>
                  <a:pt x="62278" y="50753"/>
                </a:lnTo>
                <a:lnTo>
                  <a:pt x="62334" y="50697"/>
                </a:lnTo>
                <a:lnTo>
                  <a:pt x="62408" y="50641"/>
                </a:lnTo>
                <a:lnTo>
                  <a:pt x="62557" y="50436"/>
                </a:lnTo>
                <a:lnTo>
                  <a:pt x="62706" y="50194"/>
                </a:lnTo>
                <a:lnTo>
                  <a:pt x="62967" y="49692"/>
                </a:lnTo>
                <a:lnTo>
                  <a:pt x="63079" y="49450"/>
                </a:lnTo>
                <a:close/>
                <a:moveTo>
                  <a:pt x="64345" y="49263"/>
                </a:moveTo>
                <a:lnTo>
                  <a:pt x="64308" y="49282"/>
                </a:lnTo>
                <a:lnTo>
                  <a:pt x="63991" y="49524"/>
                </a:lnTo>
                <a:lnTo>
                  <a:pt x="63768" y="49729"/>
                </a:lnTo>
                <a:lnTo>
                  <a:pt x="63507" y="49952"/>
                </a:lnTo>
                <a:lnTo>
                  <a:pt x="63284" y="50194"/>
                </a:lnTo>
                <a:lnTo>
                  <a:pt x="63097" y="50418"/>
                </a:lnTo>
                <a:lnTo>
                  <a:pt x="63041" y="50511"/>
                </a:lnTo>
                <a:lnTo>
                  <a:pt x="63004" y="50604"/>
                </a:lnTo>
                <a:lnTo>
                  <a:pt x="63004" y="50678"/>
                </a:lnTo>
                <a:lnTo>
                  <a:pt x="63023" y="50734"/>
                </a:lnTo>
                <a:lnTo>
                  <a:pt x="63060" y="50753"/>
                </a:lnTo>
                <a:lnTo>
                  <a:pt x="63097" y="50772"/>
                </a:lnTo>
                <a:lnTo>
                  <a:pt x="63153" y="50753"/>
                </a:lnTo>
                <a:lnTo>
                  <a:pt x="63190" y="50734"/>
                </a:lnTo>
                <a:lnTo>
                  <a:pt x="63302" y="50641"/>
                </a:lnTo>
                <a:lnTo>
                  <a:pt x="63414" y="50529"/>
                </a:lnTo>
                <a:lnTo>
                  <a:pt x="63637" y="50287"/>
                </a:lnTo>
                <a:lnTo>
                  <a:pt x="63749" y="50120"/>
                </a:lnTo>
                <a:lnTo>
                  <a:pt x="63917" y="49934"/>
                </a:lnTo>
                <a:lnTo>
                  <a:pt x="64159" y="49617"/>
                </a:lnTo>
                <a:lnTo>
                  <a:pt x="64326" y="49338"/>
                </a:lnTo>
                <a:lnTo>
                  <a:pt x="64363" y="49263"/>
                </a:lnTo>
                <a:close/>
                <a:moveTo>
                  <a:pt x="66486" y="49375"/>
                </a:moveTo>
                <a:lnTo>
                  <a:pt x="66449" y="49394"/>
                </a:lnTo>
                <a:lnTo>
                  <a:pt x="66411" y="49450"/>
                </a:lnTo>
                <a:lnTo>
                  <a:pt x="66188" y="49673"/>
                </a:lnTo>
                <a:lnTo>
                  <a:pt x="65778" y="50083"/>
                </a:lnTo>
                <a:lnTo>
                  <a:pt x="65406" y="50492"/>
                </a:lnTo>
                <a:lnTo>
                  <a:pt x="65276" y="50623"/>
                </a:lnTo>
                <a:lnTo>
                  <a:pt x="65238" y="50678"/>
                </a:lnTo>
                <a:lnTo>
                  <a:pt x="65257" y="50734"/>
                </a:lnTo>
                <a:lnTo>
                  <a:pt x="65294" y="50753"/>
                </a:lnTo>
                <a:lnTo>
                  <a:pt x="65350" y="50772"/>
                </a:lnTo>
                <a:lnTo>
                  <a:pt x="65425" y="50753"/>
                </a:lnTo>
                <a:lnTo>
                  <a:pt x="65555" y="50697"/>
                </a:lnTo>
                <a:lnTo>
                  <a:pt x="65723" y="50585"/>
                </a:lnTo>
                <a:lnTo>
                  <a:pt x="65871" y="50474"/>
                </a:lnTo>
                <a:lnTo>
                  <a:pt x="66020" y="50362"/>
                </a:lnTo>
                <a:lnTo>
                  <a:pt x="66169" y="50213"/>
                </a:lnTo>
                <a:lnTo>
                  <a:pt x="66337" y="50008"/>
                </a:lnTo>
                <a:lnTo>
                  <a:pt x="66411" y="49878"/>
                </a:lnTo>
                <a:lnTo>
                  <a:pt x="66467" y="49748"/>
                </a:lnTo>
                <a:lnTo>
                  <a:pt x="66449" y="49803"/>
                </a:lnTo>
                <a:lnTo>
                  <a:pt x="66467" y="49785"/>
                </a:lnTo>
                <a:lnTo>
                  <a:pt x="66504" y="49599"/>
                </a:lnTo>
                <a:lnTo>
                  <a:pt x="66523" y="49487"/>
                </a:lnTo>
                <a:lnTo>
                  <a:pt x="66504" y="49394"/>
                </a:lnTo>
                <a:lnTo>
                  <a:pt x="66504" y="49375"/>
                </a:lnTo>
                <a:close/>
                <a:moveTo>
                  <a:pt x="4637" y="49431"/>
                </a:moveTo>
                <a:lnTo>
                  <a:pt x="4618" y="49450"/>
                </a:lnTo>
                <a:lnTo>
                  <a:pt x="4339" y="49673"/>
                </a:lnTo>
                <a:lnTo>
                  <a:pt x="3892" y="50045"/>
                </a:lnTo>
                <a:lnTo>
                  <a:pt x="3650" y="50250"/>
                </a:lnTo>
                <a:lnTo>
                  <a:pt x="3464" y="50455"/>
                </a:lnTo>
                <a:lnTo>
                  <a:pt x="3352" y="50604"/>
                </a:lnTo>
                <a:lnTo>
                  <a:pt x="3333" y="50678"/>
                </a:lnTo>
                <a:lnTo>
                  <a:pt x="3333" y="50716"/>
                </a:lnTo>
                <a:lnTo>
                  <a:pt x="3352" y="50753"/>
                </a:lnTo>
                <a:lnTo>
                  <a:pt x="3371" y="50772"/>
                </a:lnTo>
                <a:lnTo>
                  <a:pt x="3408" y="50790"/>
                </a:lnTo>
                <a:lnTo>
                  <a:pt x="3445" y="50790"/>
                </a:lnTo>
                <a:lnTo>
                  <a:pt x="3538" y="50753"/>
                </a:lnTo>
                <a:lnTo>
                  <a:pt x="3650" y="50678"/>
                </a:lnTo>
                <a:lnTo>
                  <a:pt x="3762" y="50585"/>
                </a:lnTo>
                <a:lnTo>
                  <a:pt x="3873" y="50455"/>
                </a:lnTo>
                <a:lnTo>
                  <a:pt x="4115" y="50176"/>
                </a:lnTo>
                <a:lnTo>
                  <a:pt x="4357" y="49896"/>
                </a:lnTo>
                <a:lnTo>
                  <a:pt x="4525" y="49636"/>
                </a:lnTo>
                <a:lnTo>
                  <a:pt x="4637" y="49468"/>
                </a:lnTo>
                <a:lnTo>
                  <a:pt x="4637" y="49431"/>
                </a:lnTo>
                <a:close/>
                <a:moveTo>
                  <a:pt x="6983" y="49580"/>
                </a:moveTo>
                <a:lnTo>
                  <a:pt x="6908" y="49654"/>
                </a:lnTo>
                <a:lnTo>
                  <a:pt x="6703" y="49785"/>
                </a:lnTo>
                <a:lnTo>
                  <a:pt x="6145" y="50157"/>
                </a:lnTo>
                <a:lnTo>
                  <a:pt x="5623" y="50511"/>
                </a:lnTo>
                <a:lnTo>
                  <a:pt x="5456" y="50641"/>
                </a:lnTo>
                <a:lnTo>
                  <a:pt x="5419" y="50678"/>
                </a:lnTo>
                <a:lnTo>
                  <a:pt x="5400" y="50716"/>
                </a:lnTo>
                <a:lnTo>
                  <a:pt x="5474" y="50772"/>
                </a:lnTo>
                <a:lnTo>
                  <a:pt x="5549" y="50790"/>
                </a:lnTo>
                <a:lnTo>
                  <a:pt x="5642" y="50772"/>
                </a:lnTo>
                <a:lnTo>
                  <a:pt x="5754" y="50716"/>
                </a:lnTo>
                <a:lnTo>
                  <a:pt x="5865" y="50660"/>
                </a:lnTo>
                <a:lnTo>
                  <a:pt x="5996" y="50567"/>
                </a:lnTo>
                <a:lnTo>
                  <a:pt x="6256" y="50362"/>
                </a:lnTo>
                <a:lnTo>
                  <a:pt x="6517" y="50120"/>
                </a:lnTo>
                <a:lnTo>
                  <a:pt x="6740" y="49896"/>
                </a:lnTo>
                <a:lnTo>
                  <a:pt x="6908" y="49692"/>
                </a:lnTo>
                <a:lnTo>
                  <a:pt x="6983" y="49580"/>
                </a:lnTo>
                <a:close/>
                <a:moveTo>
                  <a:pt x="55501" y="49692"/>
                </a:moveTo>
                <a:lnTo>
                  <a:pt x="55464" y="49710"/>
                </a:lnTo>
                <a:lnTo>
                  <a:pt x="55241" y="49878"/>
                </a:lnTo>
                <a:lnTo>
                  <a:pt x="54887" y="50213"/>
                </a:lnTo>
                <a:lnTo>
                  <a:pt x="54719" y="50381"/>
                </a:lnTo>
                <a:lnTo>
                  <a:pt x="54589" y="50548"/>
                </a:lnTo>
                <a:lnTo>
                  <a:pt x="54533" y="50623"/>
                </a:lnTo>
                <a:lnTo>
                  <a:pt x="54514" y="50697"/>
                </a:lnTo>
                <a:lnTo>
                  <a:pt x="54496" y="50753"/>
                </a:lnTo>
                <a:lnTo>
                  <a:pt x="54514" y="50790"/>
                </a:lnTo>
                <a:lnTo>
                  <a:pt x="54552" y="50809"/>
                </a:lnTo>
                <a:lnTo>
                  <a:pt x="54589" y="50809"/>
                </a:lnTo>
                <a:lnTo>
                  <a:pt x="54682" y="50772"/>
                </a:lnTo>
                <a:lnTo>
                  <a:pt x="54775" y="50697"/>
                </a:lnTo>
                <a:lnTo>
                  <a:pt x="54887" y="50604"/>
                </a:lnTo>
                <a:lnTo>
                  <a:pt x="55092" y="50381"/>
                </a:lnTo>
                <a:lnTo>
                  <a:pt x="55203" y="50269"/>
                </a:lnTo>
                <a:lnTo>
                  <a:pt x="55296" y="50139"/>
                </a:lnTo>
                <a:lnTo>
                  <a:pt x="55427" y="49915"/>
                </a:lnTo>
                <a:lnTo>
                  <a:pt x="55483" y="49822"/>
                </a:lnTo>
                <a:lnTo>
                  <a:pt x="55520" y="49729"/>
                </a:lnTo>
                <a:lnTo>
                  <a:pt x="55520" y="49710"/>
                </a:lnTo>
                <a:lnTo>
                  <a:pt x="55520" y="49692"/>
                </a:lnTo>
                <a:close/>
                <a:moveTo>
                  <a:pt x="9012" y="49375"/>
                </a:moveTo>
                <a:lnTo>
                  <a:pt x="8863" y="49450"/>
                </a:lnTo>
                <a:lnTo>
                  <a:pt x="8640" y="49599"/>
                </a:lnTo>
                <a:lnTo>
                  <a:pt x="8379" y="49785"/>
                </a:lnTo>
                <a:lnTo>
                  <a:pt x="8100" y="50027"/>
                </a:lnTo>
                <a:lnTo>
                  <a:pt x="7839" y="50250"/>
                </a:lnTo>
                <a:lnTo>
                  <a:pt x="7746" y="50362"/>
                </a:lnTo>
                <a:lnTo>
                  <a:pt x="7671" y="50474"/>
                </a:lnTo>
                <a:lnTo>
                  <a:pt x="7616" y="50585"/>
                </a:lnTo>
                <a:lnTo>
                  <a:pt x="7616" y="50678"/>
                </a:lnTo>
                <a:lnTo>
                  <a:pt x="7634" y="50753"/>
                </a:lnTo>
                <a:lnTo>
                  <a:pt x="7690" y="50827"/>
                </a:lnTo>
                <a:lnTo>
                  <a:pt x="7727" y="50809"/>
                </a:lnTo>
                <a:lnTo>
                  <a:pt x="7783" y="50772"/>
                </a:lnTo>
                <a:lnTo>
                  <a:pt x="7932" y="50623"/>
                </a:lnTo>
                <a:lnTo>
                  <a:pt x="8397" y="50120"/>
                </a:lnTo>
                <a:lnTo>
                  <a:pt x="8826" y="49617"/>
                </a:lnTo>
                <a:lnTo>
                  <a:pt x="9012" y="49375"/>
                </a:lnTo>
                <a:close/>
                <a:moveTo>
                  <a:pt x="13350" y="49357"/>
                </a:moveTo>
                <a:lnTo>
                  <a:pt x="13294" y="49394"/>
                </a:lnTo>
                <a:lnTo>
                  <a:pt x="13052" y="49636"/>
                </a:lnTo>
                <a:lnTo>
                  <a:pt x="12587" y="50101"/>
                </a:lnTo>
                <a:lnTo>
                  <a:pt x="12363" y="50343"/>
                </a:lnTo>
                <a:lnTo>
                  <a:pt x="12177" y="50548"/>
                </a:lnTo>
                <a:lnTo>
                  <a:pt x="12065" y="50716"/>
                </a:lnTo>
                <a:lnTo>
                  <a:pt x="12028" y="50772"/>
                </a:lnTo>
                <a:lnTo>
                  <a:pt x="12047" y="50809"/>
                </a:lnTo>
                <a:lnTo>
                  <a:pt x="12084" y="50827"/>
                </a:lnTo>
                <a:lnTo>
                  <a:pt x="12121" y="50827"/>
                </a:lnTo>
                <a:lnTo>
                  <a:pt x="12177" y="50809"/>
                </a:lnTo>
                <a:lnTo>
                  <a:pt x="12233" y="50772"/>
                </a:lnTo>
                <a:lnTo>
                  <a:pt x="12382" y="50660"/>
                </a:lnTo>
                <a:lnTo>
                  <a:pt x="12512" y="50529"/>
                </a:lnTo>
                <a:lnTo>
                  <a:pt x="12773" y="50250"/>
                </a:lnTo>
                <a:lnTo>
                  <a:pt x="12922" y="50083"/>
                </a:lnTo>
                <a:lnTo>
                  <a:pt x="13126" y="49841"/>
                </a:lnTo>
                <a:lnTo>
                  <a:pt x="13238" y="49729"/>
                </a:lnTo>
                <a:lnTo>
                  <a:pt x="13294" y="49599"/>
                </a:lnTo>
                <a:lnTo>
                  <a:pt x="13294" y="49617"/>
                </a:lnTo>
                <a:lnTo>
                  <a:pt x="13313" y="49599"/>
                </a:lnTo>
                <a:lnTo>
                  <a:pt x="13350" y="49487"/>
                </a:lnTo>
                <a:lnTo>
                  <a:pt x="13369" y="49412"/>
                </a:lnTo>
                <a:lnTo>
                  <a:pt x="13369" y="49357"/>
                </a:lnTo>
                <a:close/>
                <a:moveTo>
                  <a:pt x="17688" y="49468"/>
                </a:moveTo>
                <a:lnTo>
                  <a:pt x="17446" y="49710"/>
                </a:lnTo>
                <a:lnTo>
                  <a:pt x="17204" y="49952"/>
                </a:lnTo>
                <a:lnTo>
                  <a:pt x="16720" y="50381"/>
                </a:lnTo>
                <a:lnTo>
                  <a:pt x="16589" y="50492"/>
                </a:lnTo>
                <a:lnTo>
                  <a:pt x="16422" y="50660"/>
                </a:lnTo>
                <a:lnTo>
                  <a:pt x="16366" y="50734"/>
                </a:lnTo>
                <a:lnTo>
                  <a:pt x="16366" y="50772"/>
                </a:lnTo>
                <a:lnTo>
                  <a:pt x="16366" y="50809"/>
                </a:lnTo>
                <a:lnTo>
                  <a:pt x="16366" y="50827"/>
                </a:lnTo>
                <a:lnTo>
                  <a:pt x="16403" y="50846"/>
                </a:lnTo>
                <a:lnTo>
                  <a:pt x="16515" y="50846"/>
                </a:lnTo>
                <a:lnTo>
                  <a:pt x="16627" y="50809"/>
                </a:lnTo>
                <a:lnTo>
                  <a:pt x="16757" y="50753"/>
                </a:lnTo>
                <a:lnTo>
                  <a:pt x="16869" y="50678"/>
                </a:lnTo>
                <a:lnTo>
                  <a:pt x="16962" y="50567"/>
                </a:lnTo>
                <a:lnTo>
                  <a:pt x="17167" y="50362"/>
                </a:lnTo>
                <a:lnTo>
                  <a:pt x="17316" y="50176"/>
                </a:lnTo>
                <a:lnTo>
                  <a:pt x="17427" y="50008"/>
                </a:lnTo>
                <a:lnTo>
                  <a:pt x="17558" y="49766"/>
                </a:lnTo>
                <a:lnTo>
                  <a:pt x="17651" y="49543"/>
                </a:lnTo>
                <a:lnTo>
                  <a:pt x="17688" y="49468"/>
                </a:lnTo>
                <a:close/>
                <a:moveTo>
                  <a:pt x="29436" y="49710"/>
                </a:moveTo>
                <a:lnTo>
                  <a:pt x="29380" y="49748"/>
                </a:lnTo>
                <a:lnTo>
                  <a:pt x="29212" y="49896"/>
                </a:lnTo>
                <a:lnTo>
                  <a:pt x="28952" y="50139"/>
                </a:lnTo>
                <a:lnTo>
                  <a:pt x="28821" y="50269"/>
                </a:lnTo>
                <a:lnTo>
                  <a:pt x="28654" y="50455"/>
                </a:lnTo>
                <a:lnTo>
                  <a:pt x="28579" y="50548"/>
                </a:lnTo>
                <a:lnTo>
                  <a:pt x="28524" y="50641"/>
                </a:lnTo>
                <a:lnTo>
                  <a:pt x="28524" y="50734"/>
                </a:lnTo>
                <a:lnTo>
                  <a:pt x="28524" y="50772"/>
                </a:lnTo>
                <a:lnTo>
                  <a:pt x="28542" y="50809"/>
                </a:lnTo>
                <a:lnTo>
                  <a:pt x="28579" y="50846"/>
                </a:lnTo>
                <a:lnTo>
                  <a:pt x="28635" y="50827"/>
                </a:lnTo>
                <a:lnTo>
                  <a:pt x="28691" y="50809"/>
                </a:lnTo>
                <a:lnTo>
                  <a:pt x="28766" y="50753"/>
                </a:lnTo>
                <a:lnTo>
                  <a:pt x="28915" y="50585"/>
                </a:lnTo>
                <a:lnTo>
                  <a:pt x="29064" y="50381"/>
                </a:lnTo>
                <a:lnTo>
                  <a:pt x="29212" y="50176"/>
                </a:lnTo>
                <a:lnTo>
                  <a:pt x="29343" y="49971"/>
                </a:lnTo>
                <a:lnTo>
                  <a:pt x="29417" y="49803"/>
                </a:lnTo>
                <a:lnTo>
                  <a:pt x="29455" y="49710"/>
                </a:lnTo>
                <a:close/>
                <a:moveTo>
                  <a:pt x="31707" y="49580"/>
                </a:moveTo>
                <a:lnTo>
                  <a:pt x="31447" y="49785"/>
                </a:lnTo>
                <a:lnTo>
                  <a:pt x="31223" y="49952"/>
                </a:lnTo>
                <a:lnTo>
                  <a:pt x="31000" y="50139"/>
                </a:lnTo>
                <a:lnTo>
                  <a:pt x="30795" y="50343"/>
                </a:lnTo>
                <a:lnTo>
                  <a:pt x="30627" y="50529"/>
                </a:lnTo>
                <a:lnTo>
                  <a:pt x="30590" y="50623"/>
                </a:lnTo>
                <a:lnTo>
                  <a:pt x="30553" y="50697"/>
                </a:lnTo>
                <a:lnTo>
                  <a:pt x="30553" y="50772"/>
                </a:lnTo>
                <a:lnTo>
                  <a:pt x="30572" y="50809"/>
                </a:lnTo>
                <a:lnTo>
                  <a:pt x="30609" y="50846"/>
                </a:lnTo>
                <a:lnTo>
                  <a:pt x="30665" y="50827"/>
                </a:lnTo>
                <a:lnTo>
                  <a:pt x="30739" y="50790"/>
                </a:lnTo>
                <a:lnTo>
                  <a:pt x="30832" y="50716"/>
                </a:lnTo>
                <a:lnTo>
                  <a:pt x="31018" y="50529"/>
                </a:lnTo>
                <a:lnTo>
                  <a:pt x="31205" y="50287"/>
                </a:lnTo>
                <a:lnTo>
                  <a:pt x="31558" y="49803"/>
                </a:lnTo>
                <a:lnTo>
                  <a:pt x="31707" y="49580"/>
                </a:lnTo>
                <a:close/>
                <a:moveTo>
                  <a:pt x="62185" y="49468"/>
                </a:moveTo>
                <a:lnTo>
                  <a:pt x="61962" y="49710"/>
                </a:lnTo>
                <a:lnTo>
                  <a:pt x="61720" y="49952"/>
                </a:lnTo>
                <a:lnTo>
                  <a:pt x="61217" y="50381"/>
                </a:lnTo>
                <a:lnTo>
                  <a:pt x="61087" y="50492"/>
                </a:lnTo>
                <a:lnTo>
                  <a:pt x="60919" y="50660"/>
                </a:lnTo>
                <a:lnTo>
                  <a:pt x="60882" y="50734"/>
                </a:lnTo>
                <a:lnTo>
                  <a:pt x="60863" y="50772"/>
                </a:lnTo>
                <a:lnTo>
                  <a:pt x="60863" y="50809"/>
                </a:lnTo>
                <a:lnTo>
                  <a:pt x="60882" y="50827"/>
                </a:lnTo>
                <a:lnTo>
                  <a:pt x="60900" y="50846"/>
                </a:lnTo>
                <a:lnTo>
                  <a:pt x="61031" y="50846"/>
                </a:lnTo>
                <a:lnTo>
                  <a:pt x="61142" y="50809"/>
                </a:lnTo>
                <a:lnTo>
                  <a:pt x="61254" y="50753"/>
                </a:lnTo>
                <a:lnTo>
                  <a:pt x="61366" y="50678"/>
                </a:lnTo>
                <a:lnTo>
                  <a:pt x="61478" y="50567"/>
                </a:lnTo>
                <a:lnTo>
                  <a:pt x="61664" y="50362"/>
                </a:lnTo>
                <a:lnTo>
                  <a:pt x="61831" y="50176"/>
                </a:lnTo>
                <a:lnTo>
                  <a:pt x="61924" y="50008"/>
                </a:lnTo>
                <a:lnTo>
                  <a:pt x="62055" y="49766"/>
                </a:lnTo>
                <a:lnTo>
                  <a:pt x="62166" y="49543"/>
                </a:lnTo>
                <a:lnTo>
                  <a:pt x="62185" y="49468"/>
                </a:lnTo>
                <a:close/>
                <a:moveTo>
                  <a:pt x="73933" y="49710"/>
                </a:moveTo>
                <a:lnTo>
                  <a:pt x="73877" y="49748"/>
                </a:lnTo>
                <a:lnTo>
                  <a:pt x="73710" y="49896"/>
                </a:lnTo>
                <a:lnTo>
                  <a:pt x="73449" y="50139"/>
                </a:lnTo>
                <a:lnTo>
                  <a:pt x="73319" y="50269"/>
                </a:lnTo>
                <a:lnTo>
                  <a:pt x="73151" y="50455"/>
                </a:lnTo>
                <a:lnTo>
                  <a:pt x="73077" y="50548"/>
                </a:lnTo>
                <a:lnTo>
                  <a:pt x="73039" y="50641"/>
                </a:lnTo>
                <a:lnTo>
                  <a:pt x="73021" y="50734"/>
                </a:lnTo>
                <a:lnTo>
                  <a:pt x="73021" y="50772"/>
                </a:lnTo>
                <a:lnTo>
                  <a:pt x="73058" y="50809"/>
                </a:lnTo>
                <a:lnTo>
                  <a:pt x="73095" y="50846"/>
                </a:lnTo>
                <a:lnTo>
                  <a:pt x="73132" y="50827"/>
                </a:lnTo>
                <a:lnTo>
                  <a:pt x="73207" y="50809"/>
                </a:lnTo>
                <a:lnTo>
                  <a:pt x="73263" y="50753"/>
                </a:lnTo>
                <a:lnTo>
                  <a:pt x="73412" y="50585"/>
                </a:lnTo>
                <a:lnTo>
                  <a:pt x="73561" y="50381"/>
                </a:lnTo>
                <a:lnTo>
                  <a:pt x="73710" y="50176"/>
                </a:lnTo>
                <a:lnTo>
                  <a:pt x="73840" y="49971"/>
                </a:lnTo>
                <a:lnTo>
                  <a:pt x="73914" y="49803"/>
                </a:lnTo>
                <a:lnTo>
                  <a:pt x="73952" y="49710"/>
                </a:lnTo>
                <a:close/>
                <a:moveTo>
                  <a:pt x="76204" y="49580"/>
                </a:moveTo>
                <a:lnTo>
                  <a:pt x="75944" y="49785"/>
                </a:lnTo>
                <a:lnTo>
                  <a:pt x="75739" y="49952"/>
                </a:lnTo>
                <a:lnTo>
                  <a:pt x="75516" y="50139"/>
                </a:lnTo>
                <a:lnTo>
                  <a:pt x="75292" y="50343"/>
                </a:lnTo>
                <a:lnTo>
                  <a:pt x="75143" y="50529"/>
                </a:lnTo>
                <a:lnTo>
                  <a:pt x="75087" y="50623"/>
                </a:lnTo>
                <a:lnTo>
                  <a:pt x="75050" y="50697"/>
                </a:lnTo>
                <a:lnTo>
                  <a:pt x="75050" y="50772"/>
                </a:lnTo>
                <a:lnTo>
                  <a:pt x="75069" y="50809"/>
                </a:lnTo>
                <a:lnTo>
                  <a:pt x="75106" y="50846"/>
                </a:lnTo>
                <a:lnTo>
                  <a:pt x="75180" y="50827"/>
                </a:lnTo>
                <a:lnTo>
                  <a:pt x="75236" y="50790"/>
                </a:lnTo>
                <a:lnTo>
                  <a:pt x="75329" y="50716"/>
                </a:lnTo>
                <a:lnTo>
                  <a:pt x="75516" y="50529"/>
                </a:lnTo>
                <a:lnTo>
                  <a:pt x="75720" y="50287"/>
                </a:lnTo>
                <a:lnTo>
                  <a:pt x="76056" y="49803"/>
                </a:lnTo>
                <a:lnTo>
                  <a:pt x="76204" y="49580"/>
                </a:lnTo>
                <a:close/>
                <a:moveTo>
                  <a:pt x="10185" y="49394"/>
                </a:moveTo>
                <a:lnTo>
                  <a:pt x="9868" y="49654"/>
                </a:lnTo>
                <a:lnTo>
                  <a:pt x="9328" y="50101"/>
                </a:lnTo>
                <a:lnTo>
                  <a:pt x="9049" y="50343"/>
                </a:lnTo>
                <a:lnTo>
                  <a:pt x="8826" y="50548"/>
                </a:lnTo>
                <a:lnTo>
                  <a:pt x="8677" y="50716"/>
                </a:lnTo>
                <a:lnTo>
                  <a:pt x="8640" y="50772"/>
                </a:lnTo>
                <a:lnTo>
                  <a:pt x="8640" y="50809"/>
                </a:lnTo>
                <a:lnTo>
                  <a:pt x="8677" y="50846"/>
                </a:lnTo>
                <a:lnTo>
                  <a:pt x="8714" y="50865"/>
                </a:lnTo>
                <a:lnTo>
                  <a:pt x="8770" y="50865"/>
                </a:lnTo>
                <a:lnTo>
                  <a:pt x="8844" y="50827"/>
                </a:lnTo>
                <a:lnTo>
                  <a:pt x="8993" y="50753"/>
                </a:lnTo>
                <a:lnTo>
                  <a:pt x="9161" y="50623"/>
                </a:lnTo>
                <a:lnTo>
                  <a:pt x="9477" y="50362"/>
                </a:lnTo>
                <a:lnTo>
                  <a:pt x="9664" y="50194"/>
                </a:lnTo>
                <a:lnTo>
                  <a:pt x="9812" y="49990"/>
                </a:lnTo>
                <a:lnTo>
                  <a:pt x="9999" y="49710"/>
                </a:lnTo>
                <a:lnTo>
                  <a:pt x="10148" y="49487"/>
                </a:lnTo>
                <a:lnTo>
                  <a:pt x="10185" y="49394"/>
                </a:lnTo>
                <a:close/>
                <a:moveTo>
                  <a:pt x="16515" y="49505"/>
                </a:moveTo>
                <a:lnTo>
                  <a:pt x="16478" y="49524"/>
                </a:lnTo>
                <a:lnTo>
                  <a:pt x="16236" y="49748"/>
                </a:lnTo>
                <a:lnTo>
                  <a:pt x="15807" y="50139"/>
                </a:lnTo>
                <a:lnTo>
                  <a:pt x="15603" y="50362"/>
                </a:lnTo>
                <a:lnTo>
                  <a:pt x="15454" y="50567"/>
                </a:lnTo>
                <a:lnTo>
                  <a:pt x="15379" y="50641"/>
                </a:lnTo>
                <a:lnTo>
                  <a:pt x="15342" y="50734"/>
                </a:lnTo>
                <a:lnTo>
                  <a:pt x="15323" y="50790"/>
                </a:lnTo>
                <a:lnTo>
                  <a:pt x="15342" y="50827"/>
                </a:lnTo>
                <a:lnTo>
                  <a:pt x="15379" y="50865"/>
                </a:lnTo>
                <a:lnTo>
                  <a:pt x="15472" y="50865"/>
                </a:lnTo>
                <a:lnTo>
                  <a:pt x="15528" y="50846"/>
                </a:lnTo>
                <a:lnTo>
                  <a:pt x="15659" y="50753"/>
                </a:lnTo>
                <a:lnTo>
                  <a:pt x="15789" y="50623"/>
                </a:lnTo>
                <a:lnTo>
                  <a:pt x="16031" y="50362"/>
                </a:lnTo>
                <a:lnTo>
                  <a:pt x="16161" y="50213"/>
                </a:lnTo>
                <a:lnTo>
                  <a:pt x="16273" y="50045"/>
                </a:lnTo>
                <a:lnTo>
                  <a:pt x="16422" y="49785"/>
                </a:lnTo>
                <a:lnTo>
                  <a:pt x="16515" y="49561"/>
                </a:lnTo>
                <a:lnTo>
                  <a:pt x="16515" y="49505"/>
                </a:lnTo>
                <a:close/>
                <a:moveTo>
                  <a:pt x="20927" y="49468"/>
                </a:moveTo>
                <a:lnTo>
                  <a:pt x="20648" y="49692"/>
                </a:lnTo>
                <a:lnTo>
                  <a:pt x="20183" y="50120"/>
                </a:lnTo>
                <a:lnTo>
                  <a:pt x="19941" y="50343"/>
                </a:lnTo>
                <a:lnTo>
                  <a:pt x="19755" y="50548"/>
                </a:lnTo>
                <a:lnTo>
                  <a:pt x="19624" y="50716"/>
                </a:lnTo>
                <a:lnTo>
                  <a:pt x="19606" y="50772"/>
                </a:lnTo>
                <a:lnTo>
                  <a:pt x="19606" y="50809"/>
                </a:lnTo>
                <a:lnTo>
                  <a:pt x="19643" y="50846"/>
                </a:lnTo>
                <a:lnTo>
                  <a:pt x="19680" y="50865"/>
                </a:lnTo>
                <a:lnTo>
                  <a:pt x="19755" y="50865"/>
                </a:lnTo>
                <a:lnTo>
                  <a:pt x="19848" y="50827"/>
                </a:lnTo>
                <a:lnTo>
                  <a:pt x="19941" y="50753"/>
                </a:lnTo>
                <a:lnTo>
                  <a:pt x="20052" y="50660"/>
                </a:lnTo>
                <a:lnTo>
                  <a:pt x="20164" y="50529"/>
                </a:lnTo>
                <a:lnTo>
                  <a:pt x="20406" y="50250"/>
                </a:lnTo>
                <a:lnTo>
                  <a:pt x="20630" y="49971"/>
                </a:lnTo>
                <a:lnTo>
                  <a:pt x="20797" y="49710"/>
                </a:lnTo>
                <a:lnTo>
                  <a:pt x="20909" y="49524"/>
                </a:lnTo>
                <a:lnTo>
                  <a:pt x="20927" y="49468"/>
                </a:lnTo>
                <a:close/>
                <a:moveTo>
                  <a:pt x="32694" y="49748"/>
                </a:moveTo>
                <a:lnTo>
                  <a:pt x="32601" y="49803"/>
                </a:lnTo>
                <a:lnTo>
                  <a:pt x="32433" y="49934"/>
                </a:lnTo>
                <a:lnTo>
                  <a:pt x="32247" y="50120"/>
                </a:lnTo>
                <a:lnTo>
                  <a:pt x="32061" y="50306"/>
                </a:lnTo>
                <a:lnTo>
                  <a:pt x="31912" y="50511"/>
                </a:lnTo>
                <a:lnTo>
                  <a:pt x="31782" y="50678"/>
                </a:lnTo>
                <a:lnTo>
                  <a:pt x="31763" y="50753"/>
                </a:lnTo>
                <a:lnTo>
                  <a:pt x="31745" y="50809"/>
                </a:lnTo>
                <a:lnTo>
                  <a:pt x="31745" y="50846"/>
                </a:lnTo>
                <a:lnTo>
                  <a:pt x="31782" y="50865"/>
                </a:lnTo>
                <a:lnTo>
                  <a:pt x="31875" y="50865"/>
                </a:lnTo>
                <a:lnTo>
                  <a:pt x="31949" y="50846"/>
                </a:lnTo>
                <a:lnTo>
                  <a:pt x="32042" y="50790"/>
                </a:lnTo>
                <a:lnTo>
                  <a:pt x="32136" y="50734"/>
                </a:lnTo>
                <a:lnTo>
                  <a:pt x="32284" y="50548"/>
                </a:lnTo>
                <a:lnTo>
                  <a:pt x="32433" y="50325"/>
                </a:lnTo>
                <a:lnTo>
                  <a:pt x="32564" y="50120"/>
                </a:lnTo>
                <a:lnTo>
                  <a:pt x="32638" y="49934"/>
                </a:lnTo>
                <a:lnTo>
                  <a:pt x="32694" y="49785"/>
                </a:lnTo>
                <a:lnTo>
                  <a:pt x="32694" y="49748"/>
                </a:lnTo>
                <a:close/>
                <a:moveTo>
                  <a:pt x="61012" y="49505"/>
                </a:moveTo>
                <a:lnTo>
                  <a:pt x="60994" y="49524"/>
                </a:lnTo>
                <a:lnTo>
                  <a:pt x="60733" y="49748"/>
                </a:lnTo>
                <a:lnTo>
                  <a:pt x="60323" y="50139"/>
                </a:lnTo>
                <a:lnTo>
                  <a:pt x="60118" y="50362"/>
                </a:lnTo>
                <a:lnTo>
                  <a:pt x="59951" y="50567"/>
                </a:lnTo>
                <a:lnTo>
                  <a:pt x="59895" y="50641"/>
                </a:lnTo>
                <a:lnTo>
                  <a:pt x="59858" y="50734"/>
                </a:lnTo>
                <a:lnTo>
                  <a:pt x="59839" y="50790"/>
                </a:lnTo>
                <a:lnTo>
                  <a:pt x="59839" y="50827"/>
                </a:lnTo>
                <a:lnTo>
                  <a:pt x="59876" y="50865"/>
                </a:lnTo>
                <a:lnTo>
                  <a:pt x="59970" y="50865"/>
                </a:lnTo>
                <a:lnTo>
                  <a:pt x="60025" y="50846"/>
                </a:lnTo>
                <a:lnTo>
                  <a:pt x="60156" y="50753"/>
                </a:lnTo>
                <a:lnTo>
                  <a:pt x="60286" y="50623"/>
                </a:lnTo>
                <a:lnTo>
                  <a:pt x="60547" y="50362"/>
                </a:lnTo>
                <a:lnTo>
                  <a:pt x="60658" y="50213"/>
                </a:lnTo>
                <a:lnTo>
                  <a:pt x="60770" y="50045"/>
                </a:lnTo>
                <a:lnTo>
                  <a:pt x="60919" y="49785"/>
                </a:lnTo>
                <a:lnTo>
                  <a:pt x="61012" y="49561"/>
                </a:lnTo>
                <a:lnTo>
                  <a:pt x="61031" y="49505"/>
                </a:lnTo>
                <a:close/>
                <a:moveTo>
                  <a:pt x="65443" y="49468"/>
                </a:moveTo>
                <a:lnTo>
                  <a:pt x="65164" y="49692"/>
                </a:lnTo>
                <a:lnTo>
                  <a:pt x="64680" y="50120"/>
                </a:lnTo>
                <a:lnTo>
                  <a:pt x="64456" y="50343"/>
                </a:lnTo>
                <a:lnTo>
                  <a:pt x="64252" y="50548"/>
                </a:lnTo>
                <a:lnTo>
                  <a:pt x="64140" y="50716"/>
                </a:lnTo>
                <a:lnTo>
                  <a:pt x="64103" y="50772"/>
                </a:lnTo>
                <a:lnTo>
                  <a:pt x="64121" y="50809"/>
                </a:lnTo>
                <a:lnTo>
                  <a:pt x="64140" y="50846"/>
                </a:lnTo>
                <a:lnTo>
                  <a:pt x="64177" y="50865"/>
                </a:lnTo>
                <a:lnTo>
                  <a:pt x="64252" y="50865"/>
                </a:lnTo>
                <a:lnTo>
                  <a:pt x="64345" y="50827"/>
                </a:lnTo>
                <a:lnTo>
                  <a:pt x="64456" y="50753"/>
                </a:lnTo>
                <a:lnTo>
                  <a:pt x="64568" y="50660"/>
                </a:lnTo>
                <a:lnTo>
                  <a:pt x="64680" y="50529"/>
                </a:lnTo>
                <a:lnTo>
                  <a:pt x="64903" y="50250"/>
                </a:lnTo>
                <a:lnTo>
                  <a:pt x="65127" y="49971"/>
                </a:lnTo>
                <a:lnTo>
                  <a:pt x="65294" y="49710"/>
                </a:lnTo>
                <a:lnTo>
                  <a:pt x="65406" y="49524"/>
                </a:lnTo>
                <a:lnTo>
                  <a:pt x="65443" y="49468"/>
                </a:lnTo>
                <a:close/>
                <a:moveTo>
                  <a:pt x="77210" y="49748"/>
                </a:moveTo>
                <a:lnTo>
                  <a:pt x="77098" y="49803"/>
                </a:lnTo>
                <a:lnTo>
                  <a:pt x="76931" y="49934"/>
                </a:lnTo>
                <a:lnTo>
                  <a:pt x="76763" y="50120"/>
                </a:lnTo>
                <a:lnTo>
                  <a:pt x="76577" y="50306"/>
                </a:lnTo>
                <a:lnTo>
                  <a:pt x="76409" y="50511"/>
                </a:lnTo>
                <a:lnTo>
                  <a:pt x="76298" y="50678"/>
                </a:lnTo>
                <a:lnTo>
                  <a:pt x="76260" y="50753"/>
                </a:lnTo>
                <a:lnTo>
                  <a:pt x="76242" y="50809"/>
                </a:lnTo>
                <a:lnTo>
                  <a:pt x="76260" y="50846"/>
                </a:lnTo>
                <a:lnTo>
                  <a:pt x="76279" y="50865"/>
                </a:lnTo>
                <a:lnTo>
                  <a:pt x="76372" y="50865"/>
                </a:lnTo>
                <a:lnTo>
                  <a:pt x="76465" y="50846"/>
                </a:lnTo>
                <a:lnTo>
                  <a:pt x="76540" y="50790"/>
                </a:lnTo>
                <a:lnTo>
                  <a:pt x="76633" y="50734"/>
                </a:lnTo>
                <a:lnTo>
                  <a:pt x="76800" y="50548"/>
                </a:lnTo>
                <a:lnTo>
                  <a:pt x="76931" y="50325"/>
                </a:lnTo>
                <a:lnTo>
                  <a:pt x="77061" y="50120"/>
                </a:lnTo>
                <a:lnTo>
                  <a:pt x="77154" y="49934"/>
                </a:lnTo>
                <a:lnTo>
                  <a:pt x="77191" y="49785"/>
                </a:lnTo>
                <a:lnTo>
                  <a:pt x="77210" y="49748"/>
                </a:lnTo>
                <a:close/>
                <a:moveTo>
                  <a:pt x="3780" y="49524"/>
                </a:moveTo>
                <a:lnTo>
                  <a:pt x="3687" y="49580"/>
                </a:lnTo>
                <a:lnTo>
                  <a:pt x="3426" y="49729"/>
                </a:lnTo>
                <a:lnTo>
                  <a:pt x="3147" y="49896"/>
                </a:lnTo>
                <a:lnTo>
                  <a:pt x="2924" y="50045"/>
                </a:lnTo>
                <a:lnTo>
                  <a:pt x="2738" y="50176"/>
                </a:lnTo>
                <a:lnTo>
                  <a:pt x="2421" y="50399"/>
                </a:lnTo>
                <a:lnTo>
                  <a:pt x="2291" y="50511"/>
                </a:lnTo>
                <a:lnTo>
                  <a:pt x="2160" y="50641"/>
                </a:lnTo>
                <a:lnTo>
                  <a:pt x="2086" y="50753"/>
                </a:lnTo>
                <a:lnTo>
                  <a:pt x="2086" y="50809"/>
                </a:lnTo>
                <a:lnTo>
                  <a:pt x="2086" y="50846"/>
                </a:lnTo>
                <a:lnTo>
                  <a:pt x="2086" y="50865"/>
                </a:lnTo>
                <a:lnTo>
                  <a:pt x="2105" y="50883"/>
                </a:lnTo>
                <a:lnTo>
                  <a:pt x="2160" y="50883"/>
                </a:lnTo>
                <a:lnTo>
                  <a:pt x="2254" y="50846"/>
                </a:lnTo>
                <a:lnTo>
                  <a:pt x="2347" y="50790"/>
                </a:lnTo>
                <a:lnTo>
                  <a:pt x="2607" y="50604"/>
                </a:lnTo>
                <a:lnTo>
                  <a:pt x="2905" y="50362"/>
                </a:lnTo>
                <a:lnTo>
                  <a:pt x="3464" y="49841"/>
                </a:lnTo>
                <a:lnTo>
                  <a:pt x="3780" y="49524"/>
                </a:lnTo>
                <a:close/>
                <a:moveTo>
                  <a:pt x="44759" y="49524"/>
                </a:moveTo>
                <a:lnTo>
                  <a:pt x="44461" y="49822"/>
                </a:lnTo>
                <a:lnTo>
                  <a:pt x="44032" y="50269"/>
                </a:lnTo>
                <a:lnTo>
                  <a:pt x="43828" y="50492"/>
                </a:lnTo>
                <a:lnTo>
                  <a:pt x="43679" y="50678"/>
                </a:lnTo>
                <a:lnTo>
                  <a:pt x="43660" y="50753"/>
                </a:lnTo>
                <a:lnTo>
                  <a:pt x="43641" y="50827"/>
                </a:lnTo>
                <a:lnTo>
                  <a:pt x="43660" y="50865"/>
                </a:lnTo>
                <a:lnTo>
                  <a:pt x="43716" y="50883"/>
                </a:lnTo>
                <a:lnTo>
                  <a:pt x="43809" y="50865"/>
                </a:lnTo>
                <a:lnTo>
                  <a:pt x="43884" y="50827"/>
                </a:lnTo>
                <a:lnTo>
                  <a:pt x="43958" y="50772"/>
                </a:lnTo>
                <a:lnTo>
                  <a:pt x="44051" y="50697"/>
                </a:lnTo>
                <a:lnTo>
                  <a:pt x="44200" y="50492"/>
                </a:lnTo>
                <a:lnTo>
                  <a:pt x="44349" y="50269"/>
                </a:lnTo>
                <a:lnTo>
                  <a:pt x="44610" y="49803"/>
                </a:lnTo>
                <a:lnTo>
                  <a:pt x="44703" y="49617"/>
                </a:lnTo>
                <a:lnTo>
                  <a:pt x="44759" y="49524"/>
                </a:lnTo>
                <a:close/>
                <a:moveTo>
                  <a:pt x="89256" y="49524"/>
                </a:moveTo>
                <a:lnTo>
                  <a:pt x="88976" y="49822"/>
                </a:lnTo>
                <a:lnTo>
                  <a:pt x="88530" y="50269"/>
                </a:lnTo>
                <a:lnTo>
                  <a:pt x="88325" y="50492"/>
                </a:lnTo>
                <a:lnTo>
                  <a:pt x="88195" y="50678"/>
                </a:lnTo>
                <a:lnTo>
                  <a:pt x="88157" y="50753"/>
                </a:lnTo>
                <a:lnTo>
                  <a:pt x="88139" y="50827"/>
                </a:lnTo>
                <a:lnTo>
                  <a:pt x="88157" y="50865"/>
                </a:lnTo>
                <a:lnTo>
                  <a:pt x="88232" y="50883"/>
                </a:lnTo>
                <a:lnTo>
                  <a:pt x="88306" y="50865"/>
                </a:lnTo>
                <a:lnTo>
                  <a:pt x="88381" y="50827"/>
                </a:lnTo>
                <a:lnTo>
                  <a:pt x="88474" y="50772"/>
                </a:lnTo>
                <a:lnTo>
                  <a:pt x="88548" y="50697"/>
                </a:lnTo>
                <a:lnTo>
                  <a:pt x="88716" y="50492"/>
                </a:lnTo>
                <a:lnTo>
                  <a:pt x="88865" y="50269"/>
                </a:lnTo>
                <a:lnTo>
                  <a:pt x="89107" y="49803"/>
                </a:lnTo>
                <a:lnTo>
                  <a:pt x="89200" y="49617"/>
                </a:lnTo>
                <a:lnTo>
                  <a:pt x="89256" y="49524"/>
                </a:lnTo>
                <a:close/>
                <a:moveTo>
                  <a:pt x="2719" y="49468"/>
                </a:moveTo>
                <a:lnTo>
                  <a:pt x="2645" y="49487"/>
                </a:lnTo>
                <a:lnTo>
                  <a:pt x="2533" y="49524"/>
                </a:lnTo>
                <a:lnTo>
                  <a:pt x="2328" y="49636"/>
                </a:lnTo>
                <a:lnTo>
                  <a:pt x="2316" y="49648"/>
                </a:lnTo>
                <a:lnTo>
                  <a:pt x="2316" y="49648"/>
                </a:lnTo>
                <a:lnTo>
                  <a:pt x="2216" y="49710"/>
                </a:lnTo>
                <a:lnTo>
                  <a:pt x="2086" y="49841"/>
                </a:lnTo>
                <a:lnTo>
                  <a:pt x="1937" y="49952"/>
                </a:lnTo>
                <a:lnTo>
                  <a:pt x="1807" y="50083"/>
                </a:lnTo>
                <a:lnTo>
                  <a:pt x="1621" y="50213"/>
                </a:lnTo>
                <a:lnTo>
                  <a:pt x="1304" y="50436"/>
                </a:lnTo>
                <a:lnTo>
                  <a:pt x="1155" y="50567"/>
                </a:lnTo>
                <a:lnTo>
                  <a:pt x="1043" y="50697"/>
                </a:lnTo>
                <a:lnTo>
                  <a:pt x="1006" y="50753"/>
                </a:lnTo>
                <a:lnTo>
                  <a:pt x="987" y="50790"/>
                </a:lnTo>
                <a:lnTo>
                  <a:pt x="987" y="50846"/>
                </a:lnTo>
                <a:lnTo>
                  <a:pt x="987" y="50883"/>
                </a:lnTo>
                <a:lnTo>
                  <a:pt x="1043" y="50902"/>
                </a:lnTo>
                <a:lnTo>
                  <a:pt x="1118" y="50902"/>
                </a:lnTo>
                <a:lnTo>
                  <a:pt x="1211" y="50865"/>
                </a:lnTo>
                <a:lnTo>
                  <a:pt x="1323" y="50790"/>
                </a:lnTo>
                <a:lnTo>
                  <a:pt x="1583" y="50623"/>
                </a:lnTo>
                <a:lnTo>
                  <a:pt x="1863" y="50381"/>
                </a:lnTo>
                <a:lnTo>
                  <a:pt x="2142" y="50139"/>
                </a:lnTo>
                <a:lnTo>
                  <a:pt x="2402" y="49896"/>
                </a:lnTo>
                <a:lnTo>
                  <a:pt x="2700" y="49580"/>
                </a:lnTo>
                <a:lnTo>
                  <a:pt x="2738" y="49524"/>
                </a:lnTo>
                <a:lnTo>
                  <a:pt x="2756" y="49487"/>
                </a:lnTo>
                <a:lnTo>
                  <a:pt x="2756" y="49468"/>
                </a:lnTo>
                <a:close/>
                <a:moveTo>
                  <a:pt x="38298" y="49580"/>
                </a:moveTo>
                <a:lnTo>
                  <a:pt x="38075" y="49822"/>
                </a:lnTo>
                <a:lnTo>
                  <a:pt x="37833" y="50027"/>
                </a:lnTo>
                <a:lnTo>
                  <a:pt x="37330" y="50436"/>
                </a:lnTo>
                <a:lnTo>
                  <a:pt x="37200" y="50529"/>
                </a:lnTo>
                <a:lnTo>
                  <a:pt x="37107" y="50604"/>
                </a:lnTo>
                <a:lnTo>
                  <a:pt x="37032" y="50678"/>
                </a:lnTo>
                <a:lnTo>
                  <a:pt x="36976" y="50753"/>
                </a:lnTo>
                <a:lnTo>
                  <a:pt x="36976" y="50772"/>
                </a:lnTo>
                <a:lnTo>
                  <a:pt x="36976" y="50809"/>
                </a:lnTo>
                <a:lnTo>
                  <a:pt x="36976" y="50846"/>
                </a:lnTo>
                <a:lnTo>
                  <a:pt x="37013" y="50865"/>
                </a:lnTo>
                <a:lnTo>
                  <a:pt x="37125" y="50902"/>
                </a:lnTo>
                <a:lnTo>
                  <a:pt x="37218" y="50902"/>
                </a:lnTo>
                <a:lnTo>
                  <a:pt x="37330" y="50883"/>
                </a:lnTo>
                <a:lnTo>
                  <a:pt x="37423" y="50827"/>
                </a:lnTo>
                <a:lnTo>
                  <a:pt x="37535" y="50753"/>
                </a:lnTo>
                <a:lnTo>
                  <a:pt x="37628" y="50678"/>
                </a:lnTo>
                <a:lnTo>
                  <a:pt x="37721" y="50567"/>
                </a:lnTo>
                <a:lnTo>
                  <a:pt x="37888" y="50325"/>
                </a:lnTo>
                <a:lnTo>
                  <a:pt x="38037" y="50083"/>
                </a:lnTo>
                <a:lnTo>
                  <a:pt x="38168" y="49841"/>
                </a:lnTo>
                <a:lnTo>
                  <a:pt x="38242" y="49673"/>
                </a:lnTo>
                <a:lnTo>
                  <a:pt x="38298" y="49580"/>
                </a:lnTo>
                <a:close/>
                <a:moveTo>
                  <a:pt x="48985" y="49636"/>
                </a:moveTo>
                <a:lnTo>
                  <a:pt x="48948" y="49654"/>
                </a:lnTo>
                <a:lnTo>
                  <a:pt x="48743" y="49859"/>
                </a:lnTo>
                <a:lnTo>
                  <a:pt x="48389" y="50250"/>
                </a:lnTo>
                <a:lnTo>
                  <a:pt x="48203" y="50455"/>
                </a:lnTo>
                <a:lnTo>
                  <a:pt x="48073" y="50660"/>
                </a:lnTo>
                <a:lnTo>
                  <a:pt x="48035" y="50734"/>
                </a:lnTo>
                <a:lnTo>
                  <a:pt x="47998" y="50809"/>
                </a:lnTo>
                <a:lnTo>
                  <a:pt x="47998" y="50865"/>
                </a:lnTo>
                <a:lnTo>
                  <a:pt x="48017" y="50902"/>
                </a:lnTo>
                <a:lnTo>
                  <a:pt x="48091" y="50902"/>
                </a:lnTo>
                <a:lnTo>
                  <a:pt x="48184" y="50865"/>
                </a:lnTo>
                <a:lnTo>
                  <a:pt x="48296" y="50772"/>
                </a:lnTo>
                <a:lnTo>
                  <a:pt x="48408" y="50641"/>
                </a:lnTo>
                <a:lnTo>
                  <a:pt x="48594" y="50399"/>
                </a:lnTo>
                <a:lnTo>
                  <a:pt x="48687" y="50250"/>
                </a:lnTo>
                <a:lnTo>
                  <a:pt x="48780" y="50101"/>
                </a:lnTo>
                <a:lnTo>
                  <a:pt x="48910" y="49878"/>
                </a:lnTo>
                <a:lnTo>
                  <a:pt x="48985" y="49673"/>
                </a:lnTo>
                <a:lnTo>
                  <a:pt x="48985" y="49636"/>
                </a:lnTo>
                <a:close/>
                <a:moveTo>
                  <a:pt x="82814" y="49580"/>
                </a:moveTo>
                <a:lnTo>
                  <a:pt x="82572" y="49822"/>
                </a:lnTo>
                <a:lnTo>
                  <a:pt x="82330" y="50027"/>
                </a:lnTo>
                <a:lnTo>
                  <a:pt x="81846" y="50436"/>
                </a:lnTo>
                <a:lnTo>
                  <a:pt x="81697" y="50529"/>
                </a:lnTo>
                <a:lnTo>
                  <a:pt x="81604" y="50604"/>
                </a:lnTo>
                <a:lnTo>
                  <a:pt x="81529" y="50678"/>
                </a:lnTo>
                <a:lnTo>
                  <a:pt x="81492" y="50753"/>
                </a:lnTo>
                <a:lnTo>
                  <a:pt x="81473" y="50772"/>
                </a:lnTo>
                <a:lnTo>
                  <a:pt x="81473" y="50809"/>
                </a:lnTo>
                <a:lnTo>
                  <a:pt x="81492" y="50846"/>
                </a:lnTo>
                <a:lnTo>
                  <a:pt x="81511" y="50865"/>
                </a:lnTo>
                <a:lnTo>
                  <a:pt x="81622" y="50902"/>
                </a:lnTo>
                <a:lnTo>
                  <a:pt x="81734" y="50902"/>
                </a:lnTo>
                <a:lnTo>
                  <a:pt x="81827" y="50883"/>
                </a:lnTo>
                <a:lnTo>
                  <a:pt x="81939" y="50827"/>
                </a:lnTo>
                <a:lnTo>
                  <a:pt x="82032" y="50753"/>
                </a:lnTo>
                <a:lnTo>
                  <a:pt x="82125" y="50678"/>
                </a:lnTo>
                <a:lnTo>
                  <a:pt x="82218" y="50567"/>
                </a:lnTo>
                <a:lnTo>
                  <a:pt x="82386" y="50325"/>
                </a:lnTo>
                <a:lnTo>
                  <a:pt x="82535" y="50083"/>
                </a:lnTo>
                <a:lnTo>
                  <a:pt x="82665" y="49841"/>
                </a:lnTo>
                <a:lnTo>
                  <a:pt x="82758" y="49673"/>
                </a:lnTo>
                <a:lnTo>
                  <a:pt x="82814" y="49580"/>
                </a:lnTo>
                <a:close/>
                <a:moveTo>
                  <a:pt x="22975" y="49431"/>
                </a:moveTo>
                <a:lnTo>
                  <a:pt x="22957" y="49450"/>
                </a:lnTo>
                <a:lnTo>
                  <a:pt x="22733" y="49692"/>
                </a:lnTo>
                <a:lnTo>
                  <a:pt x="22324" y="50139"/>
                </a:lnTo>
                <a:lnTo>
                  <a:pt x="22138" y="50399"/>
                </a:lnTo>
                <a:lnTo>
                  <a:pt x="21989" y="50623"/>
                </a:lnTo>
                <a:lnTo>
                  <a:pt x="21933" y="50716"/>
                </a:lnTo>
                <a:lnTo>
                  <a:pt x="21896" y="50790"/>
                </a:lnTo>
                <a:lnTo>
                  <a:pt x="21896" y="50865"/>
                </a:lnTo>
                <a:lnTo>
                  <a:pt x="21914" y="50902"/>
                </a:lnTo>
                <a:lnTo>
                  <a:pt x="21951" y="50920"/>
                </a:lnTo>
                <a:lnTo>
                  <a:pt x="21989" y="50902"/>
                </a:lnTo>
                <a:lnTo>
                  <a:pt x="22082" y="50846"/>
                </a:lnTo>
                <a:lnTo>
                  <a:pt x="22193" y="50734"/>
                </a:lnTo>
                <a:lnTo>
                  <a:pt x="22305" y="50604"/>
                </a:lnTo>
                <a:lnTo>
                  <a:pt x="22510" y="50343"/>
                </a:lnTo>
                <a:lnTo>
                  <a:pt x="22603" y="50176"/>
                </a:lnTo>
                <a:lnTo>
                  <a:pt x="22715" y="50008"/>
                </a:lnTo>
                <a:lnTo>
                  <a:pt x="22864" y="49729"/>
                </a:lnTo>
                <a:lnTo>
                  <a:pt x="22957" y="49505"/>
                </a:lnTo>
                <a:lnTo>
                  <a:pt x="22975" y="49450"/>
                </a:lnTo>
                <a:lnTo>
                  <a:pt x="22975" y="49431"/>
                </a:lnTo>
                <a:close/>
                <a:moveTo>
                  <a:pt x="24074" y="49431"/>
                </a:moveTo>
                <a:lnTo>
                  <a:pt x="24055" y="49450"/>
                </a:lnTo>
                <a:lnTo>
                  <a:pt x="23795" y="49748"/>
                </a:lnTo>
                <a:lnTo>
                  <a:pt x="23590" y="49990"/>
                </a:lnTo>
                <a:lnTo>
                  <a:pt x="23366" y="50232"/>
                </a:lnTo>
                <a:lnTo>
                  <a:pt x="23199" y="50492"/>
                </a:lnTo>
                <a:lnTo>
                  <a:pt x="23069" y="50697"/>
                </a:lnTo>
                <a:lnTo>
                  <a:pt x="23031" y="50790"/>
                </a:lnTo>
                <a:lnTo>
                  <a:pt x="23031" y="50846"/>
                </a:lnTo>
                <a:lnTo>
                  <a:pt x="23069" y="50902"/>
                </a:lnTo>
                <a:lnTo>
                  <a:pt x="23124" y="50920"/>
                </a:lnTo>
                <a:lnTo>
                  <a:pt x="23162" y="50902"/>
                </a:lnTo>
                <a:lnTo>
                  <a:pt x="23199" y="50883"/>
                </a:lnTo>
                <a:lnTo>
                  <a:pt x="23311" y="50809"/>
                </a:lnTo>
                <a:lnTo>
                  <a:pt x="23404" y="50678"/>
                </a:lnTo>
                <a:lnTo>
                  <a:pt x="23497" y="50548"/>
                </a:lnTo>
                <a:lnTo>
                  <a:pt x="23683" y="50250"/>
                </a:lnTo>
                <a:lnTo>
                  <a:pt x="23795" y="50064"/>
                </a:lnTo>
                <a:lnTo>
                  <a:pt x="23981" y="49692"/>
                </a:lnTo>
                <a:lnTo>
                  <a:pt x="24074" y="49487"/>
                </a:lnTo>
                <a:lnTo>
                  <a:pt x="24074" y="49431"/>
                </a:lnTo>
                <a:close/>
                <a:moveTo>
                  <a:pt x="30516" y="49599"/>
                </a:moveTo>
                <a:lnTo>
                  <a:pt x="30497" y="49617"/>
                </a:lnTo>
                <a:lnTo>
                  <a:pt x="30255" y="49896"/>
                </a:lnTo>
                <a:lnTo>
                  <a:pt x="29920" y="50325"/>
                </a:lnTo>
                <a:lnTo>
                  <a:pt x="29771" y="50529"/>
                </a:lnTo>
                <a:lnTo>
                  <a:pt x="29659" y="50716"/>
                </a:lnTo>
                <a:lnTo>
                  <a:pt x="29622" y="50790"/>
                </a:lnTo>
                <a:lnTo>
                  <a:pt x="29622" y="50846"/>
                </a:lnTo>
                <a:lnTo>
                  <a:pt x="29622" y="50883"/>
                </a:lnTo>
                <a:lnTo>
                  <a:pt x="29659" y="50920"/>
                </a:lnTo>
                <a:lnTo>
                  <a:pt x="29697" y="50920"/>
                </a:lnTo>
                <a:lnTo>
                  <a:pt x="29752" y="50902"/>
                </a:lnTo>
                <a:lnTo>
                  <a:pt x="29827" y="50846"/>
                </a:lnTo>
                <a:lnTo>
                  <a:pt x="29939" y="50753"/>
                </a:lnTo>
                <a:lnTo>
                  <a:pt x="30032" y="50623"/>
                </a:lnTo>
                <a:lnTo>
                  <a:pt x="30199" y="50381"/>
                </a:lnTo>
                <a:lnTo>
                  <a:pt x="30311" y="50213"/>
                </a:lnTo>
                <a:lnTo>
                  <a:pt x="30460" y="49841"/>
                </a:lnTo>
                <a:lnTo>
                  <a:pt x="30516" y="49636"/>
                </a:lnTo>
                <a:lnTo>
                  <a:pt x="30516" y="49599"/>
                </a:lnTo>
                <a:close/>
                <a:moveTo>
                  <a:pt x="34928" y="49617"/>
                </a:moveTo>
                <a:lnTo>
                  <a:pt x="34705" y="49841"/>
                </a:lnTo>
                <a:lnTo>
                  <a:pt x="34277" y="50213"/>
                </a:lnTo>
                <a:lnTo>
                  <a:pt x="34090" y="50436"/>
                </a:lnTo>
                <a:lnTo>
                  <a:pt x="33923" y="50623"/>
                </a:lnTo>
                <a:lnTo>
                  <a:pt x="33867" y="50716"/>
                </a:lnTo>
                <a:lnTo>
                  <a:pt x="33848" y="50790"/>
                </a:lnTo>
                <a:lnTo>
                  <a:pt x="33830" y="50846"/>
                </a:lnTo>
                <a:lnTo>
                  <a:pt x="33848" y="50902"/>
                </a:lnTo>
                <a:lnTo>
                  <a:pt x="33904" y="50920"/>
                </a:lnTo>
                <a:lnTo>
                  <a:pt x="33960" y="50920"/>
                </a:lnTo>
                <a:lnTo>
                  <a:pt x="34035" y="50865"/>
                </a:lnTo>
                <a:lnTo>
                  <a:pt x="34128" y="50809"/>
                </a:lnTo>
                <a:lnTo>
                  <a:pt x="34295" y="50604"/>
                </a:lnTo>
                <a:lnTo>
                  <a:pt x="34481" y="50343"/>
                </a:lnTo>
                <a:lnTo>
                  <a:pt x="34649" y="50083"/>
                </a:lnTo>
                <a:lnTo>
                  <a:pt x="34798" y="49859"/>
                </a:lnTo>
                <a:lnTo>
                  <a:pt x="34928" y="49617"/>
                </a:lnTo>
                <a:close/>
                <a:moveTo>
                  <a:pt x="43623" y="49636"/>
                </a:moveTo>
                <a:lnTo>
                  <a:pt x="43344" y="49859"/>
                </a:lnTo>
                <a:lnTo>
                  <a:pt x="43139" y="50027"/>
                </a:lnTo>
                <a:lnTo>
                  <a:pt x="42934" y="50213"/>
                </a:lnTo>
                <a:lnTo>
                  <a:pt x="42748" y="50418"/>
                </a:lnTo>
                <a:lnTo>
                  <a:pt x="42599" y="50604"/>
                </a:lnTo>
                <a:lnTo>
                  <a:pt x="42543" y="50678"/>
                </a:lnTo>
                <a:lnTo>
                  <a:pt x="42524" y="50753"/>
                </a:lnTo>
                <a:lnTo>
                  <a:pt x="42524" y="50827"/>
                </a:lnTo>
                <a:lnTo>
                  <a:pt x="42562" y="50883"/>
                </a:lnTo>
                <a:lnTo>
                  <a:pt x="42617" y="50920"/>
                </a:lnTo>
                <a:lnTo>
                  <a:pt x="42673" y="50920"/>
                </a:lnTo>
                <a:lnTo>
                  <a:pt x="42748" y="50883"/>
                </a:lnTo>
                <a:lnTo>
                  <a:pt x="42841" y="50827"/>
                </a:lnTo>
                <a:lnTo>
                  <a:pt x="43008" y="50641"/>
                </a:lnTo>
                <a:lnTo>
                  <a:pt x="43176" y="50399"/>
                </a:lnTo>
                <a:lnTo>
                  <a:pt x="43344" y="50139"/>
                </a:lnTo>
                <a:lnTo>
                  <a:pt x="43474" y="49896"/>
                </a:lnTo>
                <a:lnTo>
                  <a:pt x="43623" y="49636"/>
                </a:lnTo>
                <a:close/>
                <a:moveTo>
                  <a:pt x="47737" y="49748"/>
                </a:moveTo>
                <a:lnTo>
                  <a:pt x="47570" y="49952"/>
                </a:lnTo>
                <a:lnTo>
                  <a:pt x="47309" y="50306"/>
                </a:lnTo>
                <a:lnTo>
                  <a:pt x="47179" y="50492"/>
                </a:lnTo>
                <a:lnTo>
                  <a:pt x="47086" y="50678"/>
                </a:lnTo>
                <a:lnTo>
                  <a:pt x="47030" y="50809"/>
                </a:lnTo>
                <a:lnTo>
                  <a:pt x="47030" y="50865"/>
                </a:lnTo>
                <a:lnTo>
                  <a:pt x="47049" y="50902"/>
                </a:lnTo>
                <a:lnTo>
                  <a:pt x="47104" y="50920"/>
                </a:lnTo>
                <a:lnTo>
                  <a:pt x="47160" y="50902"/>
                </a:lnTo>
                <a:lnTo>
                  <a:pt x="47216" y="50865"/>
                </a:lnTo>
                <a:lnTo>
                  <a:pt x="47291" y="50790"/>
                </a:lnTo>
                <a:lnTo>
                  <a:pt x="47421" y="50585"/>
                </a:lnTo>
                <a:lnTo>
                  <a:pt x="47551" y="50343"/>
                </a:lnTo>
                <a:lnTo>
                  <a:pt x="47644" y="50101"/>
                </a:lnTo>
                <a:lnTo>
                  <a:pt x="47737" y="49896"/>
                </a:lnTo>
                <a:lnTo>
                  <a:pt x="47756" y="49766"/>
                </a:lnTo>
                <a:lnTo>
                  <a:pt x="47756" y="49748"/>
                </a:lnTo>
                <a:close/>
                <a:moveTo>
                  <a:pt x="50176" y="49468"/>
                </a:moveTo>
                <a:lnTo>
                  <a:pt x="49525" y="50176"/>
                </a:lnTo>
                <a:lnTo>
                  <a:pt x="49134" y="50641"/>
                </a:lnTo>
                <a:lnTo>
                  <a:pt x="49022" y="50790"/>
                </a:lnTo>
                <a:lnTo>
                  <a:pt x="49003" y="50846"/>
                </a:lnTo>
                <a:lnTo>
                  <a:pt x="49003" y="50883"/>
                </a:lnTo>
                <a:lnTo>
                  <a:pt x="49041" y="50902"/>
                </a:lnTo>
                <a:lnTo>
                  <a:pt x="49059" y="50920"/>
                </a:lnTo>
                <a:lnTo>
                  <a:pt x="49152" y="50902"/>
                </a:lnTo>
                <a:lnTo>
                  <a:pt x="49227" y="50865"/>
                </a:lnTo>
                <a:lnTo>
                  <a:pt x="49320" y="50790"/>
                </a:lnTo>
                <a:lnTo>
                  <a:pt x="49413" y="50697"/>
                </a:lnTo>
                <a:lnTo>
                  <a:pt x="49506" y="50567"/>
                </a:lnTo>
                <a:lnTo>
                  <a:pt x="49711" y="50287"/>
                </a:lnTo>
                <a:lnTo>
                  <a:pt x="49879" y="49990"/>
                </a:lnTo>
                <a:lnTo>
                  <a:pt x="50027" y="49729"/>
                </a:lnTo>
                <a:lnTo>
                  <a:pt x="50176" y="49468"/>
                </a:lnTo>
                <a:close/>
                <a:moveTo>
                  <a:pt x="67473" y="49431"/>
                </a:moveTo>
                <a:lnTo>
                  <a:pt x="67473" y="49450"/>
                </a:lnTo>
                <a:lnTo>
                  <a:pt x="67231" y="49692"/>
                </a:lnTo>
                <a:lnTo>
                  <a:pt x="66840" y="50139"/>
                </a:lnTo>
                <a:lnTo>
                  <a:pt x="66635" y="50399"/>
                </a:lnTo>
                <a:lnTo>
                  <a:pt x="66486" y="50623"/>
                </a:lnTo>
                <a:lnTo>
                  <a:pt x="66430" y="50716"/>
                </a:lnTo>
                <a:lnTo>
                  <a:pt x="66393" y="50790"/>
                </a:lnTo>
                <a:lnTo>
                  <a:pt x="66393" y="50865"/>
                </a:lnTo>
                <a:lnTo>
                  <a:pt x="66411" y="50902"/>
                </a:lnTo>
                <a:lnTo>
                  <a:pt x="66449" y="50920"/>
                </a:lnTo>
                <a:lnTo>
                  <a:pt x="66486" y="50902"/>
                </a:lnTo>
                <a:lnTo>
                  <a:pt x="66579" y="50846"/>
                </a:lnTo>
                <a:lnTo>
                  <a:pt x="66691" y="50734"/>
                </a:lnTo>
                <a:lnTo>
                  <a:pt x="66802" y="50604"/>
                </a:lnTo>
                <a:lnTo>
                  <a:pt x="67007" y="50343"/>
                </a:lnTo>
                <a:lnTo>
                  <a:pt x="67119" y="50176"/>
                </a:lnTo>
                <a:lnTo>
                  <a:pt x="67212" y="50008"/>
                </a:lnTo>
                <a:lnTo>
                  <a:pt x="67361" y="49729"/>
                </a:lnTo>
                <a:lnTo>
                  <a:pt x="67473" y="49505"/>
                </a:lnTo>
                <a:lnTo>
                  <a:pt x="67491" y="49450"/>
                </a:lnTo>
                <a:lnTo>
                  <a:pt x="67473" y="49431"/>
                </a:lnTo>
                <a:close/>
                <a:moveTo>
                  <a:pt x="68571" y="49431"/>
                </a:moveTo>
                <a:lnTo>
                  <a:pt x="68552" y="49450"/>
                </a:lnTo>
                <a:lnTo>
                  <a:pt x="68292" y="49748"/>
                </a:lnTo>
                <a:lnTo>
                  <a:pt x="68087" y="49990"/>
                </a:lnTo>
                <a:lnTo>
                  <a:pt x="67882" y="50232"/>
                </a:lnTo>
                <a:lnTo>
                  <a:pt x="67696" y="50492"/>
                </a:lnTo>
                <a:lnTo>
                  <a:pt x="67566" y="50697"/>
                </a:lnTo>
                <a:lnTo>
                  <a:pt x="67547" y="50790"/>
                </a:lnTo>
                <a:lnTo>
                  <a:pt x="67547" y="50846"/>
                </a:lnTo>
                <a:lnTo>
                  <a:pt x="67566" y="50902"/>
                </a:lnTo>
                <a:lnTo>
                  <a:pt x="67622" y="50920"/>
                </a:lnTo>
                <a:lnTo>
                  <a:pt x="67659" y="50902"/>
                </a:lnTo>
                <a:lnTo>
                  <a:pt x="67715" y="50883"/>
                </a:lnTo>
                <a:lnTo>
                  <a:pt x="67808" y="50809"/>
                </a:lnTo>
                <a:lnTo>
                  <a:pt x="67901" y="50678"/>
                </a:lnTo>
                <a:lnTo>
                  <a:pt x="68013" y="50548"/>
                </a:lnTo>
                <a:lnTo>
                  <a:pt x="68199" y="50250"/>
                </a:lnTo>
                <a:lnTo>
                  <a:pt x="68310" y="50064"/>
                </a:lnTo>
                <a:lnTo>
                  <a:pt x="68497" y="49692"/>
                </a:lnTo>
                <a:lnTo>
                  <a:pt x="68571" y="49487"/>
                </a:lnTo>
                <a:lnTo>
                  <a:pt x="68571" y="49431"/>
                </a:lnTo>
                <a:close/>
                <a:moveTo>
                  <a:pt x="75032" y="49599"/>
                </a:moveTo>
                <a:lnTo>
                  <a:pt x="74994" y="49617"/>
                </a:lnTo>
                <a:lnTo>
                  <a:pt x="74771" y="49896"/>
                </a:lnTo>
                <a:lnTo>
                  <a:pt x="74417" y="50325"/>
                </a:lnTo>
                <a:lnTo>
                  <a:pt x="74268" y="50529"/>
                </a:lnTo>
                <a:lnTo>
                  <a:pt x="74156" y="50716"/>
                </a:lnTo>
                <a:lnTo>
                  <a:pt x="74138" y="50790"/>
                </a:lnTo>
                <a:lnTo>
                  <a:pt x="74119" y="50846"/>
                </a:lnTo>
                <a:lnTo>
                  <a:pt x="74138" y="50883"/>
                </a:lnTo>
                <a:lnTo>
                  <a:pt x="74175" y="50920"/>
                </a:lnTo>
                <a:lnTo>
                  <a:pt x="74212" y="50920"/>
                </a:lnTo>
                <a:lnTo>
                  <a:pt x="74250" y="50902"/>
                </a:lnTo>
                <a:lnTo>
                  <a:pt x="74343" y="50846"/>
                </a:lnTo>
                <a:lnTo>
                  <a:pt x="74436" y="50753"/>
                </a:lnTo>
                <a:lnTo>
                  <a:pt x="74529" y="50623"/>
                </a:lnTo>
                <a:lnTo>
                  <a:pt x="74696" y="50381"/>
                </a:lnTo>
                <a:lnTo>
                  <a:pt x="74808" y="50213"/>
                </a:lnTo>
                <a:lnTo>
                  <a:pt x="74957" y="49841"/>
                </a:lnTo>
                <a:lnTo>
                  <a:pt x="75013" y="49636"/>
                </a:lnTo>
                <a:lnTo>
                  <a:pt x="75032" y="49599"/>
                </a:lnTo>
                <a:close/>
                <a:moveTo>
                  <a:pt x="79444" y="49617"/>
                </a:moveTo>
                <a:lnTo>
                  <a:pt x="79202" y="49841"/>
                </a:lnTo>
                <a:lnTo>
                  <a:pt x="78792" y="50213"/>
                </a:lnTo>
                <a:lnTo>
                  <a:pt x="78588" y="50436"/>
                </a:lnTo>
                <a:lnTo>
                  <a:pt x="78439" y="50623"/>
                </a:lnTo>
                <a:lnTo>
                  <a:pt x="78383" y="50716"/>
                </a:lnTo>
                <a:lnTo>
                  <a:pt x="78346" y="50790"/>
                </a:lnTo>
                <a:lnTo>
                  <a:pt x="78327" y="50846"/>
                </a:lnTo>
                <a:lnTo>
                  <a:pt x="78346" y="50902"/>
                </a:lnTo>
                <a:lnTo>
                  <a:pt x="78401" y="50920"/>
                </a:lnTo>
                <a:lnTo>
                  <a:pt x="78476" y="50920"/>
                </a:lnTo>
                <a:lnTo>
                  <a:pt x="78532" y="50865"/>
                </a:lnTo>
                <a:lnTo>
                  <a:pt x="78625" y="50809"/>
                </a:lnTo>
                <a:lnTo>
                  <a:pt x="78792" y="50604"/>
                </a:lnTo>
                <a:lnTo>
                  <a:pt x="78979" y="50343"/>
                </a:lnTo>
                <a:lnTo>
                  <a:pt x="79165" y="50083"/>
                </a:lnTo>
                <a:lnTo>
                  <a:pt x="79295" y="49859"/>
                </a:lnTo>
                <a:lnTo>
                  <a:pt x="79444" y="49617"/>
                </a:lnTo>
                <a:close/>
                <a:moveTo>
                  <a:pt x="88120" y="49636"/>
                </a:moveTo>
                <a:lnTo>
                  <a:pt x="87859" y="49859"/>
                </a:lnTo>
                <a:lnTo>
                  <a:pt x="87655" y="50027"/>
                </a:lnTo>
                <a:lnTo>
                  <a:pt x="87431" y="50213"/>
                </a:lnTo>
                <a:lnTo>
                  <a:pt x="87245" y="50418"/>
                </a:lnTo>
                <a:lnTo>
                  <a:pt x="87096" y="50604"/>
                </a:lnTo>
                <a:lnTo>
                  <a:pt x="87059" y="50678"/>
                </a:lnTo>
                <a:lnTo>
                  <a:pt x="87022" y="50753"/>
                </a:lnTo>
                <a:lnTo>
                  <a:pt x="87040" y="50827"/>
                </a:lnTo>
                <a:lnTo>
                  <a:pt x="87059" y="50883"/>
                </a:lnTo>
                <a:lnTo>
                  <a:pt x="87115" y="50920"/>
                </a:lnTo>
                <a:lnTo>
                  <a:pt x="87189" y="50920"/>
                </a:lnTo>
                <a:lnTo>
                  <a:pt x="87264" y="50883"/>
                </a:lnTo>
                <a:lnTo>
                  <a:pt x="87338" y="50827"/>
                </a:lnTo>
                <a:lnTo>
                  <a:pt x="87506" y="50641"/>
                </a:lnTo>
                <a:lnTo>
                  <a:pt x="87673" y="50399"/>
                </a:lnTo>
                <a:lnTo>
                  <a:pt x="87841" y="50139"/>
                </a:lnTo>
                <a:lnTo>
                  <a:pt x="87971" y="49896"/>
                </a:lnTo>
                <a:lnTo>
                  <a:pt x="88120" y="49636"/>
                </a:lnTo>
                <a:close/>
                <a:moveTo>
                  <a:pt x="92253" y="49748"/>
                </a:moveTo>
                <a:lnTo>
                  <a:pt x="92067" y="49952"/>
                </a:lnTo>
                <a:lnTo>
                  <a:pt x="91806" y="50306"/>
                </a:lnTo>
                <a:lnTo>
                  <a:pt x="91676" y="50492"/>
                </a:lnTo>
                <a:lnTo>
                  <a:pt x="91583" y="50678"/>
                </a:lnTo>
                <a:lnTo>
                  <a:pt x="91527" y="50809"/>
                </a:lnTo>
                <a:lnTo>
                  <a:pt x="91527" y="50865"/>
                </a:lnTo>
                <a:lnTo>
                  <a:pt x="91546" y="50902"/>
                </a:lnTo>
                <a:lnTo>
                  <a:pt x="91602" y="50920"/>
                </a:lnTo>
                <a:lnTo>
                  <a:pt x="91657" y="50902"/>
                </a:lnTo>
                <a:lnTo>
                  <a:pt x="91713" y="50865"/>
                </a:lnTo>
                <a:lnTo>
                  <a:pt x="91788" y="50790"/>
                </a:lnTo>
                <a:lnTo>
                  <a:pt x="91918" y="50585"/>
                </a:lnTo>
                <a:lnTo>
                  <a:pt x="92048" y="50343"/>
                </a:lnTo>
                <a:lnTo>
                  <a:pt x="92160" y="50101"/>
                </a:lnTo>
                <a:lnTo>
                  <a:pt x="92235" y="49896"/>
                </a:lnTo>
                <a:lnTo>
                  <a:pt x="92272" y="49766"/>
                </a:lnTo>
                <a:lnTo>
                  <a:pt x="92272" y="49748"/>
                </a:lnTo>
                <a:close/>
                <a:moveTo>
                  <a:pt x="36008" y="49617"/>
                </a:moveTo>
                <a:lnTo>
                  <a:pt x="35747" y="49896"/>
                </a:lnTo>
                <a:lnTo>
                  <a:pt x="35338" y="50325"/>
                </a:lnTo>
                <a:lnTo>
                  <a:pt x="35152" y="50548"/>
                </a:lnTo>
                <a:lnTo>
                  <a:pt x="35021" y="50753"/>
                </a:lnTo>
                <a:lnTo>
                  <a:pt x="34984" y="50827"/>
                </a:lnTo>
                <a:lnTo>
                  <a:pt x="34965" y="50883"/>
                </a:lnTo>
                <a:lnTo>
                  <a:pt x="34984" y="50920"/>
                </a:lnTo>
                <a:lnTo>
                  <a:pt x="35040" y="50939"/>
                </a:lnTo>
                <a:lnTo>
                  <a:pt x="35133" y="50939"/>
                </a:lnTo>
                <a:lnTo>
                  <a:pt x="35245" y="50902"/>
                </a:lnTo>
                <a:lnTo>
                  <a:pt x="35319" y="50846"/>
                </a:lnTo>
                <a:lnTo>
                  <a:pt x="35412" y="50772"/>
                </a:lnTo>
                <a:lnTo>
                  <a:pt x="35487" y="50678"/>
                </a:lnTo>
                <a:lnTo>
                  <a:pt x="35561" y="50585"/>
                </a:lnTo>
                <a:lnTo>
                  <a:pt x="35692" y="50343"/>
                </a:lnTo>
                <a:lnTo>
                  <a:pt x="35803" y="50101"/>
                </a:lnTo>
                <a:lnTo>
                  <a:pt x="35896" y="49878"/>
                </a:lnTo>
                <a:lnTo>
                  <a:pt x="35971" y="49710"/>
                </a:lnTo>
                <a:lnTo>
                  <a:pt x="36008" y="49617"/>
                </a:lnTo>
                <a:close/>
                <a:moveTo>
                  <a:pt x="41445" y="49580"/>
                </a:moveTo>
                <a:lnTo>
                  <a:pt x="41370" y="49636"/>
                </a:lnTo>
                <a:lnTo>
                  <a:pt x="41091" y="49915"/>
                </a:lnTo>
                <a:lnTo>
                  <a:pt x="40886" y="50120"/>
                </a:lnTo>
                <a:lnTo>
                  <a:pt x="40663" y="50343"/>
                </a:lnTo>
                <a:lnTo>
                  <a:pt x="40495" y="50567"/>
                </a:lnTo>
                <a:lnTo>
                  <a:pt x="40439" y="50660"/>
                </a:lnTo>
                <a:lnTo>
                  <a:pt x="40402" y="50753"/>
                </a:lnTo>
                <a:lnTo>
                  <a:pt x="40383" y="50827"/>
                </a:lnTo>
                <a:lnTo>
                  <a:pt x="40402" y="50883"/>
                </a:lnTo>
                <a:lnTo>
                  <a:pt x="40439" y="50920"/>
                </a:lnTo>
                <a:lnTo>
                  <a:pt x="40532" y="50939"/>
                </a:lnTo>
                <a:lnTo>
                  <a:pt x="40625" y="50920"/>
                </a:lnTo>
                <a:lnTo>
                  <a:pt x="40700" y="50865"/>
                </a:lnTo>
                <a:lnTo>
                  <a:pt x="40793" y="50790"/>
                </a:lnTo>
                <a:lnTo>
                  <a:pt x="40886" y="50716"/>
                </a:lnTo>
                <a:lnTo>
                  <a:pt x="41072" y="50511"/>
                </a:lnTo>
                <a:lnTo>
                  <a:pt x="41184" y="50362"/>
                </a:lnTo>
                <a:lnTo>
                  <a:pt x="41389" y="50120"/>
                </a:lnTo>
                <a:lnTo>
                  <a:pt x="41463" y="49990"/>
                </a:lnTo>
                <a:lnTo>
                  <a:pt x="41500" y="49915"/>
                </a:lnTo>
                <a:lnTo>
                  <a:pt x="41500" y="49859"/>
                </a:lnTo>
                <a:lnTo>
                  <a:pt x="41519" y="49785"/>
                </a:lnTo>
                <a:lnTo>
                  <a:pt x="41519" y="49673"/>
                </a:lnTo>
                <a:lnTo>
                  <a:pt x="41500" y="49617"/>
                </a:lnTo>
                <a:lnTo>
                  <a:pt x="41482" y="49580"/>
                </a:lnTo>
                <a:close/>
                <a:moveTo>
                  <a:pt x="58108" y="49822"/>
                </a:moveTo>
                <a:lnTo>
                  <a:pt x="57810" y="49971"/>
                </a:lnTo>
                <a:lnTo>
                  <a:pt x="57251" y="50306"/>
                </a:lnTo>
                <a:lnTo>
                  <a:pt x="56972" y="50474"/>
                </a:lnTo>
                <a:lnTo>
                  <a:pt x="56749" y="50641"/>
                </a:lnTo>
                <a:lnTo>
                  <a:pt x="56655" y="50716"/>
                </a:lnTo>
                <a:lnTo>
                  <a:pt x="56600" y="50790"/>
                </a:lnTo>
                <a:lnTo>
                  <a:pt x="56581" y="50846"/>
                </a:lnTo>
                <a:lnTo>
                  <a:pt x="56581" y="50902"/>
                </a:lnTo>
                <a:lnTo>
                  <a:pt x="56637" y="50939"/>
                </a:lnTo>
                <a:lnTo>
                  <a:pt x="56711" y="50939"/>
                </a:lnTo>
                <a:lnTo>
                  <a:pt x="56804" y="50902"/>
                </a:lnTo>
                <a:lnTo>
                  <a:pt x="56916" y="50865"/>
                </a:lnTo>
                <a:lnTo>
                  <a:pt x="57140" y="50697"/>
                </a:lnTo>
                <a:lnTo>
                  <a:pt x="57400" y="50492"/>
                </a:lnTo>
                <a:lnTo>
                  <a:pt x="57866" y="50045"/>
                </a:lnTo>
                <a:lnTo>
                  <a:pt x="58108" y="49822"/>
                </a:lnTo>
                <a:close/>
                <a:moveTo>
                  <a:pt x="58946" y="49673"/>
                </a:moveTo>
                <a:lnTo>
                  <a:pt x="57996" y="50474"/>
                </a:lnTo>
                <a:lnTo>
                  <a:pt x="57828" y="50604"/>
                </a:lnTo>
                <a:lnTo>
                  <a:pt x="57735" y="50678"/>
                </a:lnTo>
                <a:lnTo>
                  <a:pt x="57642" y="50772"/>
                </a:lnTo>
                <a:lnTo>
                  <a:pt x="57605" y="50846"/>
                </a:lnTo>
                <a:lnTo>
                  <a:pt x="57586" y="50883"/>
                </a:lnTo>
                <a:lnTo>
                  <a:pt x="57586" y="50902"/>
                </a:lnTo>
                <a:lnTo>
                  <a:pt x="57605" y="50920"/>
                </a:lnTo>
                <a:lnTo>
                  <a:pt x="57661" y="50939"/>
                </a:lnTo>
                <a:lnTo>
                  <a:pt x="57791" y="50939"/>
                </a:lnTo>
                <a:lnTo>
                  <a:pt x="57903" y="50920"/>
                </a:lnTo>
                <a:lnTo>
                  <a:pt x="57996" y="50865"/>
                </a:lnTo>
                <a:lnTo>
                  <a:pt x="58108" y="50809"/>
                </a:lnTo>
                <a:lnTo>
                  <a:pt x="58201" y="50716"/>
                </a:lnTo>
                <a:lnTo>
                  <a:pt x="58387" y="50529"/>
                </a:lnTo>
                <a:lnTo>
                  <a:pt x="58536" y="50362"/>
                </a:lnTo>
                <a:lnTo>
                  <a:pt x="58666" y="50213"/>
                </a:lnTo>
                <a:lnTo>
                  <a:pt x="58815" y="49952"/>
                </a:lnTo>
                <a:lnTo>
                  <a:pt x="58927" y="49748"/>
                </a:lnTo>
                <a:lnTo>
                  <a:pt x="58946" y="49692"/>
                </a:lnTo>
                <a:lnTo>
                  <a:pt x="58946" y="49673"/>
                </a:lnTo>
                <a:close/>
                <a:moveTo>
                  <a:pt x="80524" y="49617"/>
                </a:moveTo>
                <a:lnTo>
                  <a:pt x="80263" y="49896"/>
                </a:lnTo>
                <a:lnTo>
                  <a:pt x="79835" y="50325"/>
                </a:lnTo>
                <a:lnTo>
                  <a:pt x="79649" y="50548"/>
                </a:lnTo>
                <a:lnTo>
                  <a:pt x="79518" y="50753"/>
                </a:lnTo>
                <a:lnTo>
                  <a:pt x="79481" y="50827"/>
                </a:lnTo>
                <a:lnTo>
                  <a:pt x="79463" y="50883"/>
                </a:lnTo>
                <a:lnTo>
                  <a:pt x="79481" y="50920"/>
                </a:lnTo>
                <a:lnTo>
                  <a:pt x="79537" y="50939"/>
                </a:lnTo>
                <a:lnTo>
                  <a:pt x="79649" y="50939"/>
                </a:lnTo>
                <a:lnTo>
                  <a:pt x="79742" y="50902"/>
                </a:lnTo>
                <a:lnTo>
                  <a:pt x="79835" y="50846"/>
                </a:lnTo>
                <a:lnTo>
                  <a:pt x="79909" y="50772"/>
                </a:lnTo>
                <a:lnTo>
                  <a:pt x="80003" y="50678"/>
                </a:lnTo>
                <a:lnTo>
                  <a:pt x="80077" y="50585"/>
                </a:lnTo>
                <a:lnTo>
                  <a:pt x="80207" y="50343"/>
                </a:lnTo>
                <a:lnTo>
                  <a:pt x="80319" y="50101"/>
                </a:lnTo>
                <a:lnTo>
                  <a:pt x="80394" y="49878"/>
                </a:lnTo>
                <a:lnTo>
                  <a:pt x="80468" y="49710"/>
                </a:lnTo>
                <a:lnTo>
                  <a:pt x="80524" y="49617"/>
                </a:lnTo>
                <a:close/>
                <a:moveTo>
                  <a:pt x="85942" y="49580"/>
                </a:moveTo>
                <a:lnTo>
                  <a:pt x="85886" y="49636"/>
                </a:lnTo>
                <a:lnTo>
                  <a:pt x="85588" y="49915"/>
                </a:lnTo>
                <a:lnTo>
                  <a:pt x="85383" y="50120"/>
                </a:lnTo>
                <a:lnTo>
                  <a:pt x="85178" y="50343"/>
                </a:lnTo>
                <a:lnTo>
                  <a:pt x="84992" y="50567"/>
                </a:lnTo>
                <a:lnTo>
                  <a:pt x="84936" y="50660"/>
                </a:lnTo>
                <a:lnTo>
                  <a:pt x="84899" y="50753"/>
                </a:lnTo>
                <a:lnTo>
                  <a:pt x="84880" y="50827"/>
                </a:lnTo>
                <a:lnTo>
                  <a:pt x="84899" y="50883"/>
                </a:lnTo>
                <a:lnTo>
                  <a:pt x="84955" y="50920"/>
                </a:lnTo>
                <a:lnTo>
                  <a:pt x="85029" y="50939"/>
                </a:lnTo>
                <a:lnTo>
                  <a:pt x="85123" y="50920"/>
                </a:lnTo>
                <a:lnTo>
                  <a:pt x="85216" y="50865"/>
                </a:lnTo>
                <a:lnTo>
                  <a:pt x="85309" y="50790"/>
                </a:lnTo>
                <a:lnTo>
                  <a:pt x="85402" y="50716"/>
                </a:lnTo>
                <a:lnTo>
                  <a:pt x="85569" y="50511"/>
                </a:lnTo>
                <a:lnTo>
                  <a:pt x="85681" y="50362"/>
                </a:lnTo>
                <a:lnTo>
                  <a:pt x="85886" y="50120"/>
                </a:lnTo>
                <a:lnTo>
                  <a:pt x="85979" y="49990"/>
                </a:lnTo>
                <a:lnTo>
                  <a:pt x="85998" y="49915"/>
                </a:lnTo>
                <a:lnTo>
                  <a:pt x="86016" y="49859"/>
                </a:lnTo>
                <a:lnTo>
                  <a:pt x="86016" y="49785"/>
                </a:lnTo>
                <a:lnTo>
                  <a:pt x="86016" y="49673"/>
                </a:lnTo>
                <a:lnTo>
                  <a:pt x="86016" y="49617"/>
                </a:lnTo>
                <a:lnTo>
                  <a:pt x="85979" y="49580"/>
                </a:lnTo>
                <a:close/>
                <a:moveTo>
                  <a:pt x="11209" y="49487"/>
                </a:moveTo>
                <a:lnTo>
                  <a:pt x="11078" y="49561"/>
                </a:lnTo>
                <a:lnTo>
                  <a:pt x="10892" y="49710"/>
                </a:lnTo>
                <a:lnTo>
                  <a:pt x="10632" y="49915"/>
                </a:lnTo>
                <a:lnTo>
                  <a:pt x="10371" y="50139"/>
                </a:lnTo>
                <a:lnTo>
                  <a:pt x="10129" y="50381"/>
                </a:lnTo>
                <a:lnTo>
                  <a:pt x="9943" y="50604"/>
                </a:lnTo>
                <a:lnTo>
                  <a:pt x="9868" y="50697"/>
                </a:lnTo>
                <a:lnTo>
                  <a:pt x="9831" y="50790"/>
                </a:lnTo>
                <a:lnTo>
                  <a:pt x="9812" y="50846"/>
                </a:lnTo>
                <a:lnTo>
                  <a:pt x="9812" y="50902"/>
                </a:lnTo>
                <a:lnTo>
                  <a:pt x="9850" y="50939"/>
                </a:lnTo>
                <a:lnTo>
                  <a:pt x="9868" y="50939"/>
                </a:lnTo>
                <a:lnTo>
                  <a:pt x="9943" y="50958"/>
                </a:lnTo>
                <a:lnTo>
                  <a:pt x="10036" y="50902"/>
                </a:lnTo>
                <a:lnTo>
                  <a:pt x="10148" y="50846"/>
                </a:lnTo>
                <a:lnTo>
                  <a:pt x="10259" y="50734"/>
                </a:lnTo>
                <a:lnTo>
                  <a:pt x="10390" y="50623"/>
                </a:lnTo>
                <a:lnTo>
                  <a:pt x="10632" y="50325"/>
                </a:lnTo>
                <a:lnTo>
                  <a:pt x="10855" y="50027"/>
                </a:lnTo>
                <a:lnTo>
                  <a:pt x="11041" y="49748"/>
                </a:lnTo>
                <a:lnTo>
                  <a:pt x="11172" y="49543"/>
                </a:lnTo>
                <a:lnTo>
                  <a:pt x="11209" y="49487"/>
                </a:lnTo>
                <a:close/>
                <a:moveTo>
                  <a:pt x="37107" y="49524"/>
                </a:moveTo>
                <a:lnTo>
                  <a:pt x="36864" y="49766"/>
                </a:lnTo>
                <a:lnTo>
                  <a:pt x="36436" y="50194"/>
                </a:lnTo>
                <a:lnTo>
                  <a:pt x="36231" y="50418"/>
                </a:lnTo>
                <a:lnTo>
                  <a:pt x="36064" y="50623"/>
                </a:lnTo>
                <a:lnTo>
                  <a:pt x="35971" y="50790"/>
                </a:lnTo>
                <a:lnTo>
                  <a:pt x="35952" y="50865"/>
                </a:lnTo>
                <a:lnTo>
                  <a:pt x="35971" y="50902"/>
                </a:lnTo>
                <a:lnTo>
                  <a:pt x="35989" y="50939"/>
                </a:lnTo>
                <a:lnTo>
                  <a:pt x="36027" y="50958"/>
                </a:lnTo>
                <a:lnTo>
                  <a:pt x="36101" y="50958"/>
                </a:lnTo>
                <a:lnTo>
                  <a:pt x="36176" y="50902"/>
                </a:lnTo>
                <a:lnTo>
                  <a:pt x="36287" y="50827"/>
                </a:lnTo>
                <a:lnTo>
                  <a:pt x="36380" y="50716"/>
                </a:lnTo>
                <a:lnTo>
                  <a:pt x="36492" y="50604"/>
                </a:lnTo>
                <a:lnTo>
                  <a:pt x="36716" y="50306"/>
                </a:lnTo>
                <a:lnTo>
                  <a:pt x="36902" y="49990"/>
                </a:lnTo>
                <a:lnTo>
                  <a:pt x="37051" y="49729"/>
                </a:lnTo>
                <a:lnTo>
                  <a:pt x="37125" y="49543"/>
                </a:lnTo>
                <a:lnTo>
                  <a:pt x="37144" y="49524"/>
                </a:lnTo>
                <a:close/>
                <a:moveTo>
                  <a:pt x="45801" y="49673"/>
                </a:moveTo>
                <a:lnTo>
                  <a:pt x="45541" y="49896"/>
                </a:lnTo>
                <a:lnTo>
                  <a:pt x="45317" y="50083"/>
                </a:lnTo>
                <a:lnTo>
                  <a:pt x="45112" y="50306"/>
                </a:lnTo>
                <a:lnTo>
                  <a:pt x="44908" y="50529"/>
                </a:lnTo>
                <a:lnTo>
                  <a:pt x="44759" y="50734"/>
                </a:lnTo>
                <a:lnTo>
                  <a:pt x="44721" y="50809"/>
                </a:lnTo>
                <a:lnTo>
                  <a:pt x="44703" y="50883"/>
                </a:lnTo>
                <a:lnTo>
                  <a:pt x="44721" y="50920"/>
                </a:lnTo>
                <a:lnTo>
                  <a:pt x="44759" y="50958"/>
                </a:lnTo>
                <a:lnTo>
                  <a:pt x="44833" y="50958"/>
                </a:lnTo>
                <a:lnTo>
                  <a:pt x="44908" y="50939"/>
                </a:lnTo>
                <a:lnTo>
                  <a:pt x="45001" y="50883"/>
                </a:lnTo>
                <a:lnTo>
                  <a:pt x="45075" y="50809"/>
                </a:lnTo>
                <a:lnTo>
                  <a:pt x="45243" y="50604"/>
                </a:lnTo>
                <a:lnTo>
                  <a:pt x="45410" y="50362"/>
                </a:lnTo>
                <a:lnTo>
                  <a:pt x="45559" y="50101"/>
                </a:lnTo>
                <a:lnTo>
                  <a:pt x="45671" y="49896"/>
                </a:lnTo>
                <a:lnTo>
                  <a:pt x="45801" y="49673"/>
                </a:lnTo>
                <a:close/>
                <a:moveTo>
                  <a:pt x="51163" y="49673"/>
                </a:moveTo>
                <a:lnTo>
                  <a:pt x="51107" y="49729"/>
                </a:lnTo>
                <a:lnTo>
                  <a:pt x="50847" y="49971"/>
                </a:lnTo>
                <a:lnTo>
                  <a:pt x="50679" y="50157"/>
                </a:lnTo>
                <a:lnTo>
                  <a:pt x="50493" y="50362"/>
                </a:lnTo>
                <a:lnTo>
                  <a:pt x="50344" y="50567"/>
                </a:lnTo>
                <a:lnTo>
                  <a:pt x="50232" y="50753"/>
                </a:lnTo>
                <a:lnTo>
                  <a:pt x="50214" y="50827"/>
                </a:lnTo>
                <a:lnTo>
                  <a:pt x="50214" y="50883"/>
                </a:lnTo>
                <a:lnTo>
                  <a:pt x="50232" y="50920"/>
                </a:lnTo>
                <a:lnTo>
                  <a:pt x="50270" y="50958"/>
                </a:lnTo>
                <a:lnTo>
                  <a:pt x="50325" y="50958"/>
                </a:lnTo>
                <a:lnTo>
                  <a:pt x="50363" y="50939"/>
                </a:lnTo>
                <a:lnTo>
                  <a:pt x="50474" y="50902"/>
                </a:lnTo>
                <a:lnTo>
                  <a:pt x="50586" y="50809"/>
                </a:lnTo>
                <a:lnTo>
                  <a:pt x="50698" y="50697"/>
                </a:lnTo>
                <a:lnTo>
                  <a:pt x="50903" y="50455"/>
                </a:lnTo>
                <a:lnTo>
                  <a:pt x="51014" y="50269"/>
                </a:lnTo>
                <a:lnTo>
                  <a:pt x="51089" y="50139"/>
                </a:lnTo>
                <a:lnTo>
                  <a:pt x="51163" y="49896"/>
                </a:lnTo>
                <a:lnTo>
                  <a:pt x="51182" y="49785"/>
                </a:lnTo>
                <a:lnTo>
                  <a:pt x="51200" y="49710"/>
                </a:lnTo>
                <a:lnTo>
                  <a:pt x="51182" y="49673"/>
                </a:lnTo>
                <a:close/>
                <a:moveTo>
                  <a:pt x="81622" y="49524"/>
                </a:moveTo>
                <a:lnTo>
                  <a:pt x="81362" y="49766"/>
                </a:lnTo>
                <a:lnTo>
                  <a:pt x="80952" y="50194"/>
                </a:lnTo>
                <a:lnTo>
                  <a:pt x="80747" y="50418"/>
                </a:lnTo>
                <a:lnTo>
                  <a:pt x="80580" y="50623"/>
                </a:lnTo>
                <a:lnTo>
                  <a:pt x="80468" y="50790"/>
                </a:lnTo>
                <a:lnTo>
                  <a:pt x="80449" y="50865"/>
                </a:lnTo>
                <a:lnTo>
                  <a:pt x="80468" y="50902"/>
                </a:lnTo>
                <a:lnTo>
                  <a:pt x="80487" y="50939"/>
                </a:lnTo>
                <a:lnTo>
                  <a:pt x="80524" y="50958"/>
                </a:lnTo>
                <a:lnTo>
                  <a:pt x="80598" y="50958"/>
                </a:lnTo>
                <a:lnTo>
                  <a:pt x="80691" y="50902"/>
                </a:lnTo>
                <a:lnTo>
                  <a:pt x="80785" y="50827"/>
                </a:lnTo>
                <a:lnTo>
                  <a:pt x="80878" y="50716"/>
                </a:lnTo>
                <a:lnTo>
                  <a:pt x="80989" y="50604"/>
                </a:lnTo>
                <a:lnTo>
                  <a:pt x="81213" y="50306"/>
                </a:lnTo>
                <a:lnTo>
                  <a:pt x="81399" y="49990"/>
                </a:lnTo>
                <a:lnTo>
                  <a:pt x="81548" y="49729"/>
                </a:lnTo>
                <a:lnTo>
                  <a:pt x="81641" y="49543"/>
                </a:lnTo>
                <a:lnTo>
                  <a:pt x="81641" y="49524"/>
                </a:lnTo>
                <a:close/>
                <a:moveTo>
                  <a:pt x="90298" y="49673"/>
                </a:moveTo>
                <a:lnTo>
                  <a:pt x="90038" y="49896"/>
                </a:lnTo>
                <a:lnTo>
                  <a:pt x="89833" y="50083"/>
                </a:lnTo>
                <a:lnTo>
                  <a:pt x="89609" y="50306"/>
                </a:lnTo>
                <a:lnTo>
                  <a:pt x="89405" y="50529"/>
                </a:lnTo>
                <a:lnTo>
                  <a:pt x="89274" y="50734"/>
                </a:lnTo>
                <a:lnTo>
                  <a:pt x="89218" y="50809"/>
                </a:lnTo>
                <a:lnTo>
                  <a:pt x="89200" y="50883"/>
                </a:lnTo>
                <a:lnTo>
                  <a:pt x="89218" y="50920"/>
                </a:lnTo>
                <a:lnTo>
                  <a:pt x="89256" y="50958"/>
                </a:lnTo>
                <a:lnTo>
                  <a:pt x="89330" y="50958"/>
                </a:lnTo>
                <a:lnTo>
                  <a:pt x="89423" y="50939"/>
                </a:lnTo>
                <a:lnTo>
                  <a:pt x="89498" y="50883"/>
                </a:lnTo>
                <a:lnTo>
                  <a:pt x="89591" y="50809"/>
                </a:lnTo>
                <a:lnTo>
                  <a:pt x="89758" y="50604"/>
                </a:lnTo>
                <a:lnTo>
                  <a:pt x="89907" y="50362"/>
                </a:lnTo>
                <a:lnTo>
                  <a:pt x="90056" y="50101"/>
                </a:lnTo>
                <a:lnTo>
                  <a:pt x="90187" y="49896"/>
                </a:lnTo>
                <a:lnTo>
                  <a:pt x="90298" y="49673"/>
                </a:lnTo>
                <a:close/>
                <a:moveTo>
                  <a:pt x="15361" y="49580"/>
                </a:moveTo>
                <a:lnTo>
                  <a:pt x="15268" y="49654"/>
                </a:lnTo>
                <a:lnTo>
                  <a:pt x="15119" y="49803"/>
                </a:lnTo>
                <a:lnTo>
                  <a:pt x="14914" y="50008"/>
                </a:lnTo>
                <a:lnTo>
                  <a:pt x="14690" y="50232"/>
                </a:lnTo>
                <a:lnTo>
                  <a:pt x="14504" y="50474"/>
                </a:lnTo>
                <a:lnTo>
                  <a:pt x="14355" y="50678"/>
                </a:lnTo>
                <a:lnTo>
                  <a:pt x="14299" y="50772"/>
                </a:lnTo>
                <a:lnTo>
                  <a:pt x="14281" y="50865"/>
                </a:lnTo>
                <a:lnTo>
                  <a:pt x="14281" y="50920"/>
                </a:lnTo>
                <a:lnTo>
                  <a:pt x="14299" y="50976"/>
                </a:lnTo>
                <a:lnTo>
                  <a:pt x="14374" y="50976"/>
                </a:lnTo>
                <a:lnTo>
                  <a:pt x="14467" y="50920"/>
                </a:lnTo>
                <a:lnTo>
                  <a:pt x="14579" y="50809"/>
                </a:lnTo>
                <a:lnTo>
                  <a:pt x="14709" y="50678"/>
                </a:lnTo>
                <a:lnTo>
                  <a:pt x="14914" y="50418"/>
                </a:lnTo>
                <a:lnTo>
                  <a:pt x="15026" y="50250"/>
                </a:lnTo>
                <a:lnTo>
                  <a:pt x="15137" y="50120"/>
                </a:lnTo>
                <a:lnTo>
                  <a:pt x="15305" y="49859"/>
                </a:lnTo>
                <a:lnTo>
                  <a:pt x="15379" y="49729"/>
                </a:lnTo>
                <a:lnTo>
                  <a:pt x="15416" y="49636"/>
                </a:lnTo>
                <a:lnTo>
                  <a:pt x="15416" y="49599"/>
                </a:lnTo>
                <a:lnTo>
                  <a:pt x="15416" y="49580"/>
                </a:lnTo>
                <a:close/>
                <a:moveTo>
                  <a:pt x="27276" y="49748"/>
                </a:moveTo>
                <a:lnTo>
                  <a:pt x="27053" y="49952"/>
                </a:lnTo>
                <a:lnTo>
                  <a:pt x="26699" y="50306"/>
                </a:lnTo>
                <a:lnTo>
                  <a:pt x="26513" y="50492"/>
                </a:lnTo>
                <a:lnTo>
                  <a:pt x="26383" y="50678"/>
                </a:lnTo>
                <a:lnTo>
                  <a:pt x="26345" y="50753"/>
                </a:lnTo>
                <a:lnTo>
                  <a:pt x="26308" y="50827"/>
                </a:lnTo>
                <a:lnTo>
                  <a:pt x="26308" y="50865"/>
                </a:lnTo>
                <a:lnTo>
                  <a:pt x="26327" y="50920"/>
                </a:lnTo>
                <a:lnTo>
                  <a:pt x="26401" y="50958"/>
                </a:lnTo>
                <a:lnTo>
                  <a:pt x="26476" y="50976"/>
                </a:lnTo>
                <a:lnTo>
                  <a:pt x="26550" y="50939"/>
                </a:lnTo>
                <a:lnTo>
                  <a:pt x="26643" y="50883"/>
                </a:lnTo>
                <a:lnTo>
                  <a:pt x="26718" y="50809"/>
                </a:lnTo>
                <a:lnTo>
                  <a:pt x="26792" y="50697"/>
                </a:lnTo>
                <a:lnTo>
                  <a:pt x="26960" y="50455"/>
                </a:lnTo>
                <a:lnTo>
                  <a:pt x="27090" y="50213"/>
                </a:lnTo>
                <a:lnTo>
                  <a:pt x="27183" y="49971"/>
                </a:lnTo>
                <a:lnTo>
                  <a:pt x="27276" y="49748"/>
                </a:lnTo>
                <a:close/>
                <a:moveTo>
                  <a:pt x="71773" y="49748"/>
                </a:moveTo>
                <a:lnTo>
                  <a:pt x="71550" y="49952"/>
                </a:lnTo>
                <a:lnTo>
                  <a:pt x="71196" y="50306"/>
                </a:lnTo>
                <a:lnTo>
                  <a:pt x="71029" y="50492"/>
                </a:lnTo>
                <a:lnTo>
                  <a:pt x="70880" y="50678"/>
                </a:lnTo>
                <a:lnTo>
                  <a:pt x="70842" y="50753"/>
                </a:lnTo>
                <a:lnTo>
                  <a:pt x="70805" y="50827"/>
                </a:lnTo>
                <a:lnTo>
                  <a:pt x="70805" y="50865"/>
                </a:lnTo>
                <a:lnTo>
                  <a:pt x="70824" y="50920"/>
                </a:lnTo>
                <a:lnTo>
                  <a:pt x="70898" y="50958"/>
                </a:lnTo>
                <a:lnTo>
                  <a:pt x="70973" y="50976"/>
                </a:lnTo>
                <a:lnTo>
                  <a:pt x="71066" y="50939"/>
                </a:lnTo>
                <a:lnTo>
                  <a:pt x="71140" y="50883"/>
                </a:lnTo>
                <a:lnTo>
                  <a:pt x="71233" y="50809"/>
                </a:lnTo>
                <a:lnTo>
                  <a:pt x="71308" y="50697"/>
                </a:lnTo>
                <a:lnTo>
                  <a:pt x="71457" y="50455"/>
                </a:lnTo>
                <a:lnTo>
                  <a:pt x="71587" y="50213"/>
                </a:lnTo>
                <a:lnTo>
                  <a:pt x="71680" y="49971"/>
                </a:lnTo>
                <a:lnTo>
                  <a:pt x="71773" y="49748"/>
                </a:lnTo>
                <a:close/>
                <a:moveTo>
                  <a:pt x="7913" y="49524"/>
                </a:moveTo>
                <a:lnTo>
                  <a:pt x="7634" y="49766"/>
                </a:lnTo>
                <a:lnTo>
                  <a:pt x="7392" y="49971"/>
                </a:lnTo>
                <a:lnTo>
                  <a:pt x="7131" y="50194"/>
                </a:lnTo>
                <a:lnTo>
                  <a:pt x="6908" y="50436"/>
                </a:lnTo>
                <a:lnTo>
                  <a:pt x="6722" y="50660"/>
                </a:lnTo>
                <a:lnTo>
                  <a:pt x="6647" y="50753"/>
                </a:lnTo>
                <a:lnTo>
                  <a:pt x="6610" y="50846"/>
                </a:lnTo>
                <a:lnTo>
                  <a:pt x="6592" y="50920"/>
                </a:lnTo>
                <a:lnTo>
                  <a:pt x="6610" y="50958"/>
                </a:lnTo>
                <a:lnTo>
                  <a:pt x="6647" y="50976"/>
                </a:lnTo>
                <a:lnTo>
                  <a:pt x="6666" y="50995"/>
                </a:lnTo>
                <a:lnTo>
                  <a:pt x="6740" y="50976"/>
                </a:lnTo>
                <a:lnTo>
                  <a:pt x="6815" y="50920"/>
                </a:lnTo>
                <a:lnTo>
                  <a:pt x="6927" y="50846"/>
                </a:lnTo>
                <a:lnTo>
                  <a:pt x="7131" y="50623"/>
                </a:lnTo>
                <a:lnTo>
                  <a:pt x="7355" y="50343"/>
                </a:lnTo>
                <a:lnTo>
                  <a:pt x="7560" y="50045"/>
                </a:lnTo>
                <a:lnTo>
                  <a:pt x="7746" y="49785"/>
                </a:lnTo>
                <a:lnTo>
                  <a:pt x="7913" y="49524"/>
                </a:lnTo>
                <a:close/>
                <a:moveTo>
                  <a:pt x="25284" y="49505"/>
                </a:moveTo>
                <a:lnTo>
                  <a:pt x="25247" y="49524"/>
                </a:lnTo>
                <a:lnTo>
                  <a:pt x="24986" y="49785"/>
                </a:lnTo>
                <a:lnTo>
                  <a:pt x="24521" y="50232"/>
                </a:lnTo>
                <a:lnTo>
                  <a:pt x="24279" y="50474"/>
                </a:lnTo>
                <a:lnTo>
                  <a:pt x="24093" y="50678"/>
                </a:lnTo>
                <a:lnTo>
                  <a:pt x="23981" y="50846"/>
                </a:lnTo>
                <a:lnTo>
                  <a:pt x="23944" y="50920"/>
                </a:lnTo>
                <a:lnTo>
                  <a:pt x="23962" y="50958"/>
                </a:lnTo>
                <a:lnTo>
                  <a:pt x="23981" y="50976"/>
                </a:lnTo>
                <a:lnTo>
                  <a:pt x="24018" y="50995"/>
                </a:lnTo>
                <a:lnTo>
                  <a:pt x="24074" y="50976"/>
                </a:lnTo>
                <a:lnTo>
                  <a:pt x="24130" y="50958"/>
                </a:lnTo>
                <a:lnTo>
                  <a:pt x="24241" y="50883"/>
                </a:lnTo>
                <a:lnTo>
                  <a:pt x="24372" y="50772"/>
                </a:lnTo>
                <a:lnTo>
                  <a:pt x="24595" y="50548"/>
                </a:lnTo>
                <a:lnTo>
                  <a:pt x="24744" y="50399"/>
                </a:lnTo>
                <a:lnTo>
                  <a:pt x="24968" y="50139"/>
                </a:lnTo>
                <a:lnTo>
                  <a:pt x="25061" y="50008"/>
                </a:lnTo>
                <a:lnTo>
                  <a:pt x="25154" y="49878"/>
                </a:lnTo>
                <a:lnTo>
                  <a:pt x="25247" y="49803"/>
                </a:lnTo>
                <a:lnTo>
                  <a:pt x="25321" y="49729"/>
                </a:lnTo>
                <a:lnTo>
                  <a:pt x="25340" y="49654"/>
                </a:lnTo>
                <a:lnTo>
                  <a:pt x="25340" y="49561"/>
                </a:lnTo>
                <a:lnTo>
                  <a:pt x="25321" y="49524"/>
                </a:lnTo>
                <a:lnTo>
                  <a:pt x="25321" y="49505"/>
                </a:lnTo>
                <a:close/>
                <a:moveTo>
                  <a:pt x="69781" y="49505"/>
                </a:moveTo>
                <a:lnTo>
                  <a:pt x="69744" y="49524"/>
                </a:lnTo>
                <a:lnTo>
                  <a:pt x="69483" y="49785"/>
                </a:lnTo>
                <a:lnTo>
                  <a:pt x="69018" y="50232"/>
                </a:lnTo>
                <a:lnTo>
                  <a:pt x="68794" y="50474"/>
                </a:lnTo>
                <a:lnTo>
                  <a:pt x="68590" y="50678"/>
                </a:lnTo>
                <a:lnTo>
                  <a:pt x="68478" y="50846"/>
                </a:lnTo>
                <a:lnTo>
                  <a:pt x="68459" y="50920"/>
                </a:lnTo>
                <a:lnTo>
                  <a:pt x="68459" y="50958"/>
                </a:lnTo>
                <a:lnTo>
                  <a:pt x="68497" y="50976"/>
                </a:lnTo>
                <a:lnTo>
                  <a:pt x="68534" y="50995"/>
                </a:lnTo>
                <a:lnTo>
                  <a:pt x="68571" y="50976"/>
                </a:lnTo>
                <a:lnTo>
                  <a:pt x="68627" y="50958"/>
                </a:lnTo>
                <a:lnTo>
                  <a:pt x="68739" y="50883"/>
                </a:lnTo>
                <a:lnTo>
                  <a:pt x="68869" y="50772"/>
                </a:lnTo>
                <a:lnTo>
                  <a:pt x="69111" y="50548"/>
                </a:lnTo>
                <a:lnTo>
                  <a:pt x="69241" y="50399"/>
                </a:lnTo>
                <a:lnTo>
                  <a:pt x="69465" y="50139"/>
                </a:lnTo>
                <a:lnTo>
                  <a:pt x="69576" y="50008"/>
                </a:lnTo>
                <a:lnTo>
                  <a:pt x="69651" y="49878"/>
                </a:lnTo>
                <a:lnTo>
                  <a:pt x="69763" y="49803"/>
                </a:lnTo>
                <a:lnTo>
                  <a:pt x="69818" y="49729"/>
                </a:lnTo>
                <a:lnTo>
                  <a:pt x="69837" y="49654"/>
                </a:lnTo>
                <a:lnTo>
                  <a:pt x="69837" y="49561"/>
                </a:lnTo>
                <a:lnTo>
                  <a:pt x="69837" y="49524"/>
                </a:lnTo>
                <a:lnTo>
                  <a:pt x="69818" y="49505"/>
                </a:lnTo>
                <a:close/>
                <a:moveTo>
                  <a:pt x="54477" y="49561"/>
                </a:moveTo>
                <a:lnTo>
                  <a:pt x="54459" y="49580"/>
                </a:lnTo>
                <a:lnTo>
                  <a:pt x="54217" y="49822"/>
                </a:lnTo>
                <a:lnTo>
                  <a:pt x="53826" y="50269"/>
                </a:lnTo>
                <a:lnTo>
                  <a:pt x="53639" y="50511"/>
                </a:lnTo>
                <a:lnTo>
                  <a:pt x="53472" y="50734"/>
                </a:lnTo>
                <a:lnTo>
                  <a:pt x="53379" y="50883"/>
                </a:lnTo>
                <a:lnTo>
                  <a:pt x="53360" y="50939"/>
                </a:lnTo>
                <a:lnTo>
                  <a:pt x="53360" y="50976"/>
                </a:lnTo>
                <a:lnTo>
                  <a:pt x="53397" y="50995"/>
                </a:lnTo>
                <a:lnTo>
                  <a:pt x="53453" y="51014"/>
                </a:lnTo>
                <a:lnTo>
                  <a:pt x="53490" y="50995"/>
                </a:lnTo>
                <a:lnTo>
                  <a:pt x="53546" y="50976"/>
                </a:lnTo>
                <a:lnTo>
                  <a:pt x="53658" y="50920"/>
                </a:lnTo>
                <a:lnTo>
                  <a:pt x="53770" y="50809"/>
                </a:lnTo>
                <a:lnTo>
                  <a:pt x="53974" y="50604"/>
                </a:lnTo>
                <a:lnTo>
                  <a:pt x="54105" y="50436"/>
                </a:lnTo>
                <a:lnTo>
                  <a:pt x="54217" y="50232"/>
                </a:lnTo>
                <a:lnTo>
                  <a:pt x="54384" y="49915"/>
                </a:lnTo>
                <a:lnTo>
                  <a:pt x="54440" y="49766"/>
                </a:lnTo>
                <a:lnTo>
                  <a:pt x="54496" y="49636"/>
                </a:lnTo>
                <a:lnTo>
                  <a:pt x="54496" y="49580"/>
                </a:lnTo>
                <a:lnTo>
                  <a:pt x="54477" y="49561"/>
                </a:lnTo>
                <a:close/>
                <a:moveTo>
                  <a:pt x="40439" y="49487"/>
                </a:moveTo>
                <a:lnTo>
                  <a:pt x="40402" y="49524"/>
                </a:lnTo>
                <a:lnTo>
                  <a:pt x="40160" y="49766"/>
                </a:lnTo>
                <a:lnTo>
                  <a:pt x="39694" y="50250"/>
                </a:lnTo>
                <a:lnTo>
                  <a:pt x="39471" y="50511"/>
                </a:lnTo>
                <a:lnTo>
                  <a:pt x="39285" y="50753"/>
                </a:lnTo>
                <a:lnTo>
                  <a:pt x="39173" y="50939"/>
                </a:lnTo>
                <a:lnTo>
                  <a:pt x="39155" y="50995"/>
                </a:lnTo>
                <a:lnTo>
                  <a:pt x="39173" y="51032"/>
                </a:lnTo>
                <a:lnTo>
                  <a:pt x="39266" y="51032"/>
                </a:lnTo>
                <a:lnTo>
                  <a:pt x="39322" y="51014"/>
                </a:lnTo>
                <a:lnTo>
                  <a:pt x="39378" y="50976"/>
                </a:lnTo>
                <a:lnTo>
                  <a:pt x="39490" y="50865"/>
                </a:lnTo>
                <a:lnTo>
                  <a:pt x="39620" y="50734"/>
                </a:lnTo>
                <a:lnTo>
                  <a:pt x="39843" y="50455"/>
                </a:lnTo>
                <a:lnTo>
                  <a:pt x="39992" y="50269"/>
                </a:lnTo>
                <a:lnTo>
                  <a:pt x="40290" y="49952"/>
                </a:lnTo>
                <a:lnTo>
                  <a:pt x="40458" y="49766"/>
                </a:lnTo>
                <a:lnTo>
                  <a:pt x="40495" y="49692"/>
                </a:lnTo>
                <a:lnTo>
                  <a:pt x="40514" y="49636"/>
                </a:lnTo>
                <a:lnTo>
                  <a:pt x="40514" y="49580"/>
                </a:lnTo>
                <a:lnTo>
                  <a:pt x="40495" y="49524"/>
                </a:lnTo>
                <a:lnTo>
                  <a:pt x="40495" y="49487"/>
                </a:lnTo>
                <a:close/>
                <a:moveTo>
                  <a:pt x="84936" y="49487"/>
                </a:moveTo>
                <a:lnTo>
                  <a:pt x="84899" y="49524"/>
                </a:lnTo>
                <a:lnTo>
                  <a:pt x="84657" y="49766"/>
                </a:lnTo>
                <a:lnTo>
                  <a:pt x="84192" y="50250"/>
                </a:lnTo>
                <a:lnTo>
                  <a:pt x="83968" y="50511"/>
                </a:lnTo>
                <a:lnTo>
                  <a:pt x="83782" y="50753"/>
                </a:lnTo>
                <a:lnTo>
                  <a:pt x="83689" y="50939"/>
                </a:lnTo>
                <a:lnTo>
                  <a:pt x="83670" y="50995"/>
                </a:lnTo>
                <a:lnTo>
                  <a:pt x="83670" y="51032"/>
                </a:lnTo>
                <a:lnTo>
                  <a:pt x="83763" y="51032"/>
                </a:lnTo>
                <a:lnTo>
                  <a:pt x="83819" y="51014"/>
                </a:lnTo>
                <a:lnTo>
                  <a:pt x="83875" y="50976"/>
                </a:lnTo>
                <a:lnTo>
                  <a:pt x="83987" y="50865"/>
                </a:lnTo>
                <a:lnTo>
                  <a:pt x="84117" y="50734"/>
                </a:lnTo>
                <a:lnTo>
                  <a:pt x="84341" y="50455"/>
                </a:lnTo>
                <a:lnTo>
                  <a:pt x="84490" y="50269"/>
                </a:lnTo>
                <a:lnTo>
                  <a:pt x="84787" y="49952"/>
                </a:lnTo>
                <a:lnTo>
                  <a:pt x="84955" y="49766"/>
                </a:lnTo>
                <a:lnTo>
                  <a:pt x="85011" y="49692"/>
                </a:lnTo>
                <a:lnTo>
                  <a:pt x="85011" y="49636"/>
                </a:lnTo>
                <a:lnTo>
                  <a:pt x="85011" y="49580"/>
                </a:lnTo>
                <a:lnTo>
                  <a:pt x="85011" y="49524"/>
                </a:lnTo>
                <a:lnTo>
                  <a:pt x="84992" y="49487"/>
                </a:lnTo>
                <a:close/>
                <a:moveTo>
                  <a:pt x="26383" y="49673"/>
                </a:moveTo>
                <a:lnTo>
                  <a:pt x="26271" y="49748"/>
                </a:lnTo>
                <a:lnTo>
                  <a:pt x="26085" y="49878"/>
                </a:lnTo>
                <a:lnTo>
                  <a:pt x="25619" y="50287"/>
                </a:lnTo>
                <a:lnTo>
                  <a:pt x="25377" y="50511"/>
                </a:lnTo>
                <a:lnTo>
                  <a:pt x="25172" y="50716"/>
                </a:lnTo>
                <a:lnTo>
                  <a:pt x="25042" y="50865"/>
                </a:lnTo>
                <a:lnTo>
                  <a:pt x="25023" y="50920"/>
                </a:lnTo>
                <a:lnTo>
                  <a:pt x="25023" y="50958"/>
                </a:lnTo>
                <a:lnTo>
                  <a:pt x="25042" y="50995"/>
                </a:lnTo>
                <a:lnTo>
                  <a:pt x="25079" y="51032"/>
                </a:lnTo>
                <a:lnTo>
                  <a:pt x="25117" y="51051"/>
                </a:lnTo>
                <a:lnTo>
                  <a:pt x="25154" y="51051"/>
                </a:lnTo>
                <a:lnTo>
                  <a:pt x="25265" y="51014"/>
                </a:lnTo>
                <a:lnTo>
                  <a:pt x="25359" y="50958"/>
                </a:lnTo>
                <a:lnTo>
                  <a:pt x="25489" y="50865"/>
                </a:lnTo>
                <a:lnTo>
                  <a:pt x="25601" y="50753"/>
                </a:lnTo>
                <a:lnTo>
                  <a:pt x="25861" y="50474"/>
                </a:lnTo>
                <a:lnTo>
                  <a:pt x="26085" y="50176"/>
                </a:lnTo>
                <a:lnTo>
                  <a:pt x="26271" y="49915"/>
                </a:lnTo>
                <a:lnTo>
                  <a:pt x="26383" y="49729"/>
                </a:lnTo>
                <a:lnTo>
                  <a:pt x="26401" y="49673"/>
                </a:lnTo>
                <a:close/>
                <a:moveTo>
                  <a:pt x="46955" y="49692"/>
                </a:moveTo>
                <a:lnTo>
                  <a:pt x="46565" y="50139"/>
                </a:lnTo>
                <a:lnTo>
                  <a:pt x="46360" y="50343"/>
                </a:lnTo>
                <a:lnTo>
                  <a:pt x="46155" y="50548"/>
                </a:lnTo>
                <a:lnTo>
                  <a:pt x="45987" y="50697"/>
                </a:lnTo>
                <a:lnTo>
                  <a:pt x="45783" y="50865"/>
                </a:lnTo>
                <a:lnTo>
                  <a:pt x="45727" y="50958"/>
                </a:lnTo>
                <a:lnTo>
                  <a:pt x="45708" y="50995"/>
                </a:lnTo>
                <a:lnTo>
                  <a:pt x="45708" y="51014"/>
                </a:lnTo>
                <a:lnTo>
                  <a:pt x="45727" y="51051"/>
                </a:lnTo>
                <a:lnTo>
                  <a:pt x="45913" y="51051"/>
                </a:lnTo>
                <a:lnTo>
                  <a:pt x="46025" y="51032"/>
                </a:lnTo>
                <a:lnTo>
                  <a:pt x="46136" y="50976"/>
                </a:lnTo>
                <a:lnTo>
                  <a:pt x="46229" y="50920"/>
                </a:lnTo>
                <a:lnTo>
                  <a:pt x="46304" y="50846"/>
                </a:lnTo>
                <a:lnTo>
                  <a:pt x="46397" y="50753"/>
                </a:lnTo>
                <a:lnTo>
                  <a:pt x="46471" y="50641"/>
                </a:lnTo>
                <a:lnTo>
                  <a:pt x="46602" y="50436"/>
                </a:lnTo>
                <a:lnTo>
                  <a:pt x="46713" y="50194"/>
                </a:lnTo>
                <a:lnTo>
                  <a:pt x="46807" y="49990"/>
                </a:lnTo>
                <a:lnTo>
                  <a:pt x="46881" y="49803"/>
                </a:lnTo>
                <a:lnTo>
                  <a:pt x="46955" y="49692"/>
                </a:lnTo>
                <a:close/>
                <a:moveTo>
                  <a:pt x="59988" y="49766"/>
                </a:moveTo>
                <a:lnTo>
                  <a:pt x="59727" y="49971"/>
                </a:lnTo>
                <a:lnTo>
                  <a:pt x="59262" y="50362"/>
                </a:lnTo>
                <a:lnTo>
                  <a:pt x="59039" y="50585"/>
                </a:lnTo>
                <a:lnTo>
                  <a:pt x="58852" y="50772"/>
                </a:lnTo>
                <a:lnTo>
                  <a:pt x="58797" y="50865"/>
                </a:lnTo>
                <a:lnTo>
                  <a:pt x="58741" y="50939"/>
                </a:lnTo>
                <a:lnTo>
                  <a:pt x="58741" y="50995"/>
                </a:lnTo>
                <a:lnTo>
                  <a:pt x="58741" y="51032"/>
                </a:lnTo>
                <a:lnTo>
                  <a:pt x="58797" y="51051"/>
                </a:lnTo>
                <a:lnTo>
                  <a:pt x="58871" y="51051"/>
                </a:lnTo>
                <a:lnTo>
                  <a:pt x="58946" y="51014"/>
                </a:lnTo>
                <a:lnTo>
                  <a:pt x="59039" y="50939"/>
                </a:lnTo>
                <a:lnTo>
                  <a:pt x="59225" y="50734"/>
                </a:lnTo>
                <a:lnTo>
                  <a:pt x="59430" y="50492"/>
                </a:lnTo>
                <a:lnTo>
                  <a:pt x="59802" y="50008"/>
                </a:lnTo>
                <a:lnTo>
                  <a:pt x="59988" y="49766"/>
                </a:lnTo>
                <a:close/>
                <a:moveTo>
                  <a:pt x="70898" y="49673"/>
                </a:moveTo>
                <a:lnTo>
                  <a:pt x="70787" y="49748"/>
                </a:lnTo>
                <a:lnTo>
                  <a:pt x="70600" y="49878"/>
                </a:lnTo>
                <a:lnTo>
                  <a:pt x="70116" y="50287"/>
                </a:lnTo>
                <a:lnTo>
                  <a:pt x="69874" y="50511"/>
                </a:lnTo>
                <a:lnTo>
                  <a:pt x="69688" y="50716"/>
                </a:lnTo>
                <a:lnTo>
                  <a:pt x="69558" y="50865"/>
                </a:lnTo>
                <a:lnTo>
                  <a:pt x="69521" y="50920"/>
                </a:lnTo>
                <a:lnTo>
                  <a:pt x="69521" y="50958"/>
                </a:lnTo>
                <a:lnTo>
                  <a:pt x="69558" y="50995"/>
                </a:lnTo>
                <a:lnTo>
                  <a:pt x="69576" y="51032"/>
                </a:lnTo>
                <a:lnTo>
                  <a:pt x="69632" y="51051"/>
                </a:lnTo>
                <a:lnTo>
                  <a:pt x="69670" y="51051"/>
                </a:lnTo>
                <a:lnTo>
                  <a:pt x="69763" y="51014"/>
                </a:lnTo>
                <a:lnTo>
                  <a:pt x="69874" y="50958"/>
                </a:lnTo>
                <a:lnTo>
                  <a:pt x="69986" y="50865"/>
                </a:lnTo>
                <a:lnTo>
                  <a:pt x="70116" y="50753"/>
                </a:lnTo>
                <a:lnTo>
                  <a:pt x="70358" y="50474"/>
                </a:lnTo>
                <a:lnTo>
                  <a:pt x="70582" y="50176"/>
                </a:lnTo>
                <a:lnTo>
                  <a:pt x="70768" y="49915"/>
                </a:lnTo>
                <a:lnTo>
                  <a:pt x="70880" y="49729"/>
                </a:lnTo>
                <a:lnTo>
                  <a:pt x="70898" y="49673"/>
                </a:lnTo>
                <a:close/>
                <a:moveTo>
                  <a:pt x="91453" y="49692"/>
                </a:moveTo>
                <a:lnTo>
                  <a:pt x="91080" y="50139"/>
                </a:lnTo>
                <a:lnTo>
                  <a:pt x="90876" y="50343"/>
                </a:lnTo>
                <a:lnTo>
                  <a:pt x="90652" y="50548"/>
                </a:lnTo>
                <a:lnTo>
                  <a:pt x="90485" y="50697"/>
                </a:lnTo>
                <a:lnTo>
                  <a:pt x="90298" y="50865"/>
                </a:lnTo>
                <a:lnTo>
                  <a:pt x="90224" y="50958"/>
                </a:lnTo>
                <a:lnTo>
                  <a:pt x="90224" y="50995"/>
                </a:lnTo>
                <a:lnTo>
                  <a:pt x="90224" y="51014"/>
                </a:lnTo>
                <a:lnTo>
                  <a:pt x="90242" y="51051"/>
                </a:lnTo>
                <a:lnTo>
                  <a:pt x="90410" y="51051"/>
                </a:lnTo>
                <a:lnTo>
                  <a:pt x="90522" y="51032"/>
                </a:lnTo>
                <a:lnTo>
                  <a:pt x="90633" y="50976"/>
                </a:lnTo>
                <a:lnTo>
                  <a:pt x="90727" y="50920"/>
                </a:lnTo>
                <a:lnTo>
                  <a:pt x="90820" y="50846"/>
                </a:lnTo>
                <a:lnTo>
                  <a:pt x="90894" y="50753"/>
                </a:lnTo>
                <a:lnTo>
                  <a:pt x="90969" y="50641"/>
                </a:lnTo>
                <a:lnTo>
                  <a:pt x="91099" y="50436"/>
                </a:lnTo>
                <a:lnTo>
                  <a:pt x="91211" y="50194"/>
                </a:lnTo>
                <a:lnTo>
                  <a:pt x="91304" y="49990"/>
                </a:lnTo>
                <a:lnTo>
                  <a:pt x="91378" y="49803"/>
                </a:lnTo>
                <a:lnTo>
                  <a:pt x="91453" y="49692"/>
                </a:lnTo>
                <a:close/>
                <a:moveTo>
                  <a:pt x="52317" y="49692"/>
                </a:moveTo>
                <a:lnTo>
                  <a:pt x="52094" y="49915"/>
                </a:lnTo>
                <a:lnTo>
                  <a:pt x="51703" y="50362"/>
                </a:lnTo>
                <a:lnTo>
                  <a:pt x="51498" y="50585"/>
                </a:lnTo>
                <a:lnTo>
                  <a:pt x="51331" y="50790"/>
                </a:lnTo>
                <a:lnTo>
                  <a:pt x="51219" y="50939"/>
                </a:lnTo>
                <a:lnTo>
                  <a:pt x="51200" y="50995"/>
                </a:lnTo>
                <a:lnTo>
                  <a:pt x="51219" y="51014"/>
                </a:lnTo>
                <a:lnTo>
                  <a:pt x="51293" y="51069"/>
                </a:lnTo>
                <a:lnTo>
                  <a:pt x="51368" y="51069"/>
                </a:lnTo>
                <a:lnTo>
                  <a:pt x="51442" y="51032"/>
                </a:lnTo>
                <a:lnTo>
                  <a:pt x="51536" y="50958"/>
                </a:lnTo>
                <a:lnTo>
                  <a:pt x="51629" y="50865"/>
                </a:lnTo>
                <a:lnTo>
                  <a:pt x="51722" y="50772"/>
                </a:lnTo>
                <a:lnTo>
                  <a:pt x="51889" y="50511"/>
                </a:lnTo>
                <a:lnTo>
                  <a:pt x="52057" y="50232"/>
                </a:lnTo>
                <a:lnTo>
                  <a:pt x="52187" y="49971"/>
                </a:lnTo>
                <a:lnTo>
                  <a:pt x="52317" y="49692"/>
                </a:lnTo>
                <a:close/>
                <a:moveTo>
                  <a:pt x="28505" y="49599"/>
                </a:moveTo>
                <a:lnTo>
                  <a:pt x="28449" y="49654"/>
                </a:lnTo>
                <a:lnTo>
                  <a:pt x="27779" y="50362"/>
                </a:lnTo>
                <a:lnTo>
                  <a:pt x="27574" y="50585"/>
                </a:lnTo>
                <a:lnTo>
                  <a:pt x="27388" y="50809"/>
                </a:lnTo>
                <a:lnTo>
                  <a:pt x="27276" y="50976"/>
                </a:lnTo>
                <a:lnTo>
                  <a:pt x="27258" y="51032"/>
                </a:lnTo>
                <a:lnTo>
                  <a:pt x="27258" y="51069"/>
                </a:lnTo>
                <a:lnTo>
                  <a:pt x="27295" y="51088"/>
                </a:lnTo>
                <a:lnTo>
                  <a:pt x="27388" y="51088"/>
                </a:lnTo>
                <a:lnTo>
                  <a:pt x="27444" y="51051"/>
                </a:lnTo>
                <a:lnTo>
                  <a:pt x="27574" y="50958"/>
                </a:lnTo>
                <a:lnTo>
                  <a:pt x="27723" y="50827"/>
                </a:lnTo>
                <a:lnTo>
                  <a:pt x="27984" y="50567"/>
                </a:lnTo>
                <a:lnTo>
                  <a:pt x="28114" y="50399"/>
                </a:lnTo>
                <a:lnTo>
                  <a:pt x="28319" y="50157"/>
                </a:lnTo>
                <a:lnTo>
                  <a:pt x="28412" y="50008"/>
                </a:lnTo>
                <a:lnTo>
                  <a:pt x="28449" y="49952"/>
                </a:lnTo>
                <a:lnTo>
                  <a:pt x="28468" y="49878"/>
                </a:lnTo>
                <a:lnTo>
                  <a:pt x="28468" y="49896"/>
                </a:lnTo>
                <a:lnTo>
                  <a:pt x="28486" y="49878"/>
                </a:lnTo>
                <a:lnTo>
                  <a:pt x="28524" y="49729"/>
                </a:lnTo>
                <a:lnTo>
                  <a:pt x="28524" y="49654"/>
                </a:lnTo>
                <a:lnTo>
                  <a:pt x="28524" y="49617"/>
                </a:lnTo>
                <a:lnTo>
                  <a:pt x="28524" y="49599"/>
                </a:lnTo>
                <a:close/>
                <a:moveTo>
                  <a:pt x="56879" y="49934"/>
                </a:moveTo>
                <a:lnTo>
                  <a:pt x="56804" y="49952"/>
                </a:lnTo>
                <a:lnTo>
                  <a:pt x="56674" y="49990"/>
                </a:lnTo>
                <a:lnTo>
                  <a:pt x="56432" y="50120"/>
                </a:lnTo>
                <a:lnTo>
                  <a:pt x="56283" y="50194"/>
                </a:lnTo>
                <a:lnTo>
                  <a:pt x="56060" y="50362"/>
                </a:lnTo>
                <a:lnTo>
                  <a:pt x="55762" y="50567"/>
                </a:lnTo>
                <a:lnTo>
                  <a:pt x="55613" y="50697"/>
                </a:lnTo>
                <a:lnTo>
                  <a:pt x="55483" y="50809"/>
                </a:lnTo>
                <a:lnTo>
                  <a:pt x="55389" y="50920"/>
                </a:lnTo>
                <a:lnTo>
                  <a:pt x="55371" y="50976"/>
                </a:lnTo>
                <a:lnTo>
                  <a:pt x="55371" y="51014"/>
                </a:lnTo>
                <a:lnTo>
                  <a:pt x="55389" y="51069"/>
                </a:lnTo>
                <a:lnTo>
                  <a:pt x="55427" y="51088"/>
                </a:lnTo>
                <a:lnTo>
                  <a:pt x="55501" y="51088"/>
                </a:lnTo>
                <a:lnTo>
                  <a:pt x="55576" y="51051"/>
                </a:lnTo>
                <a:lnTo>
                  <a:pt x="55799" y="50902"/>
                </a:lnTo>
                <a:lnTo>
                  <a:pt x="56060" y="50716"/>
                </a:lnTo>
                <a:lnTo>
                  <a:pt x="56339" y="50492"/>
                </a:lnTo>
                <a:lnTo>
                  <a:pt x="56581" y="50287"/>
                </a:lnTo>
                <a:lnTo>
                  <a:pt x="56879" y="50008"/>
                </a:lnTo>
                <a:lnTo>
                  <a:pt x="56916" y="49934"/>
                </a:lnTo>
                <a:close/>
                <a:moveTo>
                  <a:pt x="73002" y="49599"/>
                </a:moveTo>
                <a:lnTo>
                  <a:pt x="72946" y="49654"/>
                </a:lnTo>
                <a:lnTo>
                  <a:pt x="72276" y="50362"/>
                </a:lnTo>
                <a:lnTo>
                  <a:pt x="72071" y="50585"/>
                </a:lnTo>
                <a:lnTo>
                  <a:pt x="71885" y="50809"/>
                </a:lnTo>
                <a:lnTo>
                  <a:pt x="71773" y="50976"/>
                </a:lnTo>
                <a:lnTo>
                  <a:pt x="71755" y="51032"/>
                </a:lnTo>
                <a:lnTo>
                  <a:pt x="71755" y="51069"/>
                </a:lnTo>
                <a:lnTo>
                  <a:pt x="71792" y="51088"/>
                </a:lnTo>
                <a:lnTo>
                  <a:pt x="71885" y="51088"/>
                </a:lnTo>
                <a:lnTo>
                  <a:pt x="71960" y="51051"/>
                </a:lnTo>
                <a:lnTo>
                  <a:pt x="72090" y="50958"/>
                </a:lnTo>
                <a:lnTo>
                  <a:pt x="72220" y="50827"/>
                </a:lnTo>
                <a:lnTo>
                  <a:pt x="72481" y="50567"/>
                </a:lnTo>
                <a:lnTo>
                  <a:pt x="72611" y="50399"/>
                </a:lnTo>
                <a:lnTo>
                  <a:pt x="72816" y="50157"/>
                </a:lnTo>
                <a:lnTo>
                  <a:pt x="72928" y="50008"/>
                </a:lnTo>
                <a:lnTo>
                  <a:pt x="72946" y="49952"/>
                </a:lnTo>
                <a:lnTo>
                  <a:pt x="72984" y="49878"/>
                </a:lnTo>
                <a:lnTo>
                  <a:pt x="73021" y="49729"/>
                </a:lnTo>
                <a:lnTo>
                  <a:pt x="73039" y="49654"/>
                </a:lnTo>
                <a:lnTo>
                  <a:pt x="73039" y="49617"/>
                </a:lnTo>
                <a:lnTo>
                  <a:pt x="73021" y="49599"/>
                </a:lnTo>
                <a:close/>
                <a:moveTo>
                  <a:pt x="14486" y="49505"/>
                </a:moveTo>
                <a:lnTo>
                  <a:pt x="14411" y="49543"/>
                </a:lnTo>
                <a:lnTo>
                  <a:pt x="14095" y="49822"/>
                </a:lnTo>
                <a:lnTo>
                  <a:pt x="13834" y="50045"/>
                </a:lnTo>
                <a:lnTo>
                  <a:pt x="13573" y="50306"/>
                </a:lnTo>
                <a:lnTo>
                  <a:pt x="13331" y="50567"/>
                </a:lnTo>
                <a:lnTo>
                  <a:pt x="13145" y="50809"/>
                </a:lnTo>
                <a:lnTo>
                  <a:pt x="13071" y="50902"/>
                </a:lnTo>
                <a:lnTo>
                  <a:pt x="13033" y="50995"/>
                </a:lnTo>
                <a:lnTo>
                  <a:pt x="13033" y="51069"/>
                </a:lnTo>
                <a:lnTo>
                  <a:pt x="13052" y="51107"/>
                </a:lnTo>
                <a:lnTo>
                  <a:pt x="13071" y="51125"/>
                </a:lnTo>
                <a:lnTo>
                  <a:pt x="13108" y="51144"/>
                </a:lnTo>
                <a:lnTo>
                  <a:pt x="13164" y="51144"/>
                </a:lnTo>
                <a:lnTo>
                  <a:pt x="13201" y="51125"/>
                </a:lnTo>
                <a:lnTo>
                  <a:pt x="13257" y="51088"/>
                </a:lnTo>
                <a:lnTo>
                  <a:pt x="13369" y="50995"/>
                </a:lnTo>
                <a:lnTo>
                  <a:pt x="13480" y="50883"/>
                </a:lnTo>
                <a:lnTo>
                  <a:pt x="13685" y="50604"/>
                </a:lnTo>
                <a:lnTo>
                  <a:pt x="13815" y="50436"/>
                </a:lnTo>
                <a:lnTo>
                  <a:pt x="13927" y="50306"/>
                </a:lnTo>
                <a:lnTo>
                  <a:pt x="14057" y="50194"/>
                </a:lnTo>
                <a:lnTo>
                  <a:pt x="14169" y="50064"/>
                </a:lnTo>
                <a:lnTo>
                  <a:pt x="14281" y="49934"/>
                </a:lnTo>
                <a:lnTo>
                  <a:pt x="14244" y="50008"/>
                </a:lnTo>
                <a:lnTo>
                  <a:pt x="14392" y="49785"/>
                </a:lnTo>
                <a:lnTo>
                  <a:pt x="14467" y="49654"/>
                </a:lnTo>
                <a:lnTo>
                  <a:pt x="14523" y="49543"/>
                </a:lnTo>
                <a:lnTo>
                  <a:pt x="14523" y="49524"/>
                </a:lnTo>
                <a:lnTo>
                  <a:pt x="14523" y="49505"/>
                </a:lnTo>
                <a:close/>
                <a:moveTo>
                  <a:pt x="33997" y="49692"/>
                </a:moveTo>
                <a:lnTo>
                  <a:pt x="33941" y="49729"/>
                </a:lnTo>
                <a:lnTo>
                  <a:pt x="33644" y="49971"/>
                </a:lnTo>
                <a:lnTo>
                  <a:pt x="33160" y="50381"/>
                </a:lnTo>
                <a:lnTo>
                  <a:pt x="32917" y="50604"/>
                </a:lnTo>
                <a:lnTo>
                  <a:pt x="32731" y="50827"/>
                </a:lnTo>
                <a:lnTo>
                  <a:pt x="32675" y="50920"/>
                </a:lnTo>
                <a:lnTo>
                  <a:pt x="32620" y="50995"/>
                </a:lnTo>
                <a:lnTo>
                  <a:pt x="32601" y="51069"/>
                </a:lnTo>
                <a:lnTo>
                  <a:pt x="32620" y="51107"/>
                </a:lnTo>
                <a:lnTo>
                  <a:pt x="32657" y="51144"/>
                </a:lnTo>
                <a:lnTo>
                  <a:pt x="32731" y="51144"/>
                </a:lnTo>
                <a:lnTo>
                  <a:pt x="32787" y="51125"/>
                </a:lnTo>
                <a:lnTo>
                  <a:pt x="32917" y="51051"/>
                </a:lnTo>
                <a:lnTo>
                  <a:pt x="33048" y="50958"/>
                </a:lnTo>
                <a:lnTo>
                  <a:pt x="33271" y="50734"/>
                </a:lnTo>
                <a:lnTo>
                  <a:pt x="33420" y="50585"/>
                </a:lnTo>
                <a:lnTo>
                  <a:pt x="33644" y="50362"/>
                </a:lnTo>
                <a:lnTo>
                  <a:pt x="33774" y="50232"/>
                </a:lnTo>
                <a:lnTo>
                  <a:pt x="33867" y="50101"/>
                </a:lnTo>
                <a:lnTo>
                  <a:pt x="33811" y="50194"/>
                </a:lnTo>
                <a:lnTo>
                  <a:pt x="33811" y="50194"/>
                </a:lnTo>
                <a:lnTo>
                  <a:pt x="33941" y="49990"/>
                </a:lnTo>
                <a:lnTo>
                  <a:pt x="33997" y="49841"/>
                </a:lnTo>
                <a:lnTo>
                  <a:pt x="34035" y="49729"/>
                </a:lnTo>
                <a:lnTo>
                  <a:pt x="34035" y="49692"/>
                </a:lnTo>
                <a:close/>
                <a:moveTo>
                  <a:pt x="78494" y="49692"/>
                </a:moveTo>
                <a:lnTo>
                  <a:pt x="78439" y="49729"/>
                </a:lnTo>
                <a:lnTo>
                  <a:pt x="78141" y="49971"/>
                </a:lnTo>
                <a:lnTo>
                  <a:pt x="77657" y="50381"/>
                </a:lnTo>
                <a:lnTo>
                  <a:pt x="77433" y="50604"/>
                </a:lnTo>
                <a:lnTo>
                  <a:pt x="77247" y="50827"/>
                </a:lnTo>
                <a:lnTo>
                  <a:pt x="77173" y="50920"/>
                </a:lnTo>
                <a:lnTo>
                  <a:pt x="77117" y="50995"/>
                </a:lnTo>
                <a:lnTo>
                  <a:pt x="77117" y="51069"/>
                </a:lnTo>
                <a:lnTo>
                  <a:pt x="77117" y="51107"/>
                </a:lnTo>
                <a:lnTo>
                  <a:pt x="77154" y="51144"/>
                </a:lnTo>
                <a:lnTo>
                  <a:pt x="77247" y="51144"/>
                </a:lnTo>
                <a:lnTo>
                  <a:pt x="77303" y="51125"/>
                </a:lnTo>
                <a:lnTo>
                  <a:pt x="77415" y="51051"/>
                </a:lnTo>
                <a:lnTo>
                  <a:pt x="77545" y="50958"/>
                </a:lnTo>
                <a:lnTo>
                  <a:pt x="77787" y="50734"/>
                </a:lnTo>
                <a:lnTo>
                  <a:pt x="77917" y="50585"/>
                </a:lnTo>
                <a:lnTo>
                  <a:pt x="78159" y="50362"/>
                </a:lnTo>
                <a:lnTo>
                  <a:pt x="78271" y="50232"/>
                </a:lnTo>
                <a:lnTo>
                  <a:pt x="78364" y="50101"/>
                </a:lnTo>
                <a:lnTo>
                  <a:pt x="78308" y="50194"/>
                </a:lnTo>
                <a:lnTo>
                  <a:pt x="78439" y="49990"/>
                </a:lnTo>
                <a:lnTo>
                  <a:pt x="78494" y="49841"/>
                </a:lnTo>
                <a:lnTo>
                  <a:pt x="78550" y="49729"/>
                </a:lnTo>
                <a:lnTo>
                  <a:pt x="78550" y="49692"/>
                </a:lnTo>
                <a:close/>
                <a:moveTo>
                  <a:pt x="42506" y="49617"/>
                </a:moveTo>
                <a:lnTo>
                  <a:pt x="42301" y="49841"/>
                </a:lnTo>
                <a:lnTo>
                  <a:pt x="42115" y="50083"/>
                </a:lnTo>
                <a:lnTo>
                  <a:pt x="41742" y="50585"/>
                </a:lnTo>
                <a:lnTo>
                  <a:pt x="41649" y="50697"/>
                </a:lnTo>
                <a:lnTo>
                  <a:pt x="41575" y="50809"/>
                </a:lnTo>
                <a:lnTo>
                  <a:pt x="41500" y="50920"/>
                </a:lnTo>
                <a:lnTo>
                  <a:pt x="41445" y="51032"/>
                </a:lnTo>
                <a:lnTo>
                  <a:pt x="41445" y="51088"/>
                </a:lnTo>
                <a:lnTo>
                  <a:pt x="41445" y="51125"/>
                </a:lnTo>
                <a:lnTo>
                  <a:pt x="41463" y="51163"/>
                </a:lnTo>
                <a:lnTo>
                  <a:pt x="41482" y="51181"/>
                </a:lnTo>
                <a:lnTo>
                  <a:pt x="41538" y="51200"/>
                </a:lnTo>
                <a:lnTo>
                  <a:pt x="41612" y="51200"/>
                </a:lnTo>
                <a:lnTo>
                  <a:pt x="41705" y="51163"/>
                </a:lnTo>
                <a:lnTo>
                  <a:pt x="41780" y="51107"/>
                </a:lnTo>
                <a:lnTo>
                  <a:pt x="41854" y="51032"/>
                </a:lnTo>
                <a:lnTo>
                  <a:pt x="41929" y="50939"/>
                </a:lnTo>
                <a:lnTo>
                  <a:pt x="42078" y="50697"/>
                </a:lnTo>
                <a:lnTo>
                  <a:pt x="42208" y="50418"/>
                </a:lnTo>
                <a:lnTo>
                  <a:pt x="42394" y="49896"/>
                </a:lnTo>
                <a:lnTo>
                  <a:pt x="42469" y="49710"/>
                </a:lnTo>
                <a:lnTo>
                  <a:pt x="42506" y="49617"/>
                </a:lnTo>
                <a:close/>
                <a:moveTo>
                  <a:pt x="87003" y="49617"/>
                </a:moveTo>
                <a:lnTo>
                  <a:pt x="86798" y="49841"/>
                </a:lnTo>
                <a:lnTo>
                  <a:pt x="86612" y="50083"/>
                </a:lnTo>
                <a:lnTo>
                  <a:pt x="86240" y="50585"/>
                </a:lnTo>
                <a:lnTo>
                  <a:pt x="86147" y="50697"/>
                </a:lnTo>
                <a:lnTo>
                  <a:pt x="86072" y="50809"/>
                </a:lnTo>
                <a:lnTo>
                  <a:pt x="85998" y="50920"/>
                </a:lnTo>
                <a:lnTo>
                  <a:pt x="85960" y="51032"/>
                </a:lnTo>
                <a:lnTo>
                  <a:pt x="85942" y="51088"/>
                </a:lnTo>
                <a:lnTo>
                  <a:pt x="85942" y="51125"/>
                </a:lnTo>
                <a:lnTo>
                  <a:pt x="85960" y="51163"/>
                </a:lnTo>
                <a:lnTo>
                  <a:pt x="85998" y="51181"/>
                </a:lnTo>
                <a:lnTo>
                  <a:pt x="86035" y="51200"/>
                </a:lnTo>
                <a:lnTo>
                  <a:pt x="86109" y="51200"/>
                </a:lnTo>
                <a:lnTo>
                  <a:pt x="86202" y="51163"/>
                </a:lnTo>
                <a:lnTo>
                  <a:pt x="86277" y="51107"/>
                </a:lnTo>
                <a:lnTo>
                  <a:pt x="86370" y="51032"/>
                </a:lnTo>
                <a:lnTo>
                  <a:pt x="86444" y="50939"/>
                </a:lnTo>
                <a:lnTo>
                  <a:pt x="86575" y="50697"/>
                </a:lnTo>
                <a:lnTo>
                  <a:pt x="86705" y="50418"/>
                </a:lnTo>
                <a:lnTo>
                  <a:pt x="86891" y="49896"/>
                </a:lnTo>
                <a:lnTo>
                  <a:pt x="86966" y="49710"/>
                </a:lnTo>
                <a:lnTo>
                  <a:pt x="87003" y="49617"/>
                </a:lnTo>
                <a:close/>
              </a:path>
            </a:pathLst>
          </a:custGeom>
          <a:solidFill>
            <a:srgbClr val="F0C3A3"/>
          </a:solidFill>
          <a:ln>
            <a:noFill/>
          </a:ln>
        </p:spPr>
        <p:txBody>
          <a:bodyPr spcFirstLastPara="1" wrap="square" lIns="162533" tIns="162533" rIns="162533" bIns="162533"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 typeface="Arial"/>
              <a:buNone/>
              <a:tabLst/>
              <a:defRPr/>
            </a:pPr>
            <a:endParaRPr kumimoji="0" sz="2489"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1" name="Google Shape;31;p6"/>
          <p:cNvSpPr txBox="1">
            <a:spLocks noGrp="1"/>
          </p:cNvSpPr>
          <p:nvPr>
            <p:ph type="title"/>
          </p:nvPr>
        </p:nvSpPr>
        <p:spPr>
          <a:xfrm>
            <a:off x="1187068" y="274633"/>
            <a:ext cx="9818000" cy="1143200"/>
          </a:xfrm>
          <a:prstGeom prst="rect">
            <a:avLst/>
          </a:prstGeom>
        </p:spPr>
        <p:txBody>
          <a:bodyPr spcFirstLastPara="1" wrap="square" lIns="91425" tIns="91425" rIns="91425" bIns="91425" anchor="b" anchorCtr="0"/>
          <a:lstStyle>
            <a:lvl1pPr lvl="0">
              <a:spcBef>
                <a:spcPts val="0"/>
              </a:spcBef>
              <a:spcAft>
                <a:spcPts val="0"/>
              </a:spcAft>
              <a:buClr>
                <a:srgbClr val="F0C3A3"/>
              </a:buClr>
              <a:buSzPts val="2400"/>
              <a:buNone/>
              <a:defRPr>
                <a:solidFill>
                  <a:srgbClr val="F0C3A3"/>
                </a:solidFill>
              </a:defRPr>
            </a:lvl1pPr>
            <a:lvl2pPr lvl="1">
              <a:spcBef>
                <a:spcPts val="0"/>
              </a:spcBef>
              <a:spcAft>
                <a:spcPts val="0"/>
              </a:spcAft>
              <a:buClr>
                <a:srgbClr val="F0C3A3"/>
              </a:buClr>
              <a:buSzPts val="2400"/>
              <a:buNone/>
              <a:defRPr>
                <a:solidFill>
                  <a:srgbClr val="F0C3A3"/>
                </a:solidFill>
              </a:defRPr>
            </a:lvl2pPr>
            <a:lvl3pPr lvl="2">
              <a:spcBef>
                <a:spcPts val="0"/>
              </a:spcBef>
              <a:spcAft>
                <a:spcPts val="0"/>
              </a:spcAft>
              <a:buClr>
                <a:srgbClr val="F0C3A3"/>
              </a:buClr>
              <a:buSzPts val="2400"/>
              <a:buNone/>
              <a:defRPr>
                <a:solidFill>
                  <a:srgbClr val="F0C3A3"/>
                </a:solidFill>
              </a:defRPr>
            </a:lvl3pPr>
            <a:lvl4pPr lvl="3">
              <a:spcBef>
                <a:spcPts val="0"/>
              </a:spcBef>
              <a:spcAft>
                <a:spcPts val="0"/>
              </a:spcAft>
              <a:buClr>
                <a:srgbClr val="F0C3A3"/>
              </a:buClr>
              <a:buSzPts val="2400"/>
              <a:buNone/>
              <a:defRPr>
                <a:solidFill>
                  <a:srgbClr val="F0C3A3"/>
                </a:solidFill>
              </a:defRPr>
            </a:lvl4pPr>
            <a:lvl5pPr lvl="4">
              <a:spcBef>
                <a:spcPts val="0"/>
              </a:spcBef>
              <a:spcAft>
                <a:spcPts val="0"/>
              </a:spcAft>
              <a:buClr>
                <a:srgbClr val="F0C3A3"/>
              </a:buClr>
              <a:buSzPts val="2400"/>
              <a:buNone/>
              <a:defRPr>
                <a:solidFill>
                  <a:srgbClr val="F0C3A3"/>
                </a:solidFill>
              </a:defRPr>
            </a:lvl5pPr>
            <a:lvl6pPr lvl="5">
              <a:spcBef>
                <a:spcPts val="0"/>
              </a:spcBef>
              <a:spcAft>
                <a:spcPts val="0"/>
              </a:spcAft>
              <a:buClr>
                <a:srgbClr val="F0C3A3"/>
              </a:buClr>
              <a:buSzPts val="2400"/>
              <a:buNone/>
              <a:defRPr>
                <a:solidFill>
                  <a:srgbClr val="F0C3A3"/>
                </a:solidFill>
              </a:defRPr>
            </a:lvl6pPr>
            <a:lvl7pPr lvl="6">
              <a:spcBef>
                <a:spcPts val="0"/>
              </a:spcBef>
              <a:spcAft>
                <a:spcPts val="0"/>
              </a:spcAft>
              <a:buClr>
                <a:srgbClr val="F0C3A3"/>
              </a:buClr>
              <a:buSzPts val="2400"/>
              <a:buNone/>
              <a:defRPr>
                <a:solidFill>
                  <a:srgbClr val="F0C3A3"/>
                </a:solidFill>
              </a:defRPr>
            </a:lvl7pPr>
            <a:lvl8pPr lvl="7">
              <a:spcBef>
                <a:spcPts val="0"/>
              </a:spcBef>
              <a:spcAft>
                <a:spcPts val="0"/>
              </a:spcAft>
              <a:buClr>
                <a:srgbClr val="F0C3A3"/>
              </a:buClr>
              <a:buSzPts val="2400"/>
              <a:buNone/>
              <a:defRPr>
                <a:solidFill>
                  <a:srgbClr val="F0C3A3"/>
                </a:solidFill>
              </a:defRPr>
            </a:lvl8pPr>
            <a:lvl9pPr lvl="8">
              <a:spcBef>
                <a:spcPts val="0"/>
              </a:spcBef>
              <a:spcAft>
                <a:spcPts val="0"/>
              </a:spcAft>
              <a:buClr>
                <a:srgbClr val="F0C3A3"/>
              </a:buClr>
              <a:buSzPts val="2400"/>
              <a:buNone/>
              <a:defRPr>
                <a:solidFill>
                  <a:srgbClr val="F0C3A3"/>
                </a:solidFill>
              </a:defRPr>
            </a:lvl9pPr>
          </a:lstStyle>
          <a:p>
            <a:endParaRPr/>
          </a:p>
        </p:txBody>
      </p:sp>
      <p:sp>
        <p:nvSpPr>
          <p:cNvPr id="32" name="Google Shape;32;p6"/>
          <p:cNvSpPr txBox="1">
            <a:spLocks noGrp="1"/>
          </p:cNvSpPr>
          <p:nvPr>
            <p:ph type="body" idx="1"/>
          </p:nvPr>
        </p:nvSpPr>
        <p:spPr>
          <a:xfrm>
            <a:off x="1187067" y="1600200"/>
            <a:ext cx="4480800" cy="4213600"/>
          </a:xfrm>
          <a:prstGeom prst="rect">
            <a:avLst/>
          </a:prstGeom>
        </p:spPr>
        <p:txBody>
          <a:bodyPr spcFirstLastPara="1" wrap="square" lIns="91425" tIns="91425" rIns="91425" bIns="91425" anchor="t" anchorCtr="0"/>
          <a:lstStyle>
            <a:lvl1pPr marL="812760" lvl="0" indent="-632146">
              <a:spcBef>
                <a:spcPts val="1067"/>
              </a:spcBef>
              <a:spcAft>
                <a:spcPts val="0"/>
              </a:spcAft>
              <a:buClr>
                <a:srgbClr val="F0C3A3"/>
              </a:buClr>
              <a:buSzPts val="2000"/>
              <a:buChar char="‐"/>
              <a:defRPr sz="3556"/>
            </a:lvl1pPr>
            <a:lvl2pPr marL="1625519" lvl="1" indent="-632146">
              <a:spcBef>
                <a:spcPts val="0"/>
              </a:spcBef>
              <a:spcAft>
                <a:spcPts val="0"/>
              </a:spcAft>
              <a:buClr>
                <a:srgbClr val="F0C3A3"/>
              </a:buClr>
              <a:buSzPts val="2000"/>
              <a:buChar char="‐"/>
              <a:defRPr sz="3556"/>
            </a:lvl2pPr>
            <a:lvl3pPr marL="2438278" lvl="2" indent="-632146">
              <a:spcBef>
                <a:spcPts val="0"/>
              </a:spcBef>
              <a:spcAft>
                <a:spcPts val="0"/>
              </a:spcAft>
              <a:buClr>
                <a:srgbClr val="F0C3A3"/>
              </a:buClr>
              <a:buSzPts val="2000"/>
              <a:buChar char="‐"/>
              <a:defRPr sz="3556"/>
            </a:lvl3pPr>
            <a:lvl4pPr marL="3251037" lvl="3" indent="-632146">
              <a:spcBef>
                <a:spcPts val="0"/>
              </a:spcBef>
              <a:spcAft>
                <a:spcPts val="0"/>
              </a:spcAft>
              <a:buSzPts val="2000"/>
              <a:buChar char="‐"/>
              <a:defRPr sz="3556"/>
            </a:lvl4pPr>
            <a:lvl5pPr marL="4063797" lvl="4" indent="-632146">
              <a:spcBef>
                <a:spcPts val="0"/>
              </a:spcBef>
              <a:spcAft>
                <a:spcPts val="0"/>
              </a:spcAft>
              <a:buSzPts val="2000"/>
              <a:buChar char="‐"/>
              <a:defRPr sz="3556"/>
            </a:lvl5pPr>
            <a:lvl6pPr marL="4876557" lvl="5" indent="-632146">
              <a:spcBef>
                <a:spcPts val="0"/>
              </a:spcBef>
              <a:spcAft>
                <a:spcPts val="0"/>
              </a:spcAft>
              <a:buSzPts val="2000"/>
              <a:buChar char="‐"/>
              <a:defRPr sz="3556"/>
            </a:lvl6pPr>
            <a:lvl7pPr marL="5689315" lvl="6" indent="-632146">
              <a:spcBef>
                <a:spcPts val="0"/>
              </a:spcBef>
              <a:spcAft>
                <a:spcPts val="0"/>
              </a:spcAft>
              <a:buSzPts val="2000"/>
              <a:buChar char="‐"/>
              <a:defRPr sz="3556"/>
            </a:lvl7pPr>
            <a:lvl8pPr marL="6502075" lvl="7" indent="-632146">
              <a:spcBef>
                <a:spcPts val="0"/>
              </a:spcBef>
              <a:spcAft>
                <a:spcPts val="0"/>
              </a:spcAft>
              <a:buSzPts val="2000"/>
              <a:buChar char="‐"/>
              <a:defRPr sz="3556"/>
            </a:lvl8pPr>
            <a:lvl9pPr marL="7314834" lvl="8" indent="-632146">
              <a:spcBef>
                <a:spcPts val="0"/>
              </a:spcBef>
              <a:spcAft>
                <a:spcPts val="0"/>
              </a:spcAft>
              <a:buSzPts val="2000"/>
              <a:buChar char="‐"/>
              <a:defRPr sz="3556"/>
            </a:lvl9pPr>
          </a:lstStyle>
          <a:p>
            <a:endParaRPr/>
          </a:p>
        </p:txBody>
      </p:sp>
      <p:sp>
        <p:nvSpPr>
          <p:cNvPr id="33" name="Google Shape;33;p6"/>
          <p:cNvSpPr txBox="1">
            <a:spLocks noGrp="1"/>
          </p:cNvSpPr>
          <p:nvPr>
            <p:ph type="body" idx="2"/>
          </p:nvPr>
        </p:nvSpPr>
        <p:spPr>
          <a:xfrm>
            <a:off x="6524283" y="1600200"/>
            <a:ext cx="4480800" cy="4213600"/>
          </a:xfrm>
          <a:prstGeom prst="rect">
            <a:avLst/>
          </a:prstGeom>
        </p:spPr>
        <p:txBody>
          <a:bodyPr spcFirstLastPara="1" wrap="square" lIns="91425" tIns="91425" rIns="91425" bIns="91425" anchor="t" anchorCtr="0"/>
          <a:lstStyle>
            <a:lvl1pPr marL="812760" lvl="0" indent="-632146">
              <a:spcBef>
                <a:spcPts val="1067"/>
              </a:spcBef>
              <a:spcAft>
                <a:spcPts val="0"/>
              </a:spcAft>
              <a:buClr>
                <a:srgbClr val="F0C3A3"/>
              </a:buClr>
              <a:buSzPts val="2000"/>
              <a:buChar char="‐"/>
              <a:defRPr sz="3556"/>
            </a:lvl1pPr>
            <a:lvl2pPr marL="1625519" lvl="1" indent="-632146">
              <a:spcBef>
                <a:spcPts val="0"/>
              </a:spcBef>
              <a:spcAft>
                <a:spcPts val="0"/>
              </a:spcAft>
              <a:buClr>
                <a:srgbClr val="F0C3A3"/>
              </a:buClr>
              <a:buSzPts val="2000"/>
              <a:buChar char="‐"/>
              <a:defRPr sz="3556"/>
            </a:lvl2pPr>
            <a:lvl3pPr marL="2438278" lvl="2" indent="-632146">
              <a:spcBef>
                <a:spcPts val="0"/>
              </a:spcBef>
              <a:spcAft>
                <a:spcPts val="0"/>
              </a:spcAft>
              <a:buClr>
                <a:srgbClr val="F0C3A3"/>
              </a:buClr>
              <a:buSzPts val="2000"/>
              <a:buChar char="‐"/>
              <a:defRPr sz="3556"/>
            </a:lvl3pPr>
            <a:lvl4pPr marL="3251037" lvl="3" indent="-632146">
              <a:spcBef>
                <a:spcPts val="0"/>
              </a:spcBef>
              <a:spcAft>
                <a:spcPts val="0"/>
              </a:spcAft>
              <a:buSzPts val="2000"/>
              <a:buChar char="‐"/>
              <a:defRPr sz="3556"/>
            </a:lvl4pPr>
            <a:lvl5pPr marL="4063797" lvl="4" indent="-632146">
              <a:spcBef>
                <a:spcPts val="0"/>
              </a:spcBef>
              <a:spcAft>
                <a:spcPts val="0"/>
              </a:spcAft>
              <a:buSzPts val="2000"/>
              <a:buChar char="‐"/>
              <a:defRPr sz="3556"/>
            </a:lvl5pPr>
            <a:lvl6pPr marL="4876557" lvl="5" indent="-632146">
              <a:spcBef>
                <a:spcPts val="0"/>
              </a:spcBef>
              <a:spcAft>
                <a:spcPts val="0"/>
              </a:spcAft>
              <a:buSzPts val="2000"/>
              <a:buChar char="‐"/>
              <a:defRPr sz="3556"/>
            </a:lvl6pPr>
            <a:lvl7pPr marL="5689315" lvl="6" indent="-632146">
              <a:spcBef>
                <a:spcPts val="0"/>
              </a:spcBef>
              <a:spcAft>
                <a:spcPts val="0"/>
              </a:spcAft>
              <a:buSzPts val="2000"/>
              <a:buChar char="‐"/>
              <a:defRPr sz="3556"/>
            </a:lvl7pPr>
            <a:lvl8pPr marL="6502075" lvl="7" indent="-632146">
              <a:spcBef>
                <a:spcPts val="0"/>
              </a:spcBef>
              <a:spcAft>
                <a:spcPts val="0"/>
              </a:spcAft>
              <a:buSzPts val="2000"/>
              <a:buChar char="‐"/>
              <a:defRPr sz="3556"/>
            </a:lvl8pPr>
            <a:lvl9pPr marL="7314834" lvl="8" indent="-632146">
              <a:spcBef>
                <a:spcPts val="0"/>
              </a:spcBef>
              <a:spcAft>
                <a:spcPts val="0"/>
              </a:spcAft>
              <a:buSzPts val="2000"/>
              <a:buChar char="‐"/>
              <a:defRPr sz="3556"/>
            </a:lvl9pPr>
          </a:lstStyle>
          <a:p>
            <a:endParaRPr/>
          </a:p>
        </p:txBody>
      </p:sp>
      <p:sp>
        <p:nvSpPr>
          <p:cNvPr id="34" name="Google Shape;34;p6"/>
          <p:cNvSpPr txBox="1">
            <a:spLocks noGrp="1"/>
          </p:cNvSpPr>
          <p:nvPr>
            <p:ph type="sldNum" idx="12"/>
          </p:nvPr>
        </p:nvSpPr>
        <p:spPr>
          <a:xfrm>
            <a:off x="0" y="6028333"/>
            <a:ext cx="121920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fld id="{00000000-1234-1234-1234-123412341234}" type="slidenum">
              <a:rPr kumimoji="0" lang="en" sz="2133" b="0" i="0" u="none" strike="noStrike" kern="0" cap="none" spc="0" normalizeH="0" baseline="0" noProof="0" smtClean="0">
                <a:ln>
                  <a:noFill/>
                </a:ln>
                <a:solidFill>
                  <a:srgbClr val="7C7F91"/>
                </a:solidFill>
                <a:effectLst/>
                <a:uLnTx/>
                <a:uFillTx/>
                <a:latin typeface="Muli Light"/>
                <a:sym typeface="Muli Light"/>
              </a:rPr>
              <a:pPr marL="0" marR="0" lvl="0" indent="0" algn="ctr" defTabSz="1219170" rtl="0" eaLnBrk="1" fontAlgn="auto" latinLnBrk="0" hangingPunct="1">
                <a:lnSpc>
                  <a:spcPct val="100000"/>
                </a:lnSpc>
                <a:spcBef>
                  <a:spcPts val="0"/>
                </a:spcBef>
                <a:spcAft>
                  <a:spcPts val="0"/>
                </a:spcAft>
                <a:buClr>
                  <a:srgbClr val="000000"/>
                </a:buClr>
                <a:buSzTx/>
                <a:buFontTx/>
                <a:buNone/>
                <a:tabLst/>
                <a:defRPr/>
              </a:pPr>
              <a:t>‹#›</a:t>
            </a:fld>
            <a:endParaRPr kumimoji="0" lang="en" sz="2133" b="0" i="0" u="none" strike="noStrike" kern="0" cap="none" spc="0" normalizeH="0" baseline="0" noProof="0">
              <a:ln>
                <a:noFill/>
              </a:ln>
              <a:solidFill>
                <a:srgbClr val="7C7F91"/>
              </a:solidFill>
              <a:effectLst/>
              <a:uLnTx/>
              <a:uFillTx/>
              <a:latin typeface="Muli Light"/>
              <a:sym typeface="Muli Light"/>
            </a:endParaRPr>
          </a:p>
        </p:txBody>
      </p:sp>
    </p:spTree>
    <p:extLst>
      <p:ext uri="{BB962C8B-B14F-4D97-AF65-F5344CB8AC3E}">
        <p14:creationId xmlns:p14="http://schemas.microsoft.com/office/powerpoint/2010/main" val="28993391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310579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413499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41778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039692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9829089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9518384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987616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33"/>
        <p:cNvGrpSpPr/>
        <p:nvPr/>
      </p:nvGrpSpPr>
      <p:grpSpPr>
        <a:xfrm>
          <a:off x="0" y="0"/>
          <a:ext cx="0" cy="0"/>
          <a:chOff x="0" y="0"/>
          <a:chExt cx="0" cy="0"/>
        </a:xfrm>
      </p:grpSpPr>
      <p:sp>
        <p:nvSpPr>
          <p:cNvPr id="134" name="Google Shape;134;p3"/>
          <p:cNvSpPr/>
          <p:nvPr/>
        </p:nvSpPr>
        <p:spPr>
          <a:xfrm>
            <a:off x="527900" y="388432"/>
            <a:ext cx="11114749" cy="6384375"/>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595959">
              <a:alpha val="14530"/>
            </a:srgbClr>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5" name="Google Shape;135;p3"/>
          <p:cNvGrpSpPr/>
          <p:nvPr/>
        </p:nvGrpSpPr>
        <p:grpSpPr>
          <a:xfrm>
            <a:off x="527859" y="292693"/>
            <a:ext cx="11358487" cy="6384375"/>
            <a:chOff x="395894" y="219519"/>
            <a:chExt cx="8518865" cy="4788281"/>
          </a:xfrm>
        </p:grpSpPr>
        <p:sp>
          <p:nvSpPr>
            <p:cNvPr id="136" name="Google Shape;136;p3"/>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D9D9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7" name="Google Shape;137;p3"/>
            <p:cNvGrpSpPr/>
            <p:nvPr/>
          </p:nvGrpSpPr>
          <p:grpSpPr>
            <a:xfrm>
              <a:off x="8341543" y="2282008"/>
              <a:ext cx="569676" cy="380612"/>
              <a:chOff x="8341543" y="2282008"/>
              <a:chExt cx="569676" cy="380612"/>
            </a:xfrm>
          </p:grpSpPr>
          <p:sp>
            <p:nvSpPr>
              <p:cNvPr id="138" name="Google Shape;138;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Google Shape;139;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0" name="Google Shape;140;p3"/>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41" name="Google Shape;141;p3"/>
            <p:cNvGrpSpPr/>
            <p:nvPr/>
          </p:nvGrpSpPr>
          <p:grpSpPr>
            <a:xfrm>
              <a:off x="8341543" y="1721094"/>
              <a:ext cx="569676" cy="380612"/>
              <a:chOff x="8341543" y="1721094"/>
              <a:chExt cx="569676" cy="380612"/>
            </a:xfrm>
          </p:grpSpPr>
          <p:sp>
            <p:nvSpPr>
              <p:cNvPr id="142" name="Google Shape;142;p3"/>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3" name="Google Shape;143;p3"/>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4" name="Google Shape;144;p3"/>
            <p:cNvGrpSpPr/>
            <p:nvPr/>
          </p:nvGrpSpPr>
          <p:grpSpPr>
            <a:xfrm>
              <a:off x="8346273" y="1183592"/>
              <a:ext cx="568486" cy="388014"/>
              <a:chOff x="8346273" y="1183592"/>
              <a:chExt cx="568486" cy="388014"/>
            </a:xfrm>
          </p:grpSpPr>
          <p:sp>
            <p:nvSpPr>
              <p:cNvPr id="145" name="Google Shape;145;p3"/>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Google Shape;146;p3"/>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7" name="Google Shape;147;p3"/>
            <p:cNvGrpSpPr/>
            <p:nvPr/>
          </p:nvGrpSpPr>
          <p:grpSpPr>
            <a:xfrm>
              <a:off x="8341543" y="606635"/>
              <a:ext cx="569676" cy="388014"/>
              <a:chOff x="8341543" y="606635"/>
              <a:chExt cx="569676" cy="388014"/>
            </a:xfrm>
          </p:grpSpPr>
          <p:sp>
            <p:nvSpPr>
              <p:cNvPr id="148" name="Google Shape;148;p3"/>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Google Shape;149;p3"/>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0" name="Google Shape;150;p3"/>
            <p:cNvGrpSpPr/>
            <p:nvPr/>
          </p:nvGrpSpPr>
          <p:grpSpPr>
            <a:xfrm>
              <a:off x="8341543" y="2842933"/>
              <a:ext cx="569676" cy="380612"/>
              <a:chOff x="8341543" y="2282008"/>
              <a:chExt cx="569676" cy="380612"/>
            </a:xfrm>
          </p:grpSpPr>
          <p:sp>
            <p:nvSpPr>
              <p:cNvPr id="151" name="Google Shape;151;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2" name="Google Shape;152;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3" name="Google Shape;153;p3"/>
            <p:cNvGrpSpPr/>
            <p:nvPr/>
          </p:nvGrpSpPr>
          <p:grpSpPr>
            <a:xfrm>
              <a:off x="8341543" y="3403858"/>
              <a:ext cx="569676" cy="380612"/>
              <a:chOff x="8341543" y="2282008"/>
              <a:chExt cx="569676" cy="380612"/>
            </a:xfrm>
          </p:grpSpPr>
          <p:sp>
            <p:nvSpPr>
              <p:cNvPr id="154" name="Google Shape;154;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5" name="Google Shape;155;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6" name="Google Shape;156;p3"/>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7" name="Google Shape;157;p3"/>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rgbClr val="FCFAF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8" name="Google Shape;158;p3"/>
          <p:cNvSpPr/>
          <p:nvPr/>
        </p:nvSpPr>
        <p:spPr>
          <a:xfrm>
            <a:off x="728423" y="1255918"/>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9" name="Google Shape;159;p3"/>
          <p:cNvSpPr/>
          <p:nvPr/>
        </p:nvSpPr>
        <p:spPr>
          <a:xfrm>
            <a:off x="374701" y="1288786"/>
            <a:ext cx="432703" cy="110213"/>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0" name="Google Shape;160;p3"/>
          <p:cNvSpPr/>
          <p:nvPr/>
        </p:nvSpPr>
        <p:spPr>
          <a:xfrm>
            <a:off x="406276" y="13989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1" name="Google Shape;161;p3"/>
          <p:cNvSpPr/>
          <p:nvPr/>
        </p:nvSpPr>
        <p:spPr>
          <a:xfrm>
            <a:off x="807362" y="1343045"/>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 name="Google Shape;162;p3"/>
          <p:cNvSpPr/>
          <p:nvPr/>
        </p:nvSpPr>
        <p:spPr>
          <a:xfrm>
            <a:off x="728423" y="1730987"/>
            <a:ext cx="105837" cy="177559"/>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3" name="Google Shape;163;p3"/>
          <p:cNvSpPr/>
          <p:nvPr/>
        </p:nvSpPr>
        <p:spPr>
          <a:xfrm>
            <a:off x="374701" y="1765507"/>
            <a:ext cx="432703" cy="108517"/>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4" name="Google Shape;164;p3"/>
          <p:cNvSpPr/>
          <p:nvPr/>
        </p:nvSpPr>
        <p:spPr>
          <a:xfrm>
            <a:off x="406276" y="18739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5" name="Google Shape;165;p3"/>
          <p:cNvSpPr/>
          <p:nvPr/>
        </p:nvSpPr>
        <p:spPr>
          <a:xfrm>
            <a:off x="807362" y="1819723"/>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6" name="Google Shape;166;p3"/>
          <p:cNvSpPr/>
          <p:nvPr/>
        </p:nvSpPr>
        <p:spPr>
          <a:xfrm>
            <a:off x="376289" y="1780289"/>
            <a:ext cx="431116" cy="93736"/>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7" name="Google Shape;167;p3"/>
          <p:cNvSpPr/>
          <p:nvPr/>
        </p:nvSpPr>
        <p:spPr>
          <a:xfrm>
            <a:off x="728423" y="2207665"/>
            <a:ext cx="105837" cy="175907"/>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8" name="Google Shape;168;p3"/>
          <p:cNvSpPr/>
          <p:nvPr/>
        </p:nvSpPr>
        <p:spPr>
          <a:xfrm>
            <a:off x="374701" y="2240534"/>
            <a:ext cx="432703" cy="110169"/>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9" name="Google Shape;169;p3"/>
          <p:cNvSpPr/>
          <p:nvPr/>
        </p:nvSpPr>
        <p:spPr>
          <a:xfrm>
            <a:off x="406276" y="2349008"/>
            <a:ext cx="42685" cy="1696"/>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0" name="Google Shape;170;p3"/>
          <p:cNvSpPr/>
          <p:nvPr/>
        </p:nvSpPr>
        <p:spPr>
          <a:xfrm>
            <a:off x="807362" y="22947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1" name="Google Shape;171;p3"/>
          <p:cNvSpPr/>
          <p:nvPr/>
        </p:nvSpPr>
        <p:spPr>
          <a:xfrm>
            <a:off x="376289" y="2255317"/>
            <a:ext cx="431116" cy="95388"/>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2" name="Google Shape;172;p3"/>
          <p:cNvSpPr/>
          <p:nvPr/>
        </p:nvSpPr>
        <p:spPr>
          <a:xfrm>
            <a:off x="728423" y="2682691"/>
            <a:ext cx="105837" cy="177603"/>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3" name="Google Shape;173;p3"/>
          <p:cNvSpPr/>
          <p:nvPr/>
        </p:nvSpPr>
        <p:spPr>
          <a:xfrm>
            <a:off x="374701" y="2717213"/>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4" name="Google Shape;174;p3"/>
          <p:cNvSpPr/>
          <p:nvPr/>
        </p:nvSpPr>
        <p:spPr>
          <a:xfrm>
            <a:off x="406276" y="2825730"/>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5" name="Google Shape;175;p3"/>
          <p:cNvSpPr/>
          <p:nvPr/>
        </p:nvSpPr>
        <p:spPr>
          <a:xfrm>
            <a:off x="807362" y="2769819"/>
            <a:ext cx="41" cy="1696"/>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6" name="Google Shape;176;p3"/>
          <p:cNvSpPr/>
          <p:nvPr/>
        </p:nvSpPr>
        <p:spPr>
          <a:xfrm>
            <a:off x="376289" y="2732037"/>
            <a:ext cx="431116" cy="93736"/>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7" name="Google Shape;177;p3"/>
          <p:cNvSpPr/>
          <p:nvPr/>
        </p:nvSpPr>
        <p:spPr>
          <a:xfrm>
            <a:off x="728423" y="3159413"/>
            <a:ext cx="105837" cy="175907"/>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8" name="Google Shape;178;p3"/>
          <p:cNvSpPr/>
          <p:nvPr/>
        </p:nvSpPr>
        <p:spPr>
          <a:xfrm>
            <a:off x="374701" y="3192282"/>
            <a:ext cx="432703" cy="108517"/>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9" name="Google Shape;179;p3"/>
          <p:cNvSpPr/>
          <p:nvPr/>
        </p:nvSpPr>
        <p:spPr>
          <a:xfrm>
            <a:off x="406276" y="33007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0" name="Google Shape;180;p3"/>
          <p:cNvSpPr/>
          <p:nvPr/>
        </p:nvSpPr>
        <p:spPr>
          <a:xfrm>
            <a:off x="807362" y="3246497"/>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1" name="Google Shape;181;p3"/>
          <p:cNvSpPr/>
          <p:nvPr/>
        </p:nvSpPr>
        <p:spPr>
          <a:xfrm>
            <a:off x="376289" y="3207063"/>
            <a:ext cx="431116" cy="93736"/>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2" name="Google Shape;182;p3"/>
          <p:cNvSpPr/>
          <p:nvPr/>
        </p:nvSpPr>
        <p:spPr>
          <a:xfrm>
            <a:off x="728423" y="3634439"/>
            <a:ext cx="105837" cy="175907"/>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3" name="Google Shape;183;p3"/>
          <p:cNvSpPr/>
          <p:nvPr/>
        </p:nvSpPr>
        <p:spPr>
          <a:xfrm>
            <a:off x="374701" y="3668959"/>
            <a:ext cx="432703" cy="108517"/>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4" name="Google Shape;184;p3"/>
          <p:cNvSpPr/>
          <p:nvPr/>
        </p:nvSpPr>
        <p:spPr>
          <a:xfrm>
            <a:off x="406276" y="3777434"/>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5" name="Google Shape;185;p3"/>
          <p:cNvSpPr/>
          <p:nvPr/>
        </p:nvSpPr>
        <p:spPr>
          <a:xfrm>
            <a:off x="807362" y="3721565"/>
            <a:ext cx="41" cy="1696"/>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6" name="Google Shape;186;p3"/>
          <p:cNvSpPr/>
          <p:nvPr/>
        </p:nvSpPr>
        <p:spPr>
          <a:xfrm>
            <a:off x="376289" y="3682090"/>
            <a:ext cx="431116" cy="95388"/>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7" name="Google Shape;187;p3"/>
          <p:cNvSpPr/>
          <p:nvPr/>
        </p:nvSpPr>
        <p:spPr>
          <a:xfrm>
            <a:off x="728423" y="4111118"/>
            <a:ext cx="105837" cy="175951"/>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8" name="Google Shape;188;p3"/>
          <p:cNvSpPr/>
          <p:nvPr/>
        </p:nvSpPr>
        <p:spPr>
          <a:xfrm>
            <a:off x="374701" y="4143986"/>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9" name="Google Shape;189;p3"/>
          <p:cNvSpPr/>
          <p:nvPr/>
        </p:nvSpPr>
        <p:spPr>
          <a:xfrm>
            <a:off x="406276" y="4252503"/>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0" name="Google Shape;190;p3"/>
          <p:cNvSpPr/>
          <p:nvPr/>
        </p:nvSpPr>
        <p:spPr>
          <a:xfrm>
            <a:off x="807362" y="4198245"/>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1" name="Google Shape;191;p3"/>
          <p:cNvSpPr/>
          <p:nvPr/>
        </p:nvSpPr>
        <p:spPr>
          <a:xfrm>
            <a:off x="376289" y="4158811"/>
            <a:ext cx="431116" cy="93736"/>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2" name="Google Shape;192;p3"/>
          <p:cNvSpPr/>
          <p:nvPr/>
        </p:nvSpPr>
        <p:spPr>
          <a:xfrm>
            <a:off x="728423" y="4586187"/>
            <a:ext cx="105837" cy="175907"/>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3" name="Google Shape;193;p3"/>
          <p:cNvSpPr/>
          <p:nvPr/>
        </p:nvSpPr>
        <p:spPr>
          <a:xfrm>
            <a:off x="374701" y="4620665"/>
            <a:ext cx="432703" cy="108561"/>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4" name="Google Shape;194;p3"/>
          <p:cNvSpPr/>
          <p:nvPr/>
        </p:nvSpPr>
        <p:spPr>
          <a:xfrm>
            <a:off x="406276" y="47291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5" name="Google Shape;195;p3"/>
          <p:cNvSpPr/>
          <p:nvPr/>
        </p:nvSpPr>
        <p:spPr>
          <a:xfrm>
            <a:off x="807362" y="4673271"/>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6" name="Google Shape;196;p3"/>
          <p:cNvSpPr/>
          <p:nvPr/>
        </p:nvSpPr>
        <p:spPr>
          <a:xfrm>
            <a:off x="376289" y="4633838"/>
            <a:ext cx="431116" cy="95388"/>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7" name="Google Shape;197;p3"/>
          <p:cNvSpPr/>
          <p:nvPr/>
        </p:nvSpPr>
        <p:spPr>
          <a:xfrm>
            <a:off x="728423" y="5061213"/>
            <a:ext cx="105837" cy="177559"/>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8" name="Google Shape;198;p3"/>
          <p:cNvSpPr/>
          <p:nvPr/>
        </p:nvSpPr>
        <p:spPr>
          <a:xfrm>
            <a:off x="374701" y="5095734"/>
            <a:ext cx="432703" cy="108517"/>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9" name="Google Shape;199;p3"/>
          <p:cNvSpPr/>
          <p:nvPr/>
        </p:nvSpPr>
        <p:spPr>
          <a:xfrm>
            <a:off x="406276" y="5204207"/>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0" name="Google Shape;200;p3"/>
          <p:cNvSpPr/>
          <p:nvPr/>
        </p:nvSpPr>
        <p:spPr>
          <a:xfrm>
            <a:off x="807362" y="51499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1" name="Google Shape;201;p3"/>
          <p:cNvSpPr/>
          <p:nvPr/>
        </p:nvSpPr>
        <p:spPr>
          <a:xfrm>
            <a:off x="376289" y="5110515"/>
            <a:ext cx="431116" cy="93736"/>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2" name="Google Shape;202;p3"/>
          <p:cNvSpPr/>
          <p:nvPr/>
        </p:nvSpPr>
        <p:spPr>
          <a:xfrm>
            <a:off x="728423" y="5537891"/>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3" name="Google Shape;203;p3"/>
          <p:cNvSpPr/>
          <p:nvPr/>
        </p:nvSpPr>
        <p:spPr>
          <a:xfrm>
            <a:off x="374701" y="5570760"/>
            <a:ext cx="432703" cy="110169"/>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4" name="Google Shape;204;p3"/>
          <p:cNvSpPr/>
          <p:nvPr/>
        </p:nvSpPr>
        <p:spPr>
          <a:xfrm>
            <a:off x="406276" y="5680886"/>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5" name="Google Shape;205;p3"/>
          <p:cNvSpPr/>
          <p:nvPr/>
        </p:nvSpPr>
        <p:spPr>
          <a:xfrm>
            <a:off x="807362" y="5625018"/>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6" name="Google Shape;206;p3"/>
          <p:cNvSpPr/>
          <p:nvPr/>
        </p:nvSpPr>
        <p:spPr>
          <a:xfrm>
            <a:off x="376289" y="5585584"/>
            <a:ext cx="431116" cy="95344"/>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7" name="Google Shape;207;p3"/>
          <p:cNvSpPr/>
          <p:nvPr/>
        </p:nvSpPr>
        <p:spPr>
          <a:xfrm>
            <a:off x="376289" y="1303611"/>
            <a:ext cx="431116" cy="95388"/>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8" name="Google Shape;208;p3"/>
          <p:cNvSpPr txBox="1">
            <a:spLocks noGrp="1"/>
          </p:cNvSpPr>
          <p:nvPr>
            <p:ph type="title"/>
          </p:nvPr>
        </p:nvSpPr>
        <p:spPr>
          <a:xfrm>
            <a:off x="3330499" y="2875457"/>
            <a:ext cx="5290800" cy="87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6000"/>
              <a:buNone/>
              <a:defRPr sz="7466"/>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
        <p:nvSpPr>
          <p:cNvPr id="209" name="Google Shape;209;p3"/>
          <p:cNvSpPr txBox="1">
            <a:spLocks noGrp="1"/>
          </p:cNvSpPr>
          <p:nvPr>
            <p:ph type="title" idx="2" hasCustomPrompt="1"/>
          </p:nvPr>
        </p:nvSpPr>
        <p:spPr>
          <a:xfrm>
            <a:off x="5287533" y="1496600"/>
            <a:ext cx="1376800" cy="87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1"/>
              </a:buClr>
              <a:buSzPts val="7200"/>
              <a:buNone/>
              <a:defRPr sz="5733">
                <a:solidFill>
                  <a:schemeClr val="accent1"/>
                </a:solidFill>
              </a:defRPr>
            </a:lvl1pPr>
            <a:lvl2pPr lvl="1" algn="ctr" rtl="0">
              <a:spcBef>
                <a:spcPts val="0"/>
              </a:spcBef>
              <a:spcAft>
                <a:spcPts val="0"/>
              </a:spcAft>
              <a:buClr>
                <a:schemeClr val="accent1"/>
              </a:buClr>
              <a:buSzPts val="7200"/>
              <a:buNone/>
              <a:defRPr sz="9600">
                <a:solidFill>
                  <a:schemeClr val="accent1"/>
                </a:solidFill>
              </a:defRPr>
            </a:lvl2pPr>
            <a:lvl3pPr lvl="2" algn="ctr" rtl="0">
              <a:spcBef>
                <a:spcPts val="0"/>
              </a:spcBef>
              <a:spcAft>
                <a:spcPts val="0"/>
              </a:spcAft>
              <a:buClr>
                <a:schemeClr val="accent1"/>
              </a:buClr>
              <a:buSzPts val="7200"/>
              <a:buNone/>
              <a:defRPr sz="9600">
                <a:solidFill>
                  <a:schemeClr val="accent1"/>
                </a:solidFill>
              </a:defRPr>
            </a:lvl3pPr>
            <a:lvl4pPr lvl="3" algn="ctr" rtl="0">
              <a:spcBef>
                <a:spcPts val="0"/>
              </a:spcBef>
              <a:spcAft>
                <a:spcPts val="0"/>
              </a:spcAft>
              <a:buClr>
                <a:schemeClr val="accent1"/>
              </a:buClr>
              <a:buSzPts val="7200"/>
              <a:buNone/>
              <a:defRPr sz="9600">
                <a:solidFill>
                  <a:schemeClr val="accent1"/>
                </a:solidFill>
              </a:defRPr>
            </a:lvl4pPr>
            <a:lvl5pPr lvl="4" algn="ctr" rtl="0">
              <a:spcBef>
                <a:spcPts val="0"/>
              </a:spcBef>
              <a:spcAft>
                <a:spcPts val="0"/>
              </a:spcAft>
              <a:buClr>
                <a:schemeClr val="accent1"/>
              </a:buClr>
              <a:buSzPts val="7200"/>
              <a:buNone/>
              <a:defRPr sz="9600">
                <a:solidFill>
                  <a:schemeClr val="accent1"/>
                </a:solidFill>
              </a:defRPr>
            </a:lvl5pPr>
            <a:lvl6pPr lvl="5" algn="ctr" rtl="0">
              <a:spcBef>
                <a:spcPts val="0"/>
              </a:spcBef>
              <a:spcAft>
                <a:spcPts val="0"/>
              </a:spcAft>
              <a:buClr>
                <a:schemeClr val="accent1"/>
              </a:buClr>
              <a:buSzPts val="7200"/>
              <a:buNone/>
              <a:defRPr sz="9600">
                <a:solidFill>
                  <a:schemeClr val="accent1"/>
                </a:solidFill>
              </a:defRPr>
            </a:lvl6pPr>
            <a:lvl7pPr lvl="6" algn="ctr" rtl="0">
              <a:spcBef>
                <a:spcPts val="0"/>
              </a:spcBef>
              <a:spcAft>
                <a:spcPts val="0"/>
              </a:spcAft>
              <a:buClr>
                <a:schemeClr val="accent1"/>
              </a:buClr>
              <a:buSzPts val="7200"/>
              <a:buNone/>
              <a:defRPr sz="9600">
                <a:solidFill>
                  <a:schemeClr val="accent1"/>
                </a:solidFill>
              </a:defRPr>
            </a:lvl7pPr>
            <a:lvl8pPr lvl="7" algn="ctr" rtl="0">
              <a:spcBef>
                <a:spcPts val="0"/>
              </a:spcBef>
              <a:spcAft>
                <a:spcPts val="0"/>
              </a:spcAft>
              <a:buClr>
                <a:schemeClr val="accent1"/>
              </a:buClr>
              <a:buSzPts val="7200"/>
              <a:buNone/>
              <a:defRPr sz="9600">
                <a:solidFill>
                  <a:schemeClr val="accent1"/>
                </a:solidFill>
              </a:defRPr>
            </a:lvl8pPr>
            <a:lvl9pPr lvl="8" algn="ctr" rtl="0">
              <a:spcBef>
                <a:spcPts val="0"/>
              </a:spcBef>
              <a:spcAft>
                <a:spcPts val="0"/>
              </a:spcAft>
              <a:buClr>
                <a:schemeClr val="accent1"/>
              </a:buClr>
              <a:buSzPts val="7200"/>
              <a:buNone/>
              <a:defRPr sz="9600">
                <a:solidFill>
                  <a:schemeClr val="accent1"/>
                </a:solidFill>
              </a:defRPr>
            </a:lvl9pPr>
          </a:lstStyle>
          <a:p>
            <a:r>
              <a:t>xx%</a:t>
            </a:r>
          </a:p>
        </p:txBody>
      </p:sp>
      <p:sp>
        <p:nvSpPr>
          <p:cNvPr id="210" name="Google Shape;210;p3"/>
          <p:cNvSpPr txBox="1">
            <a:spLocks noGrp="1"/>
          </p:cNvSpPr>
          <p:nvPr>
            <p:ph type="subTitle" idx="1"/>
          </p:nvPr>
        </p:nvSpPr>
        <p:spPr>
          <a:xfrm>
            <a:off x="2978100" y="4193133"/>
            <a:ext cx="5995600" cy="8748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lvl1pPr>
            <a:lvl2pPr lvl="1" algn="ctr" rtl="0">
              <a:spcBef>
                <a:spcPts val="0"/>
              </a:spcBef>
              <a:spcAft>
                <a:spcPts val="0"/>
              </a:spcAft>
              <a:buNone/>
              <a:defRPr/>
            </a:lvl2pPr>
            <a:lvl3pPr lvl="2" algn="ctr" rtl="0">
              <a:spcBef>
                <a:spcPts val="0"/>
              </a:spcBef>
              <a:spcAft>
                <a:spcPts val="0"/>
              </a:spcAft>
              <a:buNone/>
              <a:defRPr/>
            </a:lvl3pPr>
            <a:lvl4pPr lvl="3" algn="ctr" rtl="0">
              <a:spcBef>
                <a:spcPts val="0"/>
              </a:spcBef>
              <a:spcAft>
                <a:spcPts val="0"/>
              </a:spcAft>
              <a:buNone/>
              <a:defRPr/>
            </a:lvl4pPr>
            <a:lvl5pPr lvl="4" algn="ctr" rtl="0">
              <a:spcBef>
                <a:spcPts val="0"/>
              </a:spcBef>
              <a:spcAft>
                <a:spcPts val="0"/>
              </a:spcAft>
              <a:buNone/>
              <a:defRPr/>
            </a:lvl5pPr>
            <a:lvl6pPr lvl="5" algn="ctr" rtl="0">
              <a:spcBef>
                <a:spcPts val="0"/>
              </a:spcBef>
              <a:spcAft>
                <a:spcPts val="0"/>
              </a:spcAft>
              <a:buNone/>
              <a:defRPr/>
            </a:lvl6pPr>
            <a:lvl7pPr lvl="6" algn="ctr" rtl="0">
              <a:spcBef>
                <a:spcPts val="0"/>
              </a:spcBef>
              <a:spcAft>
                <a:spcPts val="0"/>
              </a:spcAft>
              <a:buNone/>
              <a:defRPr/>
            </a:lvl7pPr>
            <a:lvl8pPr lvl="7" algn="ctr" rtl="0">
              <a:spcBef>
                <a:spcPts val="0"/>
              </a:spcBef>
              <a:spcAft>
                <a:spcPts val="0"/>
              </a:spcAft>
              <a:buNone/>
              <a:defRPr/>
            </a:lvl8pPr>
            <a:lvl9pPr lvl="8" algn="ctr" rtl="0">
              <a:spcBef>
                <a:spcPts val="0"/>
              </a:spcBef>
              <a:spcAft>
                <a:spcPts val="0"/>
              </a:spcAft>
              <a:buNone/>
              <a:defRPr/>
            </a:lvl9pPr>
          </a:lstStyle>
          <a:p>
            <a:endParaRPr/>
          </a:p>
        </p:txBody>
      </p:sp>
      <p:grpSp>
        <p:nvGrpSpPr>
          <p:cNvPr id="211" name="Google Shape;211;p3"/>
          <p:cNvGrpSpPr/>
          <p:nvPr/>
        </p:nvGrpSpPr>
        <p:grpSpPr>
          <a:xfrm>
            <a:off x="1373567" y="2108467"/>
            <a:ext cx="592367" cy="531367"/>
            <a:chOff x="2495125" y="2142250"/>
            <a:chExt cx="444275" cy="398525"/>
          </a:xfrm>
        </p:grpSpPr>
        <p:sp>
          <p:nvSpPr>
            <p:cNvPr id="212" name="Google Shape;212;p3"/>
            <p:cNvSpPr/>
            <p:nvPr/>
          </p:nvSpPr>
          <p:spPr>
            <a:xfrm>
              <a:off x="2495125" y="2142250"/>
              <a:ext cx="444275" cy="398525"/>
            </a:xfrm>
            <a:custGeom>
              <a:avLst/>
              <a:gdLst/>
              <a:ahLst/>
              <a:cxnLst/>
              <a:rect l="l" t="t" r="r" b="b"/>
              <a:pathLst>
                <a:path w="17771" h="15941" extrusionOk="0">
                  <a:moveTo>
                    <a:pt x="6542" y="6116"/>
                  </a:moveTo>
                  <a:cubicBezTo>
                    <a:pt x="4437" y="1154"/>
                    <a:pt x="10201" y="1"/>
                    <a:pt x="9224" y="5866"/>
                  </a:cubicBezTo>
                  <a:cubicBezTo>
                    <a:pt x="11780" y="1003"/>
                    <a:pt x="16367" y="6718"/>
                    <a:pt x="10452" y="8021"/>
                  </a:cubicBezTo>
                  <a:cubicBezTo>
                    <a:pt x="17770" y="9525"/>
                    <a:pt x="12382" y="15139"/>
                    <a:pt x="9600" y="9976"/>
                  </a:cubicBezTo>
                  <a:cubicBezTo>
                    <a:pt x="11204" y="15891"/>
                    <a:pt x="5941" y="15941"/>
                    <a:pt x="7068" y="10252"/>
                  </a:cubicBezTo>
                  <a:cubicBezTo>
                    <a:pt x="4662" y="15565"/>
                    <a:pt x="1" y="11555"/>
                    <a:pt x="5414" y="8597"/>
                  </a:cubicBezTo>
                  <a:cubicBezTo>
                    <a:pt x="276" y="8597"/>
                    <a:pt x="1830" y="2031"/>
                    <a:pt x="6542" y="611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3" name="Google Shape;213;p3"/>
            <p:cNvSpPr/>
            <p:nvPr/>
          </p:nvSpPr>
          <p:spPr>
            <a:xfrm>
              <a:off x="2655525" y="2307050"/>
              <a:ext cx="94650" cy="73325"/>
            </a:xfrm>
            <a:custGeom>
              <a:avLst/>
              <a:gdLst/>
              <a:ahLst/>
              <a:cxnLst/>
              <a:rect l="l" t="t" r="r" b="b"/>
              <a:pathLst>
                <a:path w="3786" h="2933" extrusionOk="0">
                  <a:moveTo>
                    <a:pt x="1906" y="0"/>
                  </a:moveTo>
                  <a:cubicBezTo>
                    <a:pt x="1" y="0"/>
                    <a:pt x="1" y="2933"/>
                    <a:pt x="1906" y="2933"/>
                  </a:cubicBezTo>
                  <a:cubicBezTo>
                    <a:pt x="3785" y="2933"/>
                    <a:pt x="3785" y="0"/>
                    <a:pt x="190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14" name="Google Shape;214;p3"/>
          <p:cNvGrpSpPr/>
          <p:nvPr/>
        </p:nvGrpSpPr>
        <p:grpSpPr>
          <a:xfrm>
            <a:off x="9804601" y="5273701"/>
            <a:ext cx="388500" cy="375167"/>
            <a:chOff x="3243875" y="2372825"/>
            <a:chExt cx="291375" cy="281375"/>
          </a:xfrm>
        </p:grpSpPr>
        <p:sp>
          <p:nvSpPr>
            <p:cNvPr id="215" name="Google Shape;215;p3"/>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6" name="Google Shape;216;p3"/>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7" name="Google Shape;217;p3"/>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8" name="Google Shape;218;p3"/>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9" name="Google Shape;219;p3"/>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0" name="Google Shape;220;p3"/>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1" name="Google Shape;221;p3"/>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2" name="Google Shape;222;p3"/>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3" name="Google Shape;223;p3"/>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4" name="Google Shape;224;p3"/>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25" name="Google Shape;225;p3"/>
          <p:cNvGrpSpPr/>
          <p:nvPr/>
        </p:nvGrpSpPr>
        <p:grpSpPr>
          <a:xfrm>
            <a:off x="10013868" y="1672585"/>
            <a:ext cx="222233" cy="224767"/>
            <a:chOff x="4954425" y="2036375"/>
            <a:chExt cx="166675" cy="168575"/>
          </a:xfrm>
        </p:grpSpPr>
        <p:sp>
          <p:nvSpPr>
            <p:cNvPr id="226" name="Google Shape;226;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7" name="Google Shape;227;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28" name="Google Shape;228;p3"/>
          <p:cNvSpPr/>
          <p:nvPr/>
        </p:nvSpPr>
        <p:spPr>
          <a:xfrm>
            <a:off x="2041801" y="4022766"/>
            <a:ext cx="158833" cy="108267"/>
          </a:xfrm>
          <a:custGeom>
            <a:avLst/>
            <a:gdLst/>
            <a:ahLst/>
            <a:cxnLst/>
            <a:rect l="l" t="t" r="r" b="b"/>
            <a:pathLst>
              <a:path w="4765" h="3248" extrusionOk="0">
                <a:moveTo>
                  <a:pt x="2253" y="1"/>
                </a:moveTo>
                <a:cubicBezTo>
                  <a:pt x="255" y="1"/>
                  <a:pt x="1" y="2834"/>
                  <a:pt x="2007" y="3221"/>
                </a:cubicBezTo>
                <a:cubicBezTo>
                  <a:pt x="2122" y="3239"/>
                  <a:pt x="2233" y="3248"/>
                  <a:pt x="2340" y="3248"/>
                </a:cubicBezTo>
                <a:cubicBezTo>
                  <a:pt x="4296" y="3248"/>
                  <a:pt x="4764" y="346"/>
                  <a:pt x="2483" y="13"/>
                </a:cubicBezTo>
                <a:cubicBezTo>
                  <a:pt x="2404" y="5"/>
                  <a:pt x="2327" y="1"/>
                  <a:pt x="2253" y="1"/>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9" name="Google Shape;229;p3"/>
          <p:cNvSpPr/>
          <p:nvPr/>
        </p:nvSpPr>
        <p:spPr>
          <a:xfrm>
            <a:off x="10758967" y="3611184"/>
            <a:ext cx="116000" cy="82567"/>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30" name="Google Shape;230;p3"/>
          <p:cNvGrpSpPr/>
          <p:nvPr/>
        </p:nvGrpSpPr>
        <p:grpSpPr>
          <a:xfrm>
            <a:off x="1558634" y="5420001"/>
            <a:ext cx="222233" cy="224767"/>
            <a:chOff x="4954425" y="2036375"/>
            <a:chExt cx="166675" cy="168575"/>
          </a:xfrm>
        </p:grpSpPr>
        <p:sp>
          <p:nvSpPr>
            <p:cNvPr id="231" name="Google Shape;231;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2" name="Google Shape;232;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10331882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3500450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773227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69D2A81-8D9A-4B45-ACFE-5FEFF9389DC7}"/>
              </a:ext>
            </a:extLst>
          </p:cNvPr>
          <p:cNvSpPr>
            <a:spLocks noGrp="1" noChangeArrowheads="1"/>
          </p:cNvSpPr>
          <p:nvPr>
            <p:ph type="dt" sz="half" idx="10"/>
          </p:nvPr>
        </p:nvSpPr>
        <p:spPr>
          <a:ln/>
        </p:spPr>
        <p:txBody>
          <a:bodyPr/>
          <a:lstStyle>
            <a:lvl1pPr>
              <a:defRPr/>
            </a:lvl1p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lang="en-US" altLang="en-US"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 name="Rectangle 5">
            <a:extLst>
              <a:ext uri="{FF2B5EF4-FFF2-40B4-BE49-F238E27FC236}">
                <a16:creationId xmlns:a16="http://schemas.microsoft.com/office/drawing/2014/main" id="{1D5FE64E-758E-41EF-8D13-010971826436}"/>
              </a:ext>
            </a:extLst>
          </p:cNvPr>
          <p:cNvSpPr>
            <a:spLocks noGrp="1" noChangeArrowheads="1"/>
          </p:cNvSpPr>
          <p:nvPr>
            <p:ph type="ftr" sz="quarter" idx="11"/>
          </p:nvPr>
        </p:nvSpPr>
        <p:spPr>
          <a:ln/>
        </p:spPr>
        <p:txBody>
          <a:bodyPr/>
          <a:lstStyle>
            <a:lvl1pPr>
              <a:defRPr/>
            </a:lvl1p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lang="en-US" altLang="en-US"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 name="Rectangle 6">
            <a:extLst>
              <a:ext uri="{FF2B5EF4-FFF2-40B4-BE49-F238E27FC236}">
                <a16:creationId xmlns:a16="http://schemas.microsoft.com/office/drawing/2014/main" id="{C7508BD3-1323-41F1-B602-92B1A30118D6}"/>
              </a:ext>
            </a:extLst>
          </p:cNvPr>
          <p:cNvSpPr>
            <a:spLocks noGrp="1" noChangeArrowheads="1"/>
          </p:cNvSpPr>
          <p:nvPr>
            <p:ph type="sldNum" sz="quarter" idx="12"/>
          </p:nvPr>
        </p:nvSpPr>
        <p:spPr>
          <a:ln/>
        </p:spPr>
        <p:txBody>
          <a:bodyPr/>
          <a:lstStyle>
            <a:lvl1pPr>
              <a:defRPr/>
            </a:lvl1p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fld id="{C6D9EF57-1754-45CC-BCFC-95E500F6B3DC}" type="slidenum">
              <a:rPr kumimoji="0" lang="en-US" altLang="en-US" sz="2133" b="0" i="0" u="none" strike="noStrike" kern="0" cap="none" spc="0" normalizeH="0" baseline="0" noProof="0" smtClean="0">
                <a:ln>
                  <a:noFill/>
                </a:ln>
                <a:solidFill>
                  <a:srgbClr val="7C7F91"/>
                </a:solidFill>
                <a:effectLst/>
                <a:uLnTx/>
                <a:uFillTx/>
                <a:latin typeface="Muli Light"/>
                <a:sym typeface="Muli Light"/>
              </a:rPr>
              <a:pPr marL="0" marR="0" lvl="0" indent="0" algn="ctr" defTabSz="1219170" rtl="0" eaLnBrk="1" fontAlgn="auto" latinLnBrk="0" hangingPunct="1">
                <a:lnSpc>
                  <a:spcPct val="100000"/>
                </a:lnSpc>
                <a:spcBef>
                  <a:spcPts val="0"/>
                </a:spcBef>
                <a:spcAft>
                  <a:spcPts val="0"/>
                </a:spcAft>
                <a:buClr>
                  <a:srgbClr val="000000"/>
                </a:buClr>
                <a:buSzTx/>
                <a:buFontTx/>
                <a:buNone/>
                <a:tabLst/>
                <a:defRPr/>
              </a:pPr>
              <a:t>‹#›</a:t>
            </a:fld>
            <a:endParaRPr kumimoji="0" lang="en-US" altLang="en-US" sz="2133" b="0" i="0" u="none" strike="noStrike" kern="0" cap="none" spc="0" normalizeH="0" baseline="0" noProof="0">
              <a:ln>
                <a:noFill/>
              </a:ln>
              <a:solidFill>
                <a:srgbClr val="7C7F91"/>
              </a:solidFill>
              <a:effectLst/>
              <a:uLnTx/>
              <a:uFillTx/>
              <a:latin typeface="Muli Light"/>
              <a:sym typeface="Muli Light"/>
            </a:endParaRPr>
          </a:p>
        </p:txBody>
      </p:sp>
    </p:spTree>
    <p:extLst>
      <p:ext uri="{BB962C8B-B14F-4D97-AF65-F5344CB8AC3E}">
        <p14:creationId xmlns:p14="http://schemas.microsoft.com/office/powerpoint/2010/main" val="316829534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1340122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039135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7095980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846344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495695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662968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2817677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7924741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5803578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33"/>
        <p:cNvGrpSpPr/>
        <p:nvPr/>
      </p:nvGrpSpPr>
      <p:grpSpPr>
        <a:xfrm>
          <a:off x="0" y="0"/>
          <a:ext cx="0" cy="0"/>
          <a:chOff x="0" y="0"/>
          <a:chExt cx="0" cy="0"/>
        </a:xfrm>
      </p:grpSpPr>
      <p:sp>
        <p:nvSpPr>
          <p:cNvPr id="134" name="Google Shape;134;p3"/>
          <p:cNvSpPr/>
          <p:nvPr/>
        </p:nvSpPr>
        <p:spPr>
          <a:xfrm>
            <a:off x="527900" y="388432"/>
            <a:ext cx="11114749" cy="6384375"/>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595959">
              <a:alpha val="14530"/>
            </a:srgbClr>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5" name="Google Shape;135;p3"/>
          <p:cNvGrpSpPr/>
          <p:nvPr/>
        </p:nvGrpSpPr>
        <p:grpSpPr>
          <a:xfrm>
            <a:off x="527859" y="292693"/>
            <a:ext cx="11358487" cy="6384375"/>
            <a:chOff x="395894" y="219519"/>
            <a:chExt cx="8518865" cy="4788281"/>
          </a:xfrm>
        </p:grpSpPr>
        <p:sp>
          <p:nvSpPr>
            <p:cNvPr id="136" name="Google Shape;136;p3"/>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D9D9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7" name="Google Shape;137;p3"/>
            <p:cNvGrpSpPr/>
            <p:nvPr/>
          </p:nvGrpSpPr>
          <p:grpSpPr>
            <a:xfrm>
              <a:off x="8341543" y="2282008"/>
              <a:ext cx="569676" cy="380612"/>
              <a:chOff x="8341543" y="2282008"/>
              <a:chExt cx="569676" cy="380612"/>
            </a:xfrm>
          </p:grpSpPr>
          <p:sp>
            <p:nvSpPr>
              <p:cNvPr id="138" name="Google Shape;138;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Google Shape;139;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0" name="Google Shape;140;p3"/>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41" name="Google Shape;141;p3"/>
            <p:cNvGrpSpPr/>
            <p:nvPr/>
          </p:nvGrpSpPr>
          <p:grpSpPr>
            <a:xfrm>
              <a:off x="8341543" y="1721094"/>
              <a:ext cx="569676" cy="380612"/>
              <a:chOff x="8341543" y="1721094"/>
              <a:chExt cx="569676" cy="380612"/>
            </a:xfrm>
          </p:grpSpPr>
          <p:sp>
            <p:nvSpPr>
              <p:cNvPr id="142" name="Google Shape;142;p3"/>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3" name="Google Shape;143;p3"/>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4" name="Google Shape;144;p3"/>
            <p:cNvGrpSpPr/>
            <p:nvPr/>
          </p:nvGrpSpPr>
          <p:grpSpPr>
            <a:xfrm>
              <a:off x="8346273" y="1183592"/>
              <a:ext cx="568486" cy="388014"/>
              <a:chOff x="8346273" y="1183592"/>
              <a:chExt cx="568486" cy="388014"/>
            </a:xfrm>
          </p:grpSpPr>
          <p:sp>
            <p:nvSpPr>
              <p:cNvPr id="145" name="Google Shape;145;p3"/>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Google Shape;146;p3"/>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7" name="Google Shape;147;p3"/>
            <p:cNvGrpSpPr/>
            <p:nvPr/>
          </p:nvGrpSpPr>
          <p:grpSpPr>
            <a:xfrm>
              <a:off x="8341543" y="606635"/>
              <a:ext cx="569676" cy="388014"/>
              <a:chOff x="8341543" y="606635"/>
              <a:chExt cx="569676" cy="388014"/>
            </a:xfrm>
          </p:grpSpPr>
          <p:sp>
            <p:nvSpPr>
              <p:cNvPr id="148" name="Google Shape;148;p3"/>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Google Shape;149;p3"/>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0" name="Google Shape;150;p3"/>
            <p:cNvGrpSpPr/>
            <p:nvPr/>
          </p:nvGrpSpPr>
          <p:grpSpPr>
            <a:xfrm>
              <a:off x="8341543" y="2842933"/>
              <a:ext cx="569676" cy="380612"/>
              <a:chOff x="8341543" y="2282008"/>
              <a:chExt cx="569676" cy="380612"/>
            </a:xfrm>
          </p:grpSpPr>
          <p:sp>
            <p:nvSpPr>
              <p:cNvPr id="151" name="Google Shape;151;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2" name="Google Shape;152;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3" name="Google Shape;153;p3"/>
            <p:cNvGrpSpPr/>
            <p:nvPr/>
          </p:nvGrpSpPr>
          <p:grpSpPr>
            <a:xfrm>
              <a:off x="8341543" y="3403858"/>
              <a:ext cx="569676" cy="380612"/>
              <a:chOff x="8341543" y="2282008"/>
              <a:chExt cx="569676" cy="380612"/>
            </a:xfrm>
          </p:grpSpPr>
          <p:sp>
            <p:nvSpPr>
              <p:cNvPr id="154" name="Google Shape;154;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5" name="Google Shape;155;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6" name="Google Shape;156;p3"/>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7" name="Google Shape;157;p3"/>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rgbClr val="FCFAF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8" name="Google Shape;158;p3"/>
          <p:cNvSpPr/>
          <p:nvPr/>
        </p:nvSpPr>
        <p:spPr>
          <a:xfrm>
            <a:off x="728423" y="1255918"/>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9" name="Google Shape;159;p3"/>
          <p:cNvSpPr/>
          <p:nvPr/>
        </p:nvSpPr>
        <p:spPr>
          <a:xfrm>
            <a:off x="374701" y="1288786"/>
            <a:ext cx="432703" cy="110213"/>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0" name="Google Shape;160;p3"/>
          <p:cNvSpPr/>
          <p:nvPr/>
        </p:nvSpPr>
        <p:spPr>
          <a:xfrm>
            <a:off x="406276" y="13989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1" name="Google Shape;161;p3"/>
          <p:cNvSpPr/>
          <p:nvPr/>
        </p:nvSpPr>
        <p:spPr>
          <a:xfrm>
            <a:off x="807362" y="1343045"/>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 name="Google Shape;162;p3"/>
          <p:cNvSpPr/>
          <p:nvPr/>
        </p:nvSpPr>
        <p:spPr>
          <a:xfrm>
            <a:off x="728423" y="1730987"/>
            <a:ext cx="105837" cy="177559"/>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3" name="Google Shape;163;p3"/>
          <p:cNvSpPr/>
          <p:nvPr/>
        </p:nvSpPr>
        <p:spPr>
          <a:xfrm>
            <a:off x="374701" y="1765507"/>
            <a:ext cx="432703" cy="108517"/>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4" name="Google Shape;164;p3"/>
          <p:cNvSpPr/>
          <p:nvPr/>
        </p:nvSpPr>
        <p:spPr>
          <a:xfrm>
            <a:off x="406276" y="18739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5" name="Google Shape;165;p3"/>
          <p:cNvSpPr/>
          <p:nvPr/>
        </p:nvSpPr>
        <p:spPr>
          <a:xfrm>
            <a:off x="807362" y="1819723"/>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6" name="Google Shape;166;p3"/>
          <p:cNvSpPr/>
          <p:nvPr/>
        </p:nvSpPr>
        <p:spPr>
          <a:xfrm>
            <a:off x="376289" y="1780289"/>
            <a:ext cx="431116" cy="93736"/>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7" name="Google Shape;167;p3"/>
          <p:cNvSpPr/>
          <p:nvPr/>
        </p:nvSpPr>
        <p:spPr>
          <a:xfrm>
            <a:off x="728423" y="2207665"/>
            <a:ext cx="105837" cy="175907"/>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8" name="Google Shape;168;p3"/>
          <p:cNvSpPr/>
          <p:nvPr/>
        </p:nvSpPr>
        <p:spPr>
          <a:xfrm>
            <a:off x="374701" y="2240534"/>
            <a:ext cx="432703" cy="110169"/>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9" name="Google Shape;169;p3"/>
          <p:cNvSpPr/>
          <p:nvPr/>
        </p:nvSpPr>
        <p:spPr>
          <a:xfrm>
            <a:off x="406276" y="2349008"/>
            <a:ext cx="42685" cy="1696"/>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0" name="Google Shape;170;p3"/>
          <p:cNvSpPr/>
          <p:nvPr/>
        </p:nvSpPr>
        <p:spPr>
          <a:xfrm>
            <a:off x="807362" y="22947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1" name="Google Shape;171;p3"/>
          <p:cNvSpPr/>
          <p:nvPr/>
        </p:nvSpPr>
        <p:spPr>
          <a:xfrm>
            <a:off x="376289" y="2255317"/>
            <a:ext cx="431116" cy="95388"/>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2" name="Google Shape;172;p3"/>
          <p:cNvSpPr/>
          <p:nvPr/>
        </p:nvSpPr>
        <p:spPr>
          <a:xfrm>
            <a:off x="728423" y="2682691"/>
            <a:ext cx="105837" cy="177603"/>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3" name="Google Shape;173;p3"/>
          <p:cNvSpPr/>
          <p:nvPr/>
        </p:nvSpPr>
        <p:spPr>
          <a:xfrm>
            <a:off x="374701" y="2717213"/>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4" name="Google Shape;174;p3"/>
          <p:cNvSpPr/>
          <p:nvPr/>
        </p:nvSpPr>
        <p:spPr>
          <a:xfrm>
            <a:off x="406276" y="2825730"/>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5" name="Google Shape;175;p3"/>
          <p:cNvSpPr/>
          <p:nvPr/>
        </p:nvSpPr>
        <p:spPr>
          <a:xfrm>
            <a:off x="807362" y="2769819"/>
            <a:ext cx="41" cy="1696"/>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6" name="Google Shape;176;p3"/>
          <p:cNvSpPr/>
          <p:nvPr/>
        </p:nvSpPr>
        <p:spPr>
          <a:xfrm>
            <a:off x="376289" y="2732037"/>
            <a:ext cx="431116" cy="93736"/>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7" name="Google Shape;177;p3"/>
          <p:cNvSpPr/>
          <p:nvPr/>
        </p:nvSpPr>
        <p:spPr>
          <a:xfrm>
            <a:off x="728423" y="3159413"/>
            <a:ext cx="105837" cy="175907"/>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8" name="Google Shape;178;p3"/>
          <p:cNvSpPr/>
          <p:nvPr/>
        </p:nvSpPr>
        <p:spPr>
          <a:xfrm>
            <a:off x="374701" y="3192282"/>
            <a:ext cx="432703" cy="108517"/>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9" name="Google Shape;179;p3"/>
          <p:cNvSpPr/>
          <p:nvPr/>
        </p:nvSpPr>
        <p:spPr>
          <a:xfrm>
            <a:off x="406276" y="33007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0" name="Google Shape;180;p3"/>
          <p:cNvSpPr/>
          <p:nvPr/>
        </p:nvSpPr>
        <p:spPr>
          <a:xfrm>
            <a:off x="807362" y="3246497"/>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1" name="Google Shape;181;p3"/>
          <p:cNvSpPr/>
          <p:nvPr/>
        </p:nvSpPr>
        <p:spPr>
          <a:xfrm>
            <a:off x="376289" y="3207063"/>
            <a:ext cx="431116" cy="93736"/>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2" name="Google Shape;182;p3"/>
          <p:cNvSpPr/>
          <p:nvPr/>
        </p:nvSpPr>
        <p:spPr>
          <a:xfrm>
            <a:off x="728423" y="3634439"/>
            <a:ext cx="105837" cy="175907"/>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3" name="Google Shape;183;p3"/>
          <p:cNvSpPr/>
          <p:nvPr/>
        </p:nvSpPr>
        <p:spPr>
          <a:xfrm>
            <a:off x="374701" y="3668959"/>
            <a:ext cx="432703" cy="108517"/>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4" name="Google Shape;184;p3"/>
          <p:cNvSpPr/>
          <p:nvPr/>
        </p:nvSpPr>
        <p:spPr>
          <a:xfrm>
            <a:off x="406276" y="3777434"/>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5" name="Google Shape;185;p3"/>
          <p:cNvSpPr/>
          <p:nvPr/>
        </p:nvSpPr>
        <p:spPr>
          <a:xfrm>
            <a:off x="807362" y="3721565"/>
            <a:ext cx="41" cy="1696"/>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6" name="Google Shape;186;p3"/>
          <p:cNvSpPr/>
          <p:nvPr/>
        </p:nvSpPr>
        <p:spPr>
          <a:xfrm>
            <a:off x="376289" y="3682090"/>
            <a:ext cx="431116" cy="95388"/>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7" name="Google Shape;187;p3"/>
          <p:cNvSpPr/>
          <p:nvPr/>
        </p:nvSpPr>
        <p:spPr>
          <a:xfrm>
            <a:off x="728423" y="4111118"/>
            <a:ext cx="105837" cy="175951"/>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8" name="Google Shape;188;p3"/>
          <p:cNvSpPr/>
          <p:nvPr/>
        </p:nvSpPr>
        <p:spPr>
          <a:xfrm>
            <a:off x="374701" y="4143986"/>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9" name="Google Shape;189;p3"/>
          <p:cNvSpPr/>
          <p:nvPr/>
        </p:nvSpPr>
        <p:spPr>
          <a:xfrm>
            <a:off x="406276" y="4252503"/>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0" name="Google Shape;190;p3"/>
          <p:cNvSpPr/>
          <p:nvPr/>
        </p:nvSpPr>
        <p:spPr>
          <a:xfrm>
            <a:off x="807362" y="4198245"/>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1" name="Google Shape;191;p3"/>
          <p:cNvSpPr/>
          <p:nvPr/>
        </p:nvSpPr>
        <p:spPr>
          <a:xfrm>
            <a:off x="376289" y="4158811"/>
            <a:ext cx="431116" cy="93736"/>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2" name="Google Shape;192;p3"/>
          <p:cNvSpPr/>
          <p:nvPr/>
        </p:nvSpPr>
        <p:spPr>
          <a:xfrm>
            <a:off x="728423" y="4586187"/>
            <a:ext cx="105837" cy="175907"/>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3" name="Google Shape;193;p3"/>
          <p:cNvSpPr/>
          <p:nvPr/>
        </p:nvSpPr>
        <p:spPr>
          <a:xfrm>
            <a:off x="374701" y="4620665"/>
            <a:ext cx="432703" cy="108561"/>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4" name="Google Shape;194;p3"/>
          <p:cNvSpPr/>
          <p:nvPr/>
        </p:nvSpPr>
        <p:spPr>
          <a:xfrm>
            <a:off x="406276" y="47291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5" name="Google Shape;195;p3"/>
          <p:cNvSpPr/>
          <p:nvPr/>
        </p:nvSpPr>
        <p:spPr>
          <a:xfrm>
            <a:off x="807362" y="4673271"/>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6" name="Google Shape;196;p3"/>
          <p:cNvSpPr/>
          <p:nvPr/>
        </p:nvSpPr>
        <p:spPr>
          <a:xfrm>
            <a:off x="376289" y="4633838"/>
            <a:ext cx="431116" cy="95388"/>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7" name="Google Shape;197;p3"/>
          <p:cNvSpPr/>
          <p:nvPr/>
        </p:nvSpPr>
        <p:spPr>
          <a:xfrm>
            <a:off x="728423" y="5061213"/>
            <a:ext cx="105837" cy="177559"/>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8" name="Google Shape;198;p3"/>
          <p:cNvSpPr/>
          <p:nvPr/>
        </p:nvSpPr>
        <p:spPr>
          <a:xfrm>
            <a:off x="374701" y="5095734"/>
            <a:ext cx="432703" cy="108517"/>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9" name="Google Shape;199;p3"/>
          <p:cNvSpPr/>
          <p:nvPr/>
        </p:nvSpPr>
        <p:spPr>
          <a:xfrm>
            <a:off x="406276" y="5204207"/>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0" name="Google Shape;200;p3"/>
          <p:cNvSpPr/>
          <p:nvPr/>
        </p:nvSpPr>
        <p:spPr>
          <a:xfrm>
            <a:off x="807362" y="51499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1" name="Google Shape;201;p3"/>
          <p:cNvSpPr/>
          <p:nvPr/>
        </p:nvSpPr>
        <p:spPr>
          <a:xfrm>
            <a:off x="376289" y="5110515"/>
            <a:ext cx="431116" cy="93736"/>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2" name="Google Shape;202;p3"/>
          <p:cNvSpPr/>
          <p:nvPr/>
        </p:nvSpPr>
        <p:spPr>
          <a:xfrm>
            <a:off x="728423" y="5537891"/>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3" name="Google Shape;203;p3"/>
          <p:cNvSpPr/>
          <p:nvPr/>
        </p:nvSpPr>
        <p:spPr>
          <a:xfrm>
            <a:off x="374701" y="5570760"/>
            <a:ext cx="432703" cy="110169"/>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4" name="Google Shape;204;p3"/>
          <p:cNvSpPr/>
          <p:nvPr/>
        </p:nvSpPr>
        <p:spPr>
          <a:xfrm>
            <a:off x="406276" y="5680886"/>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5" name="Google Shape;205;p3"/>
          <p:cNvSpPr/>
          <p:nvPr/>
        </p:nvSpPr>
        <p:spPr>
          <a:xfrm>
            <a:off x="807362" y="5625018"/>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6" name="Google Shape;206;p3"/>
          <p:cNvSpPr/>
          <p:nvPr/>
        </p:nvSpPr>
        <p:spPr>
          <a:xfrm>
            <a:off x="376289" y="5585584"/>
            <a:ext cx="431116" cy="95344"/>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7" name="Google Shape;207;p3"/>
          <p:cNvSpPr/>
          <p:nvPr/>
        </p:nvSpPr>
        <p:spPr>
          <a:xfrm>
            <a:off x="376289" y="1303611"/>
            <a:ext cx="431116" cy="95388"/>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8" name="Google Shape;208;p3"/>
          <p:cNvSpPr txBox="1">
            <a:spLocks noGrp="1"/>
          </p:cNvSpPr>
          <p:nvPr>
            <p:ph type="title"/>
          </p:nvPr>
        </p:nvSpPr>
        <p:spPr>
          <a:xfrm>
            <a:off x="3330499" y="2875457"/>
            <a:ext cx="5290800" cy="87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6000"/>
              <a:buNone/>
              <a:defRPr sz="7466"/>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
        <p:nvSpPr>
          <p:cNvPr id="209" name="Google Shape;209;p3"/>
          <p:cNvSpPr txBox="1">
            <a:spLocks noGrp="1"/>
          </p:cNvSpPr>
          <p:nvPr>
            <p:ph type="title" idx="2" hasCustomPrompt="1"/>
          </p:nvPr>
        </p:nvSpPr>
        <p:spPr>
          <a:xfrm>
            <a:off x="5287533" y="1496600"/>
            <a:ext cx="1376800" cy="87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1"/>
              </a:buClr>
              <a:buSzPts val="7200"/>
              <a:buNone/>
              <a:defRPr sz="5733">
                <a:solidFill>
                  <a:schemeClr val="accent1"/>
                </a:solidFill>
              </a:defRPr>
            </a:lvl1pPr>
            <a:lvl2pPr lvl="1" algn="ctr" rtl="0">
              <a:spcBef>
                <a:spcPts val="0"/>
              </a:spcBef>
              <a:spcAft>
                <a:spcPts val="0"/>
              </a:spcAft>
              <a:buClr>
                <a:schemeClr val="accent1"/>
              </a:buClr>
              <a:buSzPts val="7200"/>
              <a:buNone/>
              <a:defRPr sz="9600">
                <a:solidFill>
                  <a:schemeClr val="accent1"/>
                </a:solidFill>
              </a:defRPr>
            </a:lvl2pPr>
            <a:lvl3pPr lvl="2" algn="ctr" rtl="0">
              <a:spcBef>
                <a:spcPts val="0"/>
              </a:spcBef>
              <a:spcAft>
                <a:spcPts val="0"/>
              </a:spcAft>
              <a:buClr>
                <a:schemeClr val="accent1"/>
              </a:buClr>
              <a:buSzPts val="7200"/>
              <a:buNone/>
              <a:defRPr sz="9600">
                <a:solidFill>
                  <a:schemeClr val="accent1"/>
                </a:solidFill>
              </a:defRPr>
            </a:lvl3pPr>
            <a:lvl4pPr lvl="3" algn="ctr" rtl="0">
              <a:spcBef>
                <a:spcPts val="0"/>
              </a:spcBef>
              <a:spcAft>
                <a:spcPts val="0"/>
              </a:spcAft>
              <a:buClr>
                <a:schemeClr val="accent1"/>
              </a:buClr>
              <a:buSzPts val="7200"/>
              <a:buNone/>
              <a:defRPr sz="9600">
                <a:solidFill>
                  <a:schemeClr val="accent1"/>
                </a:solidFill>
              </a:defRPr>
            </a:lvl4pPr>
            <a:lvl5pPr lvl="4" algn="ctr" rtl="0">
              <a:spcBef>
                <a:spcPts val="0"/>
              </a:spcBef>
              <a:spcAft>
                <a:spcPts val="0"/>
              </a:spcAft>
              <a:buClr>
                <a:schemeClr val="accent1"/>
              </a:buClr>
              <a:buSzPts val="7200"/>
              <a:buNone/>
              <a:defRPr sz="9600">
                <a:solidFill>
                  <a:schemeClr val="accent1"/>
                </a:solidFill>
              </a:defRPr>
            </a:lvl5pPr>
            <a:lvl6pPr lvl="5" algn="ctr" rtl="0">
              <a:spcBef>
                <a:spcPts val="0"/>
              </a:spcBef>
              <a:spcAft>
                <a:spcPts val="0"/>
              </a:spcAft>
              <a:buClr>
                <a:schemeClr val="accent1"/>
              </a:buClr>
              <a:buSzPts val="7200"/>
              <a:buNone/>
              <a:defRPr sz="9600">
                <a:solidFill>
                  <a:schemeClr val="accent1"/>
                </a:solidFill>
              </a:defRPr>
            </a:lvl6pPr>
            <a:lvl7pPr lvl="6" algn="ctr" rtl="0">
              <a:spcBef>
                <a:spcPts val="0"/>
              </a:spcBef>
              <a:spcAft>
                <a:spcPts val="0"/>
              </a:spcAft>
              <a:buClr>
                <a:schemeClr val="accent1"/>
              </a:buClr>
              <a:buSzPts val="7200"/>
              <a:buNone/>
              <a:defRPr sz="9600">
                <a:solidFill>
                  <a:schemeClr val="accent1"/>
                </a:solidFill>
              </a:defRPr>
            </a:lvl7pPr>
            <a:lvl8pPr lvl="7" algn="ctr" rtl="0">
              <a:spcBef>
                <a:spcPts val="0"/>
              </a:spcBef>
              <a:spcAft>
                <a:spcPts val="0"/>
              </a:spcAft>
              <a:buClr>
                <a:schemeClr val="accent1"/>
              </a:buClr>
              <a:buSzPts val="7200"/>
              <a:buNone/>
              <a:defRPr sz="9600">
                <a:solidFill>
                  <a:schemeClr val="accent1"/>
                </a:solidFill>
              </a:defRPr>
            </a:lvl8pPr>
            <a:lvl9pPr lvl="8" algn="ctr" rtl="0">
              <a:spcBef>
                <a:spcPts val="0"/>
              </a:spcBef>
              <a:spcAft>
                <a:spcPts val="0"/>
              </a:spcAft>
              <a:buClr>
                <a:schemeClr val="accent1"/>
              </a:buClr>
              <a:buSzPts val="7200"/>
              <a:buNone/>
              <a:defRPr sz="9600">
                <a:solidFill>
                  <a:schemeClr val="accent1"/>
                </a:solidFill>
              </a:defRPr>
            </a:lvl9pPr>
          </a:lstStyle>
          <a:p>
            <a:r>
              <a:t>xx%</a:t>
            </a:r>
          </a:p>
        </p:txBody>
      </p:sp>
      <p:sp>
        <p:nvSpPr>
          <p:cNvPr id="210" name="Google Shape;210;p3"/>
          <p:cNvSpPr txBox="1">
            <a:spLocks noGrp="1"/>
          </p:cNvSpPr>
          <p:nvPr>
            <p:ph type="subTitle" idx="1"/>
          </p:nvPr>
        </p:nvSpPr>
        <p:spPr>
          <a:xfrm>
            <a:off x="2978100" y="4193133"/>
            <a:ext cx="5995600" cy="8748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lvl1pPr>
            <a:lvl2pPr lvl="1" algn="ctr" rtl="0">
              <a:spcBef>
                <a:spcPts val="0"/>
              </a:spcBef>
              <a:spcAft>
                <a:spcPts val="0"/>
              </a:spcAft>
              <a:buNone/>
              <a:defRPr/>
            </a:lvl2pPr>
            <a:lvl3pPr lvl="2" algn="ctr" rtl="0">
              <a:spcBef>
                <a:spcPts val="0"/>
              </a:spcBef>
              <a:spcAft>
                <a:spcPts val="0"/>
              </a:spcAft>
              <a:buNone/>
              <a:defRPr/>
            </a:lvl3pPr>
            <a:lvl4pPr lvl="3" algn="ctr" rtl="0">
              <a:spcBef>
                <a:spcPts val="0"/>
              </a:spcBef>
              <a:spcAft>
                <a:spcPts val="0"/>
              </a:spcAft>
              <a:buNone/>
              <a:defRPr/>
            </a:lvl4pPr>
            <a:lvl5pPr lvl="4" algn="ctr" rtl="0">
              <a:spcBef>
                <a:spcPts val="0"/>
              </a:spcBef>
              <a:spcAft>
                <a:spcPts val="0"/>
              </a:spcAft>
              <a:buNone/>
              <a:defRPr/>
            </a:lvl5pPr>
            <a:lvl6pPr lvl="5" algn="ctr" rtl="0">
              <a:spcBef>
                <a:spcPts val="0"/>
              </a:spcBef>
              <a:spcAft>
                <a:spcPts val="0"/>
              </a:spcAft>
              <a:buNone/>
              <a:defRPr/>
            </a:lvl6pPr>
            <a:lvl7pPr lvl="6" algn="ctr" rtl="0">
              <a:spcBef>
                <a:spcPts val="0"/>
              </a:spcBef>
              <a:spcAft>
                <a:spcPts val="0"/>
              </a:spcAft>
              <a:buNone/>
              <a:defRPr/>
            </a:lvl7pPr>
            <a:lvl8pPr lvl="7" algn="ctr" rtl="0">
              <a:spcBef>
                <a:spcPts val="0"/>
              </a:spcBef>
              <a:spcAft>
                <a:spcPts val="0"/>
              </a:spcAft>
              <a:buNone/>
              <a:defRPr/>
            </a:lvl8pPr>
            <a:lvl9pPr lvl="8" algn="ctr" rtl="0">
              <a:spcBef>
                <a:spcPts val="0"/>
              </a:spcBef>
              <a:spcAft>
                <a:spcPts val="0"/>
              </a:spcAft>
              <a:buNone/>
              <a:defRPr/>
            </a:lvl9pPr>
          </a:lstStyle>
          <a:p>
            <a:endParaRPr/>
          </a:p>
        </p:txBody>
      </p:sp>
      <p:grpSp>
        <p:nvGrpSpPr>
          <p:cNvPr id="211" name="Google Shape;211;p3"/>
          <p:cNvGrpSpPr/>
          <p:nvPr/>
        </p:nvGrpSpPr>
        <p:grpSpPr>
          <a:xfrm>
            <a:off x="1373567" y="2108467"/>
            <a:ext cx="592367" cy="531367"/>
            <a:chOff x="2495125" y="2142250"/>
            <a:chExt cx="444275" cy="398525"/>
          </a:xfrm>
        </p:grpSpPr>
        <p:sp>
          <p:nvSpPr>
            <p:cNvPr id="212" name="Google Shape;212;p3"/>
            <p:cNvSpPr/>
            <p:nvPr/>
          </p:nvSpPr>
          <p:spPr>
            <a:xfrm>
              <a:off x="2495125" y="2142250"/>
              <a:ext cx="444275" cy="398525"/>
            </a:xfrm>
            <a:custGeom>
              <a:avLst/>
              <a:gdLst/>
              <a:ahLst/>
              <a:cxnLst/>
              <a:rect l="l" t="t" r="r" b="b"/>
              <a:pathLst>
                <a:path w="17771" h="15941" extrusionOk="0">
                  <a:moveTo>
                    <a:pt x="6542" y="6116"/>
                  </a:moveTo>
                  <a:cubicBezTo>
                    <a:pt x="4437" y="1154"/>
                    <a:pt x="10201" y="1"/>
                    <a:pt x="9224" y="5866"/>
                  </a:cubicBezTo>
                  <a:cubicBezTo>
                    <a:pt x="11780" y="1003"/>
                    <a:pt x="16367" y="6718"/>
                    <a:pt x="10452" y="8021"/>
                  </a:cubicBezTo>
                  <a:cubicBezTo>
                    <a:pt x="17770" y="9525"/>
                    <a:pt x="12382" y="15139"/>
                    <a:pt x="9600" y="9976"/>
                  </a:cubicBezTo>
                  <a:cubicBezTo>
                    <a:pt x="11204" y="15891"/>
                    <a:pt x="5941" y="15941"/>
                    <a:pt x="7068" y="10252"/>
                  </a:cubicBezTo>
                  <a:cubicBezTo>
                    <a:pt x="4662" y="15565"/>
                    <a:pt x="1" y="11555"/>
                    <a:pt x="5414" y="8597"/>
                  </a:cubicBezTo>
                  <a:cubicBezTo>
                    <a:pt x="276" y="8597"/>
                    <a:pt x="1830" y="2031"/>
                    <a:pt x="6542" y="611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3" name="Google Shape;213;p3"/>
            <p:cNvSpPr/>
            <p:nvPr/>
          </p:nvSpPr>
          <p:spPr>
            <a:xfrm>
              <a:off x="2655525" y="2307050"/>
              <a:ext cx="94650" cy="73325"/>
            </a:xfrm>
            <a:custGeom>
              <a:avLst/>
              <a:gdLst/>
              <a:ahLst/>
              <a:cxnLst/>
              <a:rect l="l" t="t" r="r" b="b"/>
              <a:pathLst>
                <a:path w="3786" h="2933" extrusionOk="0">
                  <a:moveTo>
                    <a:pt x="1906" y="0"/>
                  </a:moveTo>
                  <a:cubicBezTo>
                    <a:pt x="1" y="0"/>
                    <a:pt x="1" y="2933"/>
                    <a:pt x="1906" y="2933"/>
                  </a:cubicBezTo>
                  <a:cubicBezTo>
                    <a:pt x="3785" y="2933"/>
                    <a:pt x="3785" y="0"/>
                    <a:pt x="190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14" name="Google Shape;214;p3"/>
          <p:cNvGrpSpPr/>
          <p:nvPr/>
        </p:nvGrpSpPr>
        <p:grpSpPr>
          <a:xfrm>
            <a:off x="9804601" y="5273701"/>
            <a:ext cx="388500" cy="375167"/>
            <a:chOff x="3243875" y="2372825"/>
            <a:chExt cx="291375" cy="281375"/>
          </a:xfrm>
        </p:grpSpPr>
        <p:sp>
          <p:nvSpPr>
            <p:cNvPr id="215" name="Google Shape;215;p3"/>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6" name="Google Shape;216;p3"/>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7" name="Google Shape;217;p3"/>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8" name="Google Shape;218;p3"/>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9" name="Google Shape;219;p3"/>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0" name="Google Shape;220;p3"/>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1" name="Google Shape;221;p3"/>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2" name="Google Shape;222;p3"/>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3" name="Google Shape;223;p3"/>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4" name="Google Shape;224;p3"/>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25" name="Google Shape;225;p3"/>
          <p:cNvGrpSpPr/>
          <p:nvPr/>
        </p:nvGrpSpPr>
        <p:grpSpPr>
          <a:xfrm>
            <a:off x="10013868" y="1672585"/>
            <a:ext cx="222233" cy="224767"/>
            <a:chOff x="4954425" y="2036375"/>
            <a:chExt cx="166675" cy="168575"/>
          </a:xfrm>
        </p:grpSpPr>
        <p:sp>
          <p:nvSpPr>
            <p:cNvPr id="226" name="Google Shape;226;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7" name="Google Shape;227;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28" name="Google Shape;228;p3"/>
          <p:cNvSpPr/>
          <p:nvPr/>
        </p:nvSpPr>
        <p:spPr>
          <a:xfrm>
            <a:off x="2041801" y="4022766"/>
            <a:ext cx="158833" cy="108267"/>
          </a:xfrm>
          <a:custGeom>
            <a:avLst/>
            <a:gdLst/>
            <a:ahLst/>
            <a:cxnLst/>
            <a:rect l="l" t="t" r="r" b="b"/>
            <a:pathLst>
              <a:path w="4765" h="3248" extrusionOk="0">
                <a:moveTo>
                  <a:pt x="2253" y="1"/>
                </a:moveTo>
                <a:cubicBezTo>
                  <a:pt x="255" y="1"/>
                  <a:pt x="1" y="2834"/>
                  <a:pt x="2007" y="3221"/>
                </a:cubicBezTo>
                <a:cubicBezTo>
                  <a:pt x="2122" y="3239"/>
                  <a:pt x="2233" y="3248"/>
                  <a:pt x="2340" y="3248"/>
                </a:cubicBezTo>
                <a:cubicBezTo>
                  <a:pt x="4296" y="3248"/>
                  <a:pt x="4764" y="346"/>
                  <a:pt x="2483" y="13"/>
                </a:cubicBezTo>
                <a:cubicBezTo>
                  <a:pt x="2404" y="5"/>
                  <a:pt x="2327" y="1"/>
                  <a:pt x="2253" y="1"/>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9" name="Google Shape;229;p3"/>
          <p:cNvSpPr/>
          <p:nvPr/>
        </p:nvSpPr>
        <p:spPr>
          <a:xfrm>
            <a:off x="10758967" y="3611184"/>
            <a:ext cx="116000" cy="82567"/>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30" name="Google Shape;230;p3"/>
          <p:cNvGrpSpPr/>
          <p:nvPr/>
        </p:nvGrpSpPr>
        <p:grpSpPr>
          <a:xfrm>
            <a:off x="1558634" y="5420001"/>
            <a:ext cx="222233" cy="224767"/>
            <a:chOff x="4954425" y="2036375"/>
            <a:chExt cx="166675" cy="168575"/>
          </a:xfrm>
        </p:grpSpPr>
        <p:sp>
          <p:nvSpPr>
            <p:cNvPr id="231" name="Google Shape;231;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2" name="Google Shape;232;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1488673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3451393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192601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6208441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3476696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9151934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911147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3296104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0279835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9409497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0716622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776523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0735248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5890906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33"/>
        <p:cNvGrpSpPr/>
        <p:nvPr/>
      </p:nvGrpSpPr>
      <p:grpSpPr>
        <a:xfrm>
          <a:off x="0" y="0"/>
          <a:ext cx="0" cy="0"/>
          <a:chOff x="0" y="0"/>
          <a:chExt cx="0" cy="0"/>
        </a:xfrm>
      </p:grpSpPr>
      <p:sp>
        <p:nvSpPr>
          <p:cNvPr id="134" name="Google Shape;134;p3"/>
          <p:cNvSpPr/>
          <p:nvPr/>
        </p:nvSpPr>
        <p:spPr>
          <a:xfrm>
            <a:off x="527900" y="388432"/>
            <a:ext cx="11114749" cy="6384375"/>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595959">
              <a:alpha val="14530"/>
            </a:srgbClr>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5" name="Google Shape;135;p3"/>
          <p:cNvGrpSpPr/>
          <p:nvPr/>
        </p:nvGrpSpPr>
        <p:grpSpPr>
          <a:xfrm>
            <a:off x="527859" y="292693"/>
            <a:ext cx="11358487" cy="6384375"/>
            <a:chOff x="395894" y="219519"/>
            <a:chExt cx="8518865" cy="4788281"/>
          </a:xfrm>
        </p:grpSpPr>
        <p:sp>
          <p:nvSpPr>
            <p:cNvPr id="136" name="Google Shape;136;p3"/>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D9D9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7" name="Google Shape;137;p3"/>
            <p:cNvGrpSpPr/>
            <p:nvPr/>
          </p:nvGrpSpPr>
          <p:grpSpPr>
            <a:xfrm>
              <a:off x="8341543" y="2282008"/>
              <a:ext cx="569676" cy="380612"/>
              <a:chOff x="8341543" y="2282008"/>
              <a:chExt cx="569676" cy="380612"/>
            </a:xfrm>
          </p:grpSpPr>
          <p:sp>
            <p:nvSpPr>
              <p:cNvPr id="138" name="Google Shape;138;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Google Shape;139;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0" name="Google Shape;140;p3"/>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41" name="Google Shape;141;p3"/>
            <p:cNvGrpSpPr/>
            <p:nvPr/>
          </p:nvGrpSpPr>
          <p:grpSpPr>
            <a:xfrm>
              <a:off x="8341543" y="1721094"/>
              <a:ext cx="569676" cy="380612"/>
              <a:chOff x="8341543" y="1721094"/>
              <a:chExt cx="569676" cy="380612"/>
            </a:xfrm>
          </p:grpSpPr>
          <p:sp>
            <p:nvSpPr>
              <p:cNvPr id="142" name="Google Shape;142;p3"/>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3" name="Google Shape;143;p3"/>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4" name="Google Shape;144;p3"/>
            <p:cNvGrpSpPr/>
            <p:nvPr/>
          </p:nvGrpSpPr>
          <p:grpSpPr>
            <a:xfrm>
              <a:off x="8346273" y="1183592"/>
              <a:ext cx="568486" cy="388014"/>
              <a:chOff x="8346273" y="1183592"/>
              <a:chExt cx="568486" cy="388014"/>
            </a:xfrm>
          </p:grpSpPr>
          <p:sp>
            <p:nvSpPr>
              <p:cNvPr id="145" name="Google Shape;145;p3"/>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Google Shape;146;p3"/>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7" name="Google Shape;147;p3"/>
            <p:cNvGrpSpPr/>
            <p:nvPr/>
          </p:nvGrpSpPr>
          <p:grpSpPr>
            <a:xfrm>
              <a:off x="8341543" y="606635"/>
              <a:ext cx="569676" cy="388014"/>
              <a:chOff x="8341543" y="606635"/>
              <a:chExt cx="569676" cy="388014"/>
            </a:xfrm>
          </p:grpSpPr>
          <p:sp>
            <p:nvSpPr>
              <p:cNvPr id="148" name="Google Shape;148;p3"/>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Google Shape;149;p3"/>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0" name="Google Shape;150;p3"/>
            <p:cNvGrpSpPr/>
            <p:nvPr/>
          </p:nvGrpSpPr>
          <p:grpSpPr>
            <a:xfrm>
              <a:off x="8341543" y="2842933"/>
              <a:ext cx="569676" cy="380612"/>
              <a:chOff x="8341543" y="2282008"/>
              <a:chExt cx="569676" cy="380612"/>
            </a:xfrm>
          </p:grpSpPr>
          <p:sp>
            <p:nvSpPr>
              <p:cNvPr id="151" name="Google Shape;151;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2" name="Google Shape;152;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3" name="Google Shape;153;p3"/>
            <p:cNvGrpSpPr/>
            <p:nvPr/>
          </p:nvGrpSpPr>
          <p:grpSpPr>
            <a:xfrm>
              <a:off x="8341543" y="3403858"/>
              <a:ext cx="569676" cy="380612"/>
              <a:chOff x="8341543" y="2282008"/>
              <a:chExt cx="569676" cy="380612"/>
            </a:xfrm>
          </p:grpSpPr>
          <p:sp>
            <p:nvSpPr>
              <p:cNvPr id="154" name="Google Shape;154;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5" name="Google Shape;155;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6" name="Google Shape;156;p3"/>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7" name="Google Shape;157;p3"/>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rgbClr val="FCFAF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8" name="Google Shape;158;p3"/>
          <p:cNvSpPr/>
          <p:nvPr/>
        </p:nvSpPr>
        <p:spPr>
          <a:xfrm>
            <a:off x="728423" y="1255918"/>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9" name="Google Shape;159;p3"/>
          <p:cNvSpPr/>
          <p:nvPr/>
        </p:nvSpPr>
        <p:spPr>
          <a:xfrm>
            <a:off x="374701" y="1288786"/>
            <a:ext cx="432703" cy="110213"/>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0" name="Google Shape;160;p3"/>
          <p:cNvSpPr/>
          <p:nvPr/>
        </p:nvSpPr>
        <p:spPr>
          <a:xfrm>
            <a:off x="406276" y="13989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1" name="Google Shape;161;p3"/>
          <p:cNvSpPr/>
          <p:nvPr/>
        </p:nvSpPr>
        <p:spPr>
          <a:xfrm>
            <a:off x="807362" y="1343045"/>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 name="Google Shape;162;p3"/>
          <p:cNvSpPr/>
          <p:nvPr/>
        </p:nvSpPr>
        <p:spPr>
          <a:xfrm>
            <a:off x="728423" y="1730987"/>
            <a:ext cx="105837" cy="177559"/>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3" name="Google Shape;163;p3"/>
          <p:cNvSpPr/>
          <p:nvPr/>
        </p:nvSpPr>
        <p:spPr>
          <a:xfrm>
            <a:off x="374701" y="1765507"/>
            <a:ext cx="432703" cy="108517"/>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4" name="Google Shape;164;p3"/>
          <p:cNvSpPr/>
          <p:nvPr/>
        </p:nvSpPr>
        <p:spPr>
          <a:xfrm>
            <a:off x="406276" y="18739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5" name="Google Shape;165;p3"/>
          <p:cNvSpPr/>
          <p:nvPr/>
        </p:nvSpPr>
        <p:spPr>
          <a:xfrm>
            <a:off x="807362" y="1819723"/>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6" name="Google Shape;166;p3"/>
          <p:cNvSpPr/>
          <p:nvPr/>
        </p:nvSpPr>
        <p:spPr>
          <a:xfrm>
            <a:off x="376289" y="1780289"/>
            <a:ext cx="431116" cy="93736"/>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7" name="Google Shape;167;p3"/>
          <p:cNvSpPr/>
          <p:nvPr/>
        </p:nvSpPr>
        <p:spPr>
          <a:xfrm>
            <a:off x="728423" y="2207665"/>
            <a:ext cx="105837" cy="175907"/>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8" name="Google Shape;168;p3"/>
          <p:cNvSpPr/>
          <p:nvPr/>
        </p:nvSpPr>
        <p:spPr>
          <a:xfrm>
            <a:off x="374701" y="2240534"/>
            <a:ext cx="432703" cy="110169"/>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9" name="Google Shape;169;p3"/>
          <p:cNvSpPr/>
          <p:nvPr/>
        </p:nvSpPr>
        <p:spPr>
          <a:xfrm>
            <a:off x="406276" y="2349008"/>
            <a:ext cx="42685" cy="1696"/>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0" name="Google Shape;170;p3"/>
          <p:cNvSpPr/>
          <p:nvPr/>
        </p:nvSpPr>
        <p:spPr>
          <a:xfrm>
            <a:off x="807362" y="22947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1" name="Google Shape;171;p3"/>
          <p:cNvSpPr/>
          <p:nvPr/>
        </p:nvSpPr>
        <p:spPr>
          <a:xfrm>
            <a:off x="376289" y="2255317"/>
            <a:ext cx="431116" cy="95388"/>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2" name="Google Shape;172;p3"/>
          <p:cNvSpPr/>
          <p:nvPr/>
        </p:nvSpPr>
        <p:spPr>
          <a:xfrm>
            <a:off x="728423" y="2682691"/>
            <a:ext cx="105837" cy="177603"/>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3" name="Google Shape;173;p3"/>
          <p:cNvSpPr/>
          <p:nvPr/>
        </p:nvSpPr>
        <p:spPr>
          <a:xfrm>
            <a:off x="374701" y="2717213"/>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4" name="Google Shape;174;p3"/>
          <p:cNvSpPr/>
          <p:nvPr/>
        </p:nvSpPr>
        <p:spPr>
          <a:xfrm>
            <a:off x="406276" y="2825730"/>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5" name="Google Shape;175;p3"/>
          <p:cNvSpPr/>
          <p:nvPr/>
        </p:nvSpPr>
        <p:spPr>
          <a:xfrm>
            <a:off x="807362" y="2769819"/>
            <a:ext cx="41" cy="1696"/>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6" name="Google Shape;176;p3"/>
          <p:cNvSpPr/>
          <p:nvPr/>
        </p:nvSpPr>
        <p:spPr>
          <a:xfrm>
            <a:off x="376289" y="2732037"/>
            <a:ext cx="431116" cy="93736"/>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7" name="Google Shape;177;p3"/>
          <p:cNvSpPr/>
          <p:nvPr/>
        </p:nvSpPr>
        <p:spPr>
          <a:xfrm>
            <a:off x="728423" y="3159413"/>
            <a:ext cx="105837" cy="175907"/>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8" name="Google Shape;178;p3"/>
          <p:cNvSpPr/>
          <p:nvPr/>
        </p:nvSpPr>
        <p:spPr>
          <a:xfrm>
            <a:off x="374701" y="3192282"/>
            <a:ext cx="432703" cy="108517"/>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9" name="Google Shape;179;p3"/>
          <p:cNvSpPr/>
          <p:nvPr/>
        </p:nvSpPr>
        <p:spPr>
          <a:xfrm>
            <a:off x="406276" y="33007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0" name="Google Shape;180;p3"/>
          <p:cNvSpPr/>
          <p:nvPr/>
        </p:nvSpPr>
        <p:spPr>
          <a:xfrm>
            <a:off x="807362" y="3246497"/>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1" name="Google Shape;181;p3"/>
          <p:cNvSpPr/>
          <p:nvPr/>
        </p:nvSpPr>
        <p:spPr>
          <a:xfrm>
            <a:off x="376289" y="3207063"/>
            <a:ext cx="431116" cy="93736"/>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2" name="Google Shape;182;p3"/>
          <p:cNvSpPr/>
          <p:nvPr/>
        </p:nvSpPr>
        <p:spPr>
          <a:xfrm>
            <a:off x="728423" y="3634439"/>
            <a:ext cx="105837" cy="175907"/>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3" name="Google Shape;183;p3"/>
          <p:cNvSpPr/>
          <p:nvPr/>
        </p:nvSpPr>
        <p:spPr>
          <a:xfrm>
            <a:off x="374701" y="3668959"/>
            <a:ext cx="432703" cy="108517"/>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4" name="Google Shape;184;p3"/>
          <p:cNvSpPr/>
          <p:nvPr/>
        </p:nvSpPr>
        <p:spPr>
          <a:xfrm>
            <a:off x="406276" y="3777434"/>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5" name="Google Shape;185;p3"/>
          <p:cNvSpPr/>
          <p:nvPr/>
        </p:nvSpPr>
        <p:spPr>
          <a:xfrm>
            <a:off x="807362" y="3721565"/>
            <a:ext cx="41" cy="1696"/>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6" name="Google Shape;186;p3"/>
          <p:cNvSpPr/>
          <p:nvPr/>
        </p:nvSpPr>
        <p:spPr>
          <a:xfrm>
            <a:off x="376289" y="3682090"/>
            <a:ext cx="431116" cy="95388"/>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7" name="Google Shape;187;p3"/>
          <p:cNvSpPr/>
          <p:nvPr/>
        </p:nvSpPr>
        <p:spPr>
          <a:xfrm>
            <a:off x="728423" y="4111118"/>
            <a:ext cx="105837" cy="175951"/>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8" name="Google Shape;188;p3"/>
          <p:cNvSpPr/>
          <p:nvPr/>
        </p:nvSpPr>
        <p:spPr>
          <a:xfrm>
            <a:off x="374701" y="4143986"/>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9" name="Google Shape;189;p3"/>
          <p:cNvSpPr/>
          <p:nvPr/>
        </p:nvSpPr>
        <p:spPr>
          <a:xfrm>
            <a:off x="406276" y="4252503"/>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0" name="Google Shape;190;p3"/>
          <p:cNvSpPr/>
          <p:nvPr/>
        </p:nvSpPr>
        <p:spPr>
          <a:xfrm>
            <a:off x="807362" y="4198245"/>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1" name="Google Shape;191;p3"/>
          <p:cNvSpPr/>
          <p:nvPr/>
        </p:nvSpPr>
        <p:spPr>
          <a:xfrm>
            <a:off x="376289" y="4158811"/>
            <a:ext cx="431116" cy="93736"/>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2" name="Google Shape;192;p3"/>
          <p:cNvSpPr/>
          <p:nvPr/>
        </p:nvSpPr>
        <p:spPr>
          <a:xfrm>
            <a:off x="728423" y="4586187"/>
            <a:ext cx="105837" cy="175907"/>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3" name="Google Shape;193;p3"/>
          <p:cNvSpPr/>
          <p:nvPr/>
        </p:nvSpPr>
        <p:spPr>
          <a:xfrm>
            <a:off x="374701" y="4620665"/>
            <a:ext cx="432703" cy="108561"/>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4" name="Google Shape;194;p3"/>
          <p:cNvSpPr/>
          <p:nvPr/>
        </p:nvSpPr>
        <p:spPr>
          <a:xfrm>
            <a:off x="406276" y="47291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5" name="Google Shape;195;p3"/>
          <p:cNvSpPr/>
          <p:nvPr/>
        </p:nvSpPr>
        <p:spPr>
          <a:xfrm>
            <a:off x="807362" y="4673271"/>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6" name="Google Shape;196;p3"/>
          <p:cNvSpPr/>
          <p:nvPr/>
        </p:nvSpPr>
        <p:spPr>
          <a:xfrm>
            <a:off x="376289" y="4633838"/>
            <a:ext cx="431116" cy="95388"/>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7" name="Google Shape;197;p3"/>
          <p:cNvSpPr/>
          <p:nvPr/>
        </p:nvSpPr>
        <p:spPr>
          <a:xfrm>
            <a:off x="728423" y="5061213"/>
            <a:ext cx="105837" cy="177559"/>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8" name="Google Shape;198;p3"/>
          <p:cNvSpPr/>
          <p:nvPr/>
        </p:nvSpPr>
        <p:spPr>
          <a:xfrm>
            <a:off x="374701" y="5095734"/>
            <a:ext cx="432703" cy="108517"/>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9" name="Google Shape;199;p3"/>
          <p:cNvSpPr/>
          <p:nvPr/>
        </p:nvSpPr>
        <p:spPr>
          <a:xfrm>
            <a:off x="406276" y="5204207"/>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0" name="Google Shape;200;p3"/>
          <p:cNvSpPr/>
          <p:nvPr/>
        </p:nvSpPr>
        <p:spPr>
          <a:xfrm>
            <a:off x="807362" y="51499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1" name="Google Shape;201;p3"/>
          <p:cNvSpPr/>
          <p:nvPr/>
        </p:nvSpPr>
        <p:spPr>
          <a:xfrm>
            <a:off x="376289" y="5110515"/>
            <a:ext cx="431116" cy="93736"/>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2" name="Google Shape;202;p3"/>
          <p:cNvSpPr/>
          <p:nvPr/>
        </p:nvSpPr>
        <p:spPr>
          <a:xfrm>
            <a:off x="728423" y="5537891"/>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3" name="Google Shape;203;p3"/>
          <p:cNvSpPr/>
          <p:nvPr/>
        </p:nvSpPr>
        <p:spPr>
          <a:xfrm>
            <a:off x="374701" y="5570760"/>
            <a:ext cx="432703" cy="110169"/>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4" name="Google Shape;204;p3"/>
          <p:cNvSpPr/>
          <p:nvPr/>
        </p:nvSpPr>
        <p:spPr>
          <a:xfrm>
            <a:off x="406276" y="5680886"/>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5" name="Google Shape;205;p3"/>
          <p:cNvSpPr/>
          <p:nvPr/>
        </p:nvSpPr>
        <p:spPr>
          <a:xfrm>
            <a:off x="807362" y="5625018"/>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6" name="Google Shape;206;p3"/>
          <p:cNvSpPr/>
          <p:nvPr/>
        </p:nvSpPr>
        <p:spPr>
          <a:xfrm>
            <a:off x="376289" y="5585584"/>
            <a:ext cx="431116" cy="95344"/>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7" name="Google Shape;207;p3"/>
          <p:cNvSpPr/>
          <p:nvPr/>
        </p:nvSpPr>
        <p:spPr>
          <a:xfrm>
            <a:off x="376289" y="1303611"/>
            <a:ext cx="431116" cy="95388"/>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8" name="Google Shape;208;p3"/>
          <p:cNvSpPr txBox="1">
            <a:spLocks noGrp="1"/>
          </p:cNvSpPr>
          <p:nvPr>
            <p:ph type="title"/>
          </p:nvPr>
        </p:nvSpPr>
        <p:spPr>
          <a:xfrm>
            <a:off x="3330499" y="2875457"/>
            <a:ext cx="5290800" cy="87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6000"/>
              <a:buNone/>
              <a:defRPr sz="7466"/>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
        <p:nvSpPr>
          <p:cNvPr id="209" name="Google Shape;209;p3"/>
          <p:cNvSpPr txBox="1">
            <a:spLocks noGrp="1"/>
          </p:cNvSpPr>
          <p:nvPr>
            <p:ph type="title" idx="2" hasCustomPrompt="1"/>
          </p:nvPr>
        </p:nvSpPr>
        <p:spPr>
          <a:xfrm>
            <a:off x="5287533" y="1496600"/>
            <a:ext cx="1376800" cy="87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1"/>
              </a:buClr>
              <a:buSzPts val="7200"/>
              <a:buNone/>
              <a:defRPr sz="5733">
                <a:solidFill>
                  <a:schemeClr val="accent1"/>
                </a:solidFill>
              </a:defRPr>
            </a:lvl1pPr>
            <a:lvl2pPr lvl="1" algn="ctr" rtl="0">
              <a:spcBef>
                <a:spcPts val="0"/>
              </a:spcBef>
              <a:spcAft>
                <a:spcPts val="0"/>
              </a:spcAft>
              <a:buClr>
                <a:schemeClr val="accent1"/>
              </a:buClr>
              <a:buSzPts val="7200"/>
              <a:buNone/>
              <a:defRPr sz="9600">
                <a:solidFill>
                  <a:schemeClr val="accent1"/>
                </a:solidFill>
              </a:defRPr>
            </a:lvl2pPr>
            <a:lvl3pPr lvl="2" algn="ctr" rtl="0">
              <a:spcBef>
                <a:spcPts val="0"/>
              </a:spcBef>
              <a:spcAft>
                <a:spcPts val="0"/>
              </a:spcAft>
              <a:buClr>
                <a:schemeClr val="accent1"/>
              </a:buClr>
              <a:buSzPts val="7200"/>
              <a:buNone/>
              <a:defRPr sz="9600">
                <a:solidFill>
                  <a:schemeClr val="accent1"/>
                </a:solidFill>
              </a:defRPr>
            </a:lvl3pPr>
            <a:lvl4pPr lvl="3" algn="ctr" rtl="0">
              <a:spcBef>
                <a:spcPts val="0"/>
              </a:spcBef>
              <a:spcAft>
                <a:spcPts val="0"/>
              </a:spcAft>
              <a:buClr>
                <a:schemeClr val="accent1"/>
              </a:buClr>
              <a:buSzPts val="7200"/>
              <a:buNone/>
              <a:defRPr sz="9600">
                <a:solidFill>
                  <a:schemeClr val="accent1"/>
                </a:solidFill>
              </a:defRPr>
            </a:lvl4pPr>
            <a:lvl5pPr lvl="4" algn="ctr" rtl="0">
              <a:spcBef>
                <a:spcPts val="0"/>
              </a:spcBef>
              <a:spcAft>
                <a:spcPts val="0"/>
              </a:spcAft>
              <a:buClr>
                <a:schemeClr val="accent1"/>
              </a:buClr>
              <a:buSzPts val="7200"/>
              <a:buNone/>
              <a:defRPr sz="9600">
                <a:solidFill>
                  <a:schemeClr val="accent1"/>
                </a:solidFill>
              </a:defRPr>
            </a:lvl5pPr>
            <a:lvl6pPr lvl="5" algn="ctr" rtl="0">
              <a:spcBef>
                <a:spcPts val="0"/>
              </a:spcBef>
              <a:spcAft>
                <a:spcPts val="0"/>
              </a:spcAft>
              <a:buClr>
                <a:schemeClr val="accent1"/>
              </a:buClr>
              <a:buSzPts val="7200"/>
              <a:buNone/>
              <a:defRPr sz="9600">
                <a:solidFill>
                  <a:schemeClr val="accent1"/>
                </a:solidFill>
              </a:defRPr>
            </a:lvl6pPr>
            <a:lvl7pPr lvl="6" algn="ctr" rtl="0">
              <a:spcBef>
                <a:spcPts val="0"/>
              </a:spcBef>
              <a:spcAft>
                <a:spcPts val="0"/>
              </a:spcAft>
              <a:buClr>
                <a:schemeClr val="accent1"/>
              </a:buClr>
              <a:buSzPts val="7200"/>
              <a:buNone/>
              <a:defRPr sz="9600">
                <a:solidFill>
                  <a:schemeClr val="accent1"/>
                </a:solidFill>
              </a:defRPr>
            </a:lvl7pPr>
            <a:lvl8pPr lvl="7" algn="ctr" rtl="0">
              <a:spcBef>
                <a:spcPts val="0"/>
              </a:spcBef>
              <a:spcAft>
                <a:spcPts val="0"/>
              </a:spcAft>
              <a:buClr>
                <a:schemeClr val="accent1"/>
              </a:buClr>
              <a:buSzPts val="7200"/>
              <a:buNone/>
              <a:defRPr sz="9600">
                <a:solidFill>
                  <a:schemeClr val="accent1"/>
                </a:solidFill>
              </a:defRPr>
            </a:lvl8pPr>
            <a:lvl9pPr lvl="8" algn="ctr" rtl="0">
              <a:spcBef>
                <a:spcPts val="0"/>
              </a:spcBef>
              <a:spcAft>
                <a:spcPts val="0"/>
              </a:spcAft>
              <a:buClr>
                <a:schemeClr val="accent1"/>
              </a:buClr>
              <a:buSzPts val="7200"/>
              <a:buNone/>
              <a:defRPr sz="9600">
                <a:solidFill>
                  <a:schemeClr val="accent1"/>
                </a:solidFill>
              </a:defRPr>
            </a:lvl9pPr>
          </a:lstStyle>
          <a:p>
            <a:r>
              <a:t>xx%</a:t>
            </a:r>
          </a:p>
        </p:txBody>
      </p:sp>
      <p:sp>
        <p:nvSpPr>
          <p:cNvPr id="210" name="Google Shape;210;p3"/>
          <p:cNvSpPr txBox="1">
            <a:spLocks noGrp="1"/>
          </p:cNvSpPr>
          <p:nvPr>
            <p:ph type="subTitle" idx="1"/>
          </p:nvPr>
        </p:nvSpPr>
        <p:spPr>
          <a:xfrm>
            <a:off x="2978100" y="4193133"/>
            <a:ext cx="5995600" cy="8748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lvl1pPr>
            <a:lvl2pPr lvl="1" algn="ctr" rtl="0">
              <a:spcBef>
                <a:spcPts val="0"/>
              </a:spcBef>
              <a:spcAft>
                <a:spcPts val="0"/>
              </a:spcAft>
              <a:buNone/>
              <a:defRPr/>
            </a:lvl2pPr>
            <a:lvl3pPr lvl="2" algn="ctr" rtl="0">
              <a:spcBef>
                <a:spcPts val="0"/>
              </a:spcBef>
              <a:spcAft>
                <a:spcPts val="0"/>
              </a:spcAft>
              <a:buNone/>
              <a:defRPr/>
            </a:lvl3pPr>
            <a:lvl4pPr lvl="3" algn="ctr" rtl="0">
              <a:spcBef>
                <a:spcPts val="0"/>
              </a:spcBef>
              <a:spcAft>
                <a:spcPts val="0"/>
              </a:spcAft>
              <a:buNone/>
              <a:defRPr/>
            </a:lvl4pPr>
            <a:lvl5pPr lvl="4" algn="ctr" rtl="0">
              <a:spcBef>
                <a:spcPts val="0"/>
              </a:spcBef>
              <a:spcAft>
                <a:spcPts val="0"/>
              </a:spcAft>
              <a:buNone/>
              <a:defRPr/>
            </a:lvl5pPr>
            <a:lvl6pPr lvl="5" algn="ctr" rtl="0">
              <a:spcBef>
                <a:spcPts val="0"/>
              </a:spcBef>
              <a:spcAft>
                <a:spcPts val="0"/>
              </a:spcAft>
              <a:buNone/>
              <a:defRPr/>
            </a:lvl6pPr>
            <a:lvl7pPr lvl="6" algn="ctr" rtl="0">
              <a:spcBef>
                <a:spcPts val="0"/>
              </a:spcBef>
              <a:spcAft>
                <a:spcPts val="0"/>
              </a:spcAft>
              <a:buNone/>
              <a:defRPr/>
            </a:lvl7pPr>
            <a:lvl8pPr lvl="7" algn="ctr" rtl="0">
              <a:spcBef>
                <a:spcPts val="0"/>
              </a:spcBef>
              <a:spcAft>
                <a:spcPts val="0"/>
              </a:spcAft>
              <a:buNone/>
              <a:defRPr/>
            </a:lvl8pPr>
            <a:lvl9pPr lvl="8" algn="ctr" rtl="0">
              <a:spcBef>
                <a:spcPts val="0"/>
              </a:spcBef>
              <a:spcAft>
                <a:spcPts val="0"/>
              </a:spcAft>
              <a:buNone/>
              <a:defRPr/>
            </a:lvl9pPr>
          </a:lstStyle>
          <a:p>
            <a:endParaRPr/>
          </a:p>
        </p:txBody>
      </p:sp>
      <p:grpSp>
        <p:nvGrpSpPr>
          <p:cNvPr id="211" name="Google Shape;211;p3"/>
          <p:cNvGrpSpPr/>
          <p:nvPr/>
        </p:nvGrpSpPr>
        <p:grpSpPr>
          <a:xfrm>
            <a:off x="1373567" y="2108467"/>
            <a:ext cx="592367" cy="531367"/>
            <a:chOff x="2495125" y="2142250"/>
            <a:chExt cx="444275" cy="398525"/>
          </a:xfrm>
        </p:grpSpPr>
        <p:sp>
          <p:nvSpPr>
            <p:cNvPr id="212" name="Google Shape;212;p3"/>
            <p:cNvSpPr/>
            <p:nvPr/>
          </p:nvSpPr>
          <p:spPr>
            <a:xfrm>
              <a:off x="2495125" y="2142250"/>
              <a:ext cx="444275" cy="398525"/>
            </a:xfrm>
            <a:custGeom>
              <a:avLst/>
              <a:gdLst/>
              <a:ahLst/>
              <a:cxnLst/>
              <a:rect l="l" t="t" r="r" b="b"/>
              <a:pathLst>
                <a:path w="17771" h="15941" extrusionOk="0">
                  <a:moveTo>
                    <a:pt x="6542" y="6116"/>
                  </a:moveTo>
                  <a:cubicBezTo>
                    <a:pt x="4437" y="1154"/>
                    <a:pt x="10201" y="1"/>
                    <a:pt x="9224" y="5866"/>
                  </a:cubicBezTo>
                  <a:cubicBezTo>
                    <a:pt x="11780" y="1003"/>
                    <a:pt x="16367" y="6718"/>
                    <a:pt x="10452" y="8021"/>
                  </a:cubicBezTo>
                  <a:cubicBezTo>
                    <a:pt x="17770" y="9525"/>
                    <a:pt x="12382" y="15139"/>
                    <a:pt x="9600" y="9976"/>
                  </a:cubicBezTo>
                  <a:cubicBezTo>
                    <a:pt x="11204" y="15891"/>
                    <a:pt x="5941" y="15941"/>
                    <a:pt x="7068" y="10252"/>
                  </a:cubicBezTo>
                  <a:cubicBezTo>
                    <a:pt x="4662" y="15565"/>
                    <a:pt x="1" y="11555"/>
                    <a:pt x="5414" y="8597"/>
                  </a:cubicBezTo>
                  <a:cubicBezTo>
                    <a:pt x="276" y="8597"/>
                    <a:pt x="1830" y="2031"/>
                    <a:pt x="6542" y="611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3" name="Google Shape;213;p3"/>
            <p:cNvSpPr/>
            <p:nvPr/>
          </p:nvSpPr>
          <p:spPr>
            <a:xfrm>
              <a:off x="2655525" y="2307050"/>
              <a:ext cx="94650" cy="73325"/>
            </a:xfrm>
            <a:custGeom>
              <a:avLst/>
              <a:gdLst/>
              <a:ahLst/>
              <a:cxnLst/>
              <a:rect l="l" t="t" r="r" b="b"/>
              <a:pathLst>
                <a:path w="3786" h="2933" extrusionOk="0">
                  <a:moveTo>
                    <a:pt x="1906" y="0"/>
                  </a:moveTo>
                  <a:cubicBezTo>
                    <a:pt x="1" y="0"/>
                    <a:pt x="1" y="2933"/>
                    <a:pt x="1906" y="2933"/>
                  </a:cubicBezTo>
                  <a:cubicBezTo>
                    <a:pt x="3785" y="2933"/>
                    <a:pt x="3785" y="0"/>
                    <a:pt x="190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14" name="Google Shape;214;p3"/>
          <p:cNvGrpSpPr/>
          <p:nvPr/>
        </p:nvGrpSpPr>
        <p:grpSpPr>
          <a:xfrm>
            <a:off x="9804601" y="5273701"/>
            <a:ext cx="388500" cy="375167"/>
            <a:chOff x="3243875" y="2372825"/>
            <a:chExt cx="291375" cy="281375"/>
          </a:xfrm>
        </p:grpSpPr>
        <p:sp>
          <p:nvSpPr>
            <p:cNvPr id="215" name="Google Shape;215;p3"/>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6" name="Google Shape;216;p3"/>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7" name="Google Shape;217;p3"/>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8" name="Google Shape;218;p3"/>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9" name="Google Shape;219;p3"/>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0" name="Google Shape;220;p3"/>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1" name="Google Shape;221;p3"/>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2" name="Google Shape;222;p3"/>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3" name="Google Shape;223;p3"/>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4" name="Google Shape;224;p3"/>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25" name="Google Shape;225;p3"/>
          <p:cNvGrpSpPr/>
          <p:nvPr/>
        </p:nvGrpSpPr>
        <p:grpSpPr>
          <a:xfrm>
            <a:off x="10013868" y="1672585"/>
            <a:ext cx="222233" cy="224767"/>
            <a:chOff x="4954425" y="2036375"/>
            <a:chExt cx="166675" cy="168575"/>
          </a:xfrm>
        </p:grpSpPr>
        <p:sp>
          <p:nvSpPr>
            <p:cNvPr id="226" name="Google Shape;226;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7" name="Google Shape;227;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28" name="Google Shape;228;p3"/>
          <p:cNvSpPr/>
          <p:nvPr/>
        </p:nvSpPr>
        <p:spPr>
          <a:xfrm>
            <a:off x="2041801" y="4022766"/>
            <a:ext cx="158833" cy="108267"/>
          </a:xfrm>
          <a:custGeom>
            <a:avLst/>
            <a:gdLst/>
            <a:ahLst/>
            <a:cxnLst/>
            <a:rect l="l" t="t" r="r" b="b"/>
            <a:pathLst>
              <a:path w="4765" h="3248" extrusionOk="0">
                <a:moveTo>
                  <a:pt x="2253" y="1"/>
                </a:moveTo>
                <a:cubicBezTo>
                  <a:pt x="255" y="1"/>
                  <a:pt x="1" y="2834"/>
                  <a:pt x="2007" y="3221"/>
                </a:cubicBezTo>
                <a:cubicBezTo>
                  <a:pt x="2122" y="3239"/>
                  <a:pt x="2233" y="3248"/>
                  <a:pt x="2340" y="3248"/>
                </a:cubicBezTo>
                <a:cubicBezTo>
                  <a:pt x="4296" y="3248"/>
                  <a:pt x="4764" y="346"/>
                  <a:pt x="2483" y="13"/>
                </a:cubicBezTo>
                <a:cubicBezTo>
                  <a:pt x="2404" y="5"/>
                  <a:pt x="2327" y="1"/>
                  <a:pt x="2253" y="1"/>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9" name="Google Shape;229;p3"/>
          <p:cNvSpPr/>
          <p:nvPr/>
        </p:nvSpPr>
        <p:spPr>
          <a:xfrm>
            <a:off x="10758967" y="3611184"/>
            <a:ext cx="116000" cy="82567"/>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30" name="Google Shape;230;p3"/>
          <p:cNvGrpSpPr/>
          <p:nvPr/>
        </p:nvGrpSpPr>
        <p:grpSpPr>
          <a:xfrm>
            <a:off x="1558634" y="5420001"/>
            <a:ext cx="222233" cy="224767"/>
            <a:chOff x="4954425" y="2036375"/>
            <a:chExt cx="166675" cy="168575"/>
          </a:xfrm>
        </p:grpSpPr>
        <p:sp>
          <p:nvSpPr>
            <p:cNvPr id="231" name="Google Shape;231;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2" name="Google Shape;232;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102437964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8879709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5998658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2478217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9572420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4758334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4983890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3976998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463828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1570328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1831125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5033673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5608724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33"/>
        <p:cNvGrpSpPr/>
        <p:nvPr/>
      </p:nvGrpSpPr>
      <p:grpSpPr>
        <a:xfrm>
          <a:off x="0" y="0"/>
          <a:ext cx="0" cy="0"/>
          <a:chOff x="0" y="0"/>
          <a:chExt cx="0" cy="0"/>
        </a:xfrm>
      </p:grpSpPr>
      <p:sp>
        <p:nvSpPr>
          <p:cNvPr id="134" name="Google Shape;134;p3"/>
          <p:cNvSpPr/>
          <p:nvPr/>
        </p:nvSpPr>
        <p:spPr>
          <a:xfrm>
            <a:off x="527900" y="388432"/>
            <a:ext cx="11114749" cy="6384375"/>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595959">
              <a:alpha val="14530"/>
            </a:srgbClr>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5" name="Google Shape;135;p3"/>
          <p:cNvGrpSpPr/>
          <p:nvPr/>
        </p:nvGrpSpPr>
        <p:grpSpPr>
          <a:xfrm>
            <a:off x="527859" y="292693"/>
            <a:ext cx="11358487" cy="6384375"/>
            <a:chOff x="395894" y="219519"/>
            <a:chExt cx="8518865" cy="4788281"/>
          </a:xfrm>
        </p:grpSpPr>
        <p:sp>
          <p:nvSpPr>
            <p:cNvPr id="136" name="Google Shape;136;p3"/>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D9D9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7" name="Google Shape;137;p3"/>
            <p:cNvGrpSpPr/>
            <p:nvPr/>
          </p:nvGrpSpPr>
          <p:grpSpPr>
            <a:xfrm>
              <a:off x="8341543" y="2282008"/>
              <a:ext cx="569676" cy="380612"/>
              <a:chOff x="8341543" y="2282008"/>
              <a:chExt cx="569676" cy="380612"/>
            </a:xfrm>
          </p:grpSpPr>
          <p:sp>
            <p:nvSpPr>
              <p:cNvPr id="138" name="Google Shape;138;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Google Shape;139;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0" name="Google Shape;140;p3"/>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41" name="Google Shape;141;p3"/>
            <p:cNvGrpSpPr/>
            <p:nvPr/>
          </p:nvGrpSpPr>
          <p:grpSpPr>
            <a:xfrm>
              <a:off x="8341543" y="1721094"/>
              <a:ext cx="569676" cy="380612"/>
              <a:chOff x="8341543" y="1721094"/>
              <a:chExt cx="569676" cy="380612"/>
            </a:xfrm>
          </p:grpSpPr>
          <p:sp>
            <p:nvSpPr>
              <p:cNvPr id="142" name="Google Shape;142;p3"/>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3" name="Google Shape;143;p3"/>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4" name="Google Shape;144;p3"/>
            <p:cNvGrpSpPr/>
            <p:nvPr/>
          </p:nvGrpSpPr>
          <p:grpSpPr>
            <a:xfrm>
              <a:off x="8346273" y="1183592"/>
              <a:ext cx="568486" cy="388014"/>
              <a:chOff x="8346273" y="1183592"/>
              <a:chExt cx="568486" cy="388014"/>
            </a:xfrm>
          </p:grpSpPr>
          <p:sp>
            <p:nvSpPr>
              <p:cNvPr id="145" name="Google Shape;145;p3"/>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Google Shape;146;p3"/>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7" name="Google Shape;147;p3"/>
            <p:cNvGrpSpPr/>
            <p:nvPr/>
          </p:nvGrpSpPr>
          <p:grpSpPr>
            <a:xfrm>
              <a:off x="8341543" y="606635"/>
              <a:ext cx="569676" cy="388014"/>
              <a:chOff x="8341543" y="606635"/>
              <a:chExt cx="569676" cy="388014"/>
            </a:xfrm>
          </p:grpSpPr>
          <p:sp>
            <p:nvSpPr>
              <p:cNvPr id="148" name="Google Shape;148;p3"/>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Google Shape;149;p3"/>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0" name="Google Shape;150;p3"/>
            <p:cNvGrpSpPr/>
            <p:nvPr/>
          </p:nvGrpSpPr>
          <p:grpSpPr>
            <a:xfrm>
              <a:off x="8341543" y="2842933"/>
              <a:ext cx="569676" cy="380612"/>
              <a:chOff x="8341543" y="2282008"/>
              <a:chExt cx="569676" cy="380612"/>
            </a:xfrm>
          </p:grpSpPr>
          <p:sp>
            <p:nvSpPr>
              <p:cNvPr id="151" name="Google Shape;151;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2" name="Google Shape;152;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3" name="Google Shape;153;p3"/>
            <p:cNvGrpSpPr/>
            <p:nvPr/>
          </p:nvGrpSpPr>
          <p:grpSpPr>
            <a:xfrm>
              <a:off x="8341543" y="3403858"/>
              <a:ext cx="569676" cy="380612"/>
              <a:chOff x="8341543" y="2282008"/>
              <a:chExt cx="569676" cy="380612"/>
            </a:xfrm>
          </p:grpSpPr>
          <p:sp>
            <p:nvSpPr>
              <p:cNvPr id="154" name="Google Shape;154;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5" name="Google Shape;155;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6" name="Google Shape;156;p3"/>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7" name="Google Shape;157;p3"/>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rgbClr val="FCFAF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8" name="Google Shape;158;p3"/>
          <p:cNvSpPr/>
          <p:nvPr/>
        </p:nvSpPr>
        <p:spPr>
          <a:xfrm>
            <a:off x="728423" y="1255918"/>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9" name="Google Shape;159;p3"/>
          <p:cNvSpPr/>
          <p:nvPr/>
        </p:nvSpPr>
        <p:spPr>
          <a:xfrm>
            <a:off x="374701" y="1288786"/>
            <a:ext cx="432703" cy="110213"/>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0" name="Google Shape;160;p3"/>
          <p:cNvSpPr/>
          <p:nvPr/>
        </p:nvSpPr>
        <p:spPr>
          <a:xfrm>
            <a:off x="406276" y="13989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1" name="Google Shape;161;p3"/>
          <p:cNvSpPr/>
          <p:nvPr/>
        </p:nvSpPr>
        <p:spPr>
          <a:xfrm>
            <a:off x="807362" y="1343045"/>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 name="Google Shape;162;p3"/>
          <p:cNvSpPr/>
          <p:nvPr/>
        </p:nvSpPr>
        <p:spPr>
          <a:xfrm>
            <a:off x="728423" y="1730987"/>
            <a:ext cx="105837" cy="177559"/>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3" name="Google Shape;163;p3"/>
          <p:cNvSpPr/>
          <p:nvPr/>
        </p:nvSpPr>
        <p:spPr>
          <a:xfrm>
            <a:off x="374701" y="1765507"/>
            <a:ext cx="432703" cy="108517"/>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4" name="Google Shape;164;p3"/>
          <p:cNvSpPr/>
          <p:nvPr/>
        </p:nvSpPr>
        <p:spPr>
          <a:xfrm>
            <a:off x="406276" y="18739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5" name="Google Shape;165;p3"/>
          <p:cNvSpPr/>
          <p:nvPr/>
        </p:nvSpPr>
        <p:spPr>
          <a:xfrm>
            <a:off x="807362" y="1819723"/>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6" name="Google Shape;166;p3"/>
          <p:cNvSpPr/>
          <p:nvPr/>
        </p:nvSpPr>
        <p:spPr>
          <a:xfrm>
            <a:off x="376289" y="1780289"/>
            <a:ext cx="431116" cy="93736"/>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7" name="Google Shape;167;p3"/>
          <p:cNvSpPr/>
          <p:nvPr/>
        </p:nvSpPr>
        <p:spPr>
          <a:xfrm>
            <a:off x="728423" y="2207665"/>
            <a:ext cx="105837" cy="175907"/>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8" name="Google Shape;168;p3"/>
          <p:cNvSpPr/>
          <p:nvPr/>
        </p:nvSpPr>
        <p:spPr>
          <a:xfrm>
            <a:off x="374701" y="2240534"/>
            <a:ext cx="432703" cy="110169"/>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9" name="Google Shape;169;p3"/>
          <p:cNvSpPr/>
          <p:nvPr/>
        </p:nvSpPr>
        <p:spPr>
          <a:xfrm>
            <a:off x="406276" y="2349008"/>
            <a:ext cx="42685" cy="1696"/>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0" name="Google Shape;170;p3"/>
          <p:cNvSpPr/>
          <p:nvPr/>
        </p:nvSpPr>
        <p:spPr>
          <a:xfrm>
            <a:off x="807362" y="22947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1" name="Google Shape;171;p3"/>
          <p:cNvSpPr/>
          <p:nvPr/>
        </p:nvSpPr>
        <p:spPr>
          <a:xfrm>
            <a:off x="376289" y="2255317"/>
            <a:ext cx="431116" cy="95388"/>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2" name="Google Shape;172;p3"/>
          <p:cNvSpPr/>
          <p:nvPr/>
        </p:nvSpPr>
        <p:spPr>
          <a:xfrm>
            <a:off x="728423" y="2682691"/>
            <a:ext cx="105837" cy="177603"/>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3" name="Google Shape;173;p3"/>
          <p:cNvSpPr/>
          <p:nvPr/>
        </p:nvSpPr>
        <p:spPr>
          <a:xfrm>
            <a:off x="374701" y="2717213"/>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4" name="Google Shape;174;p3"/>
          <p:cNvSpPr/>
          <p:nvPr/>
        </p:nvSpPr>
        <p:spPr>
          <a:xfrm>
            <a:off x="406276" y="2825730"/>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5" name="Google Shape;175;p3"/>
          <p:cNvSpPr/>
          <p:nvPr/>
        </p:nvSpPr>
        <p:spPr>
          <a:xfrm>
            <a:off x="807362" y="2769819"/>
            <a:ext cx="41" cy="1696"/>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6" name="Google Shape;176;p3"/>
          <p:cNvSpPr/>
          <p:nvPr/>
        </p:nvSpPr>
        <p:spPr>
          <a:xfrm>
            <a:off x="376289" y="2732037"/>
            <a:ext cx="431116" cy="93736"/>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7" name="Google Shape;177;p3"/>
          <p:cNvSpPr/>
          <p:nvPr/>
        </p:nvSpPr>
        <p:spPr>
          <a:xfrm>
            <a:off x="728423" y="3159413"/>
            <a:ext cx="105837" cy="175907"/>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8" name="Google Shape;178;p3"/>
          <p:cNvSpPr/>
          <p:nvPr/>
        </p:nvSpPr>
        <p:spPr>
          <a:xfrm>
            <a:off x="374701" y="3192282"/>
            <a:ext cx="432703" cy="108517"/>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9" name="Google Shape;179;p3"/>
          <p:cNvSpPr/>
          <p:nvPr/>
        </p:nvSpPr>
        <p:spPr>
          <a:xfrm>
            <a:off x="406276" y="33007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0" name="Google Shape;180;p3"/>
          <p:cNvSpPr/>
          <p:nvPr/>
        </p:nvSpPr>
        <p:spPr>
          <a:xfrm>
            <a:off x="807362" y="3246497"/>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1" name="Google Shape;181;p3"/>
          <p:cNvSpPr/>
          <p:nvPr/>
        </p:nvSpPr>
        <p:spPr>
          <a:xfrm>
            <a:off x="376289" y="3207063"/>
            <a:ext cx="431116" cy="93736"/>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2" name="Google Shape;182;p3"/>
          <p:cNvSpPr/>
          <p:nvPr/>
        </p:nvSpPr>
        <p:spPr>
          <a:xfrm>
            <a:off x="728423" y="3634439"/>
            <a:ext cx="105837" cy="175907"/>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3" name="Google Shape;183;p3"/>
          <p:cNvSpPr/>
          <p:nvPr/>
        </p:nvSpPr>
        <p:spPr>
          <a:xfrm>
            <a:off x="374701" y="3668959"/>
            <a:ext cx="432703" cy="108517"/>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4" name="Google Shape;184;p3"/>
          <p:cNvSpPr/>
          <p:nvPr/>
        </p:nvSpPr>
        <p:spPr>
          <a:xfrm>
            <a:off x="406276" y="3777434"/>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5" name="Google Shape;185;p3"/>
          <p:cNvSpPr/>
          <p:nvPr/>
        </p:nvSpPr>
        <p:spPr>
          <a:xfrm>
            <a:off x="807362" y="3721565"/>
            <a:ext cx="41" cy="1696"/>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6" name="Google Shape;186;p3"/>
          <p:cNvSpPr/>
          <p:nvPr/>
        </p:nvSpPr>
        <p:spPr>
          <a:xfrm>
            <a:off x="376289" y="3682090"/>
            <a:ext cx="431116" cy="95388"/>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7" name="Google Shape;187;p3"/>
          <p:cNvSpPr/>
          <p:nvPr/>
        </p:nvSpPr>
        <p:spPr>
          <a:xfrm>
            <a:off x="728423" y="4111118"/>
            <a:ext cx="105837" cy="175951"/>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8" name="Google Shape;188;p3"/>
          <p:cNvSpPr/>
          <p:nvPr/>
        </p:nvSpPr>
        <p:spPr>
          <a:xfrm>
            <a:off x="374701" y="4143986"/>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9" name="Google Shape;189;p3"/>
          <p:cNvSpPr/>
          <p:nvPr/>
        </p:nvSpPr>
        <p:spPr>
          <a:xfrm>
            <a:off x="406276" y="4252503"/>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0" name="Google Shape;190;p3"/>
          <p:cNvSpPr/>
          <p:nvPr/>
        </p:nvSpPr>
        <p:spPr>
          <a:xfrm>
            <a:off x="807362" y="4198245"/>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1" name="Google Shape;191;p3"/>
          <p:cNvSpPr/>
          <p:nvPr/>
        </p:nvSpPr>
        <p:spPr>
          <a:xfrm>
            <a:off x="376289" y="4158811"/>
            <a:ext cx="431116" cy="93736"/>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2" name="Google Shape;192;p3"/>
          <p:cNvSpPr/>
          <p:nvPr/>
        </p:nvSpPr>
        <p:spPr>
          <a:xfrm>
            <a:off x="728423" y="4586187"/>
            <a:ext cx="105837" cy="175907"/>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3" name="Google Shape;193;p3"/>
          <p:cNvSpPr/>
          <p:nvPr/>
        </p:nvSpPr>
        <p:spPr>
          <a:xfrm>
            <a:off x="374701" y="4620665"/>
            <a:ext cx="432703" cy="108561"/>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4" name="Google Shape;194;p3"/>
          <p:cNvSpPr/>
          <p:nvPr/>
        </p:nvSpPr>
        <p:spPr>
          <a:xfrm>
            <a:off x="406276" y="47291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5" name="Google Shape;195;p3"/>
          <p:cNvSpPr/>
          <p:nvPr/>
        </p:nvSpPr>
        <p:spPr>
          <a:xfrm>
            <a:off x="807362" y="4673271"/>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6" name="Google Shape;196;p3"/>
          <p:cNvSpPr/>
          <p:nvPr/>
        </p:nvSpPr>
        <p:spPr>
          <a:xfrm>
            <a:off x="376289" y="4633838"/>
            <a:ext cx="431116" cy="95388"/>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7" name="Google Shape;197;p3"/>
          <p:cNvSpPr/>
          <p:nvPr/>
        </p:nvSpPr>
        <p:spPr>
          <a:xfrm>
            <a:off x="728423" y="5061213"/>
            <a:ext cx="105837" cy="177559"/>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8" name="Google Shape;198;p3"/>
          <p:cNvSpPr/>
          <p:nvPr/>
        </p:nvSpPr>
        <p:spPr>
          <a:xfrm>
            <a:off x="374701" y="5095734"/>
            <a:ext cx="432703" cy="108517"/>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9" name="Google Shape;199;p3"/>
          <p:cNvSpPr/>
          <p:nvPr/>
        </p:nvSpPr>
        <p:spPr>
          <a:xfrm>
            <a:off x="406276" y="5204207"/>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0" name="Google Shape;200;p3"/>
          <p:cNvSpPr/>
          <p:nvPr/>
        </p:nvSpPr>
        <p:spPr>
          <a:xfrm>
            <a:off x="807362" y="51499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1" name="Google Shape;201;p3"/>
          <p:cNvSpPr/>
          <p:nvPr/>
        </p:nvSpPr>
        <p:spPr>
          <a:xfrm>
            <a:off x="376289" y="5110515"/>
            <a:ext cx="431116" cy="93736"/>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2" name="Google Shape;202;p3"/>
          <p:cNvSpPr/>
          <p:nvPr/>
        </p:nvSpPr>
        <p:spPr>
          <a:xfrm>
            <a:off x="728423" y="5537891"/>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3" name="Google Shape;203;p3"/>
          <p:cNvSpPr/>
          <p:nvPr/>
        </p:nvSpPr>
        <p:spPr>
          <a:xfrm>
            <a:off x="374701" y="5570760"/>
            <a:ext cx="432703" cy="110169"/>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4" name="Google Shape;204;p3"/>
          <p:cNvSpPr/>
          <p:nvPr/>
        </p:nvSpPr>
        <p:spPr>
          <a:xfrm>
            <a:off x="406276" y="5680886"/>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5" name="Google Shape;205;p3"/>
          <p:cNvSpPr/>
          <p:nvPr/>
        </p:nvSpPr>
        <p:spPr>
          <a:xfrm>
            <a:off x="807362" y="5625018"/>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6" name="Google Shape;206;p3"/>
          <p:cNvSpPr/>
          <p:nvPr/>
        </p:nvSpPr>
        <p:spPr>
          <a:xfrm>
            <a:off x="376289" y="5585584"/>
            <a:ext cx="431116" cy="95344"/>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7" name="Google Shape;207;p3"/>
          <p:cNvSpPr/>
          <p:nvPr/>
        </p:nvSpPr>
        <p:spPr>
          <a:xfrm>
            <a:off x="376289" y="1303611"/>
            <a:ext cx="431116" cy="95388"/>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8" name="Google Shape;208;p3"/>
          <p:cNvSpPr txBox="1">
            <a:spLocks noGrp="1"/>
          </p:cNvSpPr>
          <p:nvPr>
            <p:ph type="title"/>
          </p:nvPr>
        </p:nvSpPr>
        <p:spPr>
          <a:xfrm>
            <a:off x="3330499" y="2875457"/>
            <a:ext cx="5290800" cy="87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6000"/>
              <a:buNone/>
              <a:defRPr sz="7466"/>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
        <p:nvSpPr>
          <p:cNvPr id="209" name="Google Shape;209;p3"/>
          <p:cNvSpPr txBox="1">
            <a:spLocks noGrp="1"/>
          </p:cNvSpPr>
          <p:nvPr>
            <p:ph type="title" idx="2" hasCustomPrompt="1"/>
          </p:nvPr>
        </p:nvSpPr>
        <p:spPr>
          <a:xfrm>
            <a:off x="5287533" y="1496600"/>
            <a:ext cx="1376800" cy="87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1"/>
              </a:buClr>
              <a:buSzPts val="7200"/>
              <a:buNone/>
              <a:defRPr sz="5733">
                <a:solidFill>
                  <a:schemeClr val="accent1"/>
                </a:solidFill>
              </a:defRPr>
            </a:lvl1pPr>
            <a:lvl2pPr lvl="1" algn="ctr" rtl="0">
              <a:spcBef>
                <a:spcPts val="0"/>
              </a:spcBef>
              <a:spcAft>
                <a:spcPts val="0"/>
              </a:spcAft>
              <a:buClr>
                <a:schemeClr val="accent1"/>
              </a:buClr>
              <a:buSzPts val="7200"/>
              <a:buNone/>
              <a:defRPr sz="9600">
                <a:solidFill>
                  <a:schemeClr val="accent1"/>
                </a:solidFill>
              </a:defRPr>
            </a:lvl2pPr>
            <a:lvl3pPr lvl="2" algn="ctr" rtl="0">
              <a:spcBef>
                <a:spcPts val="0"/>
              </a:spcBef>
              <a:spcAft>
                <a:spcPts val="0"/>
              </a:spcAft>
              <a:buClr>
                <a:schemeClr val="accent1"/>
              </a:buClr>
              <a:buSzPts val="7200"/>
              <a:buNone/>
              <a:defRPr sz="9600">
                <a:solidFill>
                  <a:schemeClr val="accent1"/>
                </a:solidFill>
              </a:defRPr>
            </a:lvl3pPr>
            <a:lvl4pPr lvl="3" algn="ctr" rtl="0">
              <a:spcBef>
                <a:spcPts val="0"/>
              </a:spcBef>
              <a:spcAft>
                <a:spcPts val="0"/>
              </a:spcAft>
              <a:buClr>
                <a:schemeClr val="accent1"/>
              </a:buClr>
              <a:buSzPts val="7200"/>
              <a:buNone/>
              <a:defRPr sz="9600">
                <a:solidFill>
                  <a:schemeClr val="accent1"/>
                </a:solidFill>
              </a:defRPr>
            </a:lvl4pPr>
            <a:lvl5pPr lvl="4" algn="ctr" rtl="0">
              <a:spcBef>
                <a:spcPts val="0"/>
              </a:spcBef>
              <a:spcAft>
                <a:spcPts val="0"/>
              </a:spcAft>
              <a:buClr>
                <a:schemeClr val="accent1"/>
              </a:buClr>
              <a:buSzPts val="7200"/>
              <a:buNone/>
              <a:defRPr sz="9600">
                <a:solidFill>
                  <a:schemeClr val="accent1"/>
                </a:solidFill>
              </a:defRPr>
            </a:lvl5pPr>
            <a:lvl6pPr lvl="5" algn="ctr" rtl="0">
              <a:spcBef>
                <a:spcPts val="0"/>
              </a:spcBef>
              <a:spcAft>
                <a:spcPts val="0"/>
              </a:spcAft>
              <a:buClr>
                <a:schemeClr val="accent1"/>
              </a:buClr>
              <a:buSzPts val="7200"/>
              <a:buNone/>
              <a:defRPr sz="9600">
                <a:solidFill>
                  <a:schemeClr val="accent1"/>
                </a:solidFill>
              </a:defRPr>
            </a:lvl6pPr>
            <a:lvl7pPr lvl="6" algn="ctr" rtl="0">
              <a:spcBef>
                <a:spcPts val="0"/>
              </a:spcBef>
              <a:spcAft>
                <a:spcPts val="0"/>
              </a:spcAft>
              <a:buClr>
                <a:schemeClr val="accent1"/>
              </a:buClr>
              <a:buSzPts val="7200"/>
              <a:buNone/>
              <a:defRPr sz="9600">
                <a:solidFill>
                  <a:schemeClr val="accent1"/>
                </a:solidFill>
              </a:defRPr>
            </a:lvl7pPr>
            <a:lvl8pPr lvl="7" algn="ctr" rtl="0">
              <a:spcBef>
                <a:spcPts val="0"/>
              </a:spcBef>
              <a:spcAft>
                <a:spcPts val="0"/>
              </a:spcAft>
              <a:buClr>
                <a:schemeClr val="accent1"/>
              </a:buClr>
              <a:buSzPts val="7200"/>
              <a:buNone/>
              <a:defRPr sz="9600">
                <a:solidFill>
                  <a:schemeClr val="accent1"/>
                </a:solidFill>
              </a:defRPr>
            </a:lvl8pPr>
            <a:lvl9pPr lvl="8" algn="ctr" rtl="0">
              <a:spcBef>
                <a:spcPts val="0"/>
              </a:spcBef>
              <a:spcAft>
                <a:spcPts val="0"/>
              </a:spcAft>
              <a:buClr>
                <a:schemeClr val="accent1"/>
              </a:buClr>
              <a:buSzPts val="7200"/>
              <a:buNone/>
              <a:defRPr sz="9600">
                <a:solidFill>
                  <a:schemeClr val="accent1"/>
                </a:solidFill>
              </a:defRPr>
            </a:lvl9pPr>
          </a:lstStyle>
          <a:p>
            <a:r>
              <a:t>xx%</a:t>
            </a:r>
          </a:p>
        </p:txBody>
      </p:sp>
      <p:sp>
        <p:nvSpPr>
          <p:cNvPr id="210" name="Google Shape;210;p3"/>
          <p:cNvSpPr txBox="1">
            <a:spLocks noGrp="1"/>
          </p:cNvSpPr>
          <p:nvPr>
            <p:ph type="subTitle" idx="1"/>
          </p:nvPr>
        </p:nvSpPr>
        <p:spPr>
          <a:xfrm>
            <a:off x="2978100" y="4193133"/>
            <a:ext cx="5995600" cy="8748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lvl1pPr>
            <a:lvl2pPr lvl="1" algn="ctr" rtl="0">
              <a:spcBef>
                <a:spcPts val="0"/>
              </a:spcBef>
              <a:spcAft>
                <a:spcPts val="0"/>
              </a:spcAft>
              <a:buNone/>
              <a:defRPr/>
            </a:lvl2pPr>
            <a:lvl3pPr lvl="2" algn="ctr" rtl="0">
              <a:spcBef>
                <a:spcPts val="0"/>
              </a:spcBef>
              <a:spcAft>
                <a:spcPts val="0"/>
              </a:spcAft>
              <a:buNone/>
              <a:defRPr/>
            </a:lvl3pPr>
            <a:lvl4pPr lvl="3" algn="ctr" rtl="0">
              <a:spcBef>
                <a:spcPts val="0"/>
              </a:spcBef>
              <a:spcAft>
                <a:spcPts val="0"/>
              </a:spcAft>
              <a:buNone/>
              <a:defRPr/>
            </a:lvl4pPr>
            <a:lvl5pPr lvl="4" algn="ctr" rtl="0">
              <a:spcBef>
                <a:spcPts val="0"/>
              </a:spcBef>
              <a:spcAft>
                <a:spcPts val="0"/>
              </a:spcAft>
              <a:buNone/>
              <a:defRPr/>
            </a:lvl5pPr>
            <a:lvl6pPr lvl="5" algn="ctr" rtl="0">
              <a:spcBef>
                <a:spcPts val="0"/>
              </a:spcBef>
              <a:spcAft>
                <a:spcPts val="0"/>
              </a:spcAft>
              <a:buNone/>
              <a:defRPr/>
            </a:lvl6pPr>
            <a:lvl7pPr lvl="6" algn="ctr" rtl="0">
              <a:spcBef>
                <a:spcPts val="0"/>
              </a:spcBef>
              <a:spcAft>
                <a:spcPts val="0"/>
              </a:spcAft>
              <a:buNone/>
              <a:defRPr/>
            </a:lvl7pPr>
            <a:lvl8pPr lvl="7" algn="ctr" rtl="0">
              <a:spcBef>
                <a:spcPts val="0"/>
              </a:spcBef>
              <a:spcAft>
                <a:spcPts val="0"/>
              </a:spcAft>
              <a:buNone/>
              <a:defRPr/>
            </a:lvl8pPr>
            <a:lvl9pPr lvl="8" algn="ctr" rtl="0">
              <a:spcBef>
                <a:spcPts val="0"/>
              </a:spcBef>
              <a:spcAft>
                <a:spcPts val="0"/>
              </a:spcAft>
              <a:buNone/>
              <a:defRPr/>
            </a:lvl9pPr>
          </a:lstStyle>
          <a:p>
            <a:endParaRPr/>
          </a:p>
        </p:txBody>
      </p:sp>
      <p:grpSp>
        <p:nvGrpSpPr>
          <p:cNvPr id="211" name="Google Shape;211;p3"/>
          <p:cNvGrpSpPr/>
          <p:nvPr/>
        </p:nvGrpSpPr>
        <p:grpSpPr>
          <a:xfrm>
            <a:off x="1373567" y="2108467"/>
            <a:ext cx="592367" cy="531367"/>
            <a:chOff x="2495125" y="2142250"/>
            <a:chExt cx="444275" cy="398525"/>
          </a:xfrm>
        </p:grpSpPr>
        <p:sp>
          <p:nvSpPr>
            <p:cNvPr id="212" name="Google Shape;212;p3"/>
            <p:cNvSpPr/>
            <p:nvPr/>
          </p:nvSpPr>
          <p:spPr>
            <a:xfrm>
              <a:off x="2495125" y="2142250"/>
              <a:ext cx="444275" cy="398525"/>
            </a:xfrm>
            <a:custGeom>
              <a:avLst/>
              <a:gdLst/>
              <a:ahLst/>
              <a:cxnLst/>
              <a:rect l="l" t="t" r="r" b="b"/>
              <a:pathLst>
                <a:path w="17771" h="15941" extrusionOk="0">
                  <a:moveTo>
                    <a:pt x="6542" y="6116"/>
                  </a:moveTo>
                  <a:cubicBezTo>
                    <a:pt x="4437" y="1154"/>
                    <a:pt x="10201" y="1"/>
                    <a:pt x="9224" y="5866"/>
                  </a:cubicBezTo>
                  <a:cubicBezTo>
                    <a:pt x="11780" y="1003"/>
                    <a:pt x="16367" y="6718"/>
                    <a:pt x="10452" y="8021"/>
                  </a:cubicBezTo>
                  <a:cubicBezTo>
                    <a:pt x="17770" y="9525"/>
                    <a:pt x="12382" y="15139"/>
                    <a:pt x="9600" y="9976"/>
                  </a:cubicBezTo>
                  <a:cubicBezTo>
                    <a:pt x="11204" y="15891"/>
                    <a:pt x="5941" y="15941"/>
                    <a:pt x="7068" y="10252"/>
                  </a:cubicBezTo>
                  <a:cubicBezTo>
                    <a:pt x="4662" y="15565"/>
                    <a:pt x="1" y="11555"/>
                    <a:pt x="5414" y="8597"/>
                  </a:cubicBezTo>
                  <a:cubicBezTo>
                    <a:pt x="276" y="8597"/>
                    <a:pt x="1830" y="2031"/>
                    <a:pt x="6542" y="611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3" name="Google Shape;213;p3"/>
            <p:cNvSpPr/>
            <p:nvPr/>
          </p:nvSpPr>
          <p:spPr>
            <a:xfrm>
              <a:off x="2655525" y="2307050"/>
              <a:ext cx="94650" cy="73325"/>
            </a:xfrm>
            <a:custGeom>
              <a:avLst/>
              <a:gdLst/>
              <a:ahLst/>
              <a:cxnLst/>
              <a:rect l="l" t="t" r="r" b="b"/>
              <a:pathLst>
                <a:path w="3786" h="2933" extrusionOk="0">
                  <a:moveTo>
                    <a:pt x="1906" y="0"/>
                  </a:moveTo>
                  <a:cubicBezTo>
                    <a:pt x="1" y="0"/>
                    <a:pt x="1" y="2933"/>
                    <a:pt x="1906" y="2933"/>
                  </a:cubicBezTo>
                  <a:cubicBezTo>
                    <a:pt x="3785" y="2933"/>
                    <a:pt x="3785" y="0"/>
                    <a:pt x="190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14" name="Google Shape;214;p3"/>
          <p:cNvGrpSpPr/>
          <p:nvPr/>
        </p:nvGrpSpPr>
        <p:grpSpPr>
          <a:xfrm>
            <a:off x="9804601" y="5273701"/>
            <a:ext cx="388500" cy="375167"/>
            <a:chOff x="3243875" y="2372825"/>
            <a:chExt cx="291375" cy="281375"/>
          </a:xfrm>
        </p:grpSpPr>
        <p:sp>
          <p:nvSpPr>
            <p:cNvPr id="215" name="Google Shape;215;p3"/>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6" name="Google Shape;216;p3"/>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7" name="Google Shape;217;p3"/>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8" name="Google Shape;218;p3"/>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9" name="Google Shape;219;p3"/>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0" name="Google Shape;220;p3"/>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1" name="Google Shape;221;p3"/>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2" name="Google Shape;222;p3"/>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3" name="Google Shape;223;p3"/>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4" name="Google Shape;224;p3"/>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25" name="Google Shape;225;p3"/>
          <p:cNvGrpSpPr/>
          <p:nvPr/>
        </p:nvGrpSpPr>
        <p:grpSpPr>
          <a:xfrm>
            <a:off x="10013868" y="1672585"/>
            <a:ext cx="222233" cy="224767"/>
            <a:chOff x="4954425" y="2036375"/>
            <a:chExt cx="166675" cy="168575"/>
          </a:xfrm>
        </p:grpSpPr>
        <p:sp>
          <p:nvSpPr>
            <p:cNvPr id="226" name="Google Shape;226;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7" name="Google Shape;227;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28" name="Google Shape;228;p3"/>
          <p:cNvSpPr/>
          <p:nvPr/>
        </p:nvSpPr>
        <p:spPr>
          <a:xfrm>
            <a:off x="2041801" y="4022766"/>
            <a:ext cx="158833" cy="108267"/>
          </a:xfrm>
          <a:custGeom>
            <a:avLst/>
            <a:gdLst/>
            <a:ahLst/>
            <a:cxnLst/>
            <a:rect l="l" t="t" r="r" b="b"/>
            <a:pathLst>
              <a:path w="4765" h="3248" extrusionOk="0">
                <a:moveTo>
                  <a:pt x="2253" y="1"/>
                </a:moveTo>
                <a:cubicBezTo>
                  <a:pt x="255" y="1"/>
                  <a:pt x="1" y="2834"/>
                  <a:pt x="2007" y="3221"/>
                </a:cubicBezTo>
                <a:cubicBezTo>
                  <a:pt x="2122" y="3239"/>
                  <a:pt x="2233" y="3248"/>
                  <a:pt x="2340" y="3248"/>
                </a:cubicBezTo>
                <a:cubicBezTo>
                  <a:pt x="4296" y="3248"/>
                  <a:pt x="4764" y="346"/>
                  <a:pt x="2483" y="13"/>
                </a:cubicBezTo>
                <a:cubicBezTo>
                  <a:pt x="2404" y="5"/>
                  <a:pt x="2327" y="1"/>
                  <a:pt x="2253" y="1"/>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9" name="Google Shape;229;p3"/>
          <p:cNvSpPr/>
          <p:nvPr/>
        </p:nvSpPr>
        <p:spPr>
          <a:xfrm>
            <a:off x="10758967" y="3611184"/>
            <a:ext cx="116000" cy="82567"/>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30" name="Google Shape;230;p3"/>
          <p:cNvGrpSpPr/>
          <p:nvPr/>
        </p:nvGrpSpPr>
        <p:grpSpPr>
          <a:xfrm>
            <a:off x="1558634" y="5420001"/>
            <a:ext cx="222233" cy="224767"/>
            <a:chOff x="4954425" y="2036375"/>
            <a:chExt cx="166675" cy="168575"/>
          </a:xfrm>
        </p:grpSpPr>
        <p:sp>
          <p:nvSpPr>
            <p:cNvPr id="231" name="Google Shape;231;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2" name="Google Shape;232;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281137826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5930660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7248099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0406822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1509571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9897471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49952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7881245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7027838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7801935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3888995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5844528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2702484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33"/>
        <p:cNvGrpSpPr/>
        <p:nvPr/>
      </p:nvGrpSpPr>
      <p:grpSpPr>
        <a:xfrm>
          <a:off x="0" y="0"/>
          <a:ext cx="0" cy="0"/>
          <a:chOff x="0" y="0"/>
          <a:chExt cx="0" cy="0"/>
        </a:xfrm>
      </p:grpSpPr>
      <p:sp>
        <p:nvSpPr>
          <p:cNvPr id="134" name="Google Shape;134;p3"/>
          <p:cNvSpPr/>
          <p:nvPr/>
        </p:nvSpPr>
        <p:spPr>
          <a:xfrm>
            <a:off x="527900" y="388432"/>
            <a:ext cx="11114749" cy="6384375"/>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595959">
              <a:alpha val="14530"/>
            </a:srgbClr>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5" name="Google Shape;135;p3"/>
          <p:cNvGrpSpPr/>
          <p:nvPr/>
        </p:nvGrpSpPr>
        <p:grpSpPr>
          <a:xfrm>
            <a:off x="527859" y="292693"/>
            <a:ext cx="11358487" cy="6384375"/>
            <a:chOff x="395894" y="219519"/>
            <a:chExt cx="8518865" cy="4788281"/>
          </a:xfrm>
        </p:grpSpPr>
        <p:sp>
          <p:nvSpPr>
            <p:cNvPr id="136" name="Google Shape;136;p3"/>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D9D9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7" name="Google Shape;137;p3"/>
            <p:cNvGrpSpPr/>
            <p:nvPr/>
          </p:nvGrpSpPr>
          <p:grpSpPr>
            <a:xfrm>
              <a:off x="8341543" y="2282008"/>
              <a:ext cx="569676" cy="380612"/>
              <a:chOff x="8341543" y="2282008"/>
              <a:chExt cx="569676" cy="380612"/>
            </a:xfrm>
          </p:grpSpPr>
          <p:sp>
            <p:nvSpPr>
              <p:cNvPr id="138" name="Google Shape;138;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Google Shape;139;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0" name="Google Shape;140;p3"/>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41" name="Google Shape;141;p3"/>
            <p:cNvGrpSpPr/>
            <p:nvPr/>
          </p:nvGrpSpPr>
          <p:grpSpPr>
            <a:xfrm>
              <a:off x="8341543" y="1721094"/>
              <a:ext cx="569676" cy="380612"/>
              <a:chOff x="8341543" y="1721094"/>
              <a:chExt cx="569676" cy="380612"/>
            </a:xfrm>
          </p:grpSpPr>
          <p:sp>
            <p:nvSpPr>
              <p:cNvPr id="142" name="Google Shape;142;p3"/>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3" name="Google Shape;143;p3"/>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4" name="Google Shape;144;p3"/>
            <p:cNvGrpSpPr/>
            <p:nvPr/>
          </p:nvGrpSpPr>
          <p:grpSpPr>
            <a:xfrm>
              <a:off x="8346273" y="1183592"/>
              <a:ext cx="568486" cy="388014"/>
              <a:chOff x="8346273" y="1183592"/>
              <a:chExt cx="568486" cy="388014"/>
            </a:xfrm>
          </p:grpSpPr>
          <p:sp>
            <p:nvSpPr>
              <p:cNvPr id="145" name="Google Shape;145;p3"/>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Google Shape;146;p3"/>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7" name="Google Shape;147;p3"/>
            <p:cNvGrpSpPr/>
            <p:nvPr/>
          </p:nvGrpSpPr>
          <p:grpSpPr>
            <a:xfrm>
              <a:off x="8341543" y="606635"/>
              <a:ext cx="569676" cy="388014"/>
              <a:chOff x="8341543" y="606635"/>
              <a:chExt cx="569676" cy="388014"/>
            </a:xfrm>
          </p:grpSpPr>
          <p:sp>
            <p:nvSpPr>
              <p:cNvPr id="148" name="Google Shape;148;p3"/>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Google Shape;149;p3"/>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0" name="Google Shape;150;p3"/>
            <p:cNvGrpSpPr/>
            <p:nvPr/>
          </p:nvGrpSpPr>
          <p:grpSpPr>
            <a:xfrm>
              <a:off x="8341543" y="2842933"/>
              <a:ext cx="569676" cy="380612"/>
              <a:chOff x="8341543" y="2282008"/>
              <a:chExt cx="569676" cy="380612"/>
            </a:xfrm>
          </p:grpSpPr>
          <p:sp>
            <p:nvSpPr>
              <p:cNvPr id="151" name="Google Shape;151;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2" name="Google Shape;152;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3" name="Google Shape;153;p3"/>
            <p:cNvGrpSpPr/>
            <p:nvPr/>
          </p:nvGrpSpPr>
          <p:grpSpPr>
            <a:xfrm>
              <a:off x="8341543" y="3403858"/>
              <a:ext cx="569676" cy="380612"/>
              <a:chOff x="8341543" y="2282008"/>
              <a:chExt cx="569676" cy="380612"/>
            </a:xfrm>
          </p:grpSpPr>
          <p:sp>
            <p:nvSpPr>
              <p:cNvPr id="154" name="Google Shape;154;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5" name="Google Shape;155;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6" name="Google Shape;156;p3"/>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7" name="Google Shape;157;p3"/>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rgbClr val="FCFAF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8" name="Google Shape;158;p3"/>
          <p:cNvSpPr/>
          <p:nvPr/>
        </p:nvSpPr>
        <p:spPr>
          <a:xfrm>
            <a:off x="728423" y="1255918"/>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9" name="Google Shape;159;p3"/>
          <p:cNvSpPr/>
          <p:nvPr/>
        </p:nvSpPr>
        <p:spPr>
          <a:xfrm>
            <a:off x="374701" y="1288786"/>
            <a:ext cx="432703" cy="110213"/>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0" name="Google Shape;160;p3"/>
          <p:cNvSpPr/>
          <p:nvPr/>
        </p:nvSpPr>
        <p:spPr>
          <a:xfrm>
            <a:off x="406276" y="13989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1" name="Google Shape;161;p3"/>
          <p:cNvSpPr/>
          <p:nvPr/>
        </p:nvSpPr>
        <p:spPr>
          <a:xfrm>
            <a:off x="807362" y="1343045"/>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 name="Google Shape;162;p3"/>
          <p:cNvSpPr/>
          <p:nvPr/>
        </p:nvSpPr>
        <p:spPr>
          <a:xfrm>
            <a:off x="728423" y="1730987"/>
            <a:ext cx="105837" cy="177559"/>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3" name="Google Shape;163;p3"/>
          <p:cNvSpPr/>
          <p:nvPr/>
        </p:nvSpPr>
        <p:spPr>
          <a:xfrm>
            <a:off x="374701" y="1765507"/>
            <a:ext cx="432703" cy="108517"/>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4" name="Google Shape;164;p3"/>
          <p:cNvSpPr/>
          <p:nvPr/>
        </p:nvSpPr>
        <p:spPr>
          <a:xfrm>
            <a:off x="406276" y="18739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5" name="Google Shape;165;p3"/>
          <p:cNvSpPr/>
          <p:nvPr/>
        </p:nvSpPr>
        <p:spPr>
          <a:xfrm>
            <a:off x="807362" y="1819723"/>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6" name="Google Shape;166;p3"/>
          <p:cNvSpPr/>
          <p:nvPr/>
        </p:nvSpPr>
        <p:spPr>
          <a:xfrm>
            <a:off x="376289" y="1780289"/>
            <a:ext cx="431116" cy="93736"/>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7" name="Google Shape;167;p3"/>
          <p:cNvSpPr/>
          <p:nvPr/>
        </p:nvSpPr>
        <p:spPr>
          <a:xfrm>
            <a:off x="728423" y="2207665"/>
            <a:ext cx="105837" cy="175907"/>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8" name="Google Shape;168;p3"/>
          <p:cNvSpPr/>
          <p:nvPr/>
        </p:nvSpPr>
        <p:spPr>
          <a:xfrm>
            <a:off x="374701" y="2240534"/>
            <a:ext cx="432703" cy="110169"/>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9" name="Google Shape;169;p3"/>
          <p:cNvSpPr/>
          <p:nvPr/>
        </p:nvSpPr>
        <p:spPr>
          <a:xfrm>
            <a:off x="406276" y="2349008"/>
            <a:ext cx="42685" cy="1696"/>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0" name="Google Shape;170;p3"/>
          <p:cNvSpPr/>
          <p:nvPr/>
        </p:nvSpPr>
        <p:spPr>
          <a:xfrm>
            <a:off x="807362" y="22947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1" name="Google Shape;171;p3"/>
          <p:cNvSpPr/>
          <p:nvPr/>
        </p:nvSpPr>
        <p:spPr>
          <a:xfrm>
            <a:off x="376289" y="2255317"/>
            <a:ext cx="431116" cy="95388"/>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2" name="Google Shape;172;p3"/>
          <p:cNvSpPr/>
          <p:nvPr/>
        </p:nvSpPr>
        <p:spPr>
          <a:xfrm>
            <a:off x="728423" y="2682691"/>
            <a:ext cx="105837" cy="177603"/>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3" name="Google Shape;173;p3"/>
          <p:cNvSpPr/>
          <p:nvPr/>
        </p:nvSpPr>
        <p:spPr>
          <a:xfrm>
            <a:off x="374701" y="2717213"/>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4" name="Google Shape;174;p3"/>
          <p:cNvSpPr/>
          <p:nvPr/>
        </p:nvSpPr>
        <p:spPr>
          <a:xfrm>
            <a:off x="406276" y="2825730"/>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5" name="Google Shape;175;p3"/>
          <p:cNvSpPr/>
          <p:nvPr/>
        </p:nvSpPr>
        <p:spPr>
          <a:xfrm>
            <a:off x="807362" y="2769819"/>
            <a:ext cx="41" cy="1696"/>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6" name="Google Shape;176;p3"/>
          <p:cNvSpPr/>
          <p:nvPr/>
        </p:nvSpPr>
        <p:spPr>
          <a:xfrm>
            <a:off x="376289" y="2732037"/>
            <a:ext cx="431116" cy="93736"/>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7" name="Google Shape;177;p3"/>
          <p:cNvSpPr/>
          <p:nvPr/>
        </p:nvSpPr>
        <p:spPr>
          <a:xfrm>
            <a:off x="728423" y="3159413"/>
            <a:ext cx="105837" cy="175907"/>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8" name="Google Shape;178;p3"/>
          <p:cNvSpPr/>
          <p:nvPr/>
        </p:nvSpPr>
        <p:spPr>
          <a:xfrm>
            <a:off x="374701" y="3192282"/>
            <a:ext cx="432703" cy="108517"/>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9" name="Google Shape;179;p3"/>
          <p:cNvSpPr/>
          <p:nvPr/>
        </p:nvSpPr>
        <p:spPr>
          <a:xfrm>
            <a:off x="406276" y="33007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0" name="Google Shape;180;p3"/>
          <p:cNvSpPr/>
          <p:nvPr/>
        </p:nvSpPr>
        <p:spPr>
          <a:xfrm>
            <a:off x="807362" y="3246497"/>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1" name="Google Shape;181;p3"/>
          <p:cNvSpPr/>
          <p:nvPr/>
        </p:nvSpPr>
        <p:spPr>
          <a:xfrm>
            <a:off x="376289" y="3207063"/>
            <a:ext cx="431116" cy="93736"/>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2" name="Google Shape;182;p3"/>
          <p:cNvSpPr/>
          <p:nvPr/>
        </p:nvSpPr>
        <p:spPr>
          <a:xfrm>
            <a:off x="728423" y="3634439"/>
            <a:ext cx="105837" cy="175907"/>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3" name="Google Shape;183;p3"/>
          <p:cNvSpPr/>
          <p:nvPr/>
        </p:nvSpPr>
        <p:spPr>
          <a:xfrm>
            <a:off x="374701" y="3668959"/>
            <a:ext cx="432703" cy="108517"/>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4" name="Google Shape;184;p3"/>
          <p:cNvSpPr/>
          <p:nvPr/>
        </p:nvSpPr>
        <p:spPr>
          <a:xfrm>
            <a:off x="406276" y="3777434"/>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5" name="Google Shape;185;p3"/>
          <p:cNvSpPr/>
          <p:nvPr/>
        </p:nvSpPr>
        <p:spPr>
          <a:xfrm>
            <a:off x="807362" y="3721565"/>
            <a:ext cx="41" cy="1696"/>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6" name="Google Shape;186;p3"/>
          <p:cNvSpPr/>
          <p:nvPr/>
        </p:nvSpPr>
        <p:spPr>
          <a:xfrm>
            <a:off x="376289" y="3682090"/>
            <a:ext cx="431116" cy="95388"/>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7" name="Google Shape;187;p3"/>
          <p:cNvSpPr/>
          <p:nvPr/>
        </p:nvSpPr>
        <p:spPr>
          <a:xfrm>
            <a:off x="728423" y="4111118"/>
            <a:ext cx="105837" cy="175951"/>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8" name="Google Shape;188;p3"/>
          <p:cNvSpPr/>
          <p:nvPr/>
        </p:nvSpPr>
        <p:spPr>
          <a:xfrm>
            <a:off x="374701" y="4143986"/>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9" name="Google Shape;189;p3"/>
          <p:cNvSpPr/>
          <p:nvPr/>
        </p:nvSpPr>
        <p:spPr>
          <a:xfrm>
            <a:off x="406276" y="4252503"/>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0" name="Google Shape;190;p3"/>
          <p:cNvSpPr/>
          <p:nvPr/>
        </p:nvSpPr>
        <p:spPr>
          <a:xfrm>
            <a:off x="807362" y="4198245"/>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1" name="Google Shape;191;p3"/>
          <p:cNvSpPr/>
          <p:nvPr/>
        </p:nvSpPr>
        <p:spPr>
          <a:xfrm>
            <a:off x="376289" y="4158811"/>
            <a:ext cx="431116" cy="93736"/>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2" name="Google Shape;192;p3"/>
          <p:cNvSpPr/>
          <p:nvPr/>
        </p:nvSpPr>
        <p:spPr>
          <a:xfrm>
            <a:off x="728423" y="4586187"/>
            <a:ext cx="105837" cy="175907"/>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3" name="Google Shape;193;p3"/>
          <p:cNvSpPr/>
          <p:nvPr/>
        </p:nvSpPr>
        <p:spPr>
          <a:xfrm>
            <a:off x="374701" y="4620665"/>
            <a:ext cx="432703" cy="108561"/>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4" name="Google Shape;194;p3"/>
          <p:cNvSpPr/>
          <p:nvPr/>
        </p:nvSpPr>
        <p:spPr>
          <a:xfrm>
            <a:off x="406276" y="47291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5" name="Google Shape;195;p3"/>
          <p:cNvSpPr/>
          <p:nvPr/>
        </p:nvSpPr>
        <p:spPr>
          <a:xfrm>
            <a:off x="807362" y="4673271"/>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6" name="Google Shape;196;p3"/>
          <p:cNvSpPr/>
          <p:nvPr/>
        </p:nvSpPr>
        <p:spPr>
          <a:xfrm>
            <a:off x="376289" y="4633838"/>
            <a:ext cx="431116" cy="95388"/>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7" name="Google Shape;197;p3"/>
          <p:cNvSpPr/>
          <p:nvPr/>
        </p:nvSpPr>
        <p:spPr>
          <a:xfrm>
            <a:off x="728423" y="5061213"/>
            <a:ext cx="105837" cy="177559"/>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8" name="Google Shape;198;p3"/>
          <p:cNvSpPr/>
          <p:nvPr/>
        </p:nvSpPr>
        <p:spPr>
          <a:xfrm>
            <a:off x="374701" y="5095734"/>
            <a:ext cx="432703" cy="108517"/>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9" name="Google Shape;199;p3"/>
          <p:cNvSpPr/>
          <p:nvPr/>
        </p:nvSpPr>
        <p:spPr>
          <a:xfrm>
            <a:off x="406276" y="5204207"/>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0" name="Google Shape;200;p3"/>
          <p:cNvSpPr/>
          <p:nvPr/>
        </p:nvSpPr>
        <p:spPr>
          <a:xfrm>
            <a:off x="807362" y="51499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1" name="Google Shape;201;p3"/>
          <p:cNvSpPr/>
          <p:nvPr/>
        </p:nvSpPr>
        <p:spPr>
          <a:xfrm>
            <a:off x="376289" y="5110515"/>
            <a:ext cx="431116" cy="93736"/>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2" name="Google Shape;202;p3"/>
          <p:cNvSpPr/>
          <p:nvPr/>
        </p:nvSpPr>
        <p:spPr>
          <a:xfrm>
            <a:off x="728423" y="5537891"/>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3" name="Google Shape;203;p3"/>
          <p:cNvSpPr/>
          <p:nvPr/>
        </p:nvSpPr>
        <p:spPr>
          <a:xfrm>
            <a:off x="374701" y="5570760"/>
            <a:ext cx="432703" cy="110169"/>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4" name="Google Shape;204;p3"/>
          <p:cNvSpPr/>
          <p:nvPr/>
        </p:nvSpPr>
        <p:spPr>
          <a:xfrm>
            <a:off x="406276" y="5680886"/>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5" name="Google Shape;205;p3"/>
          <p:cNvSpPr/>
          <p:nvPr/>
        </p:nvSpPr>
        <p:spPr>
          <a:xfrm>
            <a:off x="807362" y="5625018"/>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6" name="Google Shape;206;p3"/>
          <p:cNvSpPr/>
          <p:nvPr/>
        </p:nvSpPr>
        <p:spPr>
          <a:xfrm>
            <a:off x="376289" y="5585584"/>
            <a:ext cx="431116" cy="95344"/>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7" name="Google Shape;207;p3"/>
          <p:cNvSpPr/>
          <p:nvPr/>
        </p:nvSpPr>
        <p:spPr>
          <a:xfrm>
            <a:off x="376289" y="1303611"/>
            <a:ext cx="431116" cy="95388"/>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8" name="Google Shape;208;p3"/>
          <p:cNvSpPr txBox="1">
            <a:spLocks noGrp="1"/>
          </p:cNvSpPr>
          <p:nvPr>
            <p:ph type="title"/>
          </p:nvPr>
        </p:nvSpPr>
        <p:spPr>
          <a:xfrm>
            <a:off x="3330499" y="2875457"/>
            <a:ext cx="5290800" cy="87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6000"/>
              <a:buNone/>
              <a:defRPr sz="7466"/>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
        <p:nvSpPr>
          <p:cNvPr id="209" name="Google Shape;209;p3"/>
          <p:cNvSpPr txBox="1">
            <a:spLocks noGrp="1"/>
          </p:cNvSpPr>
          <p:nvPr>
            <p:ph type="title" idx="2" hasCustomPrompt="1"/>
          </p:nvPr>
        </p:nvSpPr>
        <p:spPr>
          <a:xfrm>
            <a:off x="5287533" y="1496600"/>
            <a:ext cx="1376800" cy="87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1"/>
              </a:buClr>
              <a:buSzPts val="7200"/>
              <a:buNone/>
              <a:defRPr sz="5733">
                <a:solidFill>
                  <a:schemeClr val="accent1"/>
                </a:solidFill>
              </a:defRPr>
            </a:lvl1pPr>
            <a:lvl2pPr lvl="1" algn="ctr" rtl="0">
              <a:spcBef>
                <a:spcPts val="0"/>
              </a:spcBef>
              <a:spcAft>
                <a:spcPts val="0"/>
              </a:spcAft>
              <a:buClr>
                <a:schemeClr val="accent1"/>
              </a:buClr>
              <a:buSzPts val="7200"/>
              <a:buNone/>
              <a:defRPr sz="9600">
                <a:solidFill>
                  <a:schemeClr val="accent1"/>
                </a:solidFill>
              </a:defRPr>
            </a:lvl2pPr>
            <a:lvl3pPr lvl="2" algn="ctr" rtl="0">
              <a:spcBef>
                <a:spcPts val="0"/>
              </a:spcBef>
              <a:spcAft>
                <a:spcPts val="0"/>
              </a:spcAft>
              <a:buClr>
                <a:schemeClr val="accent1"/>
              </a:buClr>
              <a:buSzPts val="7200"/>
              <a:buNone/>
              <a:defRPr sz="9600">
                <a:solidFill>
                  <a:schemeClr val="accent1"/>
                </a:solidFill>
              </a:defRPr>
            </a:lvl3pPr>
            <a:lvl4pPr lvl="3" algn="ctr" rtl="0">
              <a:spcBef>
                <a:spcPts val="0"/>
              </a:spcBef>
              <a:spcAft>
                <a:spcPts val="0"/>
              </a:spcAft>
              <a:buClr>
                <a:schemeClr val="accent1"/>
              </a:buClr>
              <a:buSzPts val="7200"/>
              <a:buNone/>
              <a:defRPr sz="9600">
                <a:solidFill>
                  <a:schemeClr val="accent1"/>
                </a:solidFill>
              </a:defRPr>
            </a:lvl4pPr>
            <a:lvl5pPr lvl="4" algn="ctr" rtl="0">
              <a:spcBef>
                <a:spcPts val="0"/>
              </a:spcBef>
              <a:spcAft>
                <a:spcPts val="0"/>
              </a:spcAft>
              <a:buClr>
                <a:schemeClr val="accent1"/>
              </a:buClr>
              <a:buSzPts val="7200"/>
              <a:buNone/>
              <a:defRPr sz="9600">
                <a:solidFill>
                  <a:schemeClr val="accent1"/>
                </a:solidFill>
              </a:defRPr>
            </a:lvl5pPr>
            <a:lvl6pPr lvl="5" algn="ctr" rtl="0">
              <a:spcBef>
                <a:spcPts val="0"/>
              </a:spcBef>
              <a:spcAft>
                <a:spcPts val="0"/>
              </a:spcAft>
              <a:buClr>
                <a:schemeClr val="accent1"/>
              </a:buClr>
              <a:buSzPts val="7200"/>
              <a:buNone/>
              <a:defRPr sz="9600">
                <a:solidFill>
                  <a:schemeClr val="accent1"/>
                </a:solidFill>
              </a:defRPr>
            </a:lvl6pPr>
            <a:lvl7pPr lvl="6" algn="ctr" rtl="0">
              <a:spcBef>
                <a:spcPts val="0"/>
              </a:spcBef>
              <a:spcAft>
                <a:spcPts val="0"/>
              </a:spcAft>
              <a:buClr>
                <a:schemeClr val="accent1"/>
              </a:buClr>
              <a:buSzPts val="7200"/>
              <a:buNone/>
              <a:defRPr sz="9600">
                <a:solidFill>
                  <a:schemeClr val="accent1"/>
                </a:solidFill>
              </a:defRPr>
            </a:lvl7pPr>
            <a:lvl8pPr lvl="7" algn="ctr" rtl="0">
              <a:spcBef>
                <a:spcPts val="0"/>
              </a:spcBef>
              <a:spcAft>
                <a:spcPts val="0"/>
              </a:spcAft>
              <a:buClr>
                <a:schemeClr val="accent1"/>
              </a:buClr>
              <a:buSzPts val="7200"/>
              <a:buNone/>
              <a:defRPr sz="9600">
                <a:solidFill>
                  <a:schemeClr val="accent1"/>
                </a:solidFill>
              </a:defRPr>
            </a:lvl8pPr>
            <a:lvl9pPr lvl="8" algn="ctr" rtl="0">
              <a:spcBef>
                <a:spcPts val="0"/>
              </a:spcBef>
              <a:spcAft>
                <a:spcPts val="0"/>
              </a:spcAft>
              <a:buClr>
                <a:schemeClr val="accent1"/>
              </a:buClr>
              <a:buSzPts val="7200"/>
              <a:buNone/>
              <a:defRPr sz="9600">
                <a:solidFill>
                  <a:schemeClr val="accent1"/>
                </a:solidFill>
              </a:defRPr>
            </a:lvl9pPr>
          </a:lstStyle>
          <a:p>
            <a:r>
              <a:t>xx%</a:t>
            </a:r>
          </a:p>
        </p:txBody>
      </p:sp>
      <p:sp>
        <p:nvSpPr>
          <p:cNvPr id="210" name="Google Shape;210;p3"/>
          <p:cNvSpPr txBox="1">
            <a:spLocks noGrp="1"/>
          </p:cNvSpPr>
          <p:nvPr>
            <p:ph type="subTitle" idx="1"/>
          </p:nvPr>
        </p:nvSpPr>
        <p:spPr>
          <a:xfrm>
            <a:off x="2978100" y="4193133"/>
            <a:ext cx="5995600" cy="8748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lvl1pPr>
            <a:lvl2pPr lvl="1" algn="ctr" rtl="0">
              <a:spcBef>
                <a:spcPts val="0"/>
              </a:spcBef>
              <a:spcAft>
                <a:spcPts val="0"/>
              </a:spcAft>
              <a:buNone/>
              <a:defRPr/>
            </a:lvl2pPr>
            <a:lvl3pPr lvl="2" algn="ctr" rtl="0">
              <a:spcBef>
                <a:spcPts val="0"/>
              </a:spcBef>
              <a:spcAft>
                <a:spcPts val="0"/>
              </a:spcAft>
              <a:buNone/>
              <a:defRPr/>
            </a:lvl3pPr>
            <a:lvl4pPr lvl="3" algn="ctr" rtl="0">
              <a:spcBef>
                <a:spcPts val="0"/>
              </a:spcBef>
              <a:spcAft>
                <a:spcPts val="0"/>
              </a:spcAft>
              <a:buNone/>
              <a:defRPr/>
            </a:lvl4pPr>
            <a:lvl5pPr lvl="4" algn="ctr" rtl="0">
              <a:spcBef>
                <a:spcPts val="0"/>
              </a:spcBef>
              <a:spcAft>
                <a:spcPts val="0"/>
              </a:spcAft>
              <a:buNone/>
              <a:defRPr/>
            </a:lvl5pPr>
            <a:lvl6pPr lvl="5" algn="ctr" rtl="0">
              <a:spcBef>
                <a:spcPts val="0"/>
              </a:spcBef>
              <a:spcAft>
                <a:spcPts val="0"/>
              </a:spcAft>
              <a:buNone/>
              <a:defRPr/>
            </a:lvl6pPr>
            <a:lvl7pPr lvl="6" algn="ctr" rtl="0">
              <a:spcBef>
                <a:spcPts val="0"/>
              </a:spcBef>
              <a:spcAft>
                <a:spcPts val="0"/>
              </a:spcAft>
              <a:buNone/>
              <a:defRPr/>
            </a:lvl7pPr>
            <a:lvl8pPr lvl="7" algn="ctr" rtl="0">
              <a:spcBef>
                <a:spcPts val="0"/>
              </a:spcBef>
              <a:spcAft>
                <a:spcPts val="0"/>
              </a:spcAft>
              <a:buNone/>
              <a:defRPr/>
            </a:lvl8pPr>
            <a:lvl9pPr lvl="8" algn="ctr" rtl="0">
              <a:spcBef>
                <a:spcPts val="0"/>
              </a:spcBef>
              <a:spcAft>
                <a:spcPts val="0"/>
              </a:spcAft>
              <a:buNone/>
              <a:defRPr/>
            </a:lvl9pPr>
          </a:lstStyle>
          <a:p>
            <a:endParaRPr/>
          </a:p>
        </p:txBody>
      </p:sp>
      <p:grpSp>
        <p:nvGrpSpPr>
          <p:cNvPr id="211" name="Google Shape;211;p3"/>
          <p:cNvGrpSpPr/>
          <p:nvPr/>
        </p:nvGrpSpPr>
        <p:grpSpPr>
          <a:xfrm>
            <a:off x="1373567" y="2108467"/>
            <a:ext cx="592367" cy="531367"/>
            <a:chOff x="2495125" y="2142250"/>
            <a:chExt cx="444275" cy="398525"/>
          </a:xfrm>
        </p:grpSpPr>
        <p:sp>
          <p:nvSpPr>
            <p:cNvPr id="212" name="Google Shape;212;p3"/>
            <p:cNvSpPr/>
            <p:nvPr/>
          </p:nvSpPr>
          <p:spPr>
            <a:xfrm>
              <a:off x="2495125" y="2142250"/>
              <a:ext cx="444275" cy="398525"/>
            </a:xfrm>
            <a:custGeom>
              <a:avLst/>
              <a:gdLst/>
              <a:ahLst/>
              <a:cxnLst/>
              <a:rect l="l" t="t" r="r" b="b"/>
              <a:pathLst>
                <a:path w="17771" h="15941" extrusionOk="0">
                  <a:moveTo>
                    <a:pt x="6542" y="6116"/>
                  </a:moveTo>
                  <a:cubicBezTo>
                    <a:pt x="4437" y="1154"/>
                    <a:pt x="10201" y="1"/>
                    <a:pt x="9224" y="5866"/>
                  </a:cubicBezTo>
                  <a:cubicBezTo>
                    <a:pt x="11780" y="1003"/>
                    <a:pt x="16367" y="6718"/>
                    <a:pt x="10452" y="8021"/>
                  </a:cubicBezTo>
                  <a:cubicBezTo>
                    <a:pt x="17770" y="9525"/>
                    <a:pt x="12382" y="15139"/>
                    <a:pt x="9600" y="9976"/>
                  </a:cubicBezTo>
                  <a:cubicBezTo>
                    <a:pt x="11204" y="15891"/>
                    <a:pt x="5941" y="15941"/>
                    <a:pt x="7068" y="10252"/>
                  </a:cubicBezTo>
                  <a:cubicBezTo>
                    <a:pt x="4662" y="15565"/>
                    <a:pt x="1" y="11555"/>
                    <a:pt x="5414" y="8597"/>
                  </a:cubicBezTo>
                  <a:cubicBezTo>
                    <a:pt x="276" y="8597"/>
                    <a:pt x="1830" y="2031"/>
                    <a:pt x="6542" y="611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3" name="Google Shape;213;p3"/>
            <p:cNvSpPr/>
            <p:nvPr/>
          </p:nvSpPr>
          <p:spPr>
            <a:xfrm>
              <a:off x="2655525" y="2307050"/>
              <a:ext cx="94650" cy="73325"/>
            </a:xfrm>
            <a:custGeom>
              <a:avLst/>
              <a:gdLst/>
              <a:ahLst/>
              <a:cxnLst/>
              <a:rect l="l" t="t" r="r" b="b"/>
              <a:pathLst>
                <a:path w="3786" h="2933" extrusionOk="0">
                  <a:moveTo>
                    <a:pt x="1906" y="0"/>
                  </a:moveTo>
                  <a:cubicBezTo>
                    <a:pt x="1" y="0"/>
                    <a:pt x="1" y="2933"/>
                    <a:pt x="1906" y="2933"/>
                  </a:cubicBezTo>
                  <a:cubicBezTo>
                    <a:pt x="3785" y="2933"/>
                    <a:pt x="3785" y="0"/>
                    <a:pt x="190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14" name="Google Shape;214;p3"/>
          <p:cNvGrpSpPr/>
          <p:nvPr/>
        </p:nvGrpSpPr>
        <p:grpSpPr>
          <a:xfrm>
            <a:off x="9804601" y="5273701"/>
            <a:ext cx="388500" cy="375167"/>
            <a:chOff x="3243875" y="2372825"/>
            <a:chExt cx="291375" cy="281375"/>
          </a:xfrm>
        </p:grpSpPr>
        <p:sp>
          <p:nvSpPr>
            <p:cNvPr id="215" name="Google Shape;215;p3"/>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6" name="Google Shape;216;p3"/>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7" name="Google Shape;217;p3"/>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8" name="Google Shape;218;p3"/>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9" name="Google Shape;219;p3"/>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0" name="Google Shape;220;p3"/>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1" name="Google Shape;221;p3"/>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2" name="Google Shape;222;p3"/>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3" name="Google Shape;223;p3"/>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4" name="Google Shape;224;p3"/>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25" name="Google Shape;225;p3"/>
          <p:cNvGrpSpPr/>
          <p:nvPr/>
        </p:nvGrpSpPr>
        <p:grpSpPr>
          <a:xfrm>
            <a:off x="10013868" y="1672585"/>
            <a:ext cx="222233" cy="224767"/>
            <a:chOff x="4954425" y="2036375"/>
            <a:chExt cx="166675" cy="168575"/>
          </a:xfrm>
        </p:grpSpPr>
        <p:sp>
          <p:nvSpPr>
            <p:cNvPr id="226" name="Google Shape;226;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7" name="Google Shape;227;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28" name="Google Shape;228;p3"/>
          <p:cNvSpPr/>
          <p:nvPr/>
        </p:nvSpPr>
        <p:spPr>
          <a:xfrm>
            <a:off x="2041801" y="4022766"/>
            <a:ext cx="158833" cy="108267"/>
          </a:xfrm>
          <a:custGeom>
            <a:avLst/>
            <a:gdLst/>
            <a:ahLst/>
            <a:cxnLst/>
            <a:rect l="l" t="t" r="r" b="b"/>
            <a:pathLst>
              <a:path w="4765" h="3248" extrusionOk="0">
                <a:moveTo>
                  <a:pt x="2253" y="1"/>
                </a:moveTo>
                <a:cubicBezTo>
                  <a:pt x="255" y="1"/>
                  <a:pt x="1" y="2834"/>
                  <a:pt x="2007" y="3221"/>
                </a:cubicBezTo>
                <a:cubicBezTo>
                  <a:pt x="2122" y="3239"/>
                  <a:pt x="2233" y="3248"/>
                  <a:pt x="2340" y="3248"/>
                </a:cubicBezTo>
                <a:cubicBezTo>
                  <a:pt x="4296" y="3248"/>
                  <a:pt x="4764" y="346"/>
                  <a:pt x="2483" y="13"/>
                </a:cubicBezTo>
                <a:cubicBezTo>
                  <a:pt x="2404" y="5"/>
                  <a:pt x="2327" y="1"/>
                  <a:pt x="2253" y="1"/>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9" name="Google Shape;229;p3"/>
          <p:cNvSpPr/>
          <p:nvPr/>
        </p:nvSpPr>
        <p:spPr>
          <a:xfrm>
            <a:off x="10758967" y="3611184"/>
            <a:ext cx="116000" cy="82567"/>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30" name="Google Shape;230;p3"/>
          <p:cNvGrpSpPr/>
          <p:nvPr/>
        </p:nvGrpSpPr>
        <p:grpSpPr>
          <a:xfrm>
            <a:off x="1558634" y="5420001"/>
            <a:ext cx="222233" cy="224767"/>
            <a:chOff x="4954425" y="2036375"/>
            <a:chExt cx="166675" cy="168575"/>
          </a:xfrm>
        </p:grpSpPr>
        <p:sp>
          <p:nvSpPr>
            <p:cNvPr id="231" name="Google Shape;231;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2" name="Google Shape;232;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225712664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2173444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5857565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4179717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908391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0933037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4740870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7733582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7880362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0133851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5616918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7414586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4297592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33"/>
        <p:cNvGrpSpPr/>
        <p:nvPr/>
      </p:nvGrpSpPr>
      <p:grpSpPr>
        <a:xfrm>
          <a:off x="0" y="0"/>
          <a:ext cx="0" cy="0"/>
          <a:chOff x="0" y="0"/>
          <a:chExt cx="0" cy="0"/>
        </a:xfrm>
      </p:grpSpPr>
      <p:sp>
        <p:nvSpPr>
          <p:cNvPr id="134" name="Google Shape;134;p3"/>
          <p:cNvSpPr/>
          <p:nvPr/>
        </p:nvSpPr>
        <p:spPr>
          <a:xfrm>
            <a:off x="527900" y="388432"/>
            <a:ext cx="11114749" cy="6384375"/>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595959">
              <a:alpha val="14530"/>
            </a:srgbClr>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5" name="Google Shape;135;p3"/>
          <p:cNvGrpSpPr/>
          <p:nvPr/>
        </p:nvGrpSpPr>
        <p:grpSpPr>
          <a:xfrm>
            <a:off x="527859" y="292693"/>
            <a:ext cx="11358487" cy="6384375"/>
            <a:chOff x="395894" y="219519"/>
            <a:chExt cx="8518865" cy="4788281"/>
          </a:xfrm>
        </p:grpSpPr>
        <p:sp>
          <p:nvSpPr>
            <p:cNvPr id="136" name="Google Shape;136;p3"/>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D9D9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7" name="Google Shape;137;p3"/>
            <p:cNvGrpSpPr/>
            <p:nvPr/>
          </p:nvGrpSpPr>
          <p:grpSpPr>
            <a:xfrm>
              <a:off x="8341543" y="2282008"/>
              <a:ext cx="569676" cy="380612"/>
              <a:chOff x="8341543" y="2282008"/>
              <a:chExt cx="569676" cy="380612"/>
            </a:xfrm>
          </p:grpSpPr>
          <p:sp>
            <p:nvSpPr>
              <p:cNvPr id="138" name="Google Shape;138;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Google Shape;139;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0" name="Google Shape;140;p3"/>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41" name="Google Shape;141;p3"/>
            <p:cNvGrpSpPr/>
            <p:nvPr/>
          </p:nvGrpSpPr>
          <p:grpSpPr>
            <a:xfrm>
              <a:off x="8341543" y="1721094"/>
              <a:ext cx="569676" cy="380612"/>
              <a:chOff x="8341543" y="1721094"/>
              <a:chExt cx="569676" cy="380612"/>
            </a:xfrm>
          </p:grpSpPr>
          <p:sp>
            <p:nvSpPr>
              <p:cNvPr id="142" name="Google Shape;142;p3"/>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3" name="Google Shape;143;p3"/>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4" name="Google Shape;144;p3"/>
            <p:cNvGrpSpPr/>
            <p:nvPr/>
          </p:nvGrpSpPr>
          <p:grpSpPr>
            <a:xfrm>
              <a:off x="8346273" y="1183592"/>
              <a:ext cx="568486" cy="388014"/>
              <a:chOff x="8346273" y="1183592"/>
              <a:chExt cx="568486" cy="388014"/>
            </a:xfrm>
          </p:grpSpPr>
          <p:sp>
            <p:nvSpPr>
              <p:cNvPr id="145" name="Google Shape;145;p3"/>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Google Shape;146;p3"/>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7" name="Google Shape;147;p3"/>
            <p:cNvGrpSpPr/>
            <p:nvPr/>
          </p:nvGrpSpPr>
          <p:grpSpPr>
            <a:xfrm>
              <a:off x="8341543" y="606635"/>
              <a:ext cx="569676" cy="388014"/>
              <a:chOff x="8341543" y="606635"/>
              <a:chExt cx="569676" cy="388014"/>
            </a:xfrm>
          </p:grpSpPr>
          <p:sp>
            <p:nvSpPr>
              <p:cNvPr id="148" name="Google Shape;148;p3"/>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Google Shape;149;p3"/>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0" name="Google Shape;150;p3"/>
            <p:cNvGrpSpPr/>
            <p:nvPr/>
          </p:nvGrpSpPr>
          <p:grpSpPr>
            <a:xfrm>
              <a:off x="8341543" y="2842933"/>
              <a:ext cx="569676" cy="380612"/>
              <a:chOff x="8341543" y="2282008"/>
              <a:chExt cx="569676" cy="380612"/>
            </a:xfrm>
          </p:grpSpPr>
          <p:sp>
            <p:nvSpPr>
              <p:cNvPr id="151" name="Google Shape;151;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2" name="Google Shape;152;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3" name="Google Shape;153;p3"/>
            <p:cNvGrpSpPr/>
            <p:nvPr/>
          </p:nvGrpSpPr>
          <p:grpSpPr>
            <a:xfrm>
              <a:off x="8341543" y="3403858"/>
              <a:ext cx="569676" cy="380612"/>
              <a:chOff x="8341543" y="2282008"/>
              <a:chExt cx="569676" cy="380612"/>
            </a:xfrm>
          </p:grpSpPr>
          <p:sp>
            <p:nvSpPr>
              <p:cNvPr id="154" name="Google Shape;154;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5" name="Google Shape;155;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6" name="Google Shape;156;p3"/>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7" name="Google Shape;157;p3"/>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rgbClr val="FCFAF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8" name="Google Shape;158;p3"/>
          <p:cNvSpPr/>
          <p:nvPr/>
        </p:nvSpPr>
        <p:spPr>
          <a:xfrm>
            <a:off x="728423" y="1255918"/>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9" name="Google Shape;159;p3"/>
          <p:cNvSpPr/>
          <p:nvPr/>
        </p:nvSpPr>
        <p:spPr>
          <a:xfrm>
            <a:off x="374701" y="1288786"/>
            <a:ext cx="432703" cy="110213"/>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0" name="Google Shape;160;p3"/>
          <p:cNvSpPr/>
          <p:nvPr/>
        </p:nvSpPr>
        <p:spPr>
          <a:xfrm>
            <a:off x="406276" y="13989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1" name="Google Shape;161;p3"/>
          <p:cNvSpPr/>
          <p:nvPr/>
        </p:nvSpPr>
        <p:spPr>
          <a:xfrm>
            <a:off x="807362" y="1343045"/>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 name="Google Shape;162;p3"/>
          <p:cNvSpPr/>
          <p:nvPr/>
        </p:nvSpPr>
        <p:spPr>
          <a:xfrm>
            <a:off x="728423" y="1730987"/>
            <a:ext cx="105837" cy="177559"/>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3" name="Google Shape;163;p3"/>
          <p:cNvSpPr/>
          <p:nvPr/>
        </p:nvSpPr>
        <p:spPr>
          <a:xfrm>
            <a:off x="374701" y="1765507"/>
            <a:ext cx="432703" cy="108517"/>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4" name="Google Shape;164;p3"/>
          <p:cNvSpPr/>
          <p:nvPr/>
        </p:nvSpPr>
        <p:spPr>
          <a:xfrm>
            <a:off x="406276" y="18739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5" name="Google Shape;165;p3"/>
          <p:cNvSpPr/>
          <p:nvPr/>
        </p:nvSpPr>
        <p:spPr>
          <a:xfrm>
            <a:off x="807362" y="1819723"/>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6" name="Google Shape;166;p3"/>
          <p:cNvSpPr/>
          <p:nvPr/>
        </p:nvSpPr>
        <p:spPr>
          <a:xfrm>
            <a:off x="376289" y="1780289"/>
            <a:ext cx="431116" cy="93736"/>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7" name="Google Shape;167;p3"/>
          <p:cNvSpPr/>
          <p:nvPr/>
        </p:nvSpPr>
        <p:spPr>
          <a:xfrm>
            <a:off x="728423" y="2207665"/>
            <a:ext cx="105837" cy="175907"/>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8" name="Google Shape;168;p3"/>
          <p:cNvSpPr/>
          <p:nvPr/>
        </p:nvSpPr>
        <p:spPr>
          <a:xfrm>
            <a:off x="374701" y="2240534"/>
            <a:ext cx="432703" cy="110169"/>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9" name="Google Shape;169;p3"/>
          <p:cNvSpPr/>
          <p:nvPr/>
        </p:nvSpPr>
        <p:spPr>
          <a:xfrm>
            <a:off x="406276" y="2349008"/>
            <a:ext cx="42685" cy="1696"/>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0" name="Google Shape;170;p3"/>
          <p:cNvSpPr/>
          <p:nvPr/>
        </p:nvSpPr>
        <p:spPr>
          <a:xfrm>
            <a:off x="807362" y="22947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1" name="Google Shape;171;p3"/>
          <p:cNvSpPr/>
          <p:nvPr/>
        </p:nvSpPr>
        <p:spPr>
          <a:xfrm>
            <a:off x="376289" y="2255317"/>
            <a:ext cx="431116" cy="95388"/>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2" name="Google Shape;172;p3"/>
          <p:cNvSpPr/>
          <p:nvPr/>
        </p:nvSpPr>
        <p:spPr>
          <a:xfrm>
            <a:off x="728423" y="2682691"/>
            <a:ext cx="105837" cy="177603"/>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3" name="Google Shape;173;p3"/>
          <p:cNvSpPr/>
          <p:nvPr/>
        </p:nvSpPr>
        <p:spPr>
          <a:xfrm>
            <a:off x="374701" y="2717213"/>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4" name="Google Shape;174;p3"/>
          <p:cNvSpPr/>
          <p:nvPr/>
        </p:nvSpPr>
        <p:spPr>
          <a:xfrm>
            <a:off x="406276" y="2825730"/>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5" name="Google Shape;175;p3"/>
          <p:cNvSpPr/>
          <p:nvPr/>
        </p:nvSpPr>
        <p:spPr>
          <a:xfrm>
            <a:off x="807362" y="2769819"/>
            <a:ext cx="41" cy="1696"/>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6" name="Google Shape;176;p3"/>
          <p:cNvSpPr/>
          <p:nvPr/>
        </p:nvSpPr>
        <p:spPr>
          <a:xfrm>
            <a:off x="376289" y="2732037"/>
            <a:ext cx="431116" cy="93736"/>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7" name="Google Shape;177;p3"/>
          <p:cNvSpPr/>
          <p:nvPr/>
        </p:nvSpPr>
        <p:spPr>
          <a:xfrm>
            <a:off x="728423" y="3159413"/>
            <a:ext cx="105837" cy="175907"/>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8" name="Google Shape;178;p3"/>
          <p:cNvSpPr/>
          <p:nvPr/>
        </p:nvSpPr>
        <p:spPr>
          <a:xfrm>
            <a:off x="374701" y="3192282"/>
            <a:ext cx="432703" cy="108517"/>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9" name="Google Shape;179;p3"/>
          <p:cNvSpPr/>
          <p:nvPr/>
        </p:nvSpPr>
        <p:spPr>
          <a:xfrm>
            <a:off x="406276" y="33007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0" name="Google Shape;180;p3"/>
          <p:cNvSpPr/>
          <p:nvPr/>
        </p:nvSpPr>
        <p:spPr>
          <a:xfrm>
            <a:off x="807362" y="3246497"/>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1" name="Google Shape;181;p3"/>
          <p:cNvSpPr/>
          <p:nvPr/>
        </p:nvSpPr>
        <p:spPr>
          <a:xfrm>
            <a:off x="376289" y="3207063"/>
            <a:ext cx="431116" cy="93736"/>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2" name="Google Shape;182;p3"/>
          <p:cNvSpPr/>
          <p:nvPr/>
        </p:nvSpPr>
        <p:spPr>
          <a:xfrm>
            <a:off x="728423" y="3634439"/>
            <a:ext cx="105837" cy="175907"/>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3" name="Google Shape;183;p3"/>
          <p:cNvSpPr/>
          <p:nvPr/>
        </p:nvSpPr>
        <p:spPr>
          <a:xfrm>
            <a:off x="374701" y="3668959"/>
            <a:ext cx="432703" cy="108517"/>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4" name="Google Shape;184;p3"/>
          <p:cNvSpPr/>
          <p:nvPr/>
        </p:nvSpPr>
        <p:spPr>
          <a:xfrm>
            <a:off x="406276" y="3777434"/>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5" name="Google Shape;185;p3"/>
          <p:cNvSpPr/>
          <p:nvPr/>
        </p:nvSpPr>
        <p:spPr>
          <a:xfrm>
            <a:off x="807362" y="3721565"/>
            <a:ext cx="41" cy="1696"/>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6" name="Google Shape;186;p3"/>
          <p:cNvSpPr/>
          <p:nvPr/>
        </p:nvSpPr>
        <p:spPr>
          <a:xfrm>
            <a:off x="376289" y="3682090"/>
            <a:ext cx="431116" cy="95388"/>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7" name="Google Shape;187;p3"/>
          <p:cNvSpPr/>
          <p:nvPr/>
        </p:nvSpPr>
        <p:spPr>
          <a:xfrm>
            <a:off x="728423" y="4111118"/>
            <a:ext cx="105837" cy="175951"/>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8" name="Google Shape;188;p3"/>
          <p:cNvSpPr/>
          <p:nvPr/>
        </p:nvSpPr>
        <p:spPr>
          <a:xfrm>
            <a:off x="374701" y="4143986"/>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9" name="Google Shape;189;p3"/>
          <p:cNvSpPr/>
          <p:nvPr/>
        </p:nvSpPr>
        <p:spPr>
          <a:xfrm>
            <a:off x="406276" y="4252503"/>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0" name="Google Shape;190;p3"/>
          <p:cNvSpPr/>
          <p:nvPr/>
        </p:nvSpPr>
        <p:spPr>
          <a:xfrm>
            <a:off x="807362" y="4198245"/>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1" name="Google Shape;191;p3"/>
          <p:cNvSpPr/>
          <p:nvPr/>
        </p:nvSpPr>
        <p:spPr>
          <a:xfrm>
            <a:off x="376289" y="4158811"/>
            <a:ext cx="431116" cy="93736"/>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2" name="Google Shape;192;p3"/>
          <p:cNvSpPr/>
          <p:nvPr/>
        </p:nvSpPr>
        <p:spPr>
          <a:xfrm>
            <a:off x="728423" y="4586187"/>
            <a:ext cx="105837" cy="175907"/>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3" name="Google Shape;193;p3"/>
          <p:cNvSpPr/>
          <p:nvPr/>
        </p:nvSpPr>
        <p:spPr>
          <a:xfrm>
            <a:off x="374701" y="4620665"/>
            <a:ext cx="432703" cy="108561"/>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4" name="Google Shape;194;p3"/>
          <p:cNvSpPr/>
          <p:nvPr/>
        </p:nvSpPr>
        <p:spPr>
          <a:xfrm>
            <a:off x="406276" y="47291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5" name="Google Shape;195;p3"/>
          <p:cNvSpPr/>
          <p:nvPr/>
        </p:nvSpPr>
        <p:spPr>
          <a:xfrm>
            <a:off x="807362" y="4673271"/>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6" name="Google Shape;196;p3"/>
          <p:cNvSpPr/>
          <p:nvPr/>
        </p:nvSpPr>
        <p:spPr>
          <a:xfrm>
            <a:off x="376289" y="4633838"/>
            <a:ext cx="431116" cy="95388"/>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7" name="Google Shape;197;p3"/>
          <p:cNvSpPr/>
          <p:nvPr/>
        </p:nvSpPr>
        <p:spPr>
          <a:xfrm>
            <a:off x="728423" y="5061213"/>
            <a:ext cx="105837" cy="177559"/>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8" name="Google Shape;198;p3"/>
          <p:cNvSpPr/>
          <p:nvPr/>
        </p:nvSpPr>
        <p:spPr>
          <a:xfrm>
            <a:off x="374701" y="5095734"/>
            <a:ext cx="432703" cy="108517"/>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9" name="Google Shape;199;p3"/>
          <p:cNvSpPr/>
          <p:nvPr/>
        </p:nvSpPr>
        <p:spPr>
          <a:xfrm>
            <a:off x="406276" y="5204207"/>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0" name="Google Shape;200;p3"/>
          <p:cNvSpPr/>
          <p:nvPr/>
        </p:nvSpPr>
        <p:spPr>
          <a:xfrm>
            <a:off x="807362" y="51499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1" name="Google Shape;201;p3"/>
          <p:cNvSpPr/>
          <p:nvPr/>
        </p:nvSpPr>
        <p:spPr>
          <a:xfrm>
            <a:off x="376289" y="5110515"/>
            <a:ext cx="431116" cy="93736"/>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2" name="Google Shape;202;p3"/>
          <p:cNvSpPr/>
          <p:nvPr/>
        </p:nvSpPr>
        <p:spPr>
          <a:xfrm>
            <a:off x="728423" y="5537891"/>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3" name="Google Shape;203;p3"/>
          <p:cNvSpPr/>
          <p:nvPr/>
        </p:nvSpPr>
        <p:spPr>
          <a:xfrm>
            <a:off x="374701" y="5570760"/>
            <a:ext cx="432703" cy="110169"/>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4" name="Google Shape;204;p3"/>
          <p:cNvSpPr/>
          <p:nvPr/>
        </p:nvSpPr>
        <p:spPr>
          <a:xfrm>
            <a:off x="406276" y="5680886"/>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5" name="Google Shape;205;p3"/>
          <p:cNvSpPr/>
          <p:nvPr/>
        </p:nvSpPr>
        <p:spPr>
          <a:xfrm>
            <a:off x="807362" y="5625018"/>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6" name="Google Shape;206;p3"/>
          <p:cNvSpPr/>
          <p:nvPr/>
        </p:nvSpPr>
        <p:spPr>
          <a:xfrm>
            <a:off x="376289" y="5585584"/>
            <a:ext cx="431116" cy="95344"/>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7" name="Google Shape;207;p3"/>
          <p:cNvSpPr/>
          <p:nvPr/>
        </p:nvSpPr>
        <p:spPr>
          <a:xfrm>
            <a:off x="376289" y="1303611"/>
            <a:ext cx="431116" cy="95388"/>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8" name="Google Shape;208;p3"/>
          <p:cNvSpPr txBox="1">
            <a:spLocks noGrp="1"/>
          </p:cNvSpPr>
          <p:nvPr>
            <p:ph type="title"/>
          </p:nvPr>
        </p:nvSpPr>
        <p:spPr>
          <a:xfrm>
            <a:off x="3330499" y="2875457"/>
            <a:ext cx="5290800" cy="87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6000"/>
              <a:buNone/>
              <a:defRPr sz="7466"/>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
        <p:nvSpPr>
          <p:cNvPr id="209" name="Google Shape;209;p3"/>
          <p:cNvSpPr txBox="1">
            <a:spLocks noGrp="1"/>
          </p:cNvSpPr>
          <p:nvPr>
            <p:ph type="title" idx="2" hasCustomPrompt="1"/>
          </p:nvPr>
        </p:nvSpPr>
        <p:spPr>
          <a:xfrm>
            <a:off x="5287533" y="1496600"/>
            <a:ext cx="1376800" cy="87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1"/>
              </a:buClr>
              <a:buSzPts val="7200"/>
              <a:buNone/>
              <a:defRPr sz="5733">
                <a:solidFill>
                  <a:schemeClr val="accent1"/>
                </a:solidFill>
              </a:defRPr>
            </a:lvl1pPr>
            <a:lvl2pPr lvl="1" algn="ctr" rtl="0">
              <a:spcBef>
                <a:spcPts val="0"/>
              </a:spcBef>
              <a:spcAft>
                <a:spcPts val="0"/>
              </a:spcAft>
              <a:buClr>
                <a:schemeClr val="accent1"/>
              </a:buClr>
              <a:buSzPts val="7200"/>
              <a:buNone/>
              <a:defRPr sz="9600">
                <a:solidFill>
                  <a:schemeClr val="accent1"/>
                </a:solidFill>
              </a:defRPr>
            </a:lvl2pPr>
            <a:lvl3pPr lvl="2" algn="ctr" rtl="0">
              <a:spcBef>
                <a:spcPts val="0"/>
              </a:spcBef>
              <a:spcAft>
                <a:spcPts val="0"/>
              </a:spcAft>
              <a:buClr>
                <a:schemeClr val="accent1"/>
              </a:buClr>
              <a:buSzPts val="7200"/>
              <a:buNone/>
              <a:defRPr sz="9600">
                <a:solidFill>
                  <a:schemeClr val="accent1"/>
                </a:solidFill>
              </a:defRPr>
            </a:lvl3pPr>
            <a:lvl4pPr lvl="3" algn="ctr" rtl="0">
              <a:spcBef>
                <a:spcPts val="0"/>
              </a:spcBef>
              <a:spcAft>
                <a:spcPts val="0"/>
              </a:spcAft>
              <a:buClr>
                <a:schemeClr val="accent1"/>
              </a:buClr>
              <a:buSzPts val="7200"/>
              <a:buNone/>
              <a:defRPr sz="9600">
                <a:solidFill>
                  <a:schemeClr val="accent1"/>
                </a:solidFill>
              </a:defRPr>
            </a:lvl4pPr>
            <a:lvl5pPr lvl="4" algn="ctr" rtl="0">
              <a:spcBef>
                <a:spcPts val="0"/>
              </a:spcBef>
              <a:spcAft>
                <a:spcPts val="0"/>
              </a:spcAft>
              <a:buClr>
                <a:schemeClr val="accent1"/>
              </a:buClr>
              <a:buSzPts val="7200"/>
              <a:buNone/>
              <a:defRPr sz="9600">
                <a:solidFill>
                  <a:schemeClr val="accent1"/>
                </a:solidFill>
              </a:defRPr>
            </a:lvl5pPr>
            <a:lvl6pPr lvl="5" algn="ctr" rtl="0">
              <a:spcBef>
                <a:spcPts val="0"/>
              </a:spcBef>
              <a:spcAft>
                <a:spcPts val="0"/>
              </a:spcAft>
              <a:buClr>
                <a:schemeClr val="accent1"/>
              </a:buClr>
              <a:buSzPts val="7200"/>
              <a:buNone/>
              <a:defRPr sz="9600">
                <a:solidFill>
                  <a:schemeClr val="accent1"/>
                </a:solidFill>
              </a:defRPr>
            </a:lvl6pPr>
            <a:lvl7pPr lvl="6" algn="ctr" rtl="0">
              <a:spcBef>
                <a:spcPts val="0"/>
              </a:spcBef>
              <a:spcAft>
                <a:spcPts val="0"/>
              </a:spcAft>
              <a:buClr>
                <a:schemeClr val="accent1"/>
              </a:buClr>
              <a:buSzPts val="7200"/>
              <a:buNone/>
              <a:defRPr sz="9600">
                <a:solidFill>
                  <a:schemeClr val="accent1"/>
                </a:solidFill>
              </a:defRPr>
            </a:lvl7pPr>
            <a:lvl8pPr lvl="7" algn="ctr" rtl="0">
              <a:spcBef>
                <a:spcPts val="0"/>
              </a:spcBef>
              <a:spcAft>
                <a:spcPts val="0"/>
              </a:spcAft>
              <a:buClr>
                <a:schemeClr val="accent1"/>
              </a:buClr>
              <a:buSzPts val="7200"/>
              <a:buNone/>
              <a:defRPr sz="9600">
                <a:solidFill>
                  <a:schemeClr val="accent1"/>
                </a:solidFill>
              </a:defRPr>
            </a:lvl8pPr>
            <a:lvl9pPr lvl="8" algn="ctr" rtl="0">
              <a:spcBef>
                <a:spcPts val="0"/>
              </a:spcBef>
              <a:spcAft>
                <a:spcPts val="0"/>
              </a:spcAft>
              <a:buClr>
                <a:schemeClr val="accent1"/>
              </a:buClr>
              <a:buSzPts val="7200"/>
              <a:buNone/>
              <a:defRPr sz="9600">
                <a:solidFill>
                  <a:schemeClr val="accent1"/>
                </a:solidFill>
              </a:defRPr>
            </a:lvl9pPr>
          </a:lstStyle>
          <a:p>
            <a:r>
              <a:t>xx%</a:t>
            </a:r>
          </a:p>
        </p:txBody>
      </p:sp>
      <p:sp>
        <p:nvSpPr>
          <p:cNvPr id="210" name="Google Shape;210;p3"/>
          <p:cNvSpPr txBox="1">
            <a:spLocks noGrp="1"/>
          </p:cNvSpPr>
          <p:nvPr>
            <p:ph type="subTitle" idx="1"/>
          </p:nvPr>
        </p:nvSpPr>
        <p:spPr>
          <a:xfrm>
            <a:off x="2978100" y="4193133"/>
            <a:ext cx="5995600" cy="8748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lvl1pPr>
            <a:lvl2pPr lvl="1" algn="ctr" rtl="0">
              <a:spcBef>
                <a:spcPts val="0"/>
              </a:spcBef>
              <a:spcAft>
                <a:spcPts val="0"/>
              </a:spcAft>
              <a:buNone/>
              <a:defRPr/>
            </a:lvl2pPr>
            <a:lvl3pPr lvl="2" algn="ctr" rtl="0">
              <a:spcBef>
                <a:spcPts val="0"/>
              </a:spcBef>
              <a:spcAft>
                <a:spcPts val="0"/>
              </a:spcAft>
              <a:buNone/>
              <a:defRPr/>
            </a:lvl3pPr>
            <a:lvl4pPr lvl="3" algn="ctr" rtl="0">
              <a:spcBef>
                <a:spcPts val="0"/>
              </a:spcBef>
              <a:spcAft>
                <a:spcPts val="0"/>
              </a:spcAft>
              <a:buNone/>
              <a:defRPr/>
            </a:lvl4pPr>
            <a:lvl5pPr lvl="4" algn="ctr" rtl="0">
              <a:spcBef>
                <a:spcPts val="0"/>
              </a:spcBef>
              <a:spcAft>
                <a:spcPts val="0"/>
              </a:spcAft>
              <a:buNone/>
              <a:defRPr/>
            </a:lvl5pPr>
            <a:lvl6pPr lvl="5" algn="ctr" rtl="0">
              <a:spcBef>
                <a:spcPts val="0"/>
              </a:spcBef>
              <a:spcAft>
                <a:spcPts val="0"/>
              </a:spcAft>
              <a:buNone/>
              <a:defRPr/>
            </a:lvl6pPr>
            <a:lvl7pPr lvl="6" algn="ctr" rtl="0">
              <a:spcBef>
                <a:spcPts val="0"/>
              </a:spcBef>
              <a:spcAft>
                <a:spcPts val="0"/>
              </a:spcAft>
              <a:buNone/>
              <a:defRPr/>
            </a:lvl7pPr>
            <a:lvl8pPr lvl="7" algn="ctr" rtl="0">
              <a:spcBef>
                <a:spcPts val="0"/>
              </a:spcBef>
              <a:spcAft>
                <a:spcPts val="0"/>
              </a:spcAft>
              <a:buNone/>
              <a:defRPr/>
            </a:lvl8pPr>
            <a:lvl9pPr lvl="8" algn="ctr" rtl="0">
              <a:spcBef>
                <a:spcPts val="0"/>
              </a:spcBef>
              <a:spcAft>
                <a:spcPts val="0"/>
              </a:spcAft>
              <a:buNone/>
              <a:defRPr/>
            </a:lvl9pPr>
          </a:lstStyle>
          <a:p>
            <a:endParaRPr/>
          </a:p>
        </p:txBody>
      </p:sp>
      <p:grpSp>
        <p:nvGrpSpPr>
          <p:cNvPr id="211" name="Google Shape;211;p3"/>
          <p:cNvGrpSpPr/>
          <p:nvPr/>
        </p:nvGrpSpPr>
        <p:grpSpPr>
          <a:xfrm>
            <a:off x="1373567" y="2108467"/>
            <a:ext cx="592367" cy="531367"/>
            <a:chOff x="2495125" y="2142250"/>
            <a:chExt cx="444275" cy="398525"/>
          </a:xfrm>
        </p:grpSpPr>
        <p:sp>
          <p:nvSpPr>
            <p:cNvPr id="212" name="Google Shape;212;p3"/>
            <p:cNvSpPr/>
            <p:nvPr/>
          </p:nvSpPr>
          <p:spPr>
            <a:xfrm>
              <a:off x="2495125" y="2142250"/>
              <a:ext cx="444275" cy="398525"/>
            </a:xfrm>
            <a:custGeom>
              <a:avLst/>
              <a:gdLst/>
              <a:ahLst/>
              <a:cxnLst/>
              <a:rect l="l" t="t" r="r" b="b"/>
              <a:pathLst>
                <a:path w="17771" h="15941" extrusionOk="0">
                  <a:moveTo>
                    <a:pt x="6542" y="6116"/>
                  </a:moveTo>
                  <a:cubicBezTo>
                    <a:pt x="4437" y="1154"/>
                    <a:pt x="10201" y="1"/>
                    <a:pt x="9224" y="5866"/>
                  </a:cubicBezTo>
                  <a:cubicBezTo>
                    <a:pt x="11780" y="1003"/>
                    <a:pt x="16367" y="6718"/>
                    <a:pt x="10452" y="8021"/>
                  </a:cubicBezTo>
                  <a:cubicBezTo>
                    <a:pt x="17770" y="9525"/>
                    <a:pt x="12382" y="15139"/>
                    <a:pt x="9600" y="9976"/>
                  </a:cubicBezTo>
                  <a:cubicBezTo>
                    <a:pt x="11204" y="15891"/>
                    <a:pt x="5941" y="15941"/>
                    <a:pt x="7068" y="10252"/>
                  </a:cubicBezTo>
                  <a:cubicBezTo>
                    <a:pt x="4662" y="15565"/>
                    <a:pt x="1" y="11555"/>
                    <a:pt x="5414" y="8597"/>
                  </a:cubicBezTo>
                  <a:cubicBezTo>
                    <a:pt x="276" y="8597"/>
                    <a:pt x="1830" y="2031"/>
                    <a:pt x="6542" y="611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3" name="Google Shape;213;p3"/>
            <p:cNvSpPr/>
            <p:nvPr/>
          </p:nvSpPr>
          <p:spPr>
            <a:xfrm>
              <a:off x="2655525" y="2307050"/>
              <a:ext cx="94650" cy="73325"/>
            </a:xfrm>
            <a:custGeom>
              <a:avLst/>
              <a:gdLst/>
              <a:ahLst/>
              <a:cxnLst/>
              <a:rect l="l" t="t" r="r" b="b"/>
              <a:pathLst>
                <a:path w="3786" h="2933" extrusionOk="0">
                  <a:moveTo>
                    <a:pt x="1906" y="0"/>
                  </a:moveTo>
                  <a:cubicBezTo>
                    <a:pt x="1" y="0"/>
                    <a:pt x="1" y="2933"/>
                    <a:pt x="1906" y="2933"/>
                  </a:cubicBezTo>
                  <a:cubicBezTo>
                    <a:pt x="3785" y="2933"/>
                    <a:pt x="3785" y="0"/>
                    <a:pt x="190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14" name="Google Shape;214;p3"/>
          <p:cNvGrpSpPr/>
          <p:nvPr/>
        </p:nvGrpSpPr>
        <p:grpSpPr>
          <a:xfrm>
            <a:off x="9804601" y="5273701"/>
            <a:ext cx="388500" cy="375167"/>
            <a:chOff x="3243875" y="2372825"/>
            <a:chExt cx="291375" cy="281375"/>
          </a:xfrm>
        </p:grpSpPr>
        <p:sp>
          <p:nvSpPr>
            <p:cNvPr id="215" name="Google Shape;215;p3"/>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6" name="Google Shape;216;p3"/>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7" name="Google Shape;217;p3"/>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8" name="Google Shape;218;p3"/>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9" name="Google Shape;219;p3"/>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0" name="Google Shape;220;p3"/>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1" name="Google Shape;221;p3"/>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2" name="Google Shape;222;p3"/>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3" name="Google Shape;223;p3"/>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4" name="Google Shape;224;p3"/>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25" name="Google Shape;225;p3"/>
          <p:cNvGrpSpPr/>
          <p:nvPr/>
        </p:nvGrpSpPr>
        <p:grpSpPr>
          <a:xfrm>
            <a:off x="10013868" y="1672585"/>
            <a:ext cx="222233" cy="224767"/>
            <a:chOff x="4954425" y="2036375"/>
            <a:chExt cx="166675" cy="168575"/>
          </a:xfrm>
        </p:grpSpPr>
        <p:sp>
          <p:nvSpPr>
            <p:cNvPr id="226" name="Google Shape;226;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7" name="Google Shape;227;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28" name="Google Shape;228;p3"/>
          <p:cNvSpPr/>
          <p:nvPr/>
        </p:nvSpPr>
        <p:spPr>
          <a:xfrm>
            <a:off x="2041801" y="4022766"/>
            <a:ext cx="158833" cy="108267"/>
          </a:xfrm>
          <a:custGeom>
            <a:avLst/>
            <a:gdLst/>
            <a:ahLst/>
            <a:cxnLst/>
            <a:rect l="l" t="t" r="r" b="b"/>
            <a:pathLst>
              <a:path w="4765" h="3248" extrusionOk="0">
                <a:moveTo>
                  <a:pt x="2253" y="1"/>
                </a:moveTo>
                <a:cubicBezTo>
                  <a:pt x="255" y="1"/>
                  <a:pt x="1" y="2834"/>
                  <a:pt x="2007" y="3221"/>
                </a:cubicBezTo>
                <a:cubicBezTo>
                  <a:pt x="2122" y="3239"/>
                  <a:pt x="2233" y="3248"/>
                  <a:pt x="2340" y="3248"/>
                </a:cubicBezTo>
                <a:cubicBezTo>
                  <a:pt x="4296" y="3248"/>
                  <a:pt x="4764" y="346"/>
                  <a:pt x="2483" y="13"/>
                </a:cubicBezTo>
                <a:cubicBezTo>
                  <a:pt x="2404" y="5"/>
                  <a:pt x="2327" y="1"/>
                  <a:pt x="2253" y="1"/>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9" name="Google Shape;229;p3"/>
          <p:cNvSpPr/>
          <p:nvPr/>
        </p:nvSpPr>
        <p:spPr>
          <a:xfrm>
            <a:off x="10758967" y="3611184"/>
            <a:ext cx="116000" cy="82567"/>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30" name="Google Shape;230;p3"/>
          <p:cNvGrpSpPr/>
          <p:nvPr/>
        </p:nvGrpSpPr>
        <p:grpSpPr>
          <a:xfrm>
            <a:off x="1558634" y="5420001"/>
            <a:ext cx="222233" cy="224767"/>
            <a:chOff x="4954425" y="2036375"/>
            <a:chExt cx="166675" cy="168575"/>
          </a:xfrm>
        </p:grpSpPr>
        <p:sp>
          <p:nvSpPr>
            <p:cNvPr id="231" name="Google Shape;231;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2" name="Google Shape;232;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189111283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9718123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587663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0061157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284968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572820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2260624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5248200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9719163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5304569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8949389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1538465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761952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33"/>
        <p:cNvGrpSpPr/>
        <p:nvPr/>
      </p:nvGrpSpPr>
      <p:grpSpPr>
        <a:xfrm>
          <a:off x="0" y="0"/>
          <a:ext cx="0" cy="0"/>
          <a:chOff x="0" y="0"/>
          <a:chExt cx="0" cy="0"/>
        </a:xfrm>
      </p:grpSpPr>
      <p:sp>
        <p:nvSpPr>
          <p:cNvPr id="134" name="Google Shape;134;p3"/>
          <p:cNvSpPr/>
          <p:nvPr/>
        </p:nvSpPr>
        <p:spPr>
          <a:xfrm>
            <a:off x="527900" y="388432"/>
            <a:ext cx="11114749" cy="6384375"/>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595959">
              <a:alpha val="14530"/>
            </a:srgbClr>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5" name="Google Shape;135;p3"/>
          <p:cNvGrpSpPr/>
          <p:nvPr/>
        </p:nvGrpSpPr>
        <p:grpSpPr>
          <a:xfrm>
            <a:off x="527859" y="292693"/>
            <a:ext cx="11358487" cy="6384375"/>
            <a:chOff x="395894" y="219519"/>
            <a:chExt cx="8518865" cy="4788281"/>
          </a:xfrm>
        </p:grpSpPr>
        <p:sp>
          <p:nvSpPr>
            <p:cNvPr id="136" name="Google Shape;136;p3"/>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D9D9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7" name="Google Shape;137;p3"/>
            <p:cNvGrpSpPr/>
            <p:nvPr/>
          </p:nvGrpSpPr>
          <p:grpSpPr>
            <a:xfrm>
              <a:off x="8341543" y="2282008"/>
              <a:ext cx="569676" cy="380612"/>
              <a:chOff x="8341543" y="2282008"/>
              <a:chExt cx="569676" cy="380612"/>
            </a:xfrm>
          </p:grpSpPr>
          <p:sp>
            <p:nvSpPr>
              <p:cNvPr id="138" name="Google Shape;138;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Google Shape;139;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0" name="Google Shape;140;p3"/>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41" name="Google Shape;141;p3"/>
            <p:cNvGrpSpPr/>
            <p:nvPr/>
          </p:nvGrpSpPr>
          <p:grpSpPr>
            <a:xfrm>
              <a:off x="8341543" y="1721094"/>
              <a:ext cx="569676" cy="380612"/>
              <a:chOff x="8341543" y="1721094"/>
              <a:chExt cx="569676" cy="380612"/>
            </a:xfrm>
          </p:grpSpPr>
          <p:sp>
            <p:nvSpPr>
              <p:cNvPr id="142" name="Google Shape;142;p3"/>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3" name="Google Shape;143;p3"/>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4" name="Google Shape;144;p3"/>
            <p:cNvGrpSpPr/>
            <p:nvPr/>
          </p:nvGrpSpPr>
          <p:grpSpPr>
            <a:xfrm>
              <a:off x="8346273" y="1183592"/>
              <a:ext cx="568486" cy="388014"/>
              <a:chOff x="8346273" y="1183592"/>
              <a:chExt cx="568486" cy="388014"/>
            </a:xfrm>
          </p:grpSpPr>
          <p:sp>
            <p:nvSpPr>
              <p:cNvPr id="145" name="Google Shape;145;p3"/>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Google Shape;146;p3"/>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47" name="Google Shape;147;p3"/>
            <p:cNvGrpSpPr/>
            <p:nvPr/>
          </p:nvGrpSpPr>
          <p:grpSpPr>
            <a:xfrm>
              <a:off x="8341543" y="606635"/>
              <a:ext cx="569676" cy="388014"/>
              <a:chOff x="8341543" y="606635"/>
              <a:chExt cx="569676" cy="388014"/>
            </a:xfrm>
          </p:grpSpPr>
          <p:sp>
            <p:nvSpPr>
              <p:cNvPr id="148" name="Google Shape;148;p3"/>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Google Shape;149;p3"/>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0" name="Google Shape;150;p3"/>
            <p:cNvGrpSpPr/>
            <p:nvPr/>
          </p:nvGrpSpPr>
          <p:grpSpPr>
            <a:xfrm>
              <a:off x="8341543" y="2842933"/>
              <a:ext cx="569676" cy="380612"/>
              <a:chOff x="8341543" y="2282008"/>
              <a:chExt cx="569676" cy="380612"/>
            </a:xfrm>
          </p:grpSpPr>
          <p:sp>
            <p:nvSpPr>
              <p:cNvPr id="151" name="Google Shape;151;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2" name="Google Shape;152;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3" name="Google Shape;153;p3"/>
            <p:cNvGrpSpPr/>
            <p:nvPr/>
          </p:nvGrpSpPr>
          <p:grpSpPr>
            <a:xfrm>
              <a:off x="8341543" y="3403858"/>
              <a:ext cx="569676" cy="380612"/>
              <a:chOff x="8341543" y="2282008"/>
              <a:chExt cx="569676" cy="380612"/>
            </a:xfrm>
          </p:grpSpPr>
          <p:sp>
            <p:nvSpPr>
              <p:cNvPr id="154" name="Google Shape;154;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5" name="Google Shape;155;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6" name="Google Shape;156;p3"/>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7" name="Google Shape;157;p3"/>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rgbClr val="FCFAF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8" name="Google Shape;158;p3"/>
          <p:cNvSpPr/>
          <p:nvPr/>
        </p:nvSpPr>
        <p:spPr>
          <a:xfrm>
            <a:off x="728423" y="1255918"/>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9" name="Google Shape;159;p3"/>
          <p:cNvSpPr/>
          <p:nvPr/>
        </p:nvSpPr>
        <p:spPr>
          <a:xfrm>
            <a:off x="374701" y="1288786"/>
            <a:ext cx="432703" cy="110213"/>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0" name="Google Shape;160;p3"/>
          <p:cNvSpPr/>
          <p:nvPr/>
        </p:nvSpPr>
        <p:spPr>
          <a:xfrm>
            <a:off x="406276" y="13989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1" name="Google Shape;161;p3"/>
          <p:cNvSpPr/>
          <p:nvPr/>
        </p:nvSpPr>
        <p:spPr>
          <a:xfrm>
            <a:off x="807362" y="1343045"/>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 name="Google Shape;162;p3"/>
          <p:cNvSpPr/>
          <p:nvPr/>
        </p:nvSpPr>
        <p:spPr>
          <a:xfrm>
            <a:off x="728423" y="1730987"/>
            <a:ext cx="105837" cy="177559"/>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3" name="Google Shape;163;p3"/>
          <p:cNvSpPr/>
          <p:nvPr/>
        </p:nvSpPr>
        <p:spPr>
          <a:xfrm>
            <a:off x="374701" y="1765507"/>
            <a:ext cx="432703" cy="108517"/>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4" name="Google Shape;164;p3"/>
          <p:cNvSpPr/>
          <p:nvPr/>
        </p:nvSpPr>
        <p:spPr>
          <a:xfrm>
            <a:off x="406276" y="18739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5" name="Google Shape;165;p3"/>
          <p:cNvSpPr/>
          <p:nvPr/>
        </p:nvSpPr>
        <p:spPr>
          <a:xfrm>
            <a:off x="807362" y="1819723"/>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6" name="Google Shape;166;p3"/>
          <p:cNvSpPr/>
          <p:nvPr/>
        </p:nvSpPr>
        <p:spPr>
          <a:xfrm>
            <a:off x="376289" y="1780289"/>
            <a:ext cx="431116" cy="93736"/>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7" name="Google Shape;167;p3"/>
          <p:cNvSpPr/>
          <p:nvPr/>
        </p:nvSpPr>
        <p:spPr>
          <a:xfrm>
            <a:off x="728423" y="2207665"/>
            <a:ext cx="105837" cy="175907"/>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8" name="Google Shape;168;p3"/>
          <p:cNvSpPr/>
          <p:nvPr/>
        </p:nvSpPr>
        <p:spPr>
          <a:xfrm>
            <a:off x="374701" y="2240534"/>
            <a:ext cx="432703" cy="110169"/>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9" name="Google Shape;169;p3"/>
          <p:cNvSpPr/>
          <p:nvPr/>
        </p:nvSpPr>
        <p:spPr>
          <a:xfrm>
            <a:off x="406276" y="2349008"/>
            <a:ext cx="42685" cy="1696"/>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0" name="Google Shape;170;p3"/>
          <p:cNvSpPr/>
          <p:nvPr/>
        </p:nvSpPr>
        <p:spPr>
          <a:xfrm>
            <a:off x="807362" y="22947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1" name="Google Shape;171;p3"/>
          <p:cNvSpPr/>
          <p:nvPr/>
        </p:nvSpPr>
        <p:spPr>
          <a:xfrm>
            <a:off x="376289" y="2255317"/>
            <a:ext cx="431116" cy="95388"/>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2" name="Google Shape;172;p3"/>
          <p:cNvSpPr/>
          <p:nvPr/>
        </p:nvSpPr>
        <p:spPr>
          <a:xfrm>
            <a:off x="728423" y="2682691"/>
            <a:ext cx="105837" cy="177603"/>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3" name="Google Shape;173;p3"/>
          <p:cNvSpPr/>
          <p:nvPr/>
        </p:nvSpPr>
        <p:spPr>
          <a:xfrm>
            <a:off x="374701" y="2717213"/>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4" name="Google Shape;174;p3"/>
          <p:cNvSpPr/>
          <p:nvPr/>
        </p:nvSpPr>
        <p:spPr>
          <a:xfrm>
            <a:off x="406276" y="2825730"/>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5" name="Google Shape;175;p3"/>
          <p:cNvSpPr/>
          <p:nvPr/>
        </p:nvSpPr>
        <p:spPr>
          <a:xfrm>
            <a:off x="807362" y="2769819"/>
            <a:ext cx="41" cy="1696"/>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6" name="Google Shape;176;p3"/>
          <p:cNvSpPr/>
          <p:nvPr/>
        </p:nvSpPr>
        <p:spPr>
          <a:xfrm>
            <a:off x="376289" y="2732037"/>
            <a:ext cx="431116" cy="93736"/>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7" name="Google Shape;177;p3"/>
          <p:cNvSpPr/>
          <p:nvPr/>
        </p:nvSpPr>
        <p:spPr>
          <a:xfrm>
            <a:off x="728423" y="3159413"/>
            <a:ext cx="105837" cy="175907"/>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8" name="Google Shape;178;p3"/>
          <p:cNvSpPr/>
          <p:nvPr/>
        </p:nvSpPr>
        <p:spPr>
          <a:xfrm>
            <a:off x="374701" y="3192282"/>
            <a:ext cx="432703" cy="108517"/>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9" name="Google Shape;179;p3"/>
          <p:cNvSpPr/>
          <p:nvPr/>
        </p:nvSpPr>
        <p:spPr>
          <a:xfrm>
            <a:off x="406276" y="33007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0" name="Google Shape;180;p3"/>
          <p:cNvSpPr/>
          <p:nvPr/>
        </p:nvSpPr>
        <p:spPr>
          <a:xfrm>
            <a:off x="807362" y="3246497"/>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1" name="Google Shape;181;p3"/>
          <p:cNvSpPr/>
          <p:nvPr/>
        </p:nvSpPr>
        <p:spPr>
          <a:xfrm>
            <a:off x="376289" y="3207063"/>
            <a:ext cx="431116" cy="93736"/>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2" name="Google Shape;182;p3"/>
          <p:cNvSpPr/>
          <p:nvPr/>
        </p:nvSpPr>
        <p:spPr>
          <a:xfrm>
            <a:off x="728423" y="3634439"/>
            <a:ext cx="105837" cy="175907"/>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3" name="Google Shape;183;p3"/>
          <p:cNvSpPr/>
          <p:nvPr/>
        </p:nvSpPr>
        <p:spPr>
          <a:xfrm>
            <a:off x="374701" y="3668959"/>
            <a:ext cx="432703" cy="108517"/>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4" name="Google Shape;184;p3"/>
          <p:cNvSpPr/>
          <p:nvPr/>
        </p:nvSpPr>
        <p:spPr>
          <a:xfrm>
            <a:off x="406276" y="3777434"/>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5" name="Google Shape;185;p3"/>
          <p:cNvSpPr/>
          <p:nvPr/>
        </p:nvSpPr>
        <p:spPr>
          <a:xfrm>
            <a:off x="807362" y="3721565"/>
            <a:ext cx="41" cy="1696"/>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6" name="Google Shape;186;p3"/>
          <p:cNvSpPr/>
          <p:nvPr/>
        </p:nvSpPr>
        <p:spPr>
          <a:xfrm>
            <a:off x="376289" y="3682090"/>
            <a:ext cx="431116" cy="95388"/>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7" name="Google Shape;187;p3"/>
          <p:cNvSpPr/>
          <p:nvPr/>
        </p:nvSpPr>
        <p:spPr>
          <a:xfrm>
            <a:off x="728423" y="4111118"/>
            <a:ext cx="105837" cy="175951"/>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8" name="Google Shape;188;p3"/>
          <p:cNvSpPr/>
          <p:nvPr/>
        </p:nvSpPr>
        <p:spPr>
          <a:xfrm>
            <a:off x="374701" y="4143986"/>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9" name="Google Shape;189;p3"/>
          <p:cNvSpPr/>
          <p:nvPr/>
        </p:nvSpPr>
        <p:spPr>
          <a:xfrm>
            <a:off x="406276" y="4252503"/>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0" name="Google Shape;190;p3"/>
          <p:cNvSpPr/>
          <p:nvPr/>
        </p:nvSpPr>
        <p:spPr>
          <a:xfrm>
            <a:off x="807362" y="4198245"/>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1" name="Google Shape;191;p3"/>
          <p:cNvSpPr/>
          <p:nvPr/>
        </p:nvSpPr>
        <p:spPr>
          <a:xfrm>
            <a:off x="376289" y="4158811"/>
            <a:ext cx="431116" cy="93736"/>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2" name="Google Shape;192;p3"/>
          <p:cNvSpPr/>
          <p:nvPr/>
        </p:nvSpPr>
        <p:spPr>
          <a:xfrm>
            <a:off x="728423" y="4586187"/>
            <a:ext cx="105837" cy="175907"/>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3" name="Google Shape;193;p3"/>
          <p:cNvSpPr/>
          <p:nvPr/>
        </p:nvSpPr>
        <p:spPr>
          <a:xfrm>
            <a:off x="374701" y="4620665"/>
            <a:ext cx="432703" cy="108561"/>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4" name="Google Shape;194;p3"/>
          <p:cNvSpPr/>
          <p:nvPr/>
        </p:nvSpPr>
        <p:spPr>
          <a:xfrm>
            <a:off x="406276" y="47291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5" name="Google Shape;195;p3"/>
          <p:cNvSpPr/>
          <p:nvPr/>
        </p:nvSpPr>
        <p:spPr>
          <a:xfrm>
            <a:off x="807362" y="4673271"/>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6" name="Google Shape;196;p3"/>
          <p:cNvSpPr/>
          <p:nvPr/>
        </p:nvSpPr>
        <p:spPr>
          <a:xfrm>
            <a:off x="376289" y="4633838"/>
            <a:ext cx="431116" cy="95388"/>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7" name="Google Shape;197;p3"/>
          <p:cNvSpPr/>
          <p:nvPr/>
        </p:nvSpPr>
        <p:spPr>
          <a:xfrm>
            <a:off x="728423" y="5061213"/>
            <a:ext cx="105837" cy="177559"/>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8" name="Google Shape;198;p3"/>
          <p:cNvSpPr/>
          <p:nvPr/>
        </p:nvSpPr>
        <p:spPr>
          <a:xfrm>
            <a:off x="374701" y="5095734"/>
            <a:ext cx="432703" cy="108517"/>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9" name="Google Shape;199;p3"/>
          <p:cNvSpPr/>
          <p:nvPr/>
        </p:nvSpPr>
        <p:spPr>
          <a:xfrm>
            <a:off x="406276" y="5204207"/>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0" name="Google Shape;200;p3"/>
          <p:cNvSpPr/>
          <p:nvPr/>
        </p:nvSpPr>
        <p:spPr>
          <a:xfrm>
            <a:off x="807362" y="51499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1" name="Google Shape;201;p3"/>
          <p:cNvSpPr/>
          <p:nvPr/>
        </p:nvSpPr>
        <p:spPr>
          <a:xfrm>
            <a:off x="376289" y="5110515"/>
            <a:ext cx="431116" cy="93736"/>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2" name="Google Shape;202;p3"/>
          <p:cNvSpPr/>
          <p:nvPr/>
        </p:nvSpPr>
        <p:spPr>
          <a:xfrm>
            <a:off x="728423" y="5537891"/>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3" name="Google Shape;203;p3"/>
          <p:cNvSpPr/>
          <p:nvPr/>
        </p:nvSpPr>
        <p:spPr>
          <a:xfrm>
            <a:off x="374701" y="5570760"/>
            <a:ext cx="432703" cy="110169"/>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4" name="Google Shape;204;p3"/>
          <p:cNvSpPr/>
          <p:nvPr/>
        </p:nvSpPr>
        <p:spPr>
          <a:xfrm>
            <a:off x="406276" y="5680886"/>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5" name="Google Shape;205;p3"/>
          <p:cNvSpPr/>
          <p:nvPr/>
        </p:nvSpPr>
        <p:spPr>
          <a:xfrm>
            <a:off x="807362" y="5625018"/>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6" name="Google Shape;206;p3"/>
          <p:cNvSpPr/>
          <p:nvPr/>
        </p:nvSpPr>
        <p:spPr>
          <a:xfrm>
            <a:off x="376289" y="5585584"/>
            <a:ext cx="431116" cy="95344"/>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7" name="Google Shape;207;p3"/>
          <p:cNvSpPr/>
          <p:nvPr/>
        </p:nvSpPr>
        <p:spPr>
          <a:xfrm>
            <a:off x="376289" y="1303611"/>
            <a:ext cx="431116" cy="95388"/>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8" name="Google Shape;208;p3"/>
          <p:cNvSpPr txBox="1">
            <a:spLocks noGrp="1"/>
          </p:cNvSpPr>
          <p:nvPr>
            <p:ph type="title"/>
          </p:nvPr>
        </p:nvSpPr>
        <p:spPr>
          <a:xfrm>
            <a:off x="3330499" y="2875457"/>
            <a:ext cx="5290800" cy="87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6000"/>
              <a:buNone/>
              <a:defRPr sz="7466"/>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
        <p:nvSpPr>
          <p:cNvPr id="209" name="Google Shape;209;p3"/>
          <p:cNvSpPr txBox="1">
            <a:spLocks noGrp="1"/>
          </p:cNvSpPr>
          <p:nvPr>
            <p:ph type="title" idx="2" hasCustomPrompt="1"/>
          </p:nvPr>
        </p:nvSpPr>
        <p:spPr>
          <a:xfrm>
            <a:off x="5287533" y="1496600"/>
            <a:ext cx="1376800" cy="87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1"/>
              </a:buClr>
              <a:buSzPts val="7200"/>
              <a:buNone/>
              <a:defRPr sz="5733">
                <a:solidFill>
                  <a:schemeClr val="accent1"/>
                </a:solidFill>
              </a:defRPr>
            </a:lvl1pPr>
            <a:lvl2pPr lvl="1" algn="ctr" rtl="0">
              <a:spcBef>
                <a:spcPts val="0"/>
              </a:spcBef>
              <a:spcAft>
                <a:spcPts val="0"/>
              </a:spcAft>
              <a:buClr>
                <a:schemeClr val="accent1"/>
              </a:buClr>
              <a:buSzPts val="7200"/>
              <a:buNone/>
              <a:defRPr sz="9600">
                <a:solidFill>
                  <a:schemeClr val="accent1"/>
                </a:solidFill>
              </a:defRPr>
            </a:lvl2pPr>
            <a:lvl3pPr lvl="2" algn="ctr" rtl="0">
              <a:spcBef>
                <a:spcPts val="0"/>
              </a:spcBef>
              <a:spcAft>
                <a:spcPts val="0"/>
              </a:spcAft>
              <a:buClr>
                <a:schemeClr val="accent1"/>
              </a:buClr>
              <a:buSzPts val="7200"/>
              <a:buNone/>
              <a:defRPr sz="9600">
                <a:solidFill>
                  <a:schemeClr val="accent1"/>
                </a:solidFill>
              </a:defRPr>
            </a:lvl3pPr>
            <a:lvl4pPr lvl="3" algn="ctr" rtl="0">
              <a:spcBef>
                <a:spcPts val="0"/>
              </a:spcBef>
              <a:spcAft>
                <a:spcPts val="0"/>
              </a:spcAft>
              <a:buClr>
                <a:schemeClr val="accent1"/>
              </a:buClr>
              <a:buSzPts val="7200"/>
              <a:buNone/>
              <a:defRPr sz="9600">
                <a:solidFill>
                  <a:schemeClr val="accent1"/>
                </a:solidFill>
              </a:defRPr>
            </a:lvl4pPr>
            <a:lvl5pPr lvl="4" algn="ctr" rtl="0">
              <a:spcBef>
                <a:spcPts val="0"/>
              </a:spcBef>
              <a:spcAft>
                <a:spcPts val="0"/>
              </a:spcAft>
              <a:buClr>
                <a:schemeClr val="accent1"/>
              </a:buClr>
              <a:buSzPts val="7200"/>
              <a:buNone/>
              <a:defRPr sz="9600">
                <a:solidFill>
                  <a:schemeClr val="accent1"/>
                </a:solidFill>
              </a:defRPr>
            </a:lvl5pPr>
            <a:lvl6pPr lvl="5" algn="ctr" rtl="0">
              <a:spcBef>
                <a:spcPts val="0"/>
              </a:spcBef>
              <a:spcAft>
                <a:spcPts val="0"/>
              </a:spcAft>
              <a:buClr>
                <a:schemeClr val="accent1"/>
              </a:buClr>
              <a:buSzPts val="7200"/>
              <a:buNone/>
              <a:defRPr sz="9600">
                <a:solidFill>
                  <a:schemeClr val="accent1"/>
                </a:solidFill>
              </a:defRPr>
            </a:lvl6pPr>
            <a:lvl7pPr lvl="6" algn="ctr" rtl="0">
              <a:spcBef>
                <a:spcPts val="0"/>
              </a:spcBef>
              <a:spcAft>
                <a:spcPts val="0"/>
              </a:spcAft>
              <a:buClr>
                <a:schemeClr val="accent1"/>
              </a:buClr>
              <a:buSzPts val="7200"/>
              <a:buNone/>
              <a:defRPr sz="9600">
                <a:solidFill>
                  <a:schemeClr val="accent1"/>
                </a:solidFill>
              </a:defRPr>
            </a:lvl7pPr>
            <a:lvl8pPr lvl="7" algn="ctr" rtl="0">
              <a:spcBef>
                <a:spcPts val="0"/>
              </a:spcBef>
              <a:spcAft>
                <a:spcPts val="0"/>
              </a:spcAft>
              <a:buClr>
                <a:schemeClr val="accent1"/>
              </a:buClr>
              <a:buSzPts val="7200"/>
              <a:buNone/>
              <a:defRPr sz="9600">
                <a:solidFill>
                  <a:schemeClr val="accent1"/>
                </a:solidFill>
              </a:defRPr>
            </a:lvl8pPr>
            <a:lvl9pPr lvl="8" algn="ctr" rtl="0">
              <a:spcBef>
                <a:spcPts val="0"/>
              </a:spcBef>
              <a:spcAft>
                <a:spcPts val="0"/>
              </a:spcAft>
              <a:buClr>
                <a:schemeClr val="accent1"/>
              </a:buClr>
              <a:buSzPts val="7200"/>
              <a:buNone/>
              <a:defRPr sz="9600">
                <a:solidFill>
                  <a:schemeClr val="accent1"/>
                </a:solidFill>
              </a:defRPr>
            </a:lvl9pPr>
          </a:lstStyle>
          <a:p>
            <a:r>
              <a:t>xx%</a:t>
            </a:r>
          </a:p>
        </p:txBody>
      </p:sp>
      <p:sp>
        <p:nvSpPr>
          <p:cNvPr id="210" name="Google Shape;210;p3"/>
          <p:cNvSpPr txBox="1">
            <a:spLocks noGrp="1"/>
          </p:cNvSpPr>
          <p:nvPr>
            <p:ph type="subTitle" idx="1"/>
          </p:nvPr>
        </p:nvSpPr>
        <p:spPr>
          <a:xfrm>
            <a:off x="2978100" y="4193133"/>
            <a:ext cx="5995600" cy="8748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lvl1pPr>
            <a:lvl2pPr lvl="1" algn="ctr" rtl="0">
              <a:spcBef>
                <a:spcPts val="0"/>
              </a:spcBef>
              <a:spcAft>
                <a:spcPts val="0"/>
              </a:spcAft>
              <a:buNone/>
              <a:defRPr/>
            </a:lvl2pPr>
            <a:lvl3pPr lvl="2" algn="ctr" rtl="0">
              <a:spcBef>
                <a:spcPts val="0"/>
              </a:spcBef>
              <a:spcAft>
                <a:spcPts val="0"/>
              </a:spcAft>
              <a:buNone/>
              <a:defRPr/>
            </a:lvl3pPr>
            <a:lvl4pPr lvl="3" algn="ctr" rtl="0">
              <a:spcBef>
                <a:spcPts val="0"/>
              </a:spcBef>
              <a:spcAft>
                <a:spcPts val="0"/>
              </a:spcAft>
              <a:buNone/>
              <a:defRPr/>
            </a:lvl4pPr>
            <a:lvl5pPr lvl="4" algn="ctr" rtl="0">
              <a:spcBef>
                <a:spcPts val="0"/>
              </a:spcBef>
              <a:spcAft>
                <a:spcPts val="0"/>
              </a:spcAft>
              <a:buNone/>
              <a:defRPr/>
            </a:lvl5pPr>
            <a:lvl6pPr lvl="5" algn="ctr" rtl="0">
              <a:spcBef>
                <a:spcPts val="0"/>
              </a:spcBef>
              <a:spcAft>
                <a:spcPts val="0"/>
              </a:spcAft>
              <a:buNone/>
              <a:defRPr/>
            </a:lvl6pPr>
            <a:lvl7pPr lvl="6" algn="ctr" rtl="0">
              <a:spcBef>
                <a:spcPts val="0"/>
              </a:spcBef>
              <a:spcAft>
                <a:spcPts val="0"/>
              </a:spcAft>
              <a:buNone/>
              <a:defRPr/>
            </a:lvl7pPr>
            <a:lvl8pPr lvl="7" algn="ctr" rtl="0">
              <a:spcBef>
                <a:spcPts val="0"/>
              </a:spcBef>
              <a:spcAft>
                <a:spcPts val="0"/>
              </a:spcAft>
              <a:buNone/>
              <a:defRPr/>
            </a:lvl8pPr>
            <a:lvl9pPr lvl="8" algn="ctr" rtl="0">
              <a:spcBef>
                <a:spcPts val="0"/>
              </a:spcBef>
              <a:spcAft>
                <a:spcPts val="0"/>
              </a:spcAft>
              <a:buNone/>
              <a:defRPr/>
            </a:lvl9pPr>
          </a:lstStyle>
          <a:p>
            <a:endParaRPr/>
          </a:p>
        </p:txBody>
      </p:sp>
      <p:grpSp>
        <p:nvGrpSpPr>
          <p:cNvPr id="211" name="Google Shape;211;p3"/>
          <p:cNvGrpSpPr/>
          <p:nvPr/>
        </p:nvGrpSpPr>
        <p:grpSpPr>
          <a:xfrm>
            <a:off x="1373567" y="2108467"/>
            <a:ext cx="592367" cy="531367"/>
            <a:chOff x="2495125" y="2142250"/>
            <a:chExt cx="444275" cy="398525"/>
          </a:xfrm>
        </p:grpSpPr>
        <p:sp>
          <p:nvSpPr>
            <p:cNvPr id="212" name="Google Shape;212;p3"/>
            <p:cNvSpPr/>
            <p:nvPr/>
          </p:nvSpPr>
          <p:spPr>
            <a:xfrm>
              <a:off x="2495125" y="2142250"/>
              <a:ext cx="444275" cy="398525"/>
            </a:xfrm>
            <a:custGeom>
              <a:avLst/>
              <a:gdLst/>
              <a:ahLst/>
              <a:cxnLst/>
              <a:rect l="l" t="t" r="r" b="b"/>
              <a:pathLst>
                <a:path w="17771" h="15941" extrusionOk="0">
                  <a:moveTo>
                    <a:pt x="6542" y="6116"/>
                  </a:moveTo>
                  <a:cubicBezTo>
                    <a:pt x="4437" y="1154"/>
                    <a:pt x="10201" y="1"/>
                    <a:pt x="9224" y="5866"/>
                  </a:cubicBezTo>
                  <a:cubicBezTo>
                    <a:pt x="11780" y="1003"/>
                    <a:pt x="16367" y="6718"/>
                    <a:pt x="10452" y="8021"/>
                  </a:cubicBezTo>
                  <a:cubicBezTo>
                    <a:pt x="17770" y="9525"/>
                    <a:pt x="12382" y="15139"/>
                    <a:pt x="9600" y="9976"/>
                  </a:cubicBezTo>
                  <a:cubicBezTo>
                    <a:pt x="11204" y="15891"/>
                    <a:pt x="5941" y="15941"/>
                    <a:pt x="7068" y="10252"/>
                  </a:cubicBezTo>
                  <a:cubicBezTo>
                    <a:pt x="4662" y="15565"/>
                    <a:pt x="1" y="11555"/>
                    <a:pt x="5414" y="8597"/>
                  </a:cubicBezTo>
                  <a:cubicBezTo>
                    <a:pt x="276" y="8597"/>
                    <a:pt x="1830" y="2031"/>
                    <a:pt x="6542" y="611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3" name="Google Shape;213;p3"/>
            <p:cNvSpPr/>
            <p:nvPr/>
          </p:nvSpPr>
          <p:spPr>
            <a:xfrm>
              <a:off x="2655525" y="2307050"/>
              <a:ext cx="94650" cy="73325"/>
            </a:xfrm>
            <a:custGeom>
              <a:avLst/>
              <a:gdLst/>
              <a:ahLst/>
              <a:cxnLst/>
              <a:rect l="l" t="t" r="r" b="b"/>
              <a:pathLst>
                <a:path w="3786" h="2933" extrusionOk="0">
                  <a:moveTo>
                    <a:pt x="1906" y="0"/>
                  </a:moveTo>
                  <a:cubicBezTo>
                    <a:pt x="1" y="0"/>
                    <a:pt x="1" y="2933"/>
                    <a:pt x="1906" y="2933"/>
                  </a:cubicBezTo>
                  <a:cubicBezTo>
                    <a:pt x="3785" y="2933"/>
                    <a:pt x="3785" y="0"/>
                    <a:pt x="190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14" name="Google Shape;214;p3"/>
          <p:cNvGrpSpPr/>
          <p:nvPr/>
        </p:nvGrpSpPr>
        <p:grpSpPr>
          <a:xfrm>
            <a:off x="9804601" y="5273701"/>
            <a:ext cx="388500" cy="375167"/>
            <a:chOff x="3243875" y="2372825"/>
            <a:chExt cx="291375" cy="281375"/>
          </a:xfrm>
        </p:grpSpPr>
        <p:sp>
          <p:nvSpPr>
            <p:cNvPr id="215" name="Google Shape;215;p3"/>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6" name="Google Shape;216;p3"/>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7" name="Google Shape;217;p3"/>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8" name="Google Shape;218;p3"/>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9" name="Google Shape;219;p3"/>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0" name="Google Shape;220;p3"/>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1" name="Google Shape;221;p3"/>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2" name="Google Shape;222;p3"/>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3" name="Google Shape;223;p3"/>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4" name="Google Shape;224;p3"/>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25" name="Google Shape;225;p3"/>
          <p:cNvGrpSpPr/>
          <p:nvPr/>
        </p:nvGrpSpPr>
        <p:grpSpPr>
          <a:xfrm>
            <a:off x="10013868" y="1672585"/>
            <a:ext cx="222233" cy="224767"/>
            <a:chOff x="4954425" y="2036375"/>
            <a:chExt cx="166675" cy="168575"/>
          </a:xfrm>
        </p:grpSpPr>
        <p:sp>
          <p:nvSpPr>
            <p:cNvPr id="226" name="Google Shape;226;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7" name="Google Shape;227;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28" name="Google Shape;228;p3"/>
          <p:cNvSpPr/>
          <p:nvPr/>
        </p:nvSpPr>
        <p:spPr>
          <a:xfrm>
            <a:off x="2041801" y="4022766"/>
            <a:ext cx="158833" cy="108267"/>
          </a:xfrm>
          <a:custGeom>
            <a:avLst/>
            <a:gdLst/>
            <a:ahLst/>
            <a:cxnLst/>
            <a:rect l="l" t="t" r="r" b="b"/>
            <a:pathLst>
              <a:path w="4765" h="3248" extrusionOk="0">
                <a:moveTo>
                  <a:pt x="2253" y="1"/>
                </a:moveTo>
                <a:cubicBezTo>
                  <a:pt x="255" y="1"/>
                  <a:pt x="1" y="2834"/>
                  <a:pt x="2007" y="3221"/>
                </a:cubicBezTo>
                <a:cubicBezTo>
                  <a:pt x="2122" y="3239"/>
                  <a:pt x="2233" y="3248"/>
                  <a:pt x="2340" y="3248"/>
                </a:cubicBezTo>
                <a:cubicBezTo>
                  <a:pt x="4296" y="3248"/>
                  <a:pt x="4764" y="346"/>
                  <a:pt x="2483" y="13"/>
                </a:cubicBezTo>
                <a:cubicBezTo>
                  <a:pt x="2404" y="5"/>
                  <a:pt x="2327" y="1"/>
                  <a:pt x="2253" y="1"/>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9" name="Google Shape;229;p3"/>
          <p:cNvSpPr/>
          <p:nvPr/>
        </p:nvSpPr>
        <p:spPr>
          <a:xfrm>
            <a:off x="10758967" y="3611184"/>
            <a:ext cx="116000" cy="82567"/>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30" name="Google Shape;230;p3"/>
          <p:cNvGrpSpPr/>
          <p:nvPr/>
        </p:nvGrpSpPr>
        <p:grpSpPr>
          <a:xfrm>
            <a:off x="1558634" y="5420001"/>
            <a:ext cx="222233" cy="224767"/>
            <a:chOff x="4954425" y="2036375"/>
            <a:chExt cx="166675" cy="168575"/>
          </a:xfrm>
        </p:grpSpPr>
        <p:sp>
          <p:nvSpPr>
            <p:cNvPr id="231" name="Google Shape;231;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2" name="Google Shape;232;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78555259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slideLayout" Target="../slideLayouts/slideLayout112.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slideLayout" Target="../slideLayouts/slideLayout111.xml"/><Relationship Id="rId2" Type="http://schemas.openxmlformats.org/officeDocument/2006/relationships/slideLayout" Target="../slideLayouts/slideLayout101.xml"/><Relationship Id="rId16" Type="http://schemas.openxmlformats.org/officeDocument/2006/relationships/theme" Target="../theme/theme10.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5" Type="http://schemas.openxmlformats.org/officeDocument/2006/relationships/slideLayout" Target="../slideLayouts/slideLayout11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 Id="rId14" Type="http://schemas.openxmlformats.org/officeDocument/2006/relationships/slideLayout" Target="../slideLayouts/slideLayout113.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2.xml"/><Relationship Id="rId13" Type="http://schemas.openxmlformats.org/officeDocument/2006/relationships/theme" Target="../theme/theme11.xml"/><Relationship Id="rId3" Type="http://schemas.openxmlformats.org/officeDocument/2006/relationships/slideLayout" Target="../slideLayouts/slideLayout117.xml"/><Relationship Id="rId7" Type="http://schemas.openxmlformats.org/officeDocument/2006/relationships/slideLayout" Target="../slideLayouts/slideLayout121.xml"/><Relationship Id="rId12" Type="http://schemas.openxmlformats.org/officeDocument/2006/relationships/slideLayout" Target="../slideLayouts/slideLayout126.xml"/><Relationship Id="rId2" Type="http://schemas.openxmlformats.org/officeDocument/2006/relationships/slideLayout" Target="../slideLayouts/slideLayout116.xml"/><Relationship Id="rId1" Type="http://schemas.openxmlformats.org/officeDocument/2006/relationships/slideLayout" Target="../slideLayouts/slideLayout115.xml"/><Relationship Id="rId6" Type="http://schemas.openxmlformats.org/officeDocument/2006/relationships/slideLayout" Target="../slideLayouts/slideLayout120.xml"/><Relationship Id="rId11" Type="http://schemas.openxmlformats.org/officeDocument/2006/relationships/slideLayout" Target="../slideLayouts/slideLayout125.xml"/><Relationship Id="rId5" Type="http://schemas.openxmlformats.org/officeDocument/2006/relationships/slideLayout" Target="../slideLayouts/slideLayout119.xml"/><Relationship Id="rId10" Type="http://schemas.openxmlformats.org/officeDocument/2006/relationships/slideLayout" Target="../slideLayouts/slideLayout124.xml"/><Relationship Id="rId4" Type="http://schemas.openxmlformats.org/officeDocument/2006/relationships/slideLayout" Target="../slideLayouts/slideLayout118.xml"/><Relationship Id="rId9" Type="http://schemas.openxmlformats.org/officeDocument/2006/relationships/slideLayout" Target="../slideLayouts/slideLayout12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theme" Target="../theme/theme2.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4.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theme" Target="../theme/theme5.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theme" Target="../theme/theme6.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theme" Target="../theme/theme7.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theme" Target="../theme/theme8.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2" Type="http://schemas.openxmlformats.org/officeDocument/2006/relationships/slideLayout" Target="../slideLayouts/slideLayout77.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5.xml"/><Relationship Id="rId13" Type="http://schemas.openxmlformats.org/officeDocument/2006/relationships/theme" Target="../theme/theme9.xml"/><Relationship Id="rId3" Type="http://schemas.openxmlformats.org/officeDocument/2006/relationships/slideLayout" Target="../slideLayouts/slideLayout90.xml"/><Relationship Id="rId7" Type="http://schemas.openxmlformats.org/officeDocument/2006/relationships/slideLayout" Target="../slideLayouts/slideLayout94.xml"/><Relationship Id="rId12" Type="http://schemas.openxmlformats.org/officeDocument/2006/relationships/slideLayout" Target="../slideLayouts/slideLayout99.xml"/><Relationship Id="rId2" Type="http://schemas.openxmlformats.org/officeDocument/2006/relationships/slideLayout" Target="../slideLayouts/slideLayout89.xml"/><Relationship Id="rId1" Type="http://schemas.openxmlformats.org/officeDocument/2006/relationships/slideLayout" Target="../slideLayouts/slideLayout88.xml"/><Relationship Id="rId6" Type="http://schemas.openxmlformats.org/officeDocument/2006/relationships/slideLayout" Target="../slideLayouts/slideLayout93.xml"/><Relationship Id="rId11" Type="http://schemas.openxmlformats.org/officeDocument/2006/relationships/slideLayout" Target="../slideLayouts/slideLayout98.xml"/><Relationship Id="rId5" Type="http://schemas.openxmlformats.org/officeDocument/2006/relationships/slideLayout" Target="../slideLayouts/slideLayout92.xml"/><Relationship Id="rId10" Type="http://schemas.openxmlformats.org/officeDocument/2006/relationships/slideLayout" Target="../slideLayouts/slideLayout97.xml"/><Relationship Id="rId4" Type="http://schemas.openxmlformats.org/officeDocument/2006/relationships/slideLayout" Target="../slideLayouts/slideLayout91.xml"/><Relationship Id="rId9" Type="http://schemas.openxmlformats.org/officeDocument/2006/relationships/slideLayout" Target="../slideLayouts/slideLayout9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187068" y="274633"/>
            <a:ext cx="9818000" cy="1143200"/>
          </a:xfrm>
          <a:prstGeom prst="rect">
            <a:avLst/>
          </a:prstGeom>
          <a:noFill/>
          <a:ln>
            <a:noFill/>
          </a:ln>
        </p:spPr>
        <p:txBody>
          <a:bodyPr spcFirstLastPara="1" wrap="square" lIns="91425" tIns="91425" rIns="91425" bIns="91425" anchor="b" anchorCtr="0"/>
          <a:lstStyle>
            <a:lvl1pPr lvl="0" algn="ctr">
              <a:spcBef>
                <a:spcPts val="0"/>
              </a:spcBef>
              <a:spcAft>
                <a:spcPts val="0"/>
              </a:spcAft>
              <a:buClr>
                <a:srgbClr val="7C7F91"/>
              </a:buClr>
              <a:buSzPts val="2400"/>
              <a:buFont typeface="Amatic SC"/>
              <a:buNone/>
              <a:defRPr sz="2400" b="1">
                <a:solidFill>
                  <a:srgbClr val="7C7F91"/>
                </a:solidFill>
                <a:latin typeface="Amatic SC"/>
                <a:ea typeface="Amatic SC"/>
                <a:cs typeface="Amatic SC"/>
                <a:sym typeface="Amatic SC"/>
              </a:defRPr>
            </a:lvl1pPr>
            <a:lvl2pPr lvl="1" algn="ctr">
              <a:spcBef>
                <a:spcPts val="0"/>
              </a:spcBef>
              <a:spcAft>
                <a:spcPts val="0"/>
              </a:spcAft>
              <a:buClr>
                <a:srgbClr val="7C7F91"/>
              </a:buClr>
              <a:buSzPts val="2400"/>
              <a:buFont typeface="Amatic SC"/>
              <a:buNone/>
              <a:defRPr sz="2400" b="1">
                <a:solidFill>
                  <a:srgbClr val="7C7F91"/>
                </a:solidFill>
                <a:latin typeface="Amatic SC"/>
                <a:ea typeface="Amatic SC"/>
                <a:cs typeface="Amatic SC"/>
                <a:sym typeface="Amatic SC"/>
              </a:defRPr>
            </a:lvl2pPr>
            <a:lvl3pPr lvl="2" algn="ctr">
              <a:spcBef>
                <a:spcPts val="0"/>
              </a:spcBef>
              <a:spcAft>
                <a:spcPts val="0"/>
              </a:spcAft>
              <a:buClr>
                <a:srgbClr val="7C7F91"/>
              </a:buClr>
              <a:buSzPts val="2400"/>
              <a:buFont typeface="Amatic SC"/>
              <a:buNone/>
              <a:defRPr sz="2400" b="1">
                <a:solidFill>
                  <a:srgbClr val="7C7F91"/>
                </a:solidFill>
                <a:latin typeface="Amatic SC"/>
                <a:ea typeface="Amatic SC"/>
                <a:cs typeface="Amatic SC"/>
                <a:sym typeface="Amatic SC"/>
              </a:defRPr>
            </a:lvl3pPr>
            <a:lvl4pPr lvl="3" algn="ctr">
              <a:spcBef>
                <a:spcPts val="0"/>
              </a:spcBef>
              <a:spcAft>
                <a:spcPts val="0"/>
              </a:spcAft>
              <a:buClr>
                <a:srgbClr val="7C7F91"/>
              </a:buClr>
              <a:buSzPts val="2400"/>
              <a:buFont typeface="Amatic SC"/>
              <a:buNone/>
              <a:defRPr sz="2400" b="1">
                <a:solidFill>
                  <a:srgbClr val="7C7F91"/>
                </a:solidFill>
                <a:latin typeface="Amatic SC"/>
                <a:ea typeface="Amatic SC"/>
                <a:cs typeface="Amatic SC"/>
                <a:sym typeface="Amatic SC"/>
              </a:defRPr>
            </a:lvl4pPr>
            <a:lvl5pPr lvl="4" algn="ctr">
              <a:spcBef>
                <a:spcPts val="0"/>
              </a:spcBef>
              <a:spcAft>
                <a:spcPts val="0"/>
              </a:spcAft>
              <a:buClr>
                <a:srgbClr val="7C7F91"/>
              </a:buClr>
              <a:buSzPts val="2400"/>
              <a:buFont typeface="Amatic SC"/>
              <a:buNone/>
              <a:defRPr sz="2400" b="1">
                <a:solidFill>
                  <a:srgbClr val="7C7F91"/>
                </a:solidFill>
                <a:latin typeface="Amatic SC"/>
                <a:ea typeface="Amatic SC"/>
                <a:cs typeface="Amatic SC"/>
                <a:sym typeface="Amatic SC"/>
              </a:defRPr>
            </a:lvl5pPr>
            <a:lvl6pPr lvl="5" algn="ctr">
              <a:spcBef>
                <a:spcPts val="0"/>
              </a:spcBef>
              <a:spcAft>
                <a:spcPts val="0"/>
              </a:spcAft>
              <a:buClr>
                <a:srgbClr val="7C7F91"/>
              </a:buClr>
              <a:buSzPts val="2400"/>
              <a:buFont typeface="Amatic SC"/>
              <a:buNone/>
              <a:defRPr sz="2400" b="1">
                <a:solidFill>
                  <a:srgbClr val="7C7F91"/>
                </a:solidFill>
                <a:latin typeface="Amatic SC"/>
                <a:ea typeface="Amatic SC"/>
                <a:cs typeface="Amatic SC"/>
                <a:sym typeface="Amatic SC"/>
              </a:defRPr>
            </a:lvl6pPr>
            <a:lvl7pPr lvl="6" algn="ctr">
              <a:spcBef>
                <a:spcPts val="0"/>
              </a:spcBef>
              <a:spcAft>
                <a:spcPts val="0"/>
              </a:spcAft>
              <a:buClr>
                <a:srgbClr val="7C7F91"/>
              </a:buClr>
              <a:buSzPts val="2400"/>
              <a:buFont typeface="Amatic SC"/>
              <a:buNone/>
              <a:defRPr sz="2400" b="1">
                <a:solidFill>
                  <a:srgbClr val="7C7F91"/>
                </a:solidFill>
                <a:latin typeface="Amatic SC"/>
                <a:ea typeface="Amatic SC"/>
                <a:cs typeface="Amatic SC"/>
                <a:sym typeface="Amatic SC"/>
              </a:defRPr>
            </a:lvl7pPr>
            <a:lvl8pPr lvl="7" algn="ctr">
              <a:spcBef>
                <a:spcPts val="0"/>
              </a:spcBef>
              <a:spcAft>
                <a:spcPts val="0"/>
              </a:spcAft>
              <a:buClr>
                <a:srgbClr val="7C7F91"/>
              </a:buClr>
              <a:buSzPts val="2400"/>
              <a:buFont typeface="Amatic SC"/>
              <a:buNone/>
              <a:defRPr sz="2400" b="1">
                <a:solidFill>
                  <a:srgbClr val="7C7F91"/>
                </a:solidFill>
                <a:latin typeface="Amatic SC"/>
                <a:ea typeface="Amatic SC"/>
                <a:cs typeface="Amatic SC"/>
                <a:sym typeface="Amatic SC"/>
              </a:defRPr>
            </a:lvl8pPr>
            <a:lvl9pPr lvl="8" algn="ctr">
              <a:spcBef>
                <a:spcPts val="0"/>
              </a:spcBef>
              <a:spcAft>
                <a:spcPts val="0"/>
              </a:spcAft>
              <a:buClr>
                <a:srgbClr val="7C7F91"/>
              </a:buClr>
              <a:buSzPts val="2400"/>
              <a:buFont typeface="Amatic SC"/>
              <a:buNone/>
              <a:defRPr sz="2400" b="1">
                <a:solidFill>
                  <a:srgbClr val="7C7F91"/>
                </a:solidFill>
                <a:latin typeface="Amatic SC"/>
                <a:ea typeface="Amatic SC"/>
                <a:cs typeface="Amatic SC"/>
                <a:sym typeface="Amatic SC"/>
              </a:defRPr>
            </a:lvl9pPr>
          </a:lstStyle>
          <a:p>
            <a:endParaRPr/>
          </a:p>
        </p:txBody>
      </p:sp>
      <p:sp>
        <p:nvSpPr>
          <p:cNvPr id="7" name="Google Shape;7;p1"/>
          <p:cNvSpPr txBox="1">
            <a:spLocks noGrp="1"/>
          </p:cNvSpPr>
          <p:nvPr>
            <p:ph type="body" idx="1"/>
          </p:nvPr>
        </p:nvSpPr>
        <p:spPr>
          <a:xfrm>
            <a:off x="1187068" y="1600199"/>
            <a:ext cx="9818000" cy="4028000"/>
          </a:xfrm>
          <a:prstGeom prst="rect">
            <a:avLst/>
          </a:prstGeom>
          <a:noFill/>
          <a:ln>
            <a:noFill/>
          </a:ln>
        </p:spPr>
        <p:txBody>
          <a:bodyPr spcFirstLastPara="1" wrap="square" lIns="91425" tIns="91425" rIns="91425" bIns="91425" anchor="t" anchorCtr="0"/>
          <a:lstStyle>
            <a:lvl1pPr marL="457200" lvl="0" indent="-368300">
              <a:spcBef>
                <a:spcPts val="600"/>
              </a:spcBef>
              <a:spcAft>
                <a:spcPts val="0"/>
              </a:spcAft>
              <a:buClr>
                <a:srgbClr val="7C7F91"/>
              </a:buClr>
              <a:buSzPts val="2200"/>
              <a:buFont typeface="Muli Light"/>
              <a:buChar char="‐"/>
              <a:defRPr sz="2200">
                <a:solidFill>
                  <a:srgbClr val="7C7F91"/>
                </a:solidFill>
                <a:latin typeface="Muli Light"/>
                <a:ea typeface="Muli Light"/>
                <a:cs typeface="Muli Light"/>
                <a:sym typeface="Muli Light"/>
              </a:defRPr>
            </a:lvl1pPr>
            <a:lvl2pPr marL="914400" lvl="1" indent="-368300">
              <a:spcBef>
                <a:spcPts val="0"/>
              </a:spcBef>
              <a:spcAft>
                <a:spcPts val="0"/>
              </a:spcAft>
              <a:buClr>
                <a:srgbClr val="7C7F91"/>
              </a:buClr>
              <a:buSzPts val="2200"/>
              <a:buFont typeface="Muli Light"/>
              <a:buChar char="‐"/>
              <a:defRPr sz="2200">
                <a:solidFill>
                  <a:srgbClr val="7C7F91"/>
                </a:solidFill>
                <a:latin typeface="Muli Light"/>
                <a:ea typeface="Muli Light"/>
                <a:cs typeface="Muli Light"/>
                <a:sym typeface="Muli Light"/>
              </a:defRPr>
            </a:lvl2pPr>
            <a:lvl3pPr marL="1371600" lvl="2" indent="-368300">
              <a:spcBef>
                <a:spcPts val="0"/>
              </a:spcBef>
              <a:spcAft>
                <a:spcPts val="0"/>
              </a:spcAft>
              <a:buClr>
                <a:srgbClr val="7C7F91"/>
              </a:buClr>
              <a:buSzPts val="2200"/>
              <a:buFont typeface="Muli Light"/>
              <a:buChar char="‐"/>
              <a:defRPr sz="2200">
                <a:solidFill>
                  <a:srgbClr val="7C7F91"/>
                </a:solidFill>
                <a:latin typeface="Muli Light"/>
                <a:ea typeface="Muli Light"/>
                <a:cs typeface="Muli Light"/>
                <a:sym typeface="Muli Light"/>
              </a:defRPr>
            </a:lvl3pPr>
            <a:lvl4pPr marL="1828800" lvl="3" indent="-368300">
              <a:spcBef>
                <a:spcPts val="0"/>
              </a:spcBef>
              <a:spcAft>
                <a:spcPts val="0"/>
              </a:spcAft>
              <a:buClr>
                <a:srgbClr val="7C7F91"/>
              </a:buClr>
              <a:buSzPts val="2200"/>
              <a:buFont typeface="Muli Light"/>
              <a:buChar char="‐"/>
              <a:defRPr sz="2200">
                <a:solidFill>
                  <a:srgbClr val="7C7F91"/>
                </a:solidFill>
                <a:latin typeface="Muli Light"/>
                <a:ea typeface="Muli Light"/>
                <a:cs typeface="Muli Light"/>
                <a:sym typeface="Muli Light"/>
              </a:defRPr>
            </a:lvl4pPr>
            <a:lvl5pPr marL="2286000" lvl="4" indent="-368300">
              <a:spcBef>
                <a:spcPts val="0"/>
              </a:spcBef>
              <a:spcAft>
                <a:spcPts val="0"/>
              </a:spcAft>
              <a:buClr>
                <a:srgbClr val="7C7F91"/>
              </a:buClr>
              <a:buSzPts val="2200"/>
              <a:buFont typeface="Muli Light"/>
              <a:buChar char="‐"/>
              <a:defRPr sz="2200">
                <a:solidFill>
                  <a:srgbClr val="7C7F91"/>
                </a:solidFill>
                <a:latin typeface="Muli Light"/>
                <a:ea typeface="Muli Light"/>
                <a:cs typeface="Muli Light"/>
                <a:sym typeface="Muli Light"/>
              </a:defRPr>
            </a:lvl5pPr>
            <a:lvl6pPr marL="2743200" lvl="5" indent="-368300">
              <a:spcBef>
                <a:spcPts val="0"/>
              </a:spcBef>
              <a:spcAft>
                <a:spcPts val="0"/>
              </a:spcAft>
              <a:buClr>
                <a:srgbClr val="7C7F91"/>
              </a:buClr>
              <a:buSzPts val="2200"/>
              <a:buFont typeface="Muli Light"/>
              <a:buChar char="‐"/>
              <a:defRPr sz="2200">
                <a:solidFill>
                  <a:srgbClr val="7C7F91"/>
                </a:solidFill>
                <a:latin typeface="Muli Light"/>
                <a:ea typeface="Muli Light"/>
                <a:cs typeface="Muli Light"/>
                <a:sym typeface="Muli Light"/>
              </a:defRPr>
            </a:lvl6pPr>
            <a:lvl7pPr marL="3200400" lvl="6" indent="-368300">
              <a:spcBef>
                <a:spcPts val="0"/>
              </a:spcBef>
              <a:spcAft>
                <a:spcPts val="0"/>
              </a:spcAft>
              <a:buClr>
                <a:srgbClr val="7C7F91"/>
              </a:buClr>
              <a:buSzPts val="2200"/>
              <a:buFont typeface="Muli Light"/>
              <a:buChar char="‐"/>
              <a:defRPr sz="2200">
                <a:solidFill>
                  <a:srgbClr val="7C7F91"/>
                </a:solidFill>
                <a:latin typeface="Muli Light"/>
                <a:ea typeface="Muli Light"/>
                <a:cs typeface="Muli Light"/>
                <a:sym typeface="Muli Light"/>
              </a:defRPr>
            </a:lvl7pPr>
            <a:lvl8pPr marL="3657600" lvl="7" indent="-368300">
              <a:spcBef>
                <a:spcPts val="0"/>
              </a:spcBef>
              <a:spcAft>
                <a:spcPts val="0"/>
              </a:spcAft>
              <a:buClr>
                <a:srgbClr val="7C7F91"/>
              </a:buClr>
              <a:buSzPts val="2200"/>
              <a:buFont typeface="Muli Light"/>
              <a:buChar char="‐"/>
              <a:defRPr sz="2200">
                <a:solidFill>
                  <a:srgbClr val="7C7F91"/>
                </a:solidFill>
                <a:latin typeface="Muli Light"/>
                <a:ea typeface="Muli Light"/>
                <a:cs typeface="Muli Light"/>
                <a:sym typeface="Muli Light"/>
              </a:defRPr>
            </a:lvl8pPr>
            <a:lvl9pPr marL="4114800" lvl="8" indent="-368300">
              <a:spcBef>
                <a:spcPts val="0"/>
              </a:spcBef>
              <a:spcAft>
                <a:spcPts val="0"/>
              </a:spcAft>
              <a:buClr>
                <a:srgbClr val="7C7F91"/>
              </a:buClr>
              <a:buSzPts val="2200"/>
              <a:buFont typeface="Muli Light"/>
              <a:buChar char="‐"/>
              <a:defRPr sz="2200">
                <a:solidFill>
                  <a:srgbClr val="7C7F91"/>
                </a:solidFill>
                <a:latin typeface="Muli Light"/>
                <a:ea typeface="Muli Light"/>
                <a:cs typeface="Muli Light"/>
                <a:sym typeface="Muli Light"/>
              </a:defRPr>
            </a:lvl9pPr>
          </a:lstStyle>
          <a:p>
            <a:endParaRPr/>
          </a:p>
        </p:txBody>
      </p:sp>
      <p:sp>
        <p:nvSpPr>
          <p:cNvPr id="8" name="Google Shape;8;p1"/>
          <p:cNvSpPr txBox="1">
            <a:spLocks noGrp="1"/>
          </p:cNvSpPr>
          <p:nvPr>
            <p:ph type="sldNum" idx="12"/>
          </p:nvPr>
        </p:nvSpPr>
        <p:spPr>
          <a:xfrm>
            <a:off x="0" y="6028333"/>
            <a:ext cx="12192000" cy="524800"/>
          </a:xfrm>
          <a:prstGeom prst="rect">
            <a:avLst/>
          </a:prstGeom>
          <a:noFill/>
          <a:ln>
            <a:noFill/>
          </a:ln>
        </p:spPr>
        <p:txBody>
          <a:bodyPr spcFirstLastPara="1" wrap="square" lIns="91425" tIns="91425" rIns="91425" bIns="91425" anchor="ctr" anchorCtr="0">
            <a:noAutofit/>
          </a:bodyPr>
          <a:lstStyle>
            <a:lvl1pPr lvl="0" algn="ctr">
              <a:buNone/>
              <a:defRPr sz="2133">
                <a:solidFill>
                  <a:srgbClr val="7C7F91"/>
                </a:solidFill>
                <a:latin typeface="Muli Light"/>
                <a:ea typeface="Muli Light"/>
                <a:cs typeface="Muli Light"/>
                <a:sym typeface="Muli Light"/>
              </a:defRPr>
            </a:lvl1pPr>
            <a:lvl2pPr lvl="1" algn="ctr">
              <a:buNone/>
              <a:defRPr sz="2133">
                <a:solidFill>
                  <a:srgbClr val="7C7F91"/>
                </a:solidFill>
                <a:latin typeface="Muli Light"/>
                <a:ea typeface="Muli Light"/>
                <a:cs typeface="Muli Light"/>
                <a:sym typeface="Muli Light"/>
              </a:defRPr>
            </a:lvl2pPr>
            <a:lvl3pPr lvl="2" algn="ctr">
              <a:buNone/>
              <a:defRPr sz="2133">
                <a:solidFill>
                  <a:srgbClr val="7C7F91"/>
                </a:solidFill>
                <a:latin typeface="Muli Light"/>
                <a:ea typeface="Muli Light"/>
                <a:cs typeface="Muli Light"/>
                <a:sym typeface="Muli Light"/>
              </a:defRPr>
            </a:lvl3pPr>
            <a:lvl4pPr lvl="3" algn="ctr">
              <a:buNone/>
              <a:defRPr sz="2133">
                <a:solidFill>
                  <a:srgbClr val="7C7F91"/>
                </a:solidFill>
                <a:latin typeface="Muli Light"/>
                <a:ea typeface="Muli Light"/>
                <a:cs typeface="Muli Light"/>
                <a:sym typeface="Muli Light"/>
              </a:defRPr>
            </a:lvl4pPr>
            <a:lvl5pPr lvl="4" algn="ctr">
              <a:buNone/>
              <a:defRPr sz="2133">
                <a:solidFill>
                  <a:srgbClr val="7C7F91"/>
                </a:solidFill>
                <a:latin typeface="Muli Light"/>
                <a:ea typeface="Muli Light"/>
                <a:cs typeface="Muli Light"/>
                <a:sym typeface="Muli Light"/>
              </a:defRPr>
            </a:lvl5pPr>
            <a:lvl6pPr lvl="5" algn="ctr">
              <a:buNone/>
              <a:defRPr sz="2133">
                <a:solidFill>
                  <a:srgbClr val="7C7F91"/>
                </a:solidFill>
                <a:latin typeface="Muli Light"/>
                <a:ea typeface="Muli Light"/>
                <a:cs typeface="Muli Light"/>
                <a:sym typeface="Muli Light"/>
              </a:defRPr>
            </a:lvl6pPr>
            <a:lvl7pPr lvl="6" algn="ctr">
              <a:buNone/>
              <a:defRPr sz="2133">
                <a:solidFill>
                  <a:srgbClr val="7C7F91"/>
                </a:solidFill>
                <a:latin typeface="Muli Light"/>
                <a:ea typeface="Muli Light"/>
                <a:cs typeface="Muli Light"/>
                <a:sym typeface="Muli Light"/>
              </a:defRPr>
            </a:lvl7pPr>
            <a:lvl8pPr lvl="7" algn="ctr">
              <a:buNone/>
              <a:defRPr sz="2133">
                <a:solidFill>
                  <a:srgbClr val="7C7F91"/>
                </a:solidFill>
                <a:latin typeface="Muli Light"/>
                <a:ea typeface="Muli Light"/>
                <a:cs typeface="Muli Light"/>
                <a:sym typeface="Muli Light"/>
              </a:defRPr>
            </a:lvl8pPr>
            <a:lvl9pPr lvl="8" algn="ctr">
              <a:buNone/>
              <a:defRPr sz="2133">
                <a:solidFill>
                  <a:srgbClr val="7C7F91"/>
                </a:solidFill>
                <a:latin typeface="Muli Light"/>
                <a:ea typeface="Muli Light"/>
                <a:cs typeface="Muli Light"/>
                <a:sym typeface="Muli Light"/>
              </a:defRPr>
            </a:lvl9p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fld id="{00000000-1234-1234-1234-123412341234}" type="slidenum">
              <a:rPr kumimoji="0" lang="en" sz="2133" b="0" i="0" u="none" strike="noStrike" kern="0" cap="none" spc="0" normalizeH="0" baseline="0" noProof="0" smtClean="0">
                <a:ln>
                  <a:noFill/>
                </a:ln>
                <a:solidFill>
                  <a:srgbClr val="7C7F91"/>
                </a:solidFill>
                <a:effectLst/>
                <a:uLnTx/>
                <a:uFillTx/>
                <a:latin typeface="Muli Light"/>
                <a:sym typeface="Muli Light"/>
              </a:rPr>
              <a:pPr marL="0" marR="0" lvl="0" indent="0" algn="ctr" defTabSz="1219170" rtl="0" eaLnBrk="1" fontAlgn="auto" latinLnBrk="0" hangingPunct="1">
                <a:lnSpc>
                  <a:spcPct val="100000"/>
                </a:lnSpc>
                <a:spcBef>
                  <a:spcPts val="0"/>
                </a:spcBef>
                <a:spcAft>
                  <a:spcPts val="0"/>
                </a:spcAft>
                <a:buClr>
                  <a:srgbClr val="000000"/>
                </a:buClr>
                <a:buSzTx/>
                <a:buFontTx/>
                <a:buNone/>
                <a:tabLst/>
                <a:defRPr/>
              </a:pPr>
              <a:t>‹#›</a:t>
            </a:fld>
            <a:endParaRPr kumimoji="0" lang="en" sz="2133" b="0" i="0" u="none" strike="noStrike" kern="0" cap="none" spc="0" normalizeH="0" baseline="0" noProof="0">
              <a:ln>
                <a:noFill/>
              </a:ln>
              <a:solidFill>
                <a:srgbClr val="7C7F91"/>
              </a:solidFill>
              <a:effectLst/>
              <a:uLnTx/>
              <a:uFillTx/>
              <a:latin typeface="Muli Light"/>
              <a:sym typeface="Muli Light"/>
            </a:endParaRPr>
          </a:p>
        </p:txBody>
      </p:sp>
    </p:spTree>
    <p:extLst>
      <p:ext uri="{BB962C8B-B14F-4D97-AF65-F5344CB8AC3E}">
        <p14:creationId xmlns:p14="http://schemas.microsoft.com/office/powerpoint/2010/main" val="3848422880"/>
      </p:ext>
    </p:extLst>
  </p:cSld>
  <p:clrMap bg1="lt1" tx1="dk1" bg2="dk2" tx2="lt2" accent1="accent1" accent2="accent2" accent3="accent3" accent4="accent4" accent5="accent5" accent6="accent6" hlink="hlink" folHlink="folHlink"/>
  <p:sldLayoutIdLst>
    <p:sldLayoutId id="2147483661" r:id="rId1"/>
    <p:sldLayoutId id="2147483664" r:id="rId2"/>
    <p:sldLayoutId id="2147483668" r:id="rId3"/>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489" b="0" i="0" u="none" strike="noStrike" cap="none">
          <a:solidFill>
            <a:srgbClr val="000000"/>
          </a:solidFill>
          <a:latin typeface="Arial"/>
          <a:ea typeface="Arial"/>
          <a:cs typeface="Arial"/>
          <a:sym typeface="Arial"/>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5A362E7-E355-4073-B2CD-29FD660F45F0}"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DAD1E3F-E5FE-48BE-92BF-22D2B2FF7E36}"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6464982"/>
      </p:ext>
    </p:extLst>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 id="2147483797" r:id="rId12"/>
    <p:sldLayoutId id="2147483798" r:id="rId13"/>
    <p:sldLayoutId id="2147483799" r:id="rId14"/>
    <p:sldLayoutId id="2147483800"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17677513"/>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84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12365750"/>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72866002"/>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94716718"/>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14775257"/>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02006454"/>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3"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18391410"/>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 id="2147483746"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85519348"/>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 id="214748375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52FF88-C186-4163-9484-7B70CE2DCB1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061D670-4C66-4DDF-B2DB-18A8377DD23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02630817"/>
      </p:ext>
    </p:extLst>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 id="21474837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hyperlink" Target="mailto:&#273;ungt@gmail.com" TargetMode="External"/><Relationship Id="rId3" Type="http://schemas.openxmlformats.org/officeDocument/2006/relationships/oleObject" Target="../embeddings/oleObject1.bin"/><Relationship Id="rId7" Type="http://schemas.openxmlformats.org/officeDocument/2006/relationships/hyperlink" Target="mailto:hungtc@hotmail.com" TargetMode="External"/><Relationship Id="rId2" Type="http://schemas.openxmlformats.org/officeDocument/2006/relationships/slideLayout" Target="../slideLayouts/slideLayout76.xml"/><Relationship Id="rId1" Type="http://schemas.openxmlformats.org/officeDocument/2006/relationships/vmlDrawing" Target="../drawings/vmlDrawing2.vml"/><Relationship Id="rId6" Type="http://schemas.openxmlformats.org/officeDocument/2006/relationships/hyperlink" Target="mailto:Mai08@yahoo.com" TargetMode="External"/><Relationship Id="rId11" Type="http://schemas.openxmlformats.org/officeDocument/2006/relationships/image" Target="../media/image28.png"/><Relationship Id="rId5" Type="http://schemas.openxmlformats.org/officeDocument/2006/relationships/hyperlink" Target="mailto:conan@.gmail.com" TargetMode="External"/><Relationship Id="rId10" Type="http://schemas.openxmlformats.org/officeDocument/2006/relationships/image" Target="../media/image27.png"/><Relationship Id="rId4" Type="http://schemas.openxmlformats.org/officeDocument/2006/relationships/image" Target="../media/image21.wmf"/><Relationship Id="rId9" Type="http://schemas.openxmlformats.org/officeDocument/2006/relationships/hyperlink" Target="mailto:chauchau@gmail.com"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emf"/><Relationship Id="rId1" Type="http://schemas.openxmlformats.org/officeDocument/2006/relationships/slideLayout" Target="../slideLayouts/slideLayout89.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xml"/><Relationship Id="rId1" Type="http://schemas.openxmlformats.org/officeDocument/2006/relationships/slideLayout" Target="../slideLayouts/slideLayout106.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slideLayout" Target="../slideLayouts/slideLayout106.xml"/><Relationship Id="rId7" Type="http://schemas.openxmlformats.org/officeDocument/2006/relationships/image" Target="../media/image35.pn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34.jpeg"/><Relationship Id="rId5" Type="http://schemas.openxmlformats.org/officeDocument/2006/relationships/audio" Target="../media/audio1.wav"/><Relationship Id="rId4" Type="http://schemas.openxmlformats.org/officeDocument/2006/relationships/notesSlide" Target="../notesSlides/notesSlide4.xml"/><Relationship Id="rId9" Type="http://schemas.openxmlformats.org/officeDocument/2006/relationships/image" Target="../media/image12.png"/></Relationships>
</file>

<file path=ppt/slides/_rels/slide1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Layout" Target="../slideLayouts/slideLayout106.xml"/><Relationship Id="rId7" Type="http://schemas.openxmlformats.org/officeDocument/2006/relationships/image" Target="../media/image35.pn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34.jpeg"/><Relationship Id="rId5" Type="http://schemas.openxmlformats.org/officeDocument/2006/relationships/audio" Target="../media/audio1.wav"/><Relationship Id="rId4" Type="http://schemas.openxmlformats.org/officeDocument/2006/relationships/notesSlide" Target="../notesSlides/notesSlide5.xml"/><Relationship Id="rId9"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Layout" Target="../slideLayouts/slideLayout106.xml"/><Relationship Id="rId7" Type="http://schemas.openxmlformats.org/officeDocument/2006/relationships/image" Target="../media/image35.pn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34.jpeg"/><Relationship Id="rId5" Type="http://schemas.openxmlformats.org/officeDocument/2006/relationships/audio" Target="../media/audio1.wav"/><Relationship Id="rId4" Type="http://schemas.openxmlformats.org/officeDocument/2006/relationships/notesSlide" Target="../notesSlides/notesSlide6.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14.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112.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2" Type="http://schemas.openxmlformats.org/officeDocument/2006/relationships/image" Target="../media/image42.gi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116.xml"/></Relationships>
</file>

<file path=ppt/slides/_rels/slide3.xml.rels><?xml version="1.0" encoding="UTF-8" standalone="yes"?>
<Relationships xmlns="http://schemas.openxmlformats.org/package/2006/relationships"><Relationship Id="rId8" Type="http://schemas.openxmlformats.org/officeDocument/2006/relationships/image" Target="../media/image5.jpeg"/><Relationship Id="rId13" Type="http://schemas.openxmlformats.org/officeDocument/2006/relationships/image" Target="../media/image9.png"/><Relationship Id="rId3" Type="http://schemas.microsoft.com/office/2007/relationships/hdphoto" Target="../media/hdphoto2.wdp"/><Relationship Id="rId7" Type="http://schemas.openxmlformats.org/officeDocument/2006/relationships/hyperlink" Target="http://www.allwhitebackground.com/colorful-background-images.html" TargetMode="External"/><Relationship Id="rId12"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Layout" Target="../slideLayouts/slideLayout17.xml"/><Relationship Id="rId6" Type="http://schemas.openxmlformats.org/officeDocument/2006/relationships/image" Target="../media/image4.jpg"/><Relationship Id="rId11" Type="http://schemas.openxmlformats.org/officeDocument/2006/relationships/image" Target="../media/image7.png"/><Relationship Id="rId5" Type="http://schemas.openxmlformats.org/officeDocument/2006/relationships/hyperlink" Target="https://www.publicdomainpictures.net/en/view-image.php?image=317882&amp;picture=abstract-background" TargetMode="External"/><Relationship Id="rId15" Type="http://schemas.openxmlformats.org/officeDocument/2006/relationships/image" Target="../media/image11.png"/><Relationship Id="rId10" Type="http://schemas.openxmlformats.org/officeDocument/2006/relationships/image" Target="../media/image6.png"/><Relationship Id="rId4" Type="http://schemas.openxmlformats.org/officeDocument/2006/relationships/image" Target="../media/image3.jpeg"/><Relationship Id="rId9" Type="http://schemas.openxmlformats.org/officeDocument/2006/relationships/hyperlink" Target="https://www.wisc-online.com/assetrepository/viewasset?id=1508" TargetMode="External"/><Relationship Id="rId1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microsoft.com/office/2007/relationships/media" Target="../media/media1.mp3"/><Relationship Id="rId1" Type="http://schemas.openxmlformats.org/officeDocument/2006/relationships/audio" Target="NULL" TargetMode="External"/><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1.xml"/></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jpeg"/><Relationship Id="rId2" Type="http://schemas.openxmlformats.org/officeDocument/2006/relationships/image" Target="../media/image15.png"/><Relationship Id="rId1" Type="http://schemas.openxmlformats.org/officeDocument/2006/relationships/slideLayout" Target="../slideLayouts/slideLayout41.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jpeg"/></Relationships>
</file>

<file path=ppt/slides/_rels/slide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oleObject" Target="../embeddings/oleObject1.bin"/><Relationship Id="rId7" Type="http://schemas.openxmlformats.org/officeDocument/2006/relationships/image" Target="../media/image24.png"/><Relationship Id="rId2" Type="http://schemas.openxmlformats.org/officeDocument/2006/relationships/slideLayout" Target="../slideLayouts/slideLayout64.xml"/><Relationship Id="rId1" Type="http://schemas.openxmlformats.org/officeDocument/2006/relationships/vmlDrawing" Target="../drawings/vmlDrawing1.vml"/><Relationship Id="rId6" Type="http://schemas.openxmlformats.org/officeDocument/2006/relationships/image" Target="../media/image23.emf"/><Relationship Id="rId5" Type="http://schemas.openxmlformats.org/officeDocument/2006/relationships/image" Target="../media/image22.png"/><Relationship Id="rId4" Type="http://schemas.openxmlformats.org/officeDocument/2006/relationships/image" Target="../media/image21.wmf"/><Relationship Id="rId9"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9"/>
        <p:cNvGrpSpPr/>
        <p:nvPr/>
      </p:nvGrpSpPr>
      <p:grpSpPr>
        <a:xfrm>
          <a:off x="0" y="0"/>
          <a:ext cx="0" cy="0"/>
          <a:chOff x="0" y="0"/>
          <a:chExt cx="0" cy="0"/>
        </a:xfrm>
      </p:grpSpPr>
      <p:sp>
        <p:nvSpPr>
          <p:cNvPr id="3" name="TextBox 2"/>
          <p:cNvSpPr txBox="1"/>
          <p:nvPr/>
        </p:nvSpPr>
        <p:spPr>
          <a:xfrm>
            <a:off x="2410691" y="2874608"/>
            <a:ext cx="7499927" cy="118673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556" b="0" i="0" u="none" strike="noStrike" kern="0" cap="none" spc="0" normalizeH="0" baseline="0" noProof="0" dirty="0" smtClean="0">
                <a:ln w="0"/>
                <a:solidFill>
                  <a:srgbClr val="000000"/>
                </a:solidFill>
                <a:effectLst>
                  <a:outerShdw blurRad="38100" dist="19050" dir="2700000" algn="tl" rotWithShape="0">
                    <a:srgbClr val="000000">
                      <a:alpha val="40000"/>
                    </a:srgbClr>
                  </a:outerShdw>
                </a:effectLst>
                <a:uLnTx/>
                <a:uFillTx/>
                <a:latin typeface="Cambria Math" panose="02040503050406030204" pitchFamily="18" charset="0"/>
                <a:ea typeface="Cambria Math" panose="02040503050406030204" pitchFamily="18" charset="0"/>
                <a:cs typeface="Arial"/>
                <a:sym typeface="Arial"/>
              </a:rPr>
              <a:t>THU</a:t>
            </a:r>
            <a:r>
              <a:rPr kumimoji="0" lang="en-US" sz="3556" b="0" i="0" u="none" strike="noStrike" kern="0" cap="none" spc="0" normalizeH="0" noProof="0" dirty="0" smtClean="0">
                <a:ln w="0"/>
                <a:solidFill>
                  <a:srgbClr val="000000"/>
                </a:solidFill>
                <a:effectLst>
                  <a:outerShdw blurRad="38100" dist="19050" dir="2700000" algn="tl" rotWithShape="0">
                    <a:srgbClr val="000000">
                      <a:alpha val="40000"/>
                    </a:srgbClr>
                  </a:outerShdw>
                </a:effectLst>
                <a:uLnTx/>
                <a:uFillTx/>
                <a:latin typeface="Cambria Math" panose="02040503050406030204" pitchFamily="18" charset="0"/>
                <a:ea typeface="Cambria Math" panose="02040503050406030204" pitchFamily="18" charset="0"/>
                <a:cs typeface="Arial"/>
                <a:sym typeface="Arial"/>
              </a:rPr>
              <a:t> THẬP VÀ PHÂN LOẠI DỮ LIỆU (TIẾT 2)</a:t>
            </a:r>
            <a:endParaRPr kumimoji="0" lang="en-US" sz="3556" b="0" i="0" u="none" strike="noStrike" kern="0" cap="none" spc="0" normalizeH="0" baseline="0" noProof="0" dirty="0">
              <a:ln w="0"/>
              <a:solidFill>
                <a:srgbClr val="000000"/>
              </a:solidFill>
              <a:effectLst>
                <a:outerShdw blurRad="38100" dist="19050" dir="2700000" algn="tl" rotWithShape="0">
                  <a:srgbClr val="000000">
                    <a:alpha val="40000"/>
                  </a:srgbClr>
                </a:outerShdw>
              </a:effectLst>
              <a:uLnTx/>
              <a:uFillTx/>
              <a:latin typeface="Cambria Math" panose="02040503050406030204" pitchFamily="18" charset="0"/>
              <a:ea typeface="Cambria Math" panose="02040503050406030204" pitchFamily="18" charset="0"/>
              <a:cs typeface="Arial"/>
              <a:sym typeface="Arial"/>
            </a:endParaRPr>
          </a:p>
        </p:txBody>
      </p:sp>
    </p:spTree>
    <p:extLst>
      <p:ext uri="{BB962C8B-B14F-4D97-AF65-F5344CB8AC3E}">
        <p14:creationId xmlns:p14="http://schemas.microsoft.com/office/powerpoint/2010/main" val="228237538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43"/>
          <p:cNvGrpSpPr/>
          <p:nvPr/>
        </p:nvGrpSpPr>
        <p:grpSpPr>
          <a:xfrm>
            <a:off x="365807" y="216758"/>
            <a:ext cx="5279225" cy="790119"/>
            <a:chOff x="6446992" y="943215"/>
            <a:chExt cx="5279225" cy="790119"/>
          </a:xfrm>
        </p:grpSpPr>
        <p:sp>
          <p:nvSpPr>
            <p:cNvPr id="45" name="Rounded Rectangle 44"/>
            <p:cNvSpPr/>
            <p:nvPr/>
          </p:nvSpPr>
          <p:spPr>
            <a:xfrm>
              <a:off x="6929860" y="943215"/>
              <a:ext cx="4796357" cy="783506"/>
            </a:xfrm>
            <a:prstGeom prst="roundRect">
              <a:avLst>
                <a:gd name="adj" fmla="val 50000"/>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 name="Oval 45"/>
            <p:cNvSpPr/>
            <p:nvPr/>
          </p:nvSpPr>
          <p:spPr>
            <a:xfrm>
              <a:off x="6446992" y="1032231"/>
              <a:ext cx="757645" cy="701103"/>
            </a:xfrm>
            <a:prstGeom prst="ellipse">
              <a:avLst/>
            </a:prstGeom>
            <a:solidFill>
              <a:srgbClr val="CC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8" name="TextBox 47"/>
            <p:cNvSpPr txBox="1"/>
            <p:nvPr/>
          </p:nvSpPr>
          <p:spPr>
            <a:xfrm>
              <a:off x="6646121" y="1091198"/>
              <a:ext cx="393056"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rPr>
                <a:t>3</a:t>
              </a:r>
            </a:p>
          </p:txBody>
        </p:sp>
        <p:sp>
          <p:nvSpPr>
            <p:cNvPr id="49" name="TextBox 48"/>
            <p:cNvSpPr txBox="1"/>
            <p:nvPr/>
          </p:nvSpPr>
          <p:spPr>
            <a:xfrm>
              <a:off x="7302309" y="1072113"/>
              <a:ext cx="4321183"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smtClean="0">
                  <a:ln>
                    <a:noFill/>
                  </a:ln>
                  <a:solidFill>
                    <a:prstClr val="white"/>
                  </a:solidFill>
                  <a:effectLst/>
                  <a:uLnTx/>
                  <a:uFillTx/>
                  <a:latin typeface="Cambria" panose="02040503050406030204" pitchFamily="18" charset="0"/>
                  <a:ea typeface="Cambria" panose="02040503050406030204" pitchFamily="18" charset="0"/>
                </a:rPr>
                <a:t>TÍNH HỢP</a:t>
              </a:r>
              <a:r>
                <a:rPr kumimoji="0" lang="en-US" sz="2800" b="0" i="0" u="none" strike="noStrike" kern="1200" cap="none" spc="0" normalizeH="0" noProof="0" dirty="0" smtClean="0">
                  <a:ln>
                    <a:noFill/>
                  </a:ln>
                  <a:solidFill>
                    <a:prstClr val="white"/>
                  </a:solidFill>
                  <a:effectLst/>
                  <a:uLnTx/>
                  <a:uFillTx/>
                  <a:latin typeface="Cambria" panose="02040503050406030204" pitchFamily="18" charset="0"/>
                  <a:ea typeface="Cambria" panose="02040503050406030204" pitchFamily="18" charset="0"/>
                </a:rPr>
                <a:t> LÍ CỦA DỮ LIỆU</a:t>
              </a:r>
              <a:endParaRPr kumimoji="0" lang="en-US" sz="2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endParaRPr>
            </a:p>
          </p:txBody>
        </p:sp>
      </p:grpSp>
      <p:sp>
        <p:nvSpPr>
          <p:cNvPr id="74" name="Right Arrow 73"/>
          <p:cNvSpPr/>
          <p:nvPr/>
        </p:nvSpPr>
        <p:spPr>
          <a:xfrm>
            <a:off x="6932213" y="3032500"/>
            <a:ext cx="126124" cy="147144"/>
          </a:xfrm>
          <a:prstGeom prst="rightArrow">
            <a:avLst/>
          </a:prstGeom>
          <a:no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3000" b="0" i="0" u="none" strike="noStrike" kern="0" cap="none" spc="0" normalizeH="0" baseline="0" noProof="0">
              <a:ln>
                <a:noFill/>
              </a:ln>
              <a:solidFill>
                <a:prstClr val="black"/>
              </a:solidFill>
              <a:effectLst/>
              <a:uLnTx/>
              <a:uFillTx/>
              <a:latin typeface="Arial"/>
              <a:ea typeface="+mn-ea"/>
              <a:cs typeface="+mn-cs"/>
              <a:sym typeface="Arial"/>
            </a:endParaRPr>
          </a:p>
        </p:txBody>
      </p:sp>
      <p:sp>
        <p:nvSpPr>
          <p:cNvPr id="75" name="Rounded Rectangle 74"/>
          <p:cNvSpPr/>
          <p:nvPr/>
        </p:nvSpPr>
        <p:spPr>
          <a:xfrm>
            <a:off x="7173951" y="2890609"/>
            <a:ext cx="2070538" cy="430925"/>
          </a:xfrm>
          <a:prstGeom prst="roundRect">
            <a:avLst/>
          </a:prstGeom>
          <a:no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3000" b="0" i="0" u="none" strike="noStrike" kern="0" cap="none" spc="0" normalizeH="0" baseline="0" noProof="0">
              <a:ln>
                <a:noFill/>
              </a:ln>
              <a:solidFill>
                <a:prstClr val="black"/>
              </a:solidFill>
              <a:effectLst/>
              <a:uLnTx/>
              <a:uFillTx/>
              <a:latin typeface="Arial"/>
              <a:ea typeface="+mn-ea"/>
              <a:cs typeface="+mn-cs"/>
              <a:sym typeface="Arial"/>
            </a:endParaRPr>
          </a:p>
        </p:txBody>
      </p:sp>
      <p:sp>
        <p:nvSpPr>
          <p:cNvPr id="78" name="Right Arrow 77"/>
          <p:cNvSpPr/>
          <p:nvPr/>
        </p:nvSpPr>
        <p:spPr>
          <a:xfrm>
            <a:off x="8545243" y="3738083"/>
            <a:ext cx="126124" cy="147144"/>
          </a:xfrm>
          <a:prstGeom prst="rightArrow">
            <a:avLst/>
          </a:prstGeom>
          <a:no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3000" b="0" i="0" u="none" strike="noStrike" kern="0" cap="none" spc="0" normalizeH="0" baseline="0" noProof="0">
              <a:ln>
                <a:noFill/>
              </a:ln>
              <a:solidFill>
                <a:prstClr val="black"/>
              </a:solidFill>
              <a:effectLst/>
              <a:uLnTx/>
              <a:uFillTx/>
              <a:latin typeface="Arial"/>
              <a:ea typeface="+mn-ea"/>
              <a:cs typeface="+mn-cs"/>
              <a:sym typeface="Arial"/>
            </a:endParaRPr>
          </a:p>
        </p:txBody>
      </p:sp>
      <p:sp>
        <p:nvSpPr>
          <p:cNvPr id="80" name="Rounded Rectangle 79"/>
          <p:cNvSpPr/>
          <p:nvPr/>
        </p:nvSpPr>
        <p:spPr>
          <a:xfrm>
            <a:off x="8786981" y="3596193"/>
            <a:ext cx="1810189" cy="412138"/>
          </a:xfrm>
          <a:prstGeom prst="roundRect">
            <a:avLst/>
          </a:prstGeom>
          <a:no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3000" b="0" i="0" u="none" strike="noStrike" kern="0" cap="none" spc="0" normalizeH="0" baseline="0" noProof="0">
              <a:ln>
                <a:noFill/>
              </a:ln>
              <a:solidFill>
                <a:prstClr val="black"/>
              </a:solidFill>
              <a:effectLst/>
              <a:uLnTx/>
              <a:uFillTx/>
              <a:latin typeface="Arial"/>
              <a:ea typeface="+mn-ea"/>
              <a:cs typeface="+mn-cs"/>
              <a:sym typeface="Arial"/>
            </a:endParaRPr>
          </a:p>
        </p:txBody>
      </p:sp>
      <p:graphicFrame>
        <p:nvGraphicFramePr>
          <p:cNvPr id="94" name="Object 93"/>
          <p:cNvGraphicFramePr>
            <a:graphicFrameLocks noChangeAspect="1"/>
          </p:cNvGraphicFramePr>
          <p:nvPr>
            <p:extLst/>
          </p:nvPr>
        </p:nvGraphicFramePr>
        <p:xfrm>
          <a:off x="5367048" y="2725204"/>
          <a:ext cx="914400" cy="198438"/>
        </p:xfrm>
        <a:graphic>
          <a:graphicData uri="http://schemas.openxmlformats.org/presentationml/2006/ole">
            <mc:AlternateContent xmlns:mc="http://schemas.openxmlformats.org/markup-compatibility/2006">
              <mc:Choice xmlns:v="urn:schemas-microsoft-com:vml" Requires="v">
                <p:oleObj spid="_x0000_s8197" name="Equation" r:id="rId3" imgW="914400" imgH="198720" progId="Equation.DSMT4">
                  <p:embed/>
                </p:oleObj>
              </mc:Choice>
              <mc:Fallback>
                <p:oleObj name="Equation" r:id="rId3" imgW="914400" imgH="198720" progId="Equation.DSMT4">
                  <p:embed/>
                  <p:pic>
                    <p:nvPicPr>
                      <p:cNvPr id="94" name="Object 93"/>
                      <p:cNvPicPr/>
                      <p:nvPr/>
                    </p:nvPicPr>
                    <p:blipFill>
                      <a:blip r:embed="rId4"/>
                      <a:stretch>
                        <a:fillRect/>
                      </a:stretch>
                    </p:blipFill>
                    <p:spPr>
                      <a:xfrm>
                        <a:off x="5367048" y="2725204"/>
                        <a:ext cx="914400" cy="198438"/>
                      </a:xfrm>
                      <a:prstGeom prst="rect">
                        <a:avLst/>
                      </a:prstGeom>
                    </p:spPr>
                  </p:pic>
                </p:oleObj>
              </mc:Fallback>
            </mc:AlternateContent>
          </a:graphicData>
        </a:graphic>
      </p:graphicFrame>
      <p:grpSp>
        <p:nvGrpSpPr>
          <p:cNvPr id="6" name="Group 5"/>
          <p:cNvGrpSpPr/>
          <p:nvPr/>
        </p:nvGrpSpPr>
        <p:grpSpPr>
          <a:xfrm>
            <a:off x="602752" y="1059231"/>
            <a:ext cx="1041400" cy="1041400"/>
            <a:chOff x="655406" y="4441727"/>
            <a:chExt cx="1041400" cy="1041400"/>
          </a:xfrm>
        </p:grpSpPr>
        <p:sp>
          <p:nvSpPr>
            <p:cNvPr id="40" name="Freeform 57"/>
            <p:cNvSpPr>
              <a:spLocks/>
            </p:cNvSpPr>
            <p:nvPr/>
          </p:nvSpPr>
          <p:spPr bwMode="auto">
            <a:xfrm>
              <a:off x="655406" y="4441727"/>
              <a:ext cx="1041400" cy="1041400"/>
            </a:xfrm>
            <a:custGeom>
              <a:avLst/>
              <a:gdLst>
                <a:gd name="T0" fmla="*/ 683 w 1367"/>
                <a:gd name="T1" fmla="*/ 1367 h 1367"/>
                <a:gd name="T2" fmla="*/ 1367 w 1367"/>
                <a:gd name="T3" fmla="*/ 684 h 1367"/>
                <a:gd name="T4" fmla="*/ 683 w 1367"/>
                <a:gd name="T5" fmla="*/ 0 h 1367"/>
                <a:gd name="T6" fmla="*/ 0 w 1367"/>
                <a:gd name="T7" fmla="*/ 684 h 1367"/>
                <a:gd name="T8" fmla="*/ 683 w 1367"/>
                <a:gd name="T9" fmla="*/ 1367 h 1367"/>
                <a:gd name="T10" fmla="*/ 683 w 1367"/>
                <a:gd name="T11" fmla="*/ 1367 h 1367"/>
              </a:gdLst>
              <a:ahLst/>
              <a:cxnLst>
                <a:cxn ang="0">
                  <a:pos x="T0" y="T1"/>
                </a:cxn>
                <a:cxn ang="0">
                  <a:pos x="T2" y="T3"/>
                </a:cxn>
                <a:cxn ang="0">
                  <a:pos x="T4" y="T5"/>
                </a:cxn>
                <a:cxn ang="0">
                  <a:pos x="T6" y="T7"/>
                </a:cxn>
                <a:cxn ang="0">
                  <a:pos x="T8" y="T9"/>
                </a:cxn>
                <a:cxn ang="0">
                  <a:pos x="T10" y="T11"/>
                </a:cxn>
              </a:cxnLst>
              <a:rect l="0" t="0" r="r" b="b"/>
              <a:pathLst>
                <a:path w="1367" h="1367">
                  <a:moveTo>
                    <a:pt x="683" y="1367"/>
                  </a:moveTo>
                  <a:cubicBezTo>
                    <a:pt x="1060" y="1367"/>
                    <a:pt x="1367" y="1060"/>
                    <a:pt x="1367" y="684"/>
                  </a:cubicBezTo>
                  <a:cubicBezTo>
                    <a:pt x="1367" y="307"/>
                    <a:pt x="1060" y="0"/>
                    <a:pt x="683" y="0"/>
                  </a:cubicBezTo>
                  <a:cubicBezTo>
                    <a:pt x="307" y="0"/>
                    <a:pt x="0" y="307"/>
                    <a:pt x="0" y="684"/>
                  </a:cubicBezTo>
                  <a:cubicBezTo>
                    <a:pt x="0" y="1060"/>
                    <a:pt x="307" y="1367"/>
                    <a:pt x="683" y="1367"/>
                  </a:cubicBezTo>
                  <a:lnTo>
                    <a:pt x="683" y="1367"/>
                  </a:lnTo>
                  <a:close/>
                </a:path>
              </a:pathLst>
            </a:custGeom>
            <a:solidFill>
              <a:srgbClr val="E296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 name="Freeform 58"/>
            <p:cNvSpPr>
              <a:spLocks/>
            </p:cNvSpPr>
            <p:nvPr/>
          </p:nvSpPr>
          <p:spPr bwMode="auto">
            <a:xfrm>
              <a:off x="966556" y="4673502"/>
              <a:ext cx="419100" cy="579438"/>
            </a:xfrm>
            <a:custGeom>
              <a:avLst/>
              <a:gdLst>
                <a:gd name="T0" fmla="*/ 29 w 551"/>
                <a:gd name="T1" fmla="*/ 0 h 762"/>
                <a:gd name="T2" fmla="*/ 522 w 551"/>
                <a:gd name="T3" fmla="*/ 0 h 762"/>
                <a:gd name="T4" fmla="*/ 551 w 551"/>
                <a:gd name="T5" fmla="*/ 29 h 762"/>
                <a:gd name="T6" fmla="*/ 551 w 551"/>
                <a:gd name="T7" fmla="*/ 732 h 762"/>
                <a:gd name="T8" fmla="*/ 522 w 551"/>
                <a:gd name="T9" fmla="*/ 762 h 762"/>
                <a:gd name="T10" fmla="*/ 29 w 551"/>
                <a:gd name="T11" fmla="*/ 762 h 762"/>
                <a:gd name="T12" fmla="*/ 0 w 551"/>
                <a:gd name="T13" fmla="*/ 732 h 762"/>
                <a:gd name="T14" fmla="*/ 0 w 551"/>
                <a:gd name="T15" fmla="*/ 29 h 762"/>
                <a:gd name="T16" fmla="*/ 29 w 551"/>
                <a:gd name="T17" fmla="*/ 0 h 762"/>
                <a:gd name="T18" fmla="*/ 29 w 551"/>
                <a:gd name="T19" fmla="*/ 0 h 7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1" h="762">
                  <a:moveTo>
                    <a:pt x="29" y="0"/>
                  </a:moveTo>
                  <a:lnTo>
                    <a:pt x="522" y="0"/>
                  </a:lnTo>
                  <a:cubicBezTo>
                    <a:pt x="538" y="0"/>
                    <a:pt x="551" y="13"/>
                    <a:pt x="551" y="29"/>
                  </a:cubicBezTo>
                  <a:lnTo>
                    <a:pt x="551" y="732"/>
                  </a:lnTo>
                  <a:cubicBezTo>
                    <a:pt x="551" y="748"/>
                    <a:pt x="538" y="762"/>
                    <a:pt x="522" y="762"/>
                  </a:cubicBezTo>
                  <a:lnTo>
                    <a:pt x="29" y="762"/>
                  </a:lnTo>
                  <a:cubicBezTo>
                    <a:pt x="13" y="762"/>
                    <a:pt x="0" y="748"/>
                    <a:pt x="0" y="732"/>
                  </a:cubicBezTo>
                  <a:lnTo>
                    <a:pt x="0" y="29"/>
                  </a:lnTo>
                  <a:cubicBezTo>
                    <a:pt x="0" y="13"/>
                    <a:pt x="13" y="0"/>
                    <a:pt x="29" y="0"/>
                  </a:cubicBezTo>
                  <a:lnTo>
                    <a:pt x="29" y="0"/>
                  </a:lnTo>
                </a:path>
              </a:pathLst>
            </a:custGeom>
            <a:solidFill>
              <a:srgbClr val="B0D2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 name="Rectangle 59"/>
            <p:cNvSpPr>
              <a:spLocks noChangeArrowheads="1"/>
            </p:cNvSpPr>
            <p:nvPr/>
          </p:nvSpPr>
          <p:spPr bwMode="auto">
            <a:xfrm>
              <a:off x="999894" y="4706840"/>
              <a:ext cx="354013" cy="103188"/>
            </a:xfrm>
            <a:prstGeom prst="rect">
              <a:avLst/>
            </a:prstGeom>
            <a:solidFill>
              <a:srgbClr val="67666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 name="Freeform 60"/>
            <p:cNvSpPr>
              <a:spLocks/>
            </p:cNvSpPr>
            <p:nvPr/>
          </p:nvSpPr>
          <p:spPr bwMode="auto">
            <a:xfrm>
              <a:off x="1015769" y="5151340"/>
              <a:ext cx="120650" cy="52388"/>
            </a:xfrm>
            <a:custGeom>
              <a:avLst/>
              <a:gdLst>
                <a:gd name="T0" fmla="*/ 39 w 76"/>
                <a:gd name="T1" fmla="*/ 33 h 33"/>
                <a:gd name="T2" fmla="*/ 76 w 76"/>
                <a:gd name="T3" fmla="*/ 33 h 33"/>
                <a:gd name="T4" fmla="*/ 76 w 76"/>
                <a:gd name="T5" fmla="*/ 0 h 33"/>
                <a:gd name="T6" fmla="*/ 0 w 76"/>
                <a:gd name="T7" fmla="*/ 0 h 33"/>
                <a:gd name="T8" fmla="*/ 0 w 76"/>
                <a:gd name="T9" fmla="*/ 33 h 33"/>
                <a:gd name="T10" fmla="*/ 39 w 76"/>
                <a:gd name="T11" fmla="*/ 33 h 33"/>
              </a:gdLst>
              <a:ahLst/>
              <a:cxnLst>
                <a:cxn ang="0">
                  <a:pos x="T0" y="T1"/>
                </a:cxn>
                <a:cxn ang="0">
                  <a:pos x="T2" y="T3"/>
                </a:cxn>
                <a:cxn ang="0">
                  <a:pos x="T4" y="T5"/>
                </a:cxn>
                <a:cxn ang="0">
                  <a:pos x="T6" y="T7"/>
                </a:cxn>
                <a:cxn ang="0">
                  <a:pos x="T8" y="T9"/>
                </a:cxn>
                <a:cxn ang="0">
                  <a:pos x="T10" y="T11"/>
                </a:cxn>
              </a:cxnLst>
              <a:rect l="0" t="0" r="r" b="b"/>
              <a:pathLst>
                <a:path w="76" h="33">
                  <a:moveTo>
                    <a:pt x="39" y="33"/>
                  </a:moveTo>
                  <a:lnTo>
                    <a:pt x="76" y="33"/>
                  </a:lnTo>
                  <a:lnTo>
                    <a:pt x="76" y="0"/>
                  </a:lnTo>
                  <a:lnTo>
                    <a:pt x="0" y="0"/>
                  </a:lnTo>
                  <a:lnTo>
                    <a:pt x="0" y="33"/>
                  </a:lnTo>
                  <a:lnTo>
                    <a:pt x="39" y="33"/>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 name="Rectangle 61"/>
            <p:cNvSpPr>
              <a:spLocks noChangeArrowheads="1"/>
            </p:cNvSpPr>
            <p:nvPr/>
          </p:nvSpPr>
          <p:spPr bwMode="auto">
            <a:xfrm>
              <a:off x="1015769" y="5084665"/>
              <a:ext cx="53975" cy="5238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 name="Rectangle 62"/>
            <p:cNvSpPr>
              <a:spLocks noChangeArrowheads="1"/>
            </p:cNvSpPr>
            <p:nvPr/>
          </p:nvSpPr>
          <p:spPr bwMode="auto">
            <a:xfrm>
              <a:off x="1082444" y="5084665"/>
              <a:ext cx="53975" cy="5238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 name="Rectangle 63"/>
            <p:cNvSpPr>
              <a:spLocks noChangeArrowheads="1"/>
            </p:cNvSpPr>
            <p:nvPr/>
          </p:nvSpPr>
          <p:spPr bwMode="auto">
            <a:xfrm>
              <a:off x="1149119" y="5084665"/>
              <a:ext cx="53975" cy="5238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 name="Rectangle 64"/>
            <p:cNvSpPr>
              <a:spLocks noChangeArrowheads="1"/>
            </p:cNvSpPr>
            <p:nvPr/>
          </p:nvSpPr>
          <p:spPr bwMode="auto">
            <a:xfrm>
              <a:off x="1149119" y="5151340"/>
              <a:ext cx="53975" cy="5238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 name="Rectangle 65"/>
            <p:cNvSpPr>
              <a:spLocks noChangeArrowheads="1"/>
            </p:cNvSpPr>
            <p:nvPr/>
          </p:nvSpPr>
          <p:spPr bwMode="auto">
            <a:xfrm>
              <a:off x="1215794" y="5151340"/>
              <a:ext cx="53975" cy="5238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 name="Rectangle 66"/>
            <p:cNvSpPr>
              <a:spLocks noChangeArrowheads="1"/>
            </p:cNvSpPr>
            <p:nvPr/>
          </p:nvSpPr>
          <p:spPr bwMode="auto">
            <a:xfrm>
              <a:off x="1215794" y="5084665"/>
              <a:ext cx="53975" cy="5238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 name="Freeform 67"/>
            <p:cNvSpPr>
              <a:spLocks/>
            </p:cNvSpPr>
            <p:nvPr/>
          </p:nvSpPr>
          <p:spPr bwMode="auto">
            <a:xfrm>
              <a:off x="1282469" y="5084665"/>
              <a:ext cx="53975" cy="119063"/>
            </a:xfrm>
            <a:custGeom>
              <a:avLst/>
              <a:gdLst>
                <a:gd name="T0" fmla="*/ 0 w 34"/>
                <a:gd name="T1" fmla="*/ 38 h 75"/>
                <a:gd name="T2" fmla="*/ 0 w 34"/>
                <a:gd name="T3" fmla="*/ 75 h 75"/>
                <a:gd name="T4" fmla="*/ 34 w 34"/>
                <a:gd name="T5" fmla="*/ 75 h 75"/>
                <a:gd name="T6" fmla="*/ 34 w 34"/>
                <a:gd name="T7" fmla="*/ 0 h 75"/>
                <a:gd name="T8" fmla="*/ 0 w 34"/>
                <a:gd name="T9" fmla="*/ 0 h 75"/>
                <a:gd name="T10" fmla="*/ 0 w 34"/>
                <a:gd name="T11" fmla="*/ 38 h 75"/>
              </a:gdLst>
              <a:ahLst/>
              <a:cxnLst>
                <a:cxn ang="0">
                  <a:pos x="T0" y="T1"/>
                </a:cxn>
                <a:cxn ang="0">
                  <a:pos x="T2" y="T3"/>
                </a:cxn>
                <a:cxn ang="0">
                  <a:pos x="T4" y="T5"/>
                </a:cxn>
                <a:cxn ang="0">
                  <a:pos x="T6" y="T7"/>
                </a:cxn>
                <a:cxn ang="0">
                  <a:pos x="T8" y="T9"/>
                </a:cxn>
                <a:cxn ang="0">
                  <a:pos x="T10" y="T11"/>
                </a:cxn>
              </a:cxnLst>
              <a:rect l="0" t="0" r="r" b="b"/>
              <a:pathLst>
                <a:path w="34" h="75">
                  <a:moveTo>
                    <a:pt x="0" y="38"/>
                  </a:moveTo>
                  <a:lnTo>
                    <a:pt x="0" y="75"/>
                  </a:lnTo>
                  <a:lnTo>
                    <a:pt x="34" y="75"/>
                  </a:lnTo>
                  <a:lnTo>
                    <a:pt x="34" y="0"/>
                  </a:lnTo>
                  <a:lnTo>
                    <a:pt x="0" y="0"/>
                  </a:lnTo>
                  <a:lnTo>
                    <a:pt x="0" y="38"/>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 name="Rectangle 68"/>
            <p:cNvSpPr>
              <a:spLocks noChangeArrowheads="1"/>
            </p:cNvSpPr>
            <p:nvPr/>
          </p:nvSpPr>
          <p:spPr bwMode="auto">
            <a:xfrm>
              <a:off x="1015769" y="5017990"/>
              <a:ext cx="53975" cy="5397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 name="Rectangle 69"/>
            <p:cNvSpPr>
              <a:spLocks noChangeArrowheads="1"/>
            </p:cNvSpPr>
            <p:nvPr/>
          </p:nvSpPr>
          <p:spPr bwMode="auto">
            <a:xfrm>
              <a:off x="1082444" y="5017990"/>
              <a:ext cx="53975" cy="5397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 name="Rectangle 70"/>
            <p:cNvSpPr>
              <a:spLocks noChangeArrowheads="1"/>
            </p:cNvSpPr>
            <p:nvPr/>
          </p:nvSpPr>
          <p:spPr bwMode="auto">
            <a:xfrm>
              <a:off x="1149119" y="5017990"/>
              <a:ext cx="53975" cy="5397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 name="Rectangle 71"/>
            <p:cNvSpPr>
              <a:spLocks noChangeArrowheads="1"/>
            </p:cNvSpPr>
            <p:nvPr/>
          </p:nvSpPr>
          <p:spPr bwMode="auto">
            <a:xfrm>
              <a:off x="1215794" y="5017990"/>
              <a:ext cx="53975" cy="5397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 name="Rectangle 72"/>
            <p:cNvSpPr>
              <a:spLocks noChangeArrowheads="1"/>
            </p:cNvSpPr>
            <p:nvPr/>
          </p:nvSpPr>
          <p:spPr bwMode="auto">
            <a:xfrm>
              <a:off x="1282469" y="5017990"/>
              <a:ext cx="53975" cy="5397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 name="Rectangle 73"/>
            <p:cNvSpPr>
              <a:spLocks noChangeArrowheads="1"/>
            </p:cNvSpPr>
            <p:nvPr/>
          </p:nvSpPr>
          <p:spPr bwMode="auto">
            <a:xfrm>
              <a:off x="1015769" y="4951315"/>
              <a:ext cx="53975" cy="5238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 name="Rectangle 74"/>
            <p:cNvSpPr>
              <a:spLocks noChangeArrowheads="1"/>
            </p:cNvSpPr>
            <p:nvPr/>
          </p:nvSpPr>
          <p:spPr bwMode="auto">
            <a:xfrm>
              <a:off x="1082444" y="4951315"/>
              <a:ext cx="53975" cy="5238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 name="Rectangle 75"/>
            <p:cNvSpPr>
              <a:spLocks noChangeArrowheads="1"/>
            </p:cNvSpPr>
            <p:nvPr/>
          </p:nvSpPr>
          <p:spPr bwMode="auto">
            <a:xfrm>
              <a:off x="1149119" y="4951315"/>
              <a:ext cx="53975" cy="5238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 name="Rectangle 76"/>
            <p:cNvSpPr>
              <a:spLocks noChangeArrowheads="1"/>
            </p:cNvSpPr>
            <p:nvPr/>
          </p:nvSpPr>
          <p:spPr bwMode="auto">
            <a:xfrm>
              <a:off x="1215794" y="4951315"/>
              <a:ext cx="53975" cy="5238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 name="Rectangle 77"/>
            <p:cNvSpPr>
              <a:spLocks noChangeArrowheads="1"/>
            </p:cNvSpPr>
            <p:nvPr/>
          </p:nvSpPr>
          <p:spPr bwMode="auto">
            <a:xfrm>
              <a:off x="1282469" y="4951315"/>
              <a:ext cx="53975" cy="5238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 name="Rectangle 78"/>
            <p:cNvSpPr>
              <a:spLocks noChangeArrowheads="1"/>
            </p:cNvSpPr>
            <p:nvPr/>
          </p:nvSpPr>
          <p:spPr bwMode="auto">
            <a:xfrm>
              <a:off x="1015769" y="4884640"/>
              <a:ext cx="53975" cy="5397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 name="Rectangle 79"/>
            <p:cNvSpPr>
              <a:spLocks noChangeArrowheads="1"/>
            </p:cNvSpPr>
            <p:nvPr/>
          </p:nvSpPr>
          <p:spPr bwMode="auto">
            <a:xfrm>
              <a:off x="1082444" y="4884640"/>
              <a:ext cx="53975" cy="5397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 name="Rectangle 80"/>
            <p:cNvSpPr>
              <a:spLocks noChangeArrowheads="1"/>
            </p:cNvSpPr>
            <p:nvPr/>
          </p:nvSpPr>
          <p:spPr bwMode="auto">
            <a:xfrm>
              <a:off x="1149119" y="4884640"/>
              <a:ext cx="53975" cy="5397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 name="Rectangle 81"/>
            <p:cNvSpPr>
              <a:spLocks noChangeArrowheads="1"/>
            </p:cNvSpPr>
            <p:nvPr/>
          </p:nvSpPr>
          <p:spPr bwMode="auto">
            <a:xfrm>
              <a:off x="1215794" y="4884640"/>
              <a:ext cx="53975" cy="5397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 name="Rectangle 82"/>
            <p:cNvSpPr>
              <a:spLocks noChangeArrowheads="1"/>
            </p:cNvSpPr>
            <p:nvPr/>
          </p:nvSpPr>
          <p:spPr bwMode="auto">
            <a:xfrm>
              <a:off x="1282469" y="4884640"/>
              <a:ext cx="53975" cy="5397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 name="Freeform 83"/>
            <p:cNvSpPr>
              <a:spLocks noEditPoints="1"/>
            </p:cNvSpPr>
            <p:nvPr/>
          </p:nvSpPr>
          <p:spPr bwMode="auto">
            <a:xfrm>
              <a:off x="966556" y="4673502"/>
              <a:ext cx="419100" cy="168275"/>
            </a:xfrm>
            <a:custGeom>
              <a:avLst/>
              <a:gdLst>
                <a:gd name="T0" fmla="*/ 508 w 551"/>
                <a:gd name="T1" fmla="*/ 181 h 221"/>
                <a:gd name="T2" fmla="*/ 43 w 551"/>
                <a:gd name="T3" fmla="*/ 181 h 221"/>
                <a:gd name="T4" fmla="*/ 43 w 551"/>
                <a:gd name="T5" fmla="*/ 44 h 221"/>
                <a:gd name="T6" fmla="*/ 508 w 551"/>
                <a:gd name="T7" fmla="*/ 44 h 221"/>
                <a:gd name="T8" fmla="*/ 508 w 551"/>
                <a:gd name="T9" fmla="*/ 181 h 221"/>
                <a:gd name="T10" fmla="*/ 0 w 551"/>
                <a:gd name="T11" fmla="*/ 221 h 221"/>
                <a:gd name="T12" fmla="*/ 551 w 551"/>
                <a:gd name="T13" fmla="*/ 221 h 221"/>
                <a:gd name="T14" fmla="*/ 551 w 551"/>
                <a:gd name="T15" fmla="*/ 29 h 221"/>
                <a:gd name="T16" fmla="*/ 522 w 551"/>
                <a:gd name="T17" fmla="*/ 0 h 221"/>
                <a:gd name="T18" fmla="*/ 29 w 551"/>
                <a:gd name="T19" fmla="*/ 0 h 221"/>
                <a:gd name="T20" fmla="*/ 0 w 551"/>
                <a:gd name="T21" fmla="*/ 29 h 221"/>
                <a:gd name="T22" fmla="*/ 0 w 551"/>
                <a:gd name="T23" fmla="*/ 221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1" h="221">
                  <a:moveTo>
                    <a:pt x="508" y="181"/>
                  </a:moveTo>
                  <a:lnTo>
                    <a:pt x="43" y="181"/>
                  </a:lnTo>
                  <a:lnTo>
                    <a:pt x="43" y="44"/>
                  </a:lnTo>
                  <a:lnTo>
                    <a:pt x="508" y="44"/>
                  </a:lnTo>
                  <a:lnTo>
                    <a:pt x="508" y="181"/>
                  </a:lnTo>
                  <a:close/>
                  <a:moveTo>
                    <a:pt x="0" y="221"/>
                  </a:moveTo>
                  <a:lnTo>
                    <a:pt x="551" y="221"/>
                  </a:lnTo>
                  <a:lnTo>
                    <a:pt x="551" y="29"/>
                  </a:lnTo>
                  <a:cubicBezTo>
                    <a:pt x="551" y="13"/>
                    <a:pt x="538" y="0"/>
                    <a:pt x="522" y="0"/>
                  </a:cubicBezTo>
                  <a:lnTo>
                    <a:pt x="29" y="0"/>
                  </a:lnTo>
                  <a:cubicBezTo>
                    <a:pt x="13" y="0"/>
                    <a:pt x="0" y="13"/>
                    <a:pt x="0" y="29"/>
                  </a:cubicBezTo>
                  <a:lnTo>
                    <a:pt x="0" y="221"/>
                  </a:lnTo>
                  <a:close/>
                </a:path>
              </a:pathLst>
            </a:custGeom>
            <a:solidFill>
              <a:srgbClr val="7EACC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 name="Freeform 84"/>
            <p:cNvSpPr>
              <a:spLocks noEditPoints="1"/>
            </p:cNvSpPr>
            <p:nvPr/>
          </p:nvSpPr>
          <p:spPr bwMode="auto">
            <a:xfrm>
              <a:off x="1293581" y="4727477"/>
              <a:ext cx="41275" cy="65088"/>
            </a:xfrm>
            <a:custGeom>
              <a:avLst/>
              <a:gdLst>
                <a:gd name="T0" fmla="*/ 47 w 54"/>
                <a:gd name="T1" fmla="*/ 0 h 86"/>
                <a:gd name="T2" fmla="*/ 7 w 54"/>
                <a:gd name="T3" fmla="*/ 0 h 86"/>
                <a:gd name="T4" fmla="*/ 0 w 54"/>
                <a:gd name="T5" fmla="*/ 7 h 86"/>
                <a:gd name="T6" fmla="*/ 0 w 54"/>
                <a:gd name="T7" fmla="*/ 78 h 86"/>
                <a:gd name="T8" fmla="*/ 7 w 54"/>
                <a:gd name="T9" fmla="*/ 86 h 86"/>
                <a:gd name="T10" fmla="*/ 47 w 54"/>
                <a:gd name="T11" fmla="*/ 86 h 86"/>
                <a:gd name="T12" fmla="*/ 54 w 54"/>
                <a:gd name="T13" fmla="*/ 78 h 86"/>
                <a:gd name="T14" fmla="*/ 54 w 54"/>
                <a:gd name="T15" fmla="*/ 7 h 86"/>
                <a:gd name="T16" fmla="*/ 47 w 54"/>
                <a:gd name="T17" fmla="*/ 0 h 86"/>
                <a:gd name="T18" fmla="*/ 14 w 54"/>
                <a:gd name="T19" fmla="*/ 10 h 86"/>
                <a:gd name="T20" fmla="*/ 39 w 54"/>
                <a:gd name="T21" fmla="*/ 10 h 86"/>
                <a:gd name="T22" fmla="*/ 44 w 54"/>
                <a:gd name="T23" fmla="*/ 15 h 86"/>
                <a:gd name="T24" fmla="*/ 44 w 54"/>
                <a:gd name="T25" fmla="*/ 71 h 86"/>
                <a:gd name="T26" fmla="*/ 39 w 54"/>
                <a:gd name="T27" fmla="*/ 75 h 86"/>
                <a:gd name="T28" fmla="*/ 14 w 54"/>
                <a:gd name="T29" fmla="*/ 75 h 86"/>
                <a:gd name="T30" fmla="*/ 10 w 54"/>
                <a:gd name="T31" fmla="*/ 71 h 86"/>
                <a:gd name="T32" fmla="*/ 10 w 54"/>
                <a:gd name="T33" fmla="*/ 15 h 86"/>
                <a:gd name="T34" fmla="*/ 14 w 54"/>
                <a:gd name="T35" fmla="*/ 10 h 86"/>
                <a:gd name="T36" fmla="*/ 14 w 54"/>
                <a:gd name="T37" fmla="*/ 1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 h="86">
                  <a:moveTo>
                    <a:pt x="47" y="0"/>
                  </a:moveTo>
                  <a:lnTo>
                    <a:pt x="7" y="0"/>
                  </a:lnTo>
                  <a:cubicBezTo>
                    <a:pt x="3" y="0"/>
                    <a:pt x="0" y="3"/>
                    <a:pt x="0" y="7"/>
                  </a:cubicBezTo>
                  <a:lnTo>
                    <a:pt x="0" y="78"/>
                  </a:lnTo>
                  <a:cubicBezTo>
                    <a:pt x="0" y="82"/>
                    <a:pt x="3" y="86"/>
                    <a:pt x="7" y="86"/>
                  </a:cubicBezTo>
                  <a:lnTo>
                    <a:pt x="47" y="86"/>
                  </a:lnTo>
                  <a:cubicBezTo>
                    <a:pt x="51" y="86"/>
                    <a:pt x="54" y="82"/>
                    <a:pt x="54" y="78"/>
                  </a:cubicBezTo>
                  <a:lnTo>
                    <a:pt x="54" y="7"/>
                  </a:lnTo>
                  <a:cubicBezTo>
                    <a:pt x="54" y="3"/>
                    <a:pt x="51" y="0"/>
                    <a:pt x="47" y="0"/>
                  </a:cubicBezTo>
                  <a:close/>
                  <a:moveTo>
                    <a:pt x="14" y="10"/>
                  </a:moveTo>
                  <a:lnTo>
                    <a:pt x="39" y="10"/>
                  </a:lnTo>
                  <a:cubicBezTo>
                    <a:pt x="42" y="10"/>
                    <a:pt x="44" y="12"/>
                    <a:pt x="44" y="15"/>
                  </a:cubicBezTo>
                  <a:lnTo>
                    <a:pt x="44" y="71"/>
                  </a:lnTo>
                  <a:cubicBezTo>
                    <a:pt x="44" y="73"/>
                    <a:pt x="42" y="75"/>
                    <a:pt x="39" y="75"/>
                  </a:cubicBezTo>
                  <a:lnTo>
                    <a:pt x="14" y="75"/>
                  </a:lnTo>
                  <a:cubicBezTo>
                    <a:pt x="12" y="75"/>
                    <a:pt x="10" y="73"/>
                    <a:pt x="10" y="71"/>
                  </a:cubicBezTo>
                  <a:lnTo>
                    <a:pt x="10" y="15"/>
                  </a:lnTo>
                  <a:cubicBezTo>
                    <a:pt x="10" y="12"/>
                    <a:pt x="12" y="10"/>
                    <a:pt x="14" y="10"/>
                  </a:cubicBezTo>
                  <a:lnTo>
                    <a:pt x="14"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 name="Freeform 85"/>
            <p:cNvSpPr>
              <a:spLocks/>
            </p:cNvSpPr>
            <p:nvPr/>
          </p:nvSpPr>
          <p:spPr bwMode="auto">
            <a:xfrm>
              <a:off x="972906" y="4679852"/>
              <a:ext cx="722313" cy="801688"/>
            </a:xfrm>
            <a:custGeom>
              <a:avLst/>
              <a:gdLst>
                <a:gd name="T0" fmla="*/ 948 w 948"/>
                <a:gd name="T1" fmla="*/ 414 h 1053"/>
                <a:gd name="T2" fmla="*/ 534 w 948"/>
                <a:gd name="T3" fmla="*/ 0 h 1053"/>
                <a:gd name="T4" fmla="*/ 542 w 948"/>
                <a:gd name="T5" fmla="*/ 20 h 1053"/>
                <a:gd name="T6" fmla="*/ 542 w 948"/>
                <a:gd name="T7" fmla="*/ 212 h 1053"/>
                <a:gd name="T8" fmla="*/ 542 w 948"/>
                <a:gd name="T9" fmla="*/ 723 h 1053"/>
                <a:gd name="T10" fmla="*/ 513 w 948"/>
                <a:gd name="T11" fmla="*/ 753 h 1053"/>
                <a:gd name="T12" fmla="*/ 20 w 948"/>
                <a:gd name="T13" fmla="*/ 753 h 1053"/>
                <a:gd name="T14" fmla="*/ 0 w 948"/>
                <a:gd name="T15" fmla="*/ 744 h 1053"/>
                <a:gd name="T16" fmla="*/ 309 w 948"/>
                <a:gd name="T17" fmla="*/ 1053 h 1053"/>
                <a:gd name="T18" fmla="*/ 948 w 948"/>
                <a:gd name="T19" fmla="*/ 414 h 1053"/>
                <a:gd name="T20" fmla="*/ 948 w 948"/>
                <a:gd name="T21" fmla="*/ 414 h 1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48" h="1053">
                  <a:moveTo>
                    <a:pt x="948" y="414"/>
                  </a:moveTo>
                  <a:lnTo>
                    <a:pt x="534" y="0"/>
                  </a:lnTo>
                  <a:cubicBezTo>
                    <a:pt x="539" y="6"/>
                    <a:pt x="542" y="12"/>
                    <a:pt x="542" y="20"/>
                  </a:cubicBezTo>
                  <a:lnTo>
                    <a:pt x="542" y="212"/>
                  </a:lnTo>
                  <a:lnTo>
                    <a:pt x="542" y="723"/>
                  </a:lnTo>
                  <a:cubicBezTo>
                    <a:pt x="542" y="739"/>
                    <a:pt x="529" y="753"/>
                    <a:pt x="513" y="753"/>
                  </a:cubicBezTo>
                  <a:lnTo>
                    <a:pt x="20" y="753"/>
                  </a:lnTo>
                  <a:cubicBezTo>
                    <a:pt x="13" y="753"/>
                    <a:pt x="6" y="749"/>
                    <a:pt x="0" y="744"/>
                  </a:cubicBezTo>
                  <a:lnTo>
                    <a:pt x="309" y="1053"/>
                  </a:lnTo>
                  <a:cubicBezTo>
                    <a:pt x="652" y="1032"/>
                    <a:pt x="927" y="757"/>
                    <a:pt x="948" y="414"/>
                  </a:cubicBezTo>
                  <a:lnTo>
                    <a:pt x="948" y="414"/>
                  </a:lnTo>
                </a:path>
              </a:pathLst>
            </a:custGeom>
            <a:solidFill>
              <a:srgbClr val="DD82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aphicFrame>
        <p:nvGraphicFramePr>
          <p:cNvPr id="8" name="Table 7"/>
          <p:cNvGraphicFramePr>
            <a:graphicFrameLocks noGrp="1"/>
          </p:cNvGraphicFramePr>
          <p:nvPr>
            <p:extLst>
              <p:ext uri="{D42A27DB-BD31-4B8C-83A1-F6EECF244321}">
                <p14:modId xmlns:p14="http://schemas.microsoft.com/office/powerpoint/2010/main" val="203534835"/>
              </p:ext>
            </p:extLst>
          </p:nvPr>
        </p:nvGraphicFramePr>
        <p:xfrm>
          <a:off x="1448617" y="1870444"/>
          <a:ext cx="8850416" cy="2883158"/>
        </p:xfrm>
        <a:graphic>
          <a:graphicData uri="http://schemas.openxmlformats.org/drawingml/2006/table">
            <a:tbl>
              <a:tblPr firstRow="1" firstCol="1" bandRow="1"/>
              <a:tblGrid>
                <a:gridCol w="1102657">
                  <a:extLst>
                    <a:ext uri="{9D8B030D-6E8A-4147-A177-3AD203B41FA5}">
                      <a16:colId xmlns:a16="http://schemas.microsoft.com/office/drawing/2014/main" val="4142385741"/>
                    </a:ext>
                  </a:extLst>
                </a:gridCol>
                <a:gridCol w="3191364">
                  <a:extLst>
                    <a:ext uri="{9D8B030D-6E8A-4147-A177-3AD203B41FA5}">
                      <a16:colId xmlns:a16="http://schemas.microsoft.com/office/drawing/2014/main" val="495387893"/>
                    </a:ext>
                  </a:extLst>
                </a:gridCol>
                <a:gridCol w="4556395">
                  <a:extLst>
                    <a:ext uri="{9D8B030D-6E8A-4147-A177-3AD203B41FA5}">
                      <a16:colId xmlns:a16="http://schemas.microsoft.com/office/drawing/2014/main" val="4188978018"/>
                    </a:ext>
                  </a:extLst>
                </a:gridCol>
              </a:tblGrid>
              <a:tr h="244125">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ST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Tê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Emai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6312580"/>
                  </a:ext>
                </a:extLst>
              </a:tr>
              <a:tr h="244125">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Tổ trưởng</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u="sng">
                          <a:solidFill>
                            <a:srgbClr val="0000FF"/>
                          </a:solidFill>
                          <a:effectLst/>
                          <a:latin typeface="Cambria" panose="02040503050406030204" pitchFamily="18" charset="0"/>
                          <a:ea typeface="Cambria" panose="02040503050406030204" pitchFamily="18" charset="0"/>
                          <a:hlinkClick r:id="rId5"/>
                        </a:rPr>
                        <a:t>conan@.gmail.com</a:t>
                      </a:r>
                      <a:endParaRPr lang="en-US" sz="200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01040249"/>
                  </a:ext>
                </a:extLst>
              </a:tr>
              <a:tr h="322838">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Nguyễn Thị Mai</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u="sng">
                          <a:solidFill>
                            <a:srgbClr val="0000FF"/>
                          </a:solidFill>
                          <a:effectLst/>
                          <a:latin typeface="Cambria" panose="02040503050406030204" pitchFamily="18" charset="0"/>
                          <a:ea typeface="Cambria" panose="02040503050406030204" pitchFamily="18" charset="0"/>
                          <a:hlinkClick r:id="rId6"/>
                        </a:rPr>
                        <a:t>Mai08@yahoo.com</a:t>
                      </a:r>
                      <a:endParaRPr lang="en-US" sz="200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24633532"/>
                  </a:ext>
                </a:extLst>
              </a:tr>
              <a:tr h="244125">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dirty="0" err="1">
                          <a:effectLst/>
                          <a:latin typeface="Cambria" panose="02040503050406030204" pitchFamily="18" charset="0"/>
                          <a:ea typeface="Cambria" panose="02040503050406030204" pitchFamily="18" charset="0"/>
                        </a:rPr>
                        <a:t>Trần</a:t>
                      </a:r>
                      <a:r>
                        <a:rPr lang="en-US" sz="2000" dirty="0">
                          <a:effectLst/>
                          <a:latin typeface="Cambria" panose="02040503050406030204" pitchFamily="18" charset="0"/>
                          <a:ea typeface="Cambria" panose="02040503050406030204" pitchFamily="18" charset="0"/>
                        </a:rPr>
                        <a:t> </a:t>
                      </a:r>
                      <a:r>
                        <a:rPr lang="en-US" sz="2000" dirty="0" err="1">
                          <a:effectLst/>
                          <a:latin typeface="Cambria" panose="02040503050406030204" pitchFamily="18" charset="0"/>
                          <a:ea typeface="Cambria" panose="02040503050406030204" pitchFamily="18" charset="0"/>
                        </a:rPr>
                        <a:t>Công</a:t>
                      </a:r>
                      <a:r>
                        <a:rPr lang="en-US" sz="2000" dirty="0">
                          <a:effectLst/>
                          <a:latin typeface="Cambria" panose="02040503050406030204" pitchFamily="18" charset="0"/>
                          <a:ea typeface="Cambria" panose="02040503050406030204" pitchFamily="18" charset="0"/>
                        </a:rPr>
                        <a:t> </a:t>
                      </a:r>
                      <a:r>
                        <a:rPr lang="en-US" sz="2000" dirty="0" err="1">
                          <a:effectLst/>
                          <a:latin typeface="Cambria" panose="02040503050406030204" pitchFamily="18" charset="0"/>
                          <a:ea typeface="Cambria" panose="02040503050406030204" pitchFamily="18" charset="0"/>
                        </a:rPr>
                        <a:t>Hùng</a:t>
                      </a:r>
                      <a:endParaRPr lang="en-US" sz="2000" dirty="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u="sng" dirty="0">
                          <a:solidFill>
                            <a:srgbClr val="0000FF"/>
                          </a:solidFill>
                          <a:effectLst/>
                          <a:latin typeface="Cambria" panose="02040503050406030204" pitchFamily="18" charset="0"/>
                          <a:ea typeface="Cambria" panose="02040503050406030204" pitchFamily="18" charset="0"/>
                          <a:hlinkClick r:id="rId7"/>
                        </a:rPr>
                        <a:t>hungtc@hotmail.com</a:t>
                      </a:r>
                      <a:endParaRPr lang="en-US" sz="2000" dirty="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40640910"/>
                  </a:ext>
                </a:extLst>
              </a:tr>
              <a:tr h="244125">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Lê Thị Bạch Cúc</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12/8 Trần Hưng Đạo</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02615554"/>
                  </a:ext>
                </a:extLst>
              </a:tr>
              <a:tr h="244125">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Đặng Thị Dung</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u="sng" dirty="0">
                          <a:solidFill>
                            <a:srgbClr val="0000FF"/>
                          </a:solidFill>
                          <a:effectLst/>
                          <a:latin typeface="Cambria" panose="02040503050406030204" pitchFamily="18" charset="0"/>
                          <a:ea typeface="Cambria" panose="02040503050406030204" pitchFamily="18" charset="0"/>
                          <a:hlinkClick r:id="rId8"/>
                        </a:rPr>
                        <a:t>đungt@gmail.com</a:t>
                      </a:r>
                      <a:endParaRPr lang="en-US" sz="2000" dirty="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09929694"/>
                  </a:ext>
                </a:extLst>
              </a:tr>
              <a:tr h="244125">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Lê Bảo Châu</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u="sng">
                          <a:solidFill>
                            <a:srgbClr val="0000FF"/>
                          </a:solidFill>
                          <a:effectLst/>
                          <a:latin typeface="Cambria" panose="02040503050406030204" pitchFamily="18" charset="0"/>
                          <a:ea typeface="Cambria" panose="02040503050406030204" pitchFamily="18" charset="0"/>
                          <a:hlinkClick r:id="rId9"/>
                        </a:rPr>
                        <a:t>chauchau@gmail.com</a:t>
                      </a:r>
                      <a:endParaRPr lang="en-US" sz="200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02179998"/>
                  </a:ext>
                </a:extLst>
              </a:tr>
              <a:tr h="244125">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Lý Thị Đào</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Dao09.co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00345293"/>
                  </a:ext>
                </a:extLst>
              </a:tr>
              <a:tr h="244125">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Đinh Công 1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dirty="0">
                          <a:effectLst/>
                          <a:latin typeface="Cambria" panose="02040503050406030204" pitchFamily="18" charset="0"/>
                          <a:ea typeface="Cambria" panose="02040503050406030204" pitchFamily="18" charset="0"/>
                        </a:rPr>
                        <a:t>dcmuoihai@outlook.co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5705677"/>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3530614241"/>
              </p:ext>
            </p:extLst>
          </p:nvPr>
        </p:nvGraphicFramePr>
        <p:xfrm>
          <a:off x="2883178" y="5571248"/>
          <a:ext cx="5404175" cy="975206"/>
        </p:xfrm>
        <a:graphic>
          <a:graphicData uri="http://schemas.openxmlformats.org/drawingml/2006/table">
            <a:tbl>
              <a:tblPr firstRow="1" firstCol="1" bandRow="1"/>
              <a:tblGrid>
                <a:gridCol w="1080625">
                  <a:extLst>
                    <a:ext uri="{9D8B030D-6E8A-4147-A177-3AD203B41FA5}">
                      <a16:colId xmlns:a16="http://schemas.microsoft.com/office/drawing/2014/main" val="2277672917"/>
                    </a:ext>
                  </a:extLst>
                </a:gridCol>
                <a:gridCol w="1080625">
                  <a:extLst>
                    <a:ext uri="{9D8B030D-6E8A-4147-A177-3AD203B41FA5}">
                      <a16:colId xmlns:a16="http://schemas.microsoft.com/office/drawing/2014/main" val="916198746"/>
                    </a:ext>
                  </a:extLst>
                </a:gridCol>
                <a:gridCol w="1080625">
                  <a:extLst>
                    <a:ext uri="{9D8B030D-6E8A-4147-A177-3AD203B41FA5}">
                      <a16:colId xmlns:a16="http://schemas.microsoft.com/office/drawing/2014/main" val="1910725191"/>
                    </a:ext>
                  </a:extLst>
                </a:gridCol>
                <a:gridCol w="1080625">
                  <a:extLst>
                    <a:ext uri="{9D8B030D-6E8A-4147-A177-3AD203B41FA5}">
                      <a16:colId xmlns:a16="http://schemas.microsoft.com/office/drawing/2014/main" val="2486404239"/>
                    </a:ext>
                  </a:extLst>
                </a:gridCol>
                <a:gridCol w="1081675">
                  <a:extLst>
                    <a:ext uri="{9D8B030D-6E8A-4147-A177-3AD203B41FA5}">
                      <a16:colId xmlns:a16="http://schemas.microsoft.com/office/drawing/2014/main" val="2625995180"/>
                    </a:ext>
                  </a:extLst>
                </a:gridCol>
              </a:tblGrid>
              <a:tr h="487603">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3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3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4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dirty="0">
                          <a:effectLst/>
                          <a:latin typeface="Cambria" panose="02040503050406030204" pitchFamily="18" charset="0"/>
                          <a:ea typeface="Cambria" panose="02040503050406030204" pitchFamily="18" charset="0"/>
                        </a:rPr>
                        <a:t>-4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3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47338345"/>
                  </a:ext>
                </a:extLst>
              </a:tr>
              <a:tr h="487603">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3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3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a:effectLst/>
                          <a:latin typeface="Cambria" panose="02040503050406030204" pitchFamily="18" charset="0"/>
                          <a:ea typeface="Cambria" panose="02040503050406030204" pitchFamily="18" charset="0"/>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dirty="0">
                          <a:effectLst/>
                          <a:latin typeface="Cambria" panose="02040503050406030204" pitchFamily="18" charset="0"/>
                          <a:ea typeface="Cambria" panose="02040503050406030204" pitchFamily="18" charset="0"/>
                        </a:rPr>
                        <a:t>1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dirty="0">
                          <a:effectLst/>
                          <a:latin typeface="Cambria" panose="02040503050406030204" pitchFamily="18" charset="0"/>
                          <a:ea typeface="Cambria" panose="020405030504060302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58318131"/>
                  </a:ext>
                </a:extLst>
              </a:tr>
            </a:tbl>
          </a:graphicData>
        </a:graphic>
      </p:graphicFrame>
      <p:sp>
        <p:nvSpPr>
          <p:cNvPr id="10" name="Rectangle 1"/>
          <p:cNvSpPr>
            <a:spLocks noChangeArrowheads="1"/>
          </p:cNvSpPr>
          <p:nvPr/>
        </p:nvSpPr>
        <p:spPr bwMode="auto">
          <a:xfrm>
            <a:off x="1898436" y="1027259"/>
            <a:ext cx="10293564"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Vận</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dụng</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2: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Tìm</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điểm</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không</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hợp</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lí</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trong</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các</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bảng</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dữ</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liệu</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sau</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a:t>
            </a:r>
          </a:p>
          <a:p>
            <a:pPr marL="0" marR="0" lvl="0" indent="0" algn="l" defTabSz="914400" rtl="0" eaLnBrk="0" fontAlgn="base" latinLnBrk="0" hangingPunct="0">
              <a:lnSpc>
                <a:spcPct val="100000"/>
              </a:lnSpc>
              <a:spcBef>
                <a:spcPct val="0"/>
              </a:spcBef>
              <a:spcAft>
                <a:spcPct val="0"/>
              </a:spcAft>
              <a:buClrTx/>
              <a:buSzTx/>
              <a:tabLst/>
            </a:pP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a.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Danh</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a:t>
            </a:r>
            <a:r>
              <a:rPr lang="en-US" altLang="en-US" sz="2400" dirty="0" err="1" smtClean="0">
                <a:latin typeface="Cambria" panose="02040503050406030204" pitchFamily="18" charset="0"/>
                <a:ea typeface="Cambria" panose="02040503050406030204" pitchFamily="18" charset="0"/>
              </a:rPr>
              <a:t>s</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ách</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email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của</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các</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bạn</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tổ</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1 </a:t>
            </a:r>
            <a:r>
              <a:rPr kumimoji="0" lang="en-US" altLang="en-US" sz="2400" b="0" i="0" u="none" strike="noStrike" cap="none" normalizeH="0" baseline="0" dirty="0" err="1" smtClean="0">
                <a:ln>
                  <a:noFill/>
                </a:ln>
                <a:solidFill>
                  <a:schemeClr val="tx1"/>
                </a:solidFill>
                <a:effectLst/>
                <a:latin typeface="Cambria" panose="02040503050406030204" pitchFamily="18" charset="0"/>
                <a:ea typeface="Cambria" panose="02040503050406030204" pitchFamily="18" charset="0"/>
              </a:rPr>
              <a:t>lớp</a:t>
            </a:r>
            <a:r>
              <a:rPr kumimoji="0" lang="en-US" altLang="en-US" sz="2400" b="0" i="0" u="none" strike="noStrike" cap="none" normalizeH="0" baseline="0" dirty="0" smtClean="0">
                <a:ln>
                  <a:noFill/>
                </a:ln>
                <a:solidFill>
                  <a:schemeClr val="tx1"/>
                </a:solidFill>
                <a:effectLst/>
                <a:latin typeface="Cambria" panose="02040503050406030204" pitchFamily="18" charset="0"/>
                <a:ea typeface="Cambria" panose="02040503050406030204" pitchFamily="18" charset="0"/>
              </a:rPr>
              <a:t> 6C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8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1" name="Rectangle 10"/>
          <p:cNvSpPr/>
          <p:nvPr/>
        </p:nvSpPr>
        <p:spPr>
          <a:xfrm>
            <a:off x="1702576" y="4556018"/>
            <a:ext cx="8616513" cy="830997"/>
          </a:xfrm>
          <a:prstGeom prst="rect">
            <a:avLst/>
          </a:prstGeom>
        </p:spPr>
        <p:txBody>
          <a:bodyPr wrap="square">
            <a:spAutoFit/>
          </a:bodyPr>
          <a:lstStyle/>
          <a:p>
            <a:pPr lvl="0" eaLnBrk="0" fontAlgn="base" hangingPunct="0">
              <a:spcBef>
                <a:spcPct val="0"/>
              </a:spcBef>
              <a:spcAft>
                <a:spcPct val="0"/>
              </a:spcAft>
            </a:pPr>
            <a:r>
              <a:rPr lang="en-US" altLang="en-US" sz="2400" dirty="0" smtClean="0">
                <a:latin typeface="Cambria" panose="02040503050406030204" pitchFamily="18" charset="0"/>
                <a:ea typeface="Cambria" panose="02040503050406030204" pitchFamily="18" charset="0"/>
              </a:rPr>
              <a:t>b. </a:t>
            </a:r>
            <a:r>
              <a:rPr lang="en-US" altLang="en-US" sz="2400" dirty="0" err="1" smtClean="0">
                <a:latin typeface="Cambria" panose="02040503050406030204" pitchFamily="18" charset="0"/>
                <a:ea typeface="Cambria" panose="02040503050406030204" pitchFamily="18" charset="0"/>
              </a:rPr>
              <a:t>Thân</a:t>
            </a:r>
            <a:r>
              <a:rPr lang="en-US" altLang="en-US" sz="2400" dirty="0" smtClean="0">
                <a:latin typeface="Cambria" panose="02040503050406030204" pitchFamily="18" charset="0"/>
                <a:ea typeface="Cambria" panose="02040503050406030204" pitchFamily="18" charset="0"/>
              </a:rPr>
              <a:t> </a:t>
            </a:r>
            <a:r>
              <a:rPr lang="en-US" altLang="en-US" sz="2400" dirty="0" err="1">
                <a:latin typeface="Cambria" panose="02040503050406030204" pitchFamily="18" charset="0"/>
                <a:ea typeface="Cambria" panose="02040503050406030204" pitchFamily="18" charset="0"/>
              </a:rPr>
              <a:t>nhiệt</a:t>
            </a:r>
            <a:r>
              <a:rPr lang="en-US" altLang="en-US" sz="2400" dirty="0">
                <a:latin typeface="Cambria" panose="02040503050406030204" pitchFamily="18" charset="0"/>
                <a:ea typeface="Cambria" panose="02040503050406030204" pitchFamily="18" charset="0"/>
              </a:rPr>
              <a:t> </a:t>
            </a:r>
            <a:r>
              <a:rPr lang="en-US" altLang="en-US" sz="2400" dirty="0" err="1">
                <a:latin typeface="Cambria" panose="02040503050406030204" pitchFamily="18" charset="0"/>
                <a:ea typeface="Cambria" panose="02040503050406030204" pitchFamily="18" charset="0"/>
              </a:rPr>
              <a:t>của</a:t>
            </a:r>
            <a:r>
              <a:rPr lang="en-US" altLang="en-US" sz="2400" dirty="0">
                <a:latin typeface="Cambria" panose="02040503050406030204" pitchFamily="18" charset="0"/>
                <a:ea typeface="Cambria" panose="02040503050406030204" pitchFamily="18" charset="0"/>
              </a:rPr>
              <a:t> </a:t>
            </a:r>
            <a:r>
              <a:rPr lang="en-US" altLang="en-US" sz="2400" dirty="0" err="1">
                <a:latin typeface="Cambria" panose="02040503050406030204" pitchFamily="18" charset="0"/>
                <a:ea typeface="Cambria" panose="02040503050406030204" pitchFamily="18" charset="0"/>
              </a:rPr>
              <a:t>bệnh</a:t>
            </a:r>
            <a:r>
              <a:rPr lang="en-US" altLang="en-US" sz="2400" dirty="0">
                <a:latin typeface="Cambria" panose="02040503050406030204" pitchFamily="18" charset="0"/>
                <a:ea typeface="Cambria" panose="02040503050406030204" pitchFamily="18" charset="0"/>
              </a:rPr>
              <a:t> </a:t>
            </a:r>
            <a:r>
              <a:rPr lang="en-US" altLang="en-US" sz="2400" dirty="0" err="1">
                <a:latin typeface="Cambria" panose="02040503050406030204" pitchFamily="18" charset="0"/>
                <a:ea typeface="Cambria" panose="02040503050406030204" pitchFamily="18" charset="0"/>
              </a:rPr>
              <a:t>nhân</a:t>
            </a:r>
            <a:r>
              <a:rPr lang="en-US" altLang="en-US" sz="2400" dirty="0">
                <a:latin typeface="Cambria" panose="02040503050406030204" pitchFamily="18" charset="0"/>
                <a:ea typeface="Cambria" panose="02040503050406030204" pitchFamily="18" charset="0"/>
              </a:rPr>
              <a:t> A </a:t>
            </a:r>
            <a:r>
              <a:rPr lang="en-US" altLang="en-US" sz="2400" dirty="0" err="1">
                <a:latin typeface="Cambria" panose="02040503050406030204" pitchFamily="18" charset="0"/>
                <a:ea typeface="Cambria" panose="02040503050406030204" pitchFamily="18" charset="0"/>
              </a:rPr>
              <a:t>trong</a:t>
            </a:r>
            <a:r>
              <a:rPr lang="en-US" altLang="en-US" sz="2400" dirty="0">
                <a:latin typeface="Cambria" panose="02040503050406030204" pitchFamily="18" charset="0"/>
                <a:ea typeface="Cambria" panose="02040503050406030204" pitchFamily="18" charset="0"/>
              </a:rPr>
              <a:t> 10 </a:t>
            </a:r>
            <a:r>
              <a:rPr lang="en-US" altLang="en-US" sz="2400" dirty="0" err="1">
                <a:latin typeface="Cambria" panose="02040503050406030204" pitchFamily="18" charset="0"/>
                <a:ea typeface="Cambria" panose="02040503050406030204" pitchFamily="18" charset="0"/>
              </a:rPr>
              <a:t>tiếng</a:t>
            </a:r>
            <a:r>
              <a:rPr lang="en-US" altLang="en-US" sz="2400" dirty="0">
                <a:latin typeface="Cambria" panose="02040503050406030204" pitchFamily="18" charset="0"/>
                <a:ea typeface="Cambria" panose="02040503050406030204" pitchFamily="18" charset="0"/>
              </a:rPr>
              <a:t> </a:t>
            </a:r>
            <a:r>
              <a:rPr lang="en-US" altLang="en-US" sz="2400" dirty="0" err="1">
                <a:latin typeface="Cambria" panose="02040503050406030204" pitchFamily="18" charset="0"/>
                <a:ea typeface="Cambria" panose="02040503050406030204" pitchFamily="18" charset="0"/>
              </a:rPr>
              <a:t>theo</a:t>
            </a:r>
            <a:r>
              <a:rPr lang="en-US" altLang="en-US" sz="2400" dirty="0">
                <a:latin typeface="Cambria" panose="02040503050406030204" pitchFamily="18" charset="0"/>
                <a:ea typeface="Cambria" panose="02040503050406030204" pitchFamily="18" charset="0"/>
              </a:rPr>
              <a:t> </a:t>
            </a:r>
            <a:r>
              <a:rPr lang="en-US" altLang="en-US" sz="2400" dirty="0" err="1">
                <a:latin typeface="Cambria" panose="02040503050406030204" pitchFamily="18" charset="0"/>
                <a:ea typeface="Cambria" panose="02040503050406030204" pitchFamily="18" charset="0"/>
              </a:rPr>
              <a:t>dõi</a:t>
            </a:r>
            <a:r>
              <a:rPr lang="en-US" altLang="en-US" sz="2400" dirty="0">
                <a:latin typeface="Cambria" panose="02040503050406030204" pitchFamily="18" charset="0"/>
                <a:ea typeface="Cambria" panose="02040503050406030204" pitchFamily="18" charset="0"/>
              </a:rPr>
              <a:t> </a:t>
            </a:r>
            <a:r>
              <a:rPr lang="en-US" altLang="en-US" sz="2400" dirty="0" err="1">
                <a:latin typeface="Cambria" panose="02040503050406030204" pitchFamily="18" charset="0"/>
                <a:ea typeface="Cambria" panose="02040503050406030204" pitchFamily="18" charset="0"/>
              </a:rPr>
              <a:t>được</a:t>
            </a:r>
            <a:r>
              <a:rPr lang="en-US" altLang="en-US" sz="2400" dirty="0">
                <a:latin typeface="Cambria" panose="02040503050406030204" pitchFamily="18" charset="0"/>
                <a:ea typeface="Cambria" panose="02040503050406030204" pitchFamily="18" charset="0"/>
              </a:rPr>
              <a:t> </a:t>
            </a:r>
            <a:r>
              <a:rPr lang="en-US" altLang="en-US" sz="2400" dirty="0" err="1">
                <a:latin typeface="Cambria" panose="02040503050406030204" pitchFamily="18" charset="0"/>
                <a:ea typeface="Cambria" panose="02040503050406030204" pitchFamily="18" charset="0"/>
              </a:rPr>
              <a:t>ghi</a:t>
            </a:r>
            <a:r>
              <a:rPr lang="en-US" altLang="en-US" sz="2400" dirty="0">
                <a:latin typeface="Cambria" panose="02040503050406030204" pitchFamily="18" charset="0"/>
                <a:ea typeface="Cambria" panose="02040503050406030204" pitchFamily="18" charset="0"/>
              </a:rPr>
              <a:t> </a:t>
            </a:r>
            <a:r>
              <a:rPr lang="en-US" altLang="en-US" sz="2400" dirty="0" err="1">
                <a:latin typeface="Cambria" panose="02040503050406030204" pitchFamily="18" charset="0"/>
                <a:ea typeface="Cambria" panose="02040503050406030204" pitchFamily="18" charset="0"/>
              </a:rPr>
              <a:t>lại</a:t>
            </a:r>
            <a:r>
              <a:rPr lang="en-US" altLang="en-US" sz="2400" dirty="0">
                <a:latin typeface="Cambria" panose="02040503050406030204" pitchFamily="18" charset="0"/>
                <a:ea typeface="Cambria" panose="02040503050406030204" pitchFamily="18" charset="0"/>
              </a:rPr>
              <a:t> </a:t>
            </a:r>
            <a:r>
              <a:rPr lang="en-US" altLang="en-US" sz="2400" dirty="0" err="1">
                <a:latin typeface="Cambria" panose="02040503050406030204" pitchFamily="18" charset="0"/>
                <a:ea typeface="Cambria" panose="02040503050406030204" pitchFamily="18" charset="0"/>
              </a:rPr>
              <a:t>trong</a:t>
            </a:r>
            <a:r>
              <a:rPr lang="en-US" altLang="en-US" sz="2400" dirty="0">
                <a:latin typeface="Cambria" panose="02040503050406030204" pitchFamily="18" charset="0"/>
                <a:ea typeface="Cambria" panose="02040503050406030204" pitchFamily="18" charset="0"/>
              </a:rPr>
              <a:t> </a:t>
            </a:r>
            <a:r>
              <a:rPr lang="en-US" altLang="en-US" sz="2400" dirty="0" err="1">
                <a:latin typeface="Cambria" panose="02040503050406030204" pitchFamily="18" charset="0"/>
                <a:ea typeface="Cambria" panose="02040503050406030204" pitchFamily="18" charset="0"/>
              </a:rPr>
              <a:t>bảng</a:t>
            </a:r>
            <a:r>
              <a:rPr lang="en-US" altLang="en-US" sz="2400" dirty="0">
                <a:latin typeface="Cambria" panose="02040503050406030204" pitchFamily="18" charset="0"/>
                <a:ea typeface="Cambria" panose="02040503050406030204" pitchFamily="18" charset="0"/>
              </a:rPr>
              <a:t> </a:t>
            </a:r>
            <a:r>
              <a:rPr lang="en-US" altLang="en-US" sz="2400" dirty="0" err="1">
                <a:latin typeface="Cambria" panose="02040503050406030204" pitchFamily="18" charset="0"/>
                <a:ea typeface="Cambria" panose="02040503050406030204" pitchFamily="18" charset="0"/>
              </a:rPr>
              <a:t>sau</a:t>
            </a:r>
            <a:r>
              <a:rPr lang="en-US" altLang="en-US" sz="2400" dirty="0">
                <a:latin typeface="Cambria" panose="02040503050406030204" pitchFamily="18" charset="0"/>
                <a:ea typeface="Cambria" panose="02040503050406030204" pitchFamily="18" charset="0"/>
              </a:rPr>
              <a:t>:</a:t>
            </a:r>
          </a:p>
        </p:txBody>
      </p:sp>
      <p:pic>
        <p:nvPicPr>
          <p:cNvPr id="12" name="Picture 11"/>
          <p:cNvPicPr>
            <a:picLocks noChangeAspect="1"/>
          </p:cNvPicPr>
          <p:nvPr/>
        </p:nvPicPr>
        <p:blipFill>
          <a:blip r:embed="rId10"/>
          <a:stretch>
            <a:fillRect/>
          </a:stretch>
        </p:blipFill>
        <p:spPr>
          <a:xfrm>
            <a:off x="10265497" y="4556018"/>
            <a:ext cx="1926503" cy="1932599"/>
          </a:xfrm>
          <a:prstGeom prst="rect">
            <a:avLst/>
          </a:prstGeom>
        </p:spPr>
      </p:pic>
      <p:sp>
        <p:nvSpPr>
          <p:cNvPr id="13" name="Rectangle 12"/>
          <p:cNvSpPr/>
          <p:nvPr/>
        </p:nvSpPr>
        <p:spPr>
          <a:xfrm>
            <a:off x="1997542" y="2079396"/>
            <a:ext cx="9466145" cy="1200329"/>
          </a:xfrm>
          <a:prstGeom prst="rect">
            <a:avLst/>
          </a:prstGeom>
        </p:spPr>
        <p:txBody>
          <a:bodyPr wrap="square">
            <a:spAutoFit/>
          </a:bodyPr>
          <a:lstStyle/>
          <a:p>
            <a:r>
              <a:rPr lang="en-US" sz="2400" dirty="0" err="1">
                <a:latin typeface="Cambria" panose="02040503050406030204" pitchFamily="18" charset="0"/>
                <a:ea typeface="Cambria" panose="02040503050406030204" pitchFamily="18" charset="0"/>
              </a:rPr>
              <a:t>Kế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uậ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xe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xé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ợp</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dữ</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iệu</a:t>
            </a:r>
            <a:r>
              <a:rPr lang="en-US" sz="2400" dirty="0">
                <a:latin typeface="Cambria" panose="02040503050406030204" pitchFamily="18" charset="0"/>
                <a:ea typeface="Cambria" panose="02040503050406030204" pitchFamily="18" charset="0"/>
              </a:rPr>
              <a:t> ta </a:t>
            </a:r>
            <a:r>
              <a:rPr lang="en-US" sz="2400" dirty="0" err="1">
                <a:latin typeface="Cambria" panose="02040503050406030204" pitchFamily="18" charset="0"/>
                <a:ea typeface="Cambria" panose="02040503050406030204" pitchFamily="18" charset="0"/>
              </a:rPr>
              <a:t>phả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oạ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dữ</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iệ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x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ị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ượ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õ</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e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iê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ơ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ả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ị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dạ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ạm</a:t>
            </a:r>
            <a:r>
              <a:rPr lang="en-US" sz="2400" dirty="0">
                <a:latin typeface="Cambria" panose="02040503050406030204" pitchFamily="18" charset="0"/>
                <a:ea typeface="Cambria" panose="02040503050406030204" pitchFamily="18" charset="0"/>
              </a:rPr>
              <a:t> vi </a:t>
            </a:r>
            <a:r>
              <a:rPr lang="en-US" sz="2400" dirty="0" err="1">
                <a:latin typeface="Cambria" panose="02040503050406030204" pitchFamily="18" charset="0"/>
                <a:ea typeface="Cambria" panose="02040503050406030204" pitchFamily="18" charset="0"/>
              </a:rPr>
              <a:t>d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iế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dữ</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iệu</a:t>
            </a:r>
            <a:r>
              <a:rPr lang="en-US" sz="2400" dirty="0">
                <a:latin typeface="Cambria" panose="02040503050406030204" pitchFamily="18" charset="0"/>
                <a:ea typeface="Cambria" panose="02040503050406030204" pitchFamily="18" charset="0"/>
              </a:rPr>
              <a:t>.</a:t>
            </a:r>
          </a:p>
        </p:txBody>
      </p:sp>
      <p:pic>
        <p:nvPicPr>
          <p:cNvPr id="14" name="Picture 13"/>
          <p:cNvPicPr>
            <a:picLocks noChangeAspect="1"/>
          </p:cNvPicPr>
          <p:nvPr/>
        </p:nvPicPr>
        <p:blipFill>
          <a:blip r:embed="rId11"/>
          <a:stretch>
            <a:fillRect/>
          </a:stretch>
        </p:blipFill>
        <p:spPr>
          <a:xfrm>
            <a:off x="532536" y="2068380"/>
            <a:ext cx="1127858" cy="1255885"/>
          </a:xfrm>
          <a:prstGeom prst="rect">
            <a:avLst/>
          </a:prstGeom>
        </p:spPr>
      </p:pic>
    </p:spTree>
    <p:extLst>
      <p:ext uri="{BB962C8B-B14F-4D97-AF65-F5344CB8AC3E}">
        <p14:creationId xmlns:p14="http://schemas.microsoft.com/office/powerpoint/2010/main" val="389561859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8"/>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Freeform 54"/>
          <p:cNvSpPr/>
          <p:nvPr/>
        </p:nvSpPr>
        <p:spPr>
          <a:xfrm rot="5400000">
            <a:off x="454341" y="-454341"/>
            <a:ext cx="6858000" cy="7766682"/>
          </a:xfrm>
          <a:custGeom>
            <a:avLst/>
            <a:gdLst>
              <a:gd name="connsiteX0" fmla="*/ 0 w 6858000"/>
              <a:gd name="connsiteY0" fmla="*/ 7766682 h 7766682"/>
              <a:gd name="connsiteX1" fmla="*/ 0 w 6858000"/>
              <a:gd name="connsiteY1" fmla="*/ 32382 h 7766682"/>
              <a:gd name="connsiteX2" fmla="*/ 6714657 w 6858000"/>
              <a:gd name="connsiteY2" fmla="*/ 2553349 h 7766682"/>
              <a:gd name="connsiteX3" fmla="*/ 6858000 w 6858000"/>
              <a:gd name="connsiteY3" fmla="*/ 2825499 h 7766682"/>
              <a:gd name="connsiteX4" fmla="*/ 6858000 w 6858000"/>
              <a:gd name="connsiteY4" fmla="*/ 7766682 h 7766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58000" h="7766682">
                <a:moveTo>
                  <a:pt x="0" y="7766682"/>
                </a:moveTo>
                <a:lnTo>
                  <a:pt x="0" y="32382"/>
                </a:lnTo>
                <a:cubicBezTo>
                  <a:pt x="3891523" y="-205346"/>
                  <a:pt x="5767466" y="889012"/>
                  <a:pt x="6714657" y="2553349"/>
                </a:cubicBezTo>
                <a:lnTo>
                  <a:pt x="6858000" y="2825499"/>
                </a:lnTo>
                <a:lnTo>
                  <a:pt x="6858000" y="7766682"/>
                </a:lnTo>
                <a:close/>
              </a:path>
            </a:pathLst>
          </a:custGeom>
          <a:solidFill>
            <a:srgbClr val="0A1D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Right Triangle 4"/>
          <p:cNvSpPr/>
          <p:nvPr/>
        </p:nvSpPr>
        <p:spPr>
          <a:xfrm rot="5400000">
            <a:off x="454341" y="-454341"/>
            <a:ext cx="6858000" cy="7766682"/>
          </a:xfrm>
          <a:custGeom>
            <a:avLst/>
            <a:gdLst>
              <a:gd name="connsiteX0" fmla="*/ 0 w 6858000"/>
              <a:gd name="connsiteY0" fmla="*/ 7734300 h 7734300"/>
              <a:gd name="connsiteX1" fmla="*/ 0 w 6858000"/>
              <a:gd name="connsiteY1" fmla="*/ 0 h 7734300"/>
              <a:gd name="connsiteX2" fmla="*/ 6858000 w 6858000"/>
              <a:gd name="connsiteY2" fmla="*/ 7734300 h 7734300"/>
              <a:gd name="connsiteX3" fmla="*/ 0 w 6858000"/>
              <a:gd name="connsiteY3" fmla="*/ 7734300 h 7734300"/>
              <a:gd name="connsiteX0" fmla="*/ 0 w 6858000"/>
              <a:gd name="connsiteY0" fmla="*/ 7759598 h 7759598"/>
              <a:gd name="connsiteX1" fmla="*/ 0 w 6858000"/>
              <a:gd name="connsiteY1" fmla="*/ 25298 h 7759598"/>
              <a:gd name="connsiteX2" fmla="*/ 6858000 w 6858000"/>
              <a:gd name="connsiteY2" fmla="*/ 7759598 h 7759598"/>
              <a:gd name="connsiteX3" fmla="*/ 0 w 6858000"/>
              <a:gd name="connsiteY3" fmla="*/ 7759598 h 7759598"/>
              <a:gd name="connsiteX0" fmla="*/ 0 w 6858000"/>
              <a:gd name="connsiteY0" fmla="*/ 7764082 h 7764082"/>
              <a:gd name="connsiteX1" fmla="*/ 0 w 6858000"/>
              <a:gd name="connsiteY1" fmla="*/ 29782 h 7764082"/>
              <a:gd name="connsiteX2" fmla="*/ 6858000 w 6858000"/>
              <a:gd name="connsiteY2" fmla="*/ 7764082 h 7764082"/>
              <a:gd name="connsiteX3" fmla="*/ 0 w 6858000"/>
              <a:gd name="connsiteY3" fmla="*/ 7764082 h 7764082"/>
              <a:gd name="connsiteX0" fmla="*/ 0 w 6858000"/>
              <a:gd name="connsiteY0" fmla="*/ 7765970 h 7765970"/>
              <a:gd name="connsiteX1" fmla="*/ 0 w 6858000"/>
              <a:gd name="connsiteY1" fmla="*/ 31670 h 7765970"/>
              <a:gd name="connsiteX2" fmla="*/ 6858000 w 6858000"/>
              <a:gd name="connsiteY2" fmla="*/ 7765970 h 7765970"/>
              <a:gd name="connsiteX3" fmla="*/ 0 w 6858000"/>
              <a:gd name="connsiteY3" fmla="*/ 7765970 h 7765970"/>
              <a:gd name="connsiteX0" fmla="*/ 0 w 6858000"/>
              <a:gd name="connsiteY0" fmla="*/ 7766682 h 7766682"/>
              <a:gd name="connsiteX1" fmla="*/ 0 w 6858000"/>
              <a:gd name="connsiteY1" fmla="*/ 32382 h 7766682"/>
              <a:gd name="connsiteX2" fmla="*/ 6858000 w 6858000"/>
              <a:gd name="connsiteY2" fmla="*/ 7766682 h 7766682"/>
              <a:gd name="connsiteX3" fmla="*/ 0 w 6858000"/>
              <a:gd name="connsiteY3" fmla="*/ 7766682 h 7766682"/>
            </a:gdLst>
            <a:ahLst/>
            <a:cxnLst>
              <a:cxn ang="0">
                <a:pos x="connsiteX0" y="connsiteY0"/>
              </a:cxn>
              <a:cxn ang="0">
                <a:pos x="connsiteX1" y="connsiteY1"/>
              </a:cxn>
              <a:cxn ang="0">
                <a:pos x="connsiteX2" y="connsiteY2"/>
              </a:cxn>
              <a:cxn ang="0">
                <a:pos x="connsiteX3" y="connsiteY3"/>
              </a:cxn>
            </a:cxnLst>
            <a:rect l="l" t="t" r="r" b="b"/>
            <a:pathLst>
              <a:path w="6858000" h="7766682">
                <a:moveTo>
                  <a:pt x="0" y="7766682"/>
                </a:moveTo>
                <a:lnTo>
                  <a:pt x="0" y="32382"/>
                </a:lnTo>
                <a:cubicBezTo>
                  <a:pt x="6441141" y="-415106"/>
                  <a:pt x="6602506" y="3857323"/>
                  <a:pt x="6858000" y="7766682"/>
                </a:cubicBezTo>
                <a:lnTo>
                  <a:pt x="0" y="7766682"/>
                </a:lnTo>
                <a:close/>
              </a:path>
            </a:pathLst>
          </a:custGeom>
          <a:solidFill>
            <a:schemeClr val="accent2">
              <a:lumMod val="60000"/>
              <a:lumOff val="40000"/>
            </a:schemeClr>
          </a:solidFill>
          <a:ln>
            <a:solidFill>
              <a:srgbClr val="FFBD9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ight Triangle 6"/>
          <p:cNvSpPr/>
          <p:nvPr/>
        </p:nvSpPr>
        <p:spPr>
          <a:xfrm flipH="1" flipV="1">
            <a:off x="10058400" y="0"/>
            <a:ext cx="2133600" cy="6858000"/>
          </a:xfrm>
          <a:custGeom>
            <a:avLst/>
            <a:gdLst>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2133600" h="6858000">
                <a:moveTo>
                  <a:pt x="0" y="6858000"/>
                </a:moveTo>
                <a:lnTo>
                  <a:pt x="0" y="0"/>
                </a:lnTo>
                <a:cubicBezTo>
                  <a:pt x="177800" y="2495550"/>
                  <a:pt x="184150" y="5162550"/>
                  <a:pt x="2133600" y="6858000"/>
                </a:cubicBezTo>
                <a:lnTo>
                  <a:pt x="0" y="6858000"/>
                </a:lnTo>
                <a:close/>
              </a:path>
            </a:pathLst>
          </a:custGeom>
          <a:solidFill>
            <a:srgbClr val="0A1D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7" name="Right Triangle 6"/>
          <p:cNvSpPr/>
          <p:nvPr/>
        </p:nvSpPr>
        <p:spPr>
          <a:xfrm flipH="1" flipV="1">
            <a:off x="10782300" y="0"/>
            <a:ext cx="1428750" cy="6343650"/>
          </a:xfrm>
          <a:custGeom>
            <a:avLst/>
            <a:gdLst>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7902125 h 7902125"/>
              <a:gd name="connsiteX1" fmla="*/ 0 w 2133600"/>
              <a:gd name="connsiteY1" fmla="*/ 0 h 7902125"/>
              <a:gd name="connsiteX2" fmla="*/ 2133600 w 2133600"/>
              <a:gd name="connsiteY2" fmla="*/ 7902125 h 7902125"/>
              <a:gd name="connsiteX3" fmla="*/ 0 w 2133600"/>
              <a:gd name="connsiteY3" fmla="*/ 7902125 h 7902125"/>
              <a:gd name="connsiteX0" fmla="*/ 1375 w 2134975"/>
              <a:gd name="connsiteY0" fmla="*/ 7902125 h 7902125"/>
              <a:gd name="connsiteX1" fmla="*/ 1375 w 2134975"/>
              <a:gd name="connsiteY1" fmla="*/ 0 h 7902125"/>
              <a:gd name="connsiteX2" fmla="*/ 2134975 w 2134975"/>
              <a:gd name="connsiteY2" fmla="*/ 7902125 h 7902125"/>
              <a:gd name="connsiteX3" fmla="*/ 1375 w 2134975"/>
              <a:gd name="connsiteY3" fmla="*/ 7902125 h 7902125"/>
              <a:gd name="connsiteX0" fmla="*/ 14654 w 2148254"/>
              <a:gd name="connsiteY0" fmla="*/ 7902125 h 7902125"/>
              <a:gd name="connsiteX1" fmla="*/ 14654 w 2148254"/>
              <a:gd name="connsiteY1" fmla="*/ 0 h 7902125"/>
              <a:gd name="connsiteX2" fmla="*/ 2148254 w 2148254"/>
              <a:gd name="connsiteY2" fmla="*/ 7902125 h 7902125"/>
              <a:gd name="connsiteX3" fmla="*/ 14654 w 2148254"/>
              <a:gd name="connsiteY3" fmla="*/ 7902125 h 7902125"/>
              <a:gd name="connsiteX0" fmla="*/ 0 w 2133600"/>
              <a:gd name="connsiteY0" fmla="*/ 7902125 h 7902125"/>
              <a:gd name="connsiteX1" fmla="*/ 0 w 2133600"/>
              <a:gd name="connsiteY1" fmla="*/ 0 h 7902125"/>
              <a:gd name="connsiteX2" fmla="*/ 2133600 w 2133600"/>
              <a:gd name="connsiteY2" fmla="*/ 7902125 h 7902125"/>
              <a:gd name="connsiteX3" fmla="*/ 0 w 2133600"/>
              <a:gd name="connsiteY3" fmla="*/ 7902125 h 7902125"/>
              <a:gd name="connsiteX0" fmla="*/ 0 w 2133600"/>
              <a:gd name="connsiteY0" fmla="*/ 7902125 h 7902125"/>
              <a:gd name="connsiteX1" fmla="*/ 0 w 2133600"/>
              <a:gd name="connsiteY1" fmla="*/ 0 h 7902125"/>
              <a:gd name="connsiteX2" fmla="*/ 2133600 w 2133600"/>
              <a:gd name="connsiteY2" fmla="*/ 7902125 h 7902125"/>
              <a:gd name="connsiteX3" fmla="*/ 0 w 2133600"/>
              <a:gd name="connsiteY3" fmla="*/ 7902125 h 7902125"/>
            </a:gdLst>
            <a:ahLst/>
            <a:cxnLst>
              <a:cxn ang="0">
                <a:pos x="connsiteX0" y="connsiteY0"/>
              </a:cxn>
              <a:cxn ang="0">
                <a:pos x="connsiteX1" y="connsiteY1"/>
              </a:cxn>
              <a:cxn ang="0">
                <a:pos x="connsiteX2" y="connsiteY2"/>
              </a:cxn>
              <a:cxn ang="0">
                <a:pos x="connsiteX3" y="connsiteY3"/>
              </a:cxn>
            </a:cxnLst>
            <a:rect l="l" t="t" r="r" b="b"/>
            <a:pathLst>
              <a:path w="2133600" h="7902125">
                <a:moveTo>
                  <a:pt x="0" y="7902125"/>
                </a:moveTo>
                <a:lnTo>
                  <a:pt x="0" y="0"/>
                </a:lnTo>
                <a:cubicBezTo>
                  <a:pt x="206249" y="2495550"/>
                  <a:pt x="-242569" y="6396516"/>
                  <a:pt x="2133600" y="7902125"/>
                </a:cubicBezTo>
                <a:lnTo>
                  <a:pt x="0" y="7902125"/>
                </a:lnTo>
                <a:close/>
              </a:path>
            </a:pathLst>
          </a:custGeom>
          <a:solidFill>
            <a:srgbClr val="FFBD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p:cNvSpPr txBox="1"/>
          <p:nvPr/>
        </p:nvSpPr>
        <p:spPr>
          <a:xfrm>
            <a:off x="325292" y="1213971"/>
            <a:ext cx="3464661" cy="25545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err="1" smtClean="0">
                <a:ln>
                  <a:noFill/>
                </a:ln>
                <a:solidFill>
                  <a:prstClr val="black"/>
                </a:solidFill>
                <a:effectLst/>
                <a:uLnTx/>
                <a:uFillTx/>
                <a:latin typeface="Cambria" panose="02040503050406030204" pitchFamily="18" charset="0"/>
                <a:ea typeface="Cambria" panose="02040503050406030204" pitchFamily="18" charset="0"/>
              </a:rPr>
              <a:t>Luyện</a:t>
            </a:r>
            <a:r>
              <a:rPr kumimoji="0" lang="en-US" sz="8000" b="0" i="0" u="none" strike="noStrike" kern="1200" cap="none" spc="0" normalizeH="0" noProof="0" dirty="0" smtClean="0">
                <a:ln>
                  <a:noFill/>
                </a:ln>
                <a:solidFill>
                  <a:prstClr val="black"/>
                </a:solidFill>
                <a:effectLst/>
                <a:uLnTx/>
                <a:uFillTx/>
                <a:latin typeface="Cambria" panose="02040503050406030204" pitchFamily="18" charset="0"/>
                <a:ea typeface="Cambria" panose="02040503050406030204" pitchFamily="18" charset="0"/>
              </a:rPr>
              <a:t> </a:t>
            </a:r>
            <a:r>
              <a:rPr kumimoji="0" lang="en-US" sz="8000" b="0" i="0" u="none" strike="noStrike" kern="1200" cap="none" spc="0" normalizeH="0" noProof="0" dirty="0" err="1" smtClean="0">
                <a:ln>
                  <a:noFill/>
                </a:ln>
                <a:solidFill>
                  <a:prstClr val="black"/>
                </a:solidFill>
                <a:effectLst/>
                <a:uLnTx/>
                <a:uFillTx/>
                <a:latin typeface="Cambria" panose="02040503050406030204" pitchFamily="18" charset="0"/>
                <a:ea typeface="Cambria" panose="02040503050406030204" pitchFamily="18" charset="0"/>
              </a:rPr>
              <a:t>tập</a:t>
            </a:r>
            <a:endParaRPr kumimoji="0" lang="en-US" sz="8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
        <p:nvSpPr>
          <p:cNvPr id="2" name="Rectangle 1"/>
          <p:cNvSpPr/>
          <p:nvPr/>
        </p:nvSpPr>
        <p:spPr>
          <a:xfrm>
            <a:off x="8490582" y="1540609"/>
            <a:ext cx="833883" cy="163121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rPr>
              <a:t>1</a:t>
            </a:r>
            <a:endParaRPr kumimoji="0" lang="en-US" sz="10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endParaRPr>
          </a:p>
        </p:txBody>
      </p:sp>
      <p:sp>
        <p:nvSpPr>
          <p:cNvPr id="8" name="Rectangle 7"/>
          <p:cNvSpPr/>
          <p:nvPr/>
        </p:nvSpPr>
        <p:spPr>
          <a:xfrm>
            <a:off x="9515726" y="2097957"/>
            <a:ext cx="965329"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rPr>
              <a:t>2</a:t>
            </a:r>
            <a:endParaRPr kumimoji="0" lang="en-US" sz="12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endParaRPr>
          </a:p>
        </p:txBody>
      </p:sp>
      <p:sp>
        <p:nvSpPr>
          <p:cNvPr id="10" name="Rectangle 9"/>
          <p:cNvSpPr/>
          <p:nvPr/>
        </p:nvSpPr>
        <p:spPr>
          <a:xfrm>
            <a:off x="8500108" y="3171825"/>
            <a:ext cx="833883" cy="163121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rPr>
              <a:t>3</a:t>
            </a:r>
          </a:p>
        </p:txBody>
      </p:sp>
      <p:sp>
        <p:nvSpPr>
          <p:cNvPr id="11" name="Rectangle 10"/>
          <p:cNvSpPr/>
          <p:nvPr/>
        </p:nvSpPr>
        <p:spPr>
          <a:xfrm>
            <a:off x="8950068" y="-90607"/>
            <a:ext cx="1484702" cy="317009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rPr>
              <a:t>0</a:t>
            </a:r>
            <a:endParaRPr kumimoji="0" lang="en-US" sz="20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endParaRPr>
          </a:p>
        </p:txBody>
      </p:sp>
      <p:sp>
        <p:nvSpPr>
          <p:cNvPr id="19" name="Rectangle 18"/>
          <p:cNvSpPr/>
          <p:nvPr/>
        </p:nvSpPr>
        <p:spPr>
          <a:xfrm>
            <a:off x="9343517" y="3402106"/>
            <a:ext cx="1484702" cy="317009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rPr>
              <a:t>5</a:t>
            </a:r>
          </a:p>
        </p:txBody>
      </p:sp>
      <p:sp>
        <p:nvSpPr>
          <p:cNvPr id="20" name="Rectangle 19"/>
          <p:cNvSpPr/>
          <p:nvPr/>
        </p:nvSpPr>
        <p:spPr>
          <a:xfrm>
            <a:off x="7673583" y="3375212"/>
            <a:ext cx="1484702" cy="317009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rPr>
              <a:t>4</a:t>
            </a:r>
          </a:p>
        </p:txBody>
      </p:sp>
      <p:sp>
        <p:nvSpPr>
          <p:cNvPr id="22" name="Freeform 98"/>
          <p:cNvSpPr>
            <a:spLocks/>
          </p:cNvSpPr>
          <p:nvPr/>
        </p:nvSpPr>
        <p:spPr bwMode="auto">
          <a:xfrm>
            <a:off x="4043953" y="1583859"/>
            <a:ext cx="319088" cy="366713"/>
          </a:xfrm>
          <a:custGeom>
            <a:avLst/>
            <a:gdLst>
              <a:gd name="T0" fmla="*/ 366 w 418"/>
              <a:gd name="T1" fmla="*/ 348 h 481"/>
              <a:gd name="T2" fmla="*/ 418 w 418"/>
              <a:gd name="T3" fmla="*/ 209 h 481"/>
              <a:gd name="T4" fmla="*/ 209 w 418"/>
              <a:gd name="T5" fmla="*/ 0 h 481"/>
              <a:gd name="T6" fmla="*/ 0 w 418"/>
              <a:gd name="T7" fmla="*/ 209 h 481"/>
              <a:gd name="T8" fmla="*/ 52 w 418"/>
              <a:gd name="T9" fmla="*/ 348 h 481"/>
              <a:gd name="T10" fmla="*/ 53 w 418"/>
              <a:gd name="T11" fmla="*/ 348 h 481"/>
              <a:gd name="T12" fmla="*/ 84 w 418"/>
              <a:gd name="T13" fmla="*/ 396 h 481"/>
              <a:gd name="T14" fmla="*/ 98 w 418"/>
              <a:gd name="T15" fmla="*/ 453 h 481"/>
              <a:gd name="T16" fmla="*/ 120 w 418"/>
              <a:gd name="T17" fmla="*/ 478 h 481"/>
              <a:gd name="T18" fmla="*/ 209 w 418"/>
              <a:gd name="T19" fmla="*/ 478 h 481"/>
              <a:gd name="T20" fmla="*/ 298 w 418"/>
              <a:gd name="T21" fmla="*/ 478 h 481"/>
              <a:gd name="T22" fmla="*/ 321 w 418"/>
              <a:gd name="T23" fmla="*/ 453 h 481"/>
              <a:gd name="T24" fmla="*/ 334 w 418"/>
              <a:gd name="T25" fmla="*/ 396 h 481"/>
              <a:gd name="T26" fmla="*/ 366 w 418"/>
              <a:gd name="T27" fmla="*/ 348 h 481"/>
              <a:gd name="T28" fmla="*/ 366 w 418"/>
              <a:gd name="T29" fmla="*/ 348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8" h="481">
                <a:moveTo>
                  <a:pt x="366" y="348"/>
                </a:moveTo>
                <a:cubicBezTo>
                  <a:pt x="399" y="311"/>
                  <a:pt x="418" y="262"/>
                  <a:pt x="418" y="209"/>
                </a:cubicBezTo>
                <a:cubicBezTo>
                  <a:pt x="418" y="94"/>
                  <a:pt x="325" y="0"/>
                  <a:pt x="209" y="0"/>
                </a:cubicBezTo>
                <a:cubicBezTo>
                  <a:pt x="94" y="0"/>
                  <a:pt x="0" y="94"/>
                  <a:pt x="0" y="209"/>
                </a:cubicBezTo>
                <a:cubicBezTo>
                  <a:pt x="0" y="262"/>
                  <a:pt x="20" y="311"/>
                  <a:pt x="52" y="348"/>
                </a:cubicBezTo>
                <a:lnTo>
                  <a:pt x="53" y="348"/>
                </a:lnTo>
                <a:cubicBezTo>
                  <a:pt x="65" y="362"/>
                  <a:pt x="77" y="377"/>
                  <a:pt x="84" y="396"/>
                </a:cubicBezTo>
                <a:cubicBezTo>
                  <a:pt x="92" y="415"/>
                  <a:pt x="94" y="439"/>
                  <a:pt x="98" y="453"/>
                </a:cubicBezTo>
                <a:cubicBezTo>
                  <a:pt x="102" y="467"/>
                  <a:pt x="101" y="478"/>
                  <a:pt x="120" y="478"/>
                </a:cubicBezTo>
                <a:lnTo>
                  <a:pt x="209" y="478"/>
                </a:lnTo>
                <a:cubicBezTo>
                  <a:pt x="242" y="478"/>
                  <a:pt x="280" y="481"/>
                  <a:pt x="298" y="478"/>
                </a:cubicBezTo>
                <a:cubicBezTo>
                  <a:pt x="317" y="475"/>
                  <a:pt x="317" y="467"/>
                  <a:pt x="321" y="453"/>
                </a:cubicBezTo>
                <a:cubicBezTo>
                  <a:pt x="324" y="439"/>
                  <a:pt x="327" y="415"/>
                  <a:pt x="334" y="396"/>
                </a:cubicBezTo>
                <a:cubicBezTo>
                  <a:pt x="342" y="377"/>
                  <a:pt x="354" y="362"/>
                  <a:pt x="366" y="348"/>
                </a:cubicBezTo>
                <a:lnTo>
                  <a:pt x="366" y="348"/>
                </a:lnTo>
                <a:close/>
              </a:path>
            </a:pathLst>
          </a:custGeom>
          <a:solidFill>
            <a:srgbClr val="F8D44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Freeform 99"/>
          <p:cNvSpPr>
            <a:spLocks/>
          </p:cNvSpPr>
          <p:nvPr/>
        </p:nvSpPr>
        <p:spPr bwMode="auto">
          <a:xfrm>
            <a:off x="4136028" y="1947396"/>
            <a:ext cx="134938" cy="93663"/>
          </a:xfrm>
          <a:custGeom>
            <a:avLst/>
            <a:gdLst>
              <a:gd name="T0" fmla="*/ 0 w 178"/>
              <a:gd name="T1" fmla="*/ 0 h 122"/>
              <a:gd name="T2" fmla="*/ 178 w 178"/>
              <a:gd name="T3" fmla="*/ 0 h 122"/>
              <a:gd name="T4" fmla="*/ 178 w 178"/>
              <a:gd name="T5" fmla="*/ 0 h 122"/>
              <a:gd name="T6" fmla="*/ 178 w 178"/>
              <a:gd name="T7" fmla="*/ 112 h 122"/>
              <a:gd name="T8" fmla="*/ 168 w 178"/>
              <a:gd name="T9" fmla="*/ 122 h 122"/>
              <a:gd name="T10" fmla="*/ 10 w 178"/>
              <a:gd name="T11" fmla="*/ 122 h 122"/>
              <a:gd name="T12" fmla="*/ 0 w 178"/>
              <a:gd name="T13" fmla="*/ 112 h 122"/>
              <a:gd name="T14" fmla="*/ 0 w 178"/>
              <a:gd name="T15" fmla="*/ 0 h 1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8" h="122">
                <a:moveTo>
                  <a:pt x="0" y="0"/>
                </a:moveTo>
                <a:lnTo>
                  <a:pt x="178" y="0"/>
                </a:lnTo>
                <a:cubicBezTo>
                  <a:pt x="178" y="0"/>
                  <a:pt x="178" y="0"/>
                  <a:pt x="178" y="0"/>
                </a:cubicBezTo>
                <a:lnTo>
                  <a:pt x="178" y="112"/>
                </a:lnTo>
                <a:cubicBezTo>
                  <a:pt x="178" y="118"/>
                  <a:pt x="174" y="122"/>
                  <a:pt x="168" y="122"/>
                </a:cubicBezTo>
                <a:lnTo>
                  <a:pt x="10" y="122"/>
                </a:lnTo>
                <a:cubicBezTo>
                  <a:pt x="5" y="122"/>
                  <a:pt x="0" y="118"/>
                  <a:pt x="0" y="112"/>
                </a:cubicBezTo>
                <a:lnTo>
                  <a:pt x="0" y="0"/>
                </a:lnTo>
                <a:close/>
              </a:path>
            </a:pathLst>
          </a:custGeom>
          <a:solidFill>
            <a:srgbClr val="67666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100"/>
          <p:cNvSpPr>
            <a:spLocks noChangeArrowheads="1"/>
          </p:cNvSpPr>
          <p:nvPr/>
        </p:nvSpPr>
        <p:spPr bwMode="auto">
          <a:xfrm>
            <a:off x="4136028" y="1947396"/>
            <a:ext cx="134938" cy="12700"/>
          </a:xfrm>
          <a:prstGeom prst="rect">
            <a:avLst/>
          </a:prstGeom>
          <a:solidFill>
            <a:srgbClr val="4C4C4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101"/>
          <p:cNvSpPr>
            <a:spLocks noChangeArrowheads="1"/>
          </p:cNvSpPr>
          <p:nvPr/>
        </p:nvSpPr>
        <p:spPr bwMode="auto">
          <a:xfrm>
            <a:off x="4136028" y="1971209"/>
            <a:ext cx="134938" cy="12700"/>
          </a:xfrm>
          <a:prstGeom prst="rect">
            <a:avLst/>
          </a:prstGeom>
          <a:solidFill>
            <a:srgbClr val="4C4C4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102"/>
          <p:cNvSpPr>
            <a:spLocks noChangeArrowheads="1"/>
          </p:cNvSpPr>
          <p:nvPr/>
        </p:nvSpPr>
        <p:spPr bwMode="auto">
          <a:xfrm>
            <a:off x="4136028" y="1995021"/>
            <a:ext cx="134938" cy="12700"/>
          </a:xfrm>
          <a:prstGeom prst="rect">
            <a:avLst/>
          </a:prstGeom>
          <a:solidFill>
            <a:srgbClr val="4C4C4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 name="Rectangle 103"/>
          <p:cNvSpPr>
            <a:spLocks noChangeArrowheads="1"/>
          </p:cNvSpPr>
          <p:nvPr/>
        </p:nvSpPr>
        <p:spPr bwMode="auto">
          <a:xfrm>
            <a:off x="4136028" y="2018834"/>
            <a:ext cx="134938" cy="12700"/>
          </a:xfrm>
          <a:prstGeom prst="rect">
            <a:avLst/>
          </a:prstGeom>
          <a:solidFill>
            <a:srgbClr val="4C4C4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Freeform 104"/>
          <p:cNvSpPr>
            <a:spLocks/>
          </p:cNvSpPr>
          <p:nvPr/>
        </p:nvSpPr>
        <p:spPr bwMode="auto">
          <a:xfrm>
            <a:off x="4143965" y="2041059"/>
            <a:ext cx="119063" cy="28575"/>
          </a:xfrm>
          <a:custGeom>
            <a:avLst/>
            <a:gdLst>
              <a:gd name="T0" fmla="*/ 0 w 158"/>
              <a:gd name="T1" fmla="*/ 0 h 37"/>
              <a:gd name="T2" fmla="*/ 37 w 158"/>
              <a:gd name="T3" fmla="*/ 37 h 37"/>
              <a:gd name="T4" fmla="*/ 79 w 158"/>
              <a:gd name="T5" fmla="*/ 37 h 37"/>
              <a:gd name="T6" fmla="*/ 121 w 158"/>
              <a:gd name="T7" fmla="*/ 37 h 37"/>
              <a:gd name="T8" fmla="*/ 158 w 158"/>
              <a:gd name="T9" fmla="*/ 0 h 37"/>
              <a:gd name="T10" fmla="*/ 79 w 158"/>
              <a:gd name="T11" fmla="*/ 0 h 37"/>
              <a:gd name="T12" fmla="*/ 0 w 158"/>
              <a:gd name="T13" fmla="*/ 0 h 37"/>
              <a:gd name="T14" fmla="*/ 0 w 158"/>
              <a:gd name="T15" fmla="*/ 0 h 3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8" h="37">
                <a:moveTo>
                  <a:pt x="0" y="0"/>
                </a:moveTo>
                <a:cubicBezTo>
                  <a:pt x="13" y="13"/>
                  <a:pt x="25" y="25"/>
                  <a:pt x="37" y="37"/>
                </a:cubicBezTo>
                <a:lnTo>
                  <a:pt x="79" y="37"/>
                </a:lnTo>
                <a:lnTo>
                  <a:pt x="121" y="37"/>
                </a:lnTo>
                <a:cubicBezTo>
                  <a:pt x="134" y="25"/>
                  <a:pt x="146" y="13"/>
                  <a:pt x="158" y="0"/>
                </a:cubicBezTo>
                <a:lnTo>
                  <a:pt x="79" y="0"/>
                </a:lnTo>
                <a:lnTo>
                  <a:pt x="0" y="0"/>
                </a:lnTo>
                <a:lnTo>
                  <a:pt x="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Freeform 105"/>
          <p:cNvSpPr>
            <a:spLocks noEditPoints="1"/>
          </p:cNvSpPr>
          <p:nvPr/>
        </p:nvSpPr>
        <p:spPr bwMode="auto">
          <a:xfrm>
            <a:off x="4112215" y="1696571"/>
            <a:ext cx="184150" cy="250825"/>
          </a:xfrm>
          <a:custGeom>
            <a:avLst/>
            <a:gdLst>
              <a:gd name="T0" fmla="*/ 79 w 241"/>
              <a:gd name="T1" fmla="*/ 26 h 330"/>
              <a:gd name="T2" fmla="*/ 78 w 241"/>
              <a:gd name="T3" fmla="*/ 27 h 330"/>
              <a:gd name="T4" fmla="*/ 62 w 241"/>
              <a:gd name="T5" fmla="*/ 48 h 330"/>
              <a:gd name="T6" fmla="*/ 60 w 241"/>
              <a:gd name="T7" fmla="*/ 65 h 330"/>
              <a:gd name="T8" fmla="*/ 82 w 241"/>
              <a:gd name="T9" fmla="*/ 70 h 330"/>
              <a:gd name="T10" fmla="*/ 90 w 241"/>
              <a:gd name="T11" fmla="*/ 47 h 330"/>
              <a:gd name="T12" fmla="*/ 86 w 241"/>
              <a:gd name="T13" fmla="*/ 35 h 330"/>
              <a:gd name="T14" fmla="*/ 79 w 241"/>
              <a:gd name="T15" fmla="*/ 26 h 330"/>
              <a:gd name="T16" fmla="*/ 164 w 241"/>
              <a:gd name="T17" fmla="*/ 28 h 330"/>
              <a:gd name="T18" fmla="*/ 152 w 241"/>
              <a:gd name="T19" fmla="*/ 43 h 330"/>
              <a:gd name="T20" fmla="*/ 151 w 241"/>
              <a:gd name="T21" fmla="*/ 62 h 330"/>
              <a:gd name="T22" fmla="*/ 158 w 241"/>
              <a:gd name="T23" fmla="*/ 73 h 330"/>
              <a:gd name="T24" fmla="*/ 159 w 241"/>
              <a:gd name="T25" fmla="*/ 73 h 330"/>
              <a:gd name="T26" fmla="*/ 168 w 241"/>
              <a:gd name="T27" fmla="*/ 68 h 330"/>
              <a:gd name="T28" fmla="*/ 174 w 241"/>
              <a:gd name="T29" fmla="*/ 52 h 330"/>
              <a:gd name="T30" fmla="*/ 165 w 241"/>
              <a:gd name="T31" fmla="*/ 29 h 330"/>
              <a:gd name="T32" fmla="*/ 164 w 241"/>
              <a:gd name="T33" fmla="*/ 28 h 330"/>
              <a:gd name="T34" fmla="*/ 163 w 241"/>
              <a:gd name="T35" fmla="*/ 330 h 330"/>
              <a:gd name="T36" fmla="*/ 241 w 241"/>
              <a:gd name="T37" fmla="*/ 40 h 330"/>
              <a:gd name="T38" fmla="*/ 185 w 241"/>
              <a:gd name="T39" fmla="*/ 14 h 330"/>
              <a:gd name="T40" fmla="*/ 166 w 241"/>
              <a:gd name="T41" fmla="*/ 18 h 330"/>
              <a:gd name="T42" fmla="*/ 145 w 241"/>
              <a:gd name="T43" fmla="*/ 6 h 330"/>
              <a:gd name="T44" fmla="*/ 80 w 241"/>
              <a:gd name="T45" fmla="*/ 17 h 330"/>
              <a:gd name="T46" fmla="*/ 49 w 241"/>
              <a:gd name="T47" fmla="*/ 12 h 330"/>
              <a:gd name="T48" fmla="*/ 0 w 241"/>
              <a:gd name="T49" fmla="*/ 47 h 330"/>
              <a:gd name="T50" fmla="*/ 76 w 241"/>
              <a:gd name="T51" fmla="*/ 330 h 330"/>
              <a:gd name="T52" fmla="*/ 90 w 241"/>
              <a:gd name="T53" fmla="*/ 330 h 330"/>
              <a:gd name="T54" fmla="*/ 14 w 241"/>
              <a:gd name="T55" fmla="*/ 43 h 330"/>
              <a:gd name="T56" fmla="*/ 50 w 241"/>
              <a:gd name="T57" fmla="*/ 19 h 330"/>
              <a:gd name="T58" fmla="*/ 73 w 241"/>
              <a:gd name="T59" fmla="*/ 22 h 330"/>
              <a:gd name="T60" fmla="*/ 55 w 241"/>
              <a:gd name="T61" fmla="*/ 45 h 330"/>
              <a:gd name="T62" fmla="*/ 53 w 241"/>
              <a:gd name="T63" fmla="*/ 68 h 330"/>
              <a:gd name="T64" fmla="*/ 87 w 241"/>
              <a:gd name="T65" fmla="*/ 76 h 330"/>
              <a:gd name="T66" fmla="*/ 93 w 241"/>
              <a:gd name="T67" fmla="*/ 31 h 330"/>
              <a:gd name="T68" fmla="*/ 86 w 241"/>
              <a:gd name="T69" fmla="*/ 22 h 330"/>
              <a:gd name="T70" fmla="*/ 143 w 241"/>
              <a:gd name="T71" fmla="*/ 13 h 330"/>
              <a:gd name="T72" fmla="*/ 159 w 241"/>
              <a:gd name="T73" fmla="*/ 22 h 330"/>
              <a:gd name="T74" fmla="*/ 145 w 241"/>
              <a:gd name="T75" fmla="*/ 41 h 330"/>
              <a:gd name="T76" fmla="*/ 144 w 241"/>
              <a:gd name="T77" fmla="*/ 64 h 330"/>
              <a:gd name="T78" fmla="*/ 156 w 241"/>
              <a:gd name="T79" fmla="*/ 80 h 330"/>
              <a:gd name="T80" fmla="*/ 158 w 241"/>
              <a:gd name="T81" fmla="*/ 81 h 330"/>
              <a:gd name="T82" fmla="*/ 174 w 241"/>
              <a:gd name="T83" fmla="*/ 73 h 330"/>
              <a:gd name="T84" fmla="*/ 181 w 241"/>
              <a:gd name="T85" fmla="*/ 52 h 330"/>
              <a:gd name="T86" fmla="*/ 171 w 241"/>
              <a:gd name="T87" fmla="*/ 25 h 330"/>
              <a:gd name="T88" fmla="*/ 171 w 241"/>
              <a:gd name="T89" fmla="*/ 24 h 330"/>
              <a:gd name="T90" fmla="*/ 185 w 241"/>
              <a:gd name="T91" fmla="*/ 22 h 330"/>
              <a:gd name="T92" fmla="*/ 226 w 241"/>
              <a:gd name="T93" fmla="*/ 39 h 330"/>
              <a:gd name="T94" fmla="*/ 149 w 241"/>
              <a:gd name="T95" fmla="*/ 330 h 330"/>
              <a:gd name="T96" fmla="*/ 163 w 241"/>
              <a:gd name="T97" fmla="*/ 330 h 330"/>
              <a:gd name="T98" fmla="*/ 163 w 241"/>
              <a:gd name="T99" fmla="*/ 330 h 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1" h="330">
                <a:moveTo>
                  <a:pt x="79" y="26"/>
                </a:moveTo>
                <a:cubicBezTo>
                  <a:pt x="79" y="27"/>
                  <a:pt x="79" y="27"/>
                  <a:pt x="78" y="27"/>
                </a:cubicBezTo>
                <a:cubicBezTo>
                  <a:pt x="71" y="32"/>
                  <a:pt x="65" y="39"/>
                  <a:pt x="62" y="48"/>
                </a:cubicBezTo>
                <a:cubicBezTo>
                  <a:pt x="60" y="53"/>
                  <a:pt x="58" y="60"/>
                  <a:pt x="60" y="65"/>
                </a:cubicBezTo>
                <a:cubicBezTo>
                  <a:pt x="64" y="74"/>
                  <a:pt x="75" y="76"/>
                  <a:pt x="82" y="70"/>
                </a:cubicBezTo>
                <a:cubicBezTo>
                  <a:pt x="88" y="65"/>
                  <a:pt x="90" y="55"/>
                  <a:pt x="90" y="47"/>
                </a:cubicBezTo>
                <a:cubicBezTo>
                  <a:pt x="89" y="43"/>
                  <a:pt x="89" y="38"/>
                  <a:pt x="86" y="35"/>
                </a:cubicBezTo>
                <a:cubicBezTo>
                  <a:pt x="85" y="31"/>
                  <a:pt x="82" y="29"/>
                  <a:pt x="79" y="26"/>
                </a:cubicBezTo>
                <a:close/>
                <a:moveTo>
                  <a:pt x="164" y="28"/>
                </a:moveTo>
                <a:cubicBezTo>
                  <a:pt x="159" y="32"/>
                  <a:pt x="154" y="37"/>
                  <a:pt x="152" y="43"/>
                </a:cubicBezTo>
                <a:cubicBezTo>
                  <a:pt x="150" y="49"/>
                  <a:pt x="150" y="56"/>
                  <a:pt x="151" y="62"/>
                </a:cubicBezTo>
                <a:cubicBezTo>
                  <a:pt x="152" y="66"/>
                  <a:pt x="155" y="72"/>
                  <a:pt x="158" y="73"/>
                </a:cubicBezTo>
                <a:cubicBezTo>
                  <a:pt x="159" y="73"/>
                  <a:pt x="159" y="73"/>
                  <a:pt x="159" y="73"/>
                </a:cubicBezTo>
                <a:cubicBezTo>
                  <a:pt x="163" y="74"/>
                  <a:pt x="166" y="71"/>
                  <a:pt x="168" y="68"/>
                </a:cubicBezTo>
                <a:cubicBezTo>
                  <a:pt x="172" y="64"/>
                  <a:pt x="174" y="58"/>
                  <a:pt x="174" y="52"/>
                </a:cubicBezTo>
                <a:cubicBezTo>
                  <a:pt x="173" y="44"/>
                  <a:pt x="170" y="36"/>
                  <a:pt x="165" y="29"/>
                </a:cubicBezTo>
                <a:cubicBezTo>
                  <a:pt x="165" y="29"/>
                  <a:pt x="164" y="28"/>
                  <a:pt x="164" y="28"/>
                </a:cubicBezTo>
                <a:close/>
                <a:moveTo>
                  <a:pt x="163" y="330"/>
                </a:moveTo>
                <a:cubicBezTo>
                  <a:pt x="189" y="233"/>
                  <a:pt x="215" y="138"/>
                  <a:pt x="241" y="40"/>
                </a:cubicBezTo>
                <a:cubicBezTo>
                  <a:pt x="226" y="29"/>
                  <a:pt x="203" y="14"/>
                  <a:pt x="185" y="14"/>
                </a:cubicBezTo>
                <a:cubicBezTo>
                  <a:pt x="178" y="14"/>
                  <a:pt x="172" y="15"/>
                  <a:pt x="166" y="18"/>
                </a:cubicBezTo>
                <a:cubicBezTo>
                  <a:pt x="160" y="13"/>
                  <a:pt x="153" y="8"/>
                  <a:pt x="145" y="6"/>
                </a:cubicBezTo>
                <a:cubicBezTo>
                  <a:pt x="125" y="0"/>
                  <a:pt x="98" y="6"/>
                  <a:pt x="80" y="17"/>
                </a:cubicBezTo>
                <a:cubicBezTo>
                  <a:pt x="70" y="12"/>
                  <a:pt x="59" y="10"/>
                  <a:pt x="49" y="12"/>
                </a:cubicBezTo>
                <a:cubicBezTo>
                  <a:pt x="30" y="16"/>
                  <a:pt x="13" y="33"/>
                  <a:pt x="0" y="47"/>
                </a:cubicBezTo>
                <a:cubicBezTo>
                  <a:pt x="26" y="144"/>
                  <a:pt x="50" y="233"/>
                  <a:pt x="76" y="330"/>
                </a:cubicBezTo>
                <a:lnTo>
                  <a:pt x="90" y="330"/>
                </a:lnTo>
                <a:lnTo>
                  <a:pt x="14" y="43"/>
                </a:lnTo>
                <a:cubicBezTo>
                  <a:pt x="24" y="33"/>
                  <a:pt x="37" y="22"/>
                  <a:pt x="50" y="19"/>
                </a:cubicBezTo>
                <a:cubicBezTo>
                  <a:pt x="58" y="18"/>
                  <a:pt x="66" y="19"/>
                  <a:pt x="73" y="22"/>
                </a:cubicBezTo>
                <a:cubicBezTo>
                  <a:pt x="65" y="28"/>
                  <a:pt x="59" y="36"/>
                  <a:pt x="55" y="45"/>
                </a:cubicBezTo>
                <a:cubicBezTo>
                  <a:pt x="52" y="52"/>
                  <a:pt x="50" y="60"/>
                  <a:pt x="53" y="68"/>
                </a:cubicBezTo>
                <a:cubicBezTo>
                  <a:pt x="59" y="81"/>
                  <a:pt x="76" y="85"/>
                  <a:pt x="87" y="76"/>
                </a:cubicBezTo>
                <a:cubicBezTo>
                  <a:pt x="98" y="66"/>
                  <a:pt x="100" y="44"/>
                  <a:pt x="93" y="31"/>
                </a:cubicBezTo>
                <a:cubicBezTo>
                  <a:pt x="91" y="28"/>
                  <a:pt x="89" y="25"/>
                  <a:pt x="86" y="22"/>
                </a:cubicBezTo>
                <a:cubicBezTo>
                  <a:pt x="103" y="13"/>
                  <a:pt x="125" y="8"/>
                  <a:pt x="143" y="13"/>
                </a:cubicBezTo>
                <a:cubicBezTo>
                  <a:pt x="149" y="15"/>
                  <a:pt x="154" y="18"/>
                  <a:pt x="159" y="22"/>
                </a:cubicBezTo>
                <a:cubicBezTo>
                  <a:pt x="153" y="27"/>
                  <a:pt x="147" y="33"/>
                  <a:pt x="145" y="41"/>
                </a:cubicBezTo>
                <a:cubicBezTo>
                  <a:pt x="142" y="48"/>
                  <a:pt x="142" y="57"/>
                  <a:pt x="144" y="64"/>
                </a:cubicBezTo>
                <a:cubicBezTo>
                  <a:pt x="146" y="70"/>
                  <a:pt x="149" y="78"/>
                  <a:pt x="156" y="80"/>
                </a:cubicBezTo>
                <a:cubicBezTo>
                  <a:pt x="157" y="80"/>
                  <a:pt x="157" y="81"/>
                  <a:pt x="158" y="81"/>
                </a:cubicBezTo>
                <a:cubicBezTo>
                  <a:pt x="164" y="82"/>
                  <a:pt x="170" y="78"/>
                  <a:pt x="174" y="73"/>
                </a:cubicBezTo>
                <a:cubicBezTo>
                  <a:pt x="179" y="67"/>
                  <a:pt x="181" y="60"/>
                  <a:pt x="181" y="52"/>
                </a:cubicBezTo>
                <a:cubicBezTo>
                  <a:pt x="181" y="42"/>
                  <a:pt x="177" y="33"/>
                  <a:pt x="171" y="25"/>
                </a:cubicBezTo>
                <a:cubicBezTo>
                  <a:pt x="171" y="25"/>
                  <a:pt x="171" y="25"/>
                  <a:pt x="171" y="24"/>
                </a:cubicBezTo>
                <a:cubicBezTo>
                  <a:pt x="175" y="22"/>
                  <a:pt x="180" y="21"/>
                  <a:pt x="185" y="22"/>
                </a:cubicBezTo>
                <a:cubicBezTo>
                  <a:pt x="199" y="22"/>
                  <a:pt x="214" y="31"/>
                  <a:pt x="226" y="39"/>
                </a:cubicBezTo>
                <a:lnTo>
                  <a:pt x="149" y="330"/>
                </a:lnTo>
                <a:lnTo>
                  <a:pt x="163" y="330"/>
                </a:lnTo>
                <a:lnTo>
                  <a:pt x="163" y="33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Freeform 106"/>
          <p:cNvSpPr>
            <a:spLocks/>
          </p:cNvSpPr>
          <p:nvPr/>
        </p:nvSpPr>
        <p:spPr bwMode="auto">
          <a:xfrm>
            <a:off x="4194765" y="1360021"/>
            <a:ext cx="15875" cy="184150"/>
          </a:xfrm>
          <a:custGeom>
            <a:avLst/>
            <a:gdLst>
              <a:gd name="T0" fmla="*/ 1 w 10"/>
              <a:gd name="T1" fmla="*/ 116 h 116"/>
              <a:gd name="T2" fmla="*/ 0 w 10"/>
              <a:gd name="T3" fmla="*/ 0 h 116"/>
              <a:gd name="T4" fmla="*/ 9 w 10"/>
              <a:gd name="T5" fmla="*/ 0 h 116"/>
              <a:gd name="T6" fmla="*/ 10 w 10"/>
              <a:gd name="T7" fmla="*/ 116 h 116"/>
              <a:gd name="T8" fmla="*/ 1 w 10"/>
              <a:gd name="T9" fmla="*/ 116 h 116"/>
            </a:gdLst>
            <a:ahLst/>
            <a:cxnLst>
              <a:cxn ang="0">
                <a:pos x="T0" y="T1"/>
              </a:cxn>
              <a:cxn ang="0">
                <a:pos x="T2" y="T3"/>
              </a:cxn>
              <a:cxn ang="0">
                <a:pos x="T4" y="T5"/>
              </a:cxn>
              <a:cxn ang="0">
                <a:pos x="T6" y="T7"/>
              </a:cxn>
              <a:cxn ang="0">
                <a:pos x="T8" y="T9"/>
              </a:cxn>
            </a:cxnLst>
            <a:rect l="0" t="0" r="r" b="b"/>
            <a:pathLst>
              <a:path w="10" h="116">
                <a:moveTo>
                  <a:pt x="1" y="116"/>
                </a:moveTo>
                <a:lnTo>
                  <a:pt x="0" y="0"/>
                </a:lnTo>
                <a:lnTo>
                  <a:pt x="9" y="0"/>
                </a:lnTo>
                <a:lnTo>
                  <a:pt x="10" y="116"/>
                </a:lnTo>
                <a:lnTo>
                  <a:pt x="1" y="1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Freeform 107"/>
          <p:cNvSpPr>
            <a:spLocks/>
          </p:cNvSpPr>
          <p:nvPr/>
        </p:nvSpPr>
        <p:spPr bwMode="auto">
          <a:xfrm>
            <a:off x="4194765" y="1360021"/>
            <a:ext cx="15875" cy="184150"/>
          </a:xfrm>
          <a:custGeom>
            <a:avLst/>
            <a:gdLst>
              <a:gd name="T0" fmla="*/ 1 w 10"/>
              <a:gd name="T1" fmla="*/ 116 h 116"/>
              <a:gd name="T2" fmla="*/ 0 w 10"/>
              <a:gd name="T3" fmla="*/ 0 h 116"/>
              <a:gd name="T4" fmla="*/ 9 w 10"/>
              <a:gd name="T5" fmla="*/ 0 h 116"/>
              <a:gd name="T6" fmla="*/ 10 w 10"/>
              <a:gd name="T7" fmla="*/ 116 h 116"/>
              <a:gd name="T8" fmla="*/ 1 w 10"/>
              <a:gd name="T9" fmla="*/ 116 h 116"/>
            </a:gdLst>
            <a:ahLst/>
            <a:cxnLst>
              <a:cxn ang="0">
                <a:pos x="T0" y="T1"/>
              </a:cxn>
              <a:cxn ang="0">
                <a:pos x="T2" y="T3"/>
              </a:cxn>
              <a:cxn ang="0">
                <a:pos x="T4" y="T5"/>
              </a:cxn>
              <a:cxn ang="0">
                <a:pos x="T6" y="T7"/>
              </a:cxn>
              <a:cxn ang="0">
                <a:pos x="T8" y="T9"/>
              </a:cxn>
            </a:cxnLst>
            <a:rect l="0" t="0" r="r" b="b"/>
            <a:pathLst>
              <a:path w="10" h="116">
                <a:moveTo>
                  <a:pt x="1" y="116"/>
                </a:moveTo>
                <a:lnTo>
                  <a:pt x="0" y="0"/>
                </a:lnTo>
                <a:lnTo>
                  <a:pt x="9" y="0"/>
                </a:lnTo>
                <a:lnTo>
                  <a:pt x="10" y="116"/>
                </a:lnTo>
                <a:lnTo>
                  <a:pt x="1" y="1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 name="Freeform 108"/>
          <p:cNvSpPr>
            <a:spLocks/>
          </p:cNvSpPr>
          <p:nvPr/>
        </p:nvSpPr>
        <p:spPr bwMode="auto">
          <a:xfrm>
            <a:off x="4305890" y="1407646"/>
            <a:ext cx="103188" cy="165100"/>
          </a:xfrm>
          <a:custGeom>
            <a:avLst/>
            <a:gdLst>
              <a:gd name="T0" fmla="*/ 0 w 65"/>
              <a:gd name="T1" fmla="*/ 100 h 104"/>
              <a:gd name="T2" fmla="*/ 57 w 65"/>
              <a:gd name="T3" fmla="*/ 0 h 104"/>
              <a:gd name="T4" fmla="*/ 65 w 65"/>
              <a:gd name="T5" fmla="*/ 4 h 104"/>
              <a:gd name="T6" fmla="*/ 8 w 65"/>
              <a:gd name="T7" fmla="*/ 104 h 104"/>
              <a:gd name="T8" fmla="*/ 0 w 65"/>
              <a:gd name="T9" fmla="*/ 100 h 104"/>
            </a:gdLst>
            <a:ahLst/>
            <a:cxnLst>
              <a:cxn ang="0">
                <a:pos x="T0" y="T1"/>
              </a:cxn>
              <a:cxn ang="0">
                <a:pos x="T2" y="T3"/>
              </a:cxn>
              <a:cxn ang="0">
                <a:pos x="T4" y="T5"/>
              </a:cxn>
              <a:cxn ang="0">
                <a:pos x="T6" y="T7"/>
              </a:cxn>
              <a:cxn ang="0">
                <a:pos x="T8" y="T9"/>
              </a:cxn>
            </a:cxnLst>
            <a:rect l="0" t="0" r="r" b="b"/>
            <a:pathLst>
              <a:path w="65" h="104">
                <a:moveTo>
                  <a:pt x="0" y="100"/>
                </a:moveTo>
                <a:lnTo>
                  <a:pt x="57" y="0"/>
                </a:lnTo>
                <a:lnTo>
                  <a:pt x="65" y="4"/>
                </a:lnTo>
                <a:lnTo>
                  <a:pt x="8" y="104"/>
                </a:lnTo>
                <a:lnTo>
                  <a:pt x="0" y="10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Freeform 109"/>
          <p:cNvSpPr>
            <a:spLocks/>
          </p:cNvSpPr>
          <p:nvPr/>
        </p:nvSpPr>
        <p:spPr bwMode="auto">
          <a:xfrm>
            <a:off x="4396378" y="1555284"/>
            <a:ext cx="166688" cy="104775"/>
          </a:xfrm>
          <a:custGeom>
            <a:avLst/>
            <a:gdLst>
              <a:gd name="T0" fmla="*/ 0 w 105"/>
              <a:gd name="T1" fmla="*/ 59 h 66"/>
              <a:gd name="T2" fmla="*/ 100 w 105"/>
              <a:gd name="T3" fmla="*/ 0 h 66"/>
              <a:gd name="T4" fmla="*/ 105 w 105"/>
              <a:gd name="T5" fmla="*/ 8 h 66"/>
              <a:gd name="T6" fmla="*/ 5 w 105"/>
              <a:gd name="T7" fmla="*/ 66 h 66"/>
              <a:gd name="T8" fmla="*/ 0 w 105"/>
              <a:gd name="T9" fmla="*/ 59 h 66"/>
            </a:gdLst>
            <a:ahLst/>
            <a:cxnLst>
              <a:cxn ang="0">
                <a:pos x="T0" y="T1"/>
              </a:cxn>
              <a:cxn ang="0">
                <a:pos x="T2" y="T3"/>
              </a:cxn>
              <a:cxn ang="0">
                <a:pos x="T4" y="T5"/>
              </a:cxn>
              <a:cxn ang="0">
                <a:pos x="T6" y="T7"/>
              </a:cxn>
              <a:cxn ang="0">
                <a:pos x="T8" y="T9"/>
              </a:cxn>
            </a:cxnLst>
            <a:rect l="0" t="0" r="r" b="b"/>
            <a:pathLst>
              <a:path w="105" h="66">
                <a:moveTo>
                  <a:pt x="0" y="59"/>
                </a:moveTo>
                <a:lnTo>
                  <a:pt x="100" y="0"/>
                </a:lnTo>
                <a:lnTo>
                  <a:pt x="105" y="8"/>
                </a:lnTo>
                <a:lnTo>
                  <a:pt x="5" y="66"/>
                </a:lnTo>
                <a:lnTo>
                  <a:pt x="0" y="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Freeform 110"/>
          <p:cNvSpPr>
            <a:spLocks/>
          </p:cNvSpPr>
          <p:nvPr/>
        </p:nvSpPr>
        <p:spPr bwMode="auto">
          <a:xfrm>
            <a:off x="4415428" y="1783884"/>
            <a:ext cx="182563" cy="14288"/>
          </a:xfrm>
          <a:custGeom>
            <a:avLst/>
            <a:gdLst>
              <a:gd name="T0" fmla="*/ 0 w 115"/>
              <a:gd name="T1" fmla="*/ 1 h 9"/>
              <a:gd name="T2" fmla="*/ 115 w 115"/>
              <a:gd name="T3" fmla="*/ 0 h 9"/>
              <a:gd name="T4" fmla="*/ 115 w 115"/>
              <a:gd name="T5" fmla="*/ 9 h 9"/>
              <a:gd name="T6" fmla="*/ 0 w 115"/>
              <a:gd name="T7" fmla="*/ 9 h 9"/>
              <a:gd name="T8" fmla="*/ 0 w 115"/>
              <a:gd name="T9" fmla="*/ 1 h 9"/>
            </a:gdLst>
            <a:ahLst/>
            <a:cxnLst>
              <a:cxn ang="0">
                <a:pos x="T0" y="T1"/>
              </a:cxn>
              <a:cxn ang="0">
                <a:pos x="T2" y="T3"/>
              </a:cxn>
              <a:cxn ang="0">
                <a:pos x="T4" y="T5"/>
              </a:cxn>
              <a:cxn ang="0">
                <a:pos x="T6" y="T7"/>
              </a:cxn>
              <a:cxn ang="0">
                <a:pos x="T8" y="T9"/>
              </a:cxn>
            </a:cxnLst>
            <a:rect l="0" t="0" r="r" b="b"/>
            <a:pathLst>
              <a:path w="115" h="9">
                <a:moveTo>
                  <a:pt x="0" y="1"/>
                </a:moveTo>
                <a:lnTo>
                  <a:pt x="115" y="0"/>
                </a:lnTo>
                <a:lnTo>
                  <a:pt x="115" y="9"/>
                </a:lnTo>
                <a:lnTo>
                  <a:pt x="0" y="9"/>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Freeform 111"/>
          <p:cNvSpPr>
            <a:spLocks/>
          </p:cNvSpPr>
          <p:nvPr/>
        </p:nvSpPr>
        <p:spPr bwMode="auto">
          <a:xfrm>
            <a:off x="3997915" y="1407646"/>
            <a:ext cx="103188" cy="165100"/>
          </a:xfrm>
          <a:custGeom>
            <a:avLst/>
            <a:gdLst>
              <a:gd name="T0" fmla="*/ 65 w 65"/>
              <a:gd name="T1" fmla="*/ 100 h 104"/>
              <a:gd name="T2" fmla="*/ 8 w 65"/>
              <a:gd name="T3" fmla="*/ 0 h 104"/>
              <a:gd name="T4" fmla="*/ 0 w 65"/>
              <a:gd name="T5" fmla="*/ 4 h 104"/>
              <a:gd name="T6" fmla="*/ 57 w 65"/>
              <a:gd name="T7" fmla="*/ 104 h 104"/>
              <a:gd name="T8" fmla="*/ 65 w 65"/>
              <a:gd name="T9" fmla="*/ 100 h 104"/>
            </a:gdLst>
            <a:ahLst/>
            <a:cxnLst>
              <a:cxn ang="0">
                <a:pos x="T0" y="T1"/>
              </a:cxn>
              <a:cxn ang="0">
                <a:pos x="T2" y="T3"/>
              </a:cxn>
              <a:cxn ang="0">
                <a:pos x="T4" y="T5"/>
              </a:cxn>
              <a:cxn ang="0">
                <a:pos x="T6" y="T7"/>
              </a:cxn>
              <a:cxn ang="0">
                <a:pos x="T8" y="T9"/>
              </a:cxn>
            </a:cxnLst>
            <a:rect l="0" t="0" r="r" b="b"/>
            <a:pathLst>
              <a:path w="65" h="104">
                <a:moveTo>
                  <a:pt x="65" y="100"/>
                </a:moveTo>
                <a:lnTo>
                  <a:pt x="8" y="0"/>
                </a:lnTo>
                <a:lnTo>
                  <a:pt x="0" y="4"/>
                </a:lnTo>
                <a:lnTo>
                  <a:pt x="57" y="104"/>
                </a:lnTo>
                <a:lnTo>
                  <a:pt x="65" y="10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Freeform 112"/>
          <p:cNvSpPr>
            <a:spLocks/>
          </p:cNvSpPr>
          <p:nvPr/>
        </p:nvSpPr>
        <p:spPr bwMode="auto">
          <a:xfrm>
            <a:off x="3843928" y="1555284"/>
            <a:ext cx="166688" cy="104775"/>
          </a:xfrm>
          <a:custGeom>
            <a:avLst/>
            <a:gdLst>
              <a:gd name="T0" fmla="*/ 105 w 105"/>
              <a:gd name="T1" fmla="*/ 58 h 66"/>
              <a:gd name="T2" fmla="*/ 5 w 105"/>
              <a:gd name="T3" fmla="*/ 0 h 66"/>
              <a:gd name="T4" fmla="*/ 0 w 105"/>
              <a:gd name="T5" fmla="*/ 8 h 66"/>
              <a:gd name="T6" fmla="*/ 100 w 105"/>
              <a:gd name="T7" fmla="*/ 66 h 66"/>
              <a:gd name="T8" fmla="*/ 105 w 105"/>
              <a:gd name="T9" fmla="*/ 58 h 66"/>
            </a:gdLst>
            <a:ahLst/>
            <a:cxnLst>
              <a:cxn ang="0">
                <a:pos x="T0" y="T1"/>
              </a:cxn>
              <a:cxn ang="0">
                <a:pos x="T2" y="T3"/>
              </a:cxn>
              <a:cxn ang="0">
                <a:pos x="T4" y="T5"/>
              </a:cxn>
              <a:cxn ang="0">
                <a:pos x="T6" y="T7"/>
              </a:cxn>
              <a:cxn ang="0">
                <a:pos x="T8" y="T9"/>
              </a:cxn>
            </a:cxnLst>
            <a:rect l="0" t="0" r="r" b="b"/>
            <a:pathLst>
              <a:path w="105" h="66">
                <a:moveTo>
                  <a:pt x="105" y="58"/>
                </a:moveTo>
                <a:lnTo>
                  <a:pt x="5" y="0"/>
                </a:lnTo>
                <a:lnTo>
                  <a:pt x="0" y="8"/>
                </a:lnTo>
                <a:lnTo>
                  <a:pt x="100" y="66"/>
                </a:lnTo>
                <a:lnTo>
                  <a:pt x="105" y="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 name="Freeform 113"/>
          <p:cNvSpPr>
            <a:spLocks/>
          </p:cNvSpPr>
          <p:nvPr/>
        </p:nvSpPr>
        <p:spPr bwMode="auto">
          <a:xfrm>
            <a:off x="3809003" y="1783884"/>
            <a:ext cx="184150" cy="14288"/>
          </a:xfrm>
          <a:custGeom>
            <a:avLst/>
            <a:gdLst>
              <a:gd name="T0" fmla="*/ 116 w 116"/>
              <a:gd name="T1" fmla="*/ 1 h 9"/>
              <a:gd name="T2" fmla="*/ 0 w 116"/>
              <a:gd name="T3" fmla="*/ 0 h 9"/>
              <a:gd name="T4" fmla="*/ 0 w 116"/>
              <a:gd name="T5" fmla="*/ 9 h 9"/>
              <a:gd name="T6" fmla="*/ 116 w 116"/>
              <a:gd name="T7" fmla="*/ 9 h 9"/>
              <a:gd name="T8" fmla="*/ 116 w 116"/>
              <a:gd name="T9" fmla="*/ 1 h 9"/>
            </a:gdLst>
            <a:ahLst/>
            <a:cxnLst>
              <a:cxn ang="0">
                <a:pos x="T0" y="T1"/>
              </a:cxn>
              <a:cxn ang="0">
                <a:pos x="T2" y="T3"/>
              </a:cxn>
              <a:cxn ang="0">
                <a:pos x="T4" y="T5"/>
              </a:cxn>
              <a:cxn ang="0">
                <a:pos x="T6" y="T7"/>
              </a:cxn>
              <a:cxn ang="0">
                <a:pos x="T8" y="T9"/>
              </a:cxn>
            </a:cxnLst>
            <a:rect l="0" t="0" r="r" b="b"/>
            <a:pathLst>
              <a:path w="116" h="9">
                <a:moveTo>
                  <a:pt x="116" y="1"/>
                </a:moveTo>
                <a:lnTo>
                  <a:pt x="0" y="0"/>
                </a:lnTo>
                <a:lnTo>
                  <a:pt x="0" y="9"/>
                </a:lnTo>
                <a:lnTo>
                  <a:pt x="116" y="9"/>
                </a:lnTo>
                <a:lnTo>
                  <a:pt x="116"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 name="Freeform 114"/>
          <p:cNvSpPr>
            <a:spLocks/>
          </p:cNvSpPr>
          <p:nvPr/>
        </p:nvSpPr>
        <p:spPr bwMode="auto">
          <a:xfrm>
            <a:off x="4139203" y="1631484"/>
            <a:ext cx="522288" cy="604838"/>
          </a:xfrm>
          <a:custGeom>
            <a:avLst/>
            <a:gdLst>
              <a:gd name="T0" fmla="*/ 685 w 685"/>
              <a:gd name="T1" fmla="*/ 451 h 795"/>
              <a:gd name="T2" fmla="*/ 453 w 685"/>
              <a:gd name="T3" fmla="*/ 220 h 795"/>
              <a:gd name="T4" fmla="*/ 362 w 685"/>
              <a:gd name="T5" fmla="*/ 220 h 795"/>
              <a:gd name="T6" fmla="*/ 362 w 685"/>
              <a:gd name="T7" fmla="*/ 202 h 795"/>
              <a:gd name="T8" fmla="*/ 435 w 685"/>
              <a:gd name="T9" fmla="*/ 201 h 795"/>
              <a:gd name="T10" fmla="*/ 234 w 685"/>
              <a:gd name="T11" fmla="*/ 0 h 795"/>
              <a:gd name="T12" fmla="*/ 294 w 685"/>
              <a:gd name="T13" fmla="*/ 147 h 795"/>
              <a:gd name="T14" fmla="*/ 242 w 685"/>
              <a:gd name="T15" fmla="*/ 286 h 795"/>
              <a:gd name="T16" fmla="*/ 242 w 685"/>
              <a:gd name="T17" fmla="*/ 286 h 795"/>
              <a:gd name="T18" fmla="*/ 210 w 685"/>
              <a:gd name="T19" fmla="*/ 334 h 795"/>
              <a:gd name="T20" fmla="*/ 197 w 685"/>
              <a:gd name="T21" fmla="*/ 391 h 795"/>
              <a:gd name="T22" fmla="*/ 174 w 685"/>
              <a:gd name="T23" fmla="*/ 416 h 795"/>
              <a:gd name="T24" fmla="*/ 174 w 685"/>
              <a:gd name="T25" fmla="*/ 431 h 795"/>
              <a:gd name="T26" fmla="*/ 174 w 685"/>
              <a:gd name="T27" fmla="*/ 447 h 795"/>
              <a:gd name="T28" fmla="*/ 174 w 685"/>
              <a:gd name="T29" fmla="*/ 463 h 795"/>
              <a:gd name="T30" fmla="*/ 174 w 685"/>
              <a:gd name="T31" fmla="*/ 478 h 795"/>
              <a:gd name="T32" fmla="*/ 174 w 685"/>
              <a:gd name="T33" fmla="*/ 494 h 795"/>
              <a:gd name="T34" fmla="*/ 174 w 685"/>
              <a:gd name="T35" fmla="*/ 509 h 795"/>
              <a:gd name="T36" fmla="*/ 174 w 685"/>
              <a:gd name="T37" fmla="*/ 525 h 795"/>
              <a:gd name="T38" fmla="*/ 174 w 685"/>
              <a:gd name="T39" fmla="*/ 528 h 795"/>
              <a:gd name="T40" fmla="*/ 164 w 685"/>
              <a:gd name="T41" fmla="*/ 538 h 795"/>
              <a:gd name="T42" fmla="*/ 127 w 685"/>
              <a:gd name="T43" fmla="*/ 575 h 795"/>
              <a:gd name="T44" fmla="*/ 85 w 685"/>
              <a:gd name="T45" fmla="*/ 575 h 795"/>
              <a:gd name="T46" fmla="*/ 43 w 685"/>
              <a:gd name="T47" fmla="*/ 575 h 795"/>
              <a:gd name="T48" fmla="*/ 6 w 685"/>
              <a:gd name="T49" fmla="*/ 538 h 795"/>
              <a:gd name="T50" fmla="*/ 0 w 685"/>
              <a:gd name="T51" fmla="*/ 536 h 795"/>
              <a:gd name="T52" fmla="*/ 259 w 685"/>
              <a:gd name="T53" fmla="*/ 795 h 795"/>
              <a:gd name="T54" fmla="*/ 685 w 685"/>
              <a:gd name="T55" fmla="*/ 451 h 795"/>
              <a:gd name="T56" fmla="*/ 685 w 685"/>
              <a:gd name="T57" fmla="*/ 451 h 7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85" h="795">
                <a:moveTo>
                  <a:pt x="685" y="451"/>
                </a:moveTo>
                <a:lnTo>
                  <a:pt x="453" y="220"/>
                </a:lnTo>
                <a:lnTo>
                  <a:pt x="362" y="220"/>
                </a:lnTo>
                <a:lnTo>
                  <a:pt x="362" y="202"/>
                </a:lnTo>
                <a:lnTo>
                  <a:pt x="435" y="201"/>
                </a:lnTo>
                <a:lnTo>
                  <a:pt x="234" y="0"/>
                </a:lnTo>
                <a:cubicBezTo>
                  <a:pt x="271" y="38"/>
                  <a:pt x="294" y="90"/>
                  <a:pt x="294" y="147"/>
                </a:cubicBezTo>
                <a:cubicBezTo>
                  <a:pt x="294" y="200"/>
                  <a:pt x="275" y="249"/>
                  <a:pt x="242" y="286"/>
                </a:cubicBezTo>
                <a:lnTo>
                  <a:pt x="242" y="286"/>
                </a:lnTo>
                <a:cubicBezTo>
                  <a:pt x="230" y="300"/>
                  <a:pt x="218" y="315"/>
                  <a:pt x="210" y="334"/>
                </a:cubicBezTo>
                <a:cubicBezTo>
                  <a:pt x="203" y="353"/>
                  <a:pt x="200" y="377"/>
                  <a:pt x="197" y="391"/>
                </a:cubicBezTo>
                <a:cubicBezTo>
                  <a:pt x="193" y="405"/>
                  <a:pt x="193" y="413"/>
                  <a:pt x="174" y="416"/>
                </a:cubicBezTo>
                <a:lnTo>
                  <a:pt x="174" y="431"/>
                </a:lnTo>
                <a:lnTo>
                  <a:pt x="174" y="447"/>
                </a:lnTo>
                <a:lnTo>
                  <a:pt x="174" y="463"/>
                </a:lnTo>
                <a:lnTo>
                  <a:pt x="174" y="478"/>
                </a:lnTo>
                <a:lnTo>
                  <a:pt x="174" y="494"/>
                </a:lnTo>
                <a:lnTo>
                  <a:pt x="174" y="509"/>
                </a:lnTo>
                <a:lnTo>
                  <a:pt x="174" y="525"/>
                </a:lnTo>
                <a:lnTo>
                  <a:pt x="174" y="528"/>
                </a:lnTo>
                <a:cubicBezTo>
                  <a:pt x="174" y="534"/>
                  <a:pt x="170" y="538"/>
                  <a:pt x="164" y="538"/>
                </a:cubicBezTo>
                <a:lnTo>
                  <a:pt x="127" y="575"/>
                </a:lnTo>
                <a:lnTo>
                  <a:pt x="85" y="575"/>
                </a:lnTo>
                <a:lnTo>
                  <a:pt x="43" y="575"/>
                </a:lnTo>
                <a:lnTo>
                  <a:pt x="6" y="538"/>
                </a:lnTo>
                <a:cubicBezTo>
                  <a:pt x="4" y="538"/>
                  <a:pt x="1" y="537"/>
                  <a:pt x="0" y="536"/>
                </a:cubicBezTo>
                <a:lnTo>
                  <a:pt x="259" y="795"/>
                </a:lnTo>
                <a:cubicBezTo>
                  <a:pt x="444" y="745"/>
                  <a:pt x="598" y="618"/>
                  <a:pt x="685" y="451"/>
                </a:cubicBezTo>
                <a:lnTo>
                  <a:pt x="685" y="451"/>
                </a:lnTo>
                <a:close/>
              </a:path>
            </a:pathLst>
          </a:custGeom>
          <a:solidFill>
            <a:srgbClr val="7EACC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 name="Oval 38"/>
          <p:cNvSpPr/>
          <p:nvPr/>
        </p:nvSpPr>
        <p:spPr>
          <a:xfrm>
            <a:off x="7537269" y="6087291"/>
            <a:ext cx="229413" cy="25635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0" name="Oval 39"/>
          <p:cNvSpPr/>
          <p:nvPr/>
        </p:nvSpPr>
        <p:spPr>
          <a:xfrm>
            <a:off x="8104453" y="6087291"/>
            <a:ext cx="229413" cy="25635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1" name="Oval 40"/>
          <p:cNvSpPr/>
          <p:nvPr/>
        </p:nvSpPr>
        <p:spPr>
          <a:xfrm>
            <a:off x="8631369" y="6087291"/>
            <a:ext cx="229413" cy="25635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3757043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164195" y="980294"/>
            <a:ext cx="9785197" cy="4525356"/>
          </a:xfrm>
          <a:prstGeom prst="rect">
            <a:avLst/>
          </a:prstGeom>
        </p:spPr>
      </p:pic>
      <p:pic>
        <p:nvPicPr>
          <p:cNvPr id="5" name="Picture 4"/>
          <p:cNvPicPr>
            <a:picLocks noChangeAspect="1"/>
          </p:cNvPicPr>
          <p:nvPr/>
        </p:nvPicPr>
        <p:blipFill>
          <a:blip r:embed="rId3"/>
          <a:stretch>
            <a:fillRect/>
          </a:stretch>
        </p:blipFill>
        <p:spPr>
          <a:xfrm>
            <a:off x="8115405" y="1691406"/>
            <a:ext cx="3103133" cy="3103133"/>
          </a:xfrm>
          <a:prstGeom prst="rect">
            <a:avLst/>
          </a:prstGeom>
        </p:spPr>
      </p:pic>
    </p:spTree>
    <p:extLst>
      <p:ext uri="{BB962C8B-B14F-4D97-AF65-F5344CB8AC3E}">
        <p14:creationId xmlns:p14="http://schemas.microsoft.com/office/powerpoint/2010/main" val="284956664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9280" y="548782"/>
            <a:ext cx="11133438" cy="5760436"/>
          </a:xfrm>
          <a:prstGeom prst="rect">
            <a:avLst/>
          </a:prstGeom>
        </p:spPr>
      </p:pic>
      <p:pic>
        <p:nvPicPr>
          <p:cNvPr id="4" name="图片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4640" y="224460"/>
            <a:ext cx="11662718" cy="6409079"/>
          </a:xfrm>
          <a:prstGeom prst="rect">
            <a:avLst/>
          </a:prstGeom>
        </p:spPr>
      </p:pic>
      <p:sp>
        <p:nvSpPr>
          <p:cNvPr id="6" name="文本框 5"/>
          <p:cNvSpPr txBox="1"/>
          <p:nvPr/>
        </p:nvSpPr>
        <p:spPr>
          <a:xfrm>
            <a:off x="1986024" y="1103958"/>
            <a:ext cx="8215403" cy="1289057"/>
          </a:xfrm>
          <a:prstGeom prst="rect">
            <a:avLst/>
          </a:prstGeom>
          <a:noFill/>
        </p:spPr>
        <p:txBody>
          <a:bodyPr vert="horz" wrap="square" rtlCol="0">
            <a:prstTxWarp prst="textArchUp">
              <a:avLst>
                <a:gd name="adj" fmla="val 10564643"/>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8000" b="0" i="0" u="none" strike="noStrike" kern="1200" cap="none" spc="600" normalizeH="0" baseline="0" noProof="0" dirty="0">
                <a:ln>
                  <a:noFill/>
                </a:ln>
                <a:solidFill>
                  <a:srgbClr val="663300"/>
                </a:solidFill>
                <a:effectLst/>
                <a:uLnTx/>
                <a:uFillTx/>
                <a:latin typeface="微软雅黑 Light" panose="020B0502040204020203" pitchFamily="34" charset="-122"/>
                <a:ea typeface="微软雅黑 Light" panose="020B0502040204020203" pitchFamily="34" charset="-122"/>
                <a:cs typeface="+mn-cs"/>
              </a:rPr>
              <a:t> </a:t>
            </a:r>
            <a:r>
              <a:rPr kumimoji="0" lang="en-US" altLang="zh-CN" sz="8000" b="1" i="0" u="none" strike="noStrike" kern="1200" cap="none" spc="600" normalizeH="0" baseline="0" noProof="0" dirty="0" err="1">
                <a:ln>
                  <a:noFill/>
                </a:ln>
                <a:solidFill>
                  <a:srgbClr val="FF0000"/>
                </a:solidFill>
                <a:effectLst/>
                <a:uLnTx/>
                <a:uFillTx/>
                <a:latin typeface="Times New Roman" pitchFamily="18" charset="0"/>
                <a:ea typeface="微软雅黑 Light" panose="020B0502040204020203" pitchFamily="34" charset="-122"/>
                <a:cs typeface="Times New Roman" pitchFamily="18" charset="0"/>
              </a:rPr>
              <a:t>Trò</a:t>
            </a:r>
            <a:r>
              <a:rPr kumimoji="0" lang="en-US" altLang="zh-CN" sz="8000" b="1" i="0" u="none" strike="noStrike" kern="1200" cap="none" spc="600" normalizeH="0" baseline="0" noProof="0" dirty="0">
                <a:ln>
                  <a:noFill/>
                </a:ln>
                <a:solidFill>
                  <a:srgbClr val="FF0000"/>
                </a:solidFill>
                <a:effectLst/>
                <a:uLnTx/>
                <a:uFillTx/>
                <a:latin typeface="Times New Roman" pitchFamily="18" charset="0"/>
                <a:ea typeface="微软雅黑 Light" panose="020B0502040204020203" pitchFamily="34" charset="-122"/>
                <a:cs typeface="Times New Roman" pitchFamily="18" charset="0"/>
              </a:rPr>
              <a:t> </a:t>
            </a:r>
            <a:r>
              <a:rPr kumimoji="0" lang="en-US" altLang="zh-CN" sz="8000" b="1" i="0" u="none" strike="noStrike" kern="1200" cap="none" spc="600" normalizeH="0" baseline="0" noProof="0" dirty="0" err="1">
                <a:ln>
                  <a:noFill/>
                </a:ln>
                <a:solidFill>
                  <a:srgbClr val="FF0000"/>
                </a:solidFill>
                <a:effectLst/>
                <a:uLnTx/>
                <a:uFillTx/>
                <a:latin typeface="Times New Roman" pitchFamily="18" charset="0"/>
                <a:ea typeface="微软雅黑 Light" panose="020B0502040204020203" pitchFamily="34" charset="-122"/>
                <a:cs typeface="Times New Roman" pitchFamily="18" charset="0"/>
              </a:rPr>
              <a:t>chơi</a:t>
            </a:r>
            <a:r>
              <a:rPr kumimoji="0" lang="en-US" altLang="zh-CN" sz="8000" b="1" i="0" u="none" strike="noStrike" kern="1200" cap="none" spc="600" normalizeH="0" baseline="0" noProof="0" dirty="0">
                <a:ln>
                  <a:noFill/>
                </a:ln>
                <a:solidFill>
                  <a:srgbClr val="FF0000"/>
                </a:solidFill>
                <a:effectLst/>
                <a:uLnTx/>
                <a:uFillTx/>
                <a:latin typeface="Times New Roman" pitchFamily="18" charset="0"/>
                <a:ea typeface="微软雅黑 Light" panose="020B0502040204020203" pitchFamily="34" charset="-122"/>
                <a:cs typeface="Times New Roman" pitchFamily="18" charset="0"/>
              </a:rPr>
              <a:t> </a:t>
            </a:r>
            <a:r>
              <a:rPr kumimoji="0" lang="en-US" altLang="zh-CN" sz="8000" b="1" i="0" u="none" strike="noStrike" kern="1200" cap="none" spc="600" normalizeH="0" baseline="0" noProof="0" dirty="0" smtClean="0">
                <a:ln>
                  <a:noFill/>
                </a:ln>
                <a:solidFill>
                  <a:srgbClr val="FF0000"/>
                </a:solidFill>
                <a:effectLst/>
                <a:uLnTx/>
                <a:uFillTx/>
                <a:latin typeface="Times New Roman" pitchFamily="18" charset="0"/>
                <a:ea typeface="微软雅黑 Light" panose="020B0502040204020203" pitchFamily="34" charset="-122"/>
                <a:cs typeface="Times New Roman" pitchFamily="18" charset="0"/>
              </a:rPr>
              <a:t>“Ai </a:t>
            </a:r>
            <a:r>
              <a:rPr kumimoji="0" lang="en-US" altLang="zh-CN" sz="8000" b="1" i="0" u="none" strike="noStrike" kern="1200" cap="none" spc="600" normalizeH="0" baseline="0" noProof="0" dirty="0" err="1" smtClean="0">
                <a:ln>
                  <a:noFill/>
                </a:ln>
                <a:solidFill>
                  <a:srgbClr val="FF0000"/>
                </a:solidFill>
                <a:effectLst/>
                <a:uLnTx/>
                <a:uFillTx/>
                <a:latin typeface="Times New Roman" pitchFamily="18" charset="0"/>
                <a:ea typeface="微软雅黑 Light" panose="020B0502040204020203" pitchFamily="34" charset="-122"/>
                <a:cs typeface="Times New Roman" pitchFamily="18" charset="0"/>
              </a:rPr>
              <a:t>nhanh</a:t>
            </a:r>
            <a:r>
              <a:rPr kumimoji="0" lang="en-US" altLang="zh-CN" sz="8000" b="1" i="0" u="none" strike="noStrike" kern="1200" cap="none" spc="600" normalizeH="0" noProof="0" dirty="0" smtClean="0">
                <a:ln>
                  <a:noFill/>
                </a:ln>
                <a:solidFill>
                  <a:srgbClr val="FF0000"/>
                </a:solidFill>
                <a:effectLst/>
                <a:uLnTx/>
                <a:uFillTx/>
                <a:latin typeface="Times New Roman" pitchFamily="18" charset="0"/>
                <a:ea typeface="微软雅黑 Light" panose="020B0502040204020203" pitchFamily="34" charset="-122"/>
                <a:cs typeface="Times New Roman" pitchFamily="18" charset="0"/>
              </a:rPr>
              <a:t> </a:t>
            </a:r>
            <a:r>
              <a:rPr kumimoji="0" lang="en-US" altLang="zh-CN" sz="8000" b="1" i="0" u="none" strike="noStrike" kern="1200" cap="none" spc="600" normalizeH="0" noProof="0" dirty="0" err="1" smtClean="0">
                <a:ln>
                  <a:noFill/>
                </a:ln>
                <a:solidFill>
                  <a:srgbClr val="FF0000"/>
                </a:solidFill>
                <a:effectLst/>
                <a:uLnTx/>
                <a:uFillTx/>
                <a:latin typeface="Times New Roman" pitchFamily="18" charset="0"/>
                <a:ea typeface="微软雅黑 Light" panose="020B0502040204020203" pitchFamily="34" charset="-122"/>
                <a:cs typeface="Times New Roman" pitchFamily="18" charset="0"/>
              </a:rPr>
              <a:t>hơn</a:t>
            </a:r>
            <a:r>
              <a:rPr kumimoji="0" lang="en-US" altLang="zh-CN" sz="8000" b="1" i="0" u="none" strike="noStrike" kern="1200" cap="none" spc="600" normalizeH="0" baseline="0" noProof="0" dirty="0" smtClean="0">
                <a:ln>
                  <a:noFill/>
                </a:ln>
                <a:solidFill>
                  <a:srgbClr val="FF0000"/>
                </a:solidFill>
                <a:effectLst/>
                <a:uLnTx/>
                <a:uFillTx/>
                <a:latin typeface="Times New Roman" pitchFamily="18" charset="0"/>
                <a:ea typeface="微软雅黑 Light" panose="020B0502040204020203" pitchFamily="34" charset="-122"/>
                <a:cs typeface="Times New Roman" pitchFamily="18" charset="0"/>
              </a:rPr>
              <a:t>”</a:t>
            </a:r>
            <a:endParaRPr kumimoji="0" lang="zh-CN" altLang="en-US" sz="8000" b="1" i="0" u="none" strike="noStrike" kern="1200" cap="none" spc="60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endParaRPr>
          </a:p>
        </p:txBody>
      </p:sp>
      <p:sp>
        <p:nvSpPr>
          <p:cNvPr id="7" name="TextBox 6"/>
          <p:cNvSpPr txBox="1"/>
          <p:nvPr/>
        </p:nvSpPr>
        <p:spPr>
          <a:xfrm>
            <a:off x="1570929" y="2120919"/>
            <a:ext cx="9430602" cy="304698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LUẬT </a:t>
            </a:r>
            <a:r>
              <a:rPr kumimoji="0" lang="en-US" sz="3200" b="1"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CHƠI</a:t>
            </a:r>
          </a:p>
          <a:p>
            <a:pPr lvl="0" algn="ctr"/>
            <a:r>
              <a:rPr lang="en-US" sz="3200" b="1" dirty="0" err="1" smtClean="0">
                <a:solidFill>
                  <a:prstClr val="black"/>
                </a:solidFill>
                <a:latin typeface="Times New Roman" pitchFamily="18" charset="0"/>
                <a:cs typeface="Times New Roman" pitchFamily="18" charset="0"/>
              </a:rPr>
              <a:t>Nhiệm</a:t>
            </a:r>
            <a:r>
              <a:rPr lang="en-US" sz="3200" b="1" dirty="0" smtClean="0">
                <a:solidFill>
                  <a:prstClr val="black"/>
                </a:solidFill>
                <a:latin typeface="Times New Roman" pitchFamily="18" charset="0"/>
                <a:cs typeface="Times New Roman" pitchFamily="18" charset="0"/>
              </a:rPr>
              <a:t> </a:t>
            </a:r>
            <a:r>
              <a:rPr lang="en-US" sz="3200" b="1" dirty="0" err="1" smtClean="0">
                <a:solidFill>
                  <a:prstClr val="black"/>
                </a:solidFill>
                <a:latin typeface="Times New Roman" pitchFamily="18" charset="0"/>
                <a:cs typeface="Times New Roman" pitchFamily="18" charset="0"/>
              </a:rPr>
              <a:t>vụ</a:t>
            </a:r>
            <a:r>
              <a:rPr lang="en-US" sz="3200" b="1" dirty="0" smtClean="0">
                <a:solidFill>
                  <a:prstClr val="black"/>
                </a:solidFill>
                <a:latin typeface="Times New Roman" pitchFamily="18" charset="0"/>
                <a:cs typeface="Times New Roman" pitchFamily="18" charset="0"/>
              </a:rPr>
              <a:t>: </a:t>
            </a:r>
            <a:r>
              <a:rPr lang="en-US" sz="3200" dirty="0" err="1">
                <a:latin typeface="Times New Roman" panose="02020603050405020304" pitchFamily="18" charset="0"/>
                <a:ea typeface="Times New Roman" panose="02020603050405020304" pitchFamily="18" charset="0"/>
              </a:rPr>
              <a:t>Tì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r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hữ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dữ</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iệu</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ô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ợp</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í</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o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ả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au</a:t>
            </a:r>
            <a:r>
              <a:rPr lang="en-US" sz="3200" dirty="0">
                <a:latin typeface="Times New Roman" panose="02020603050405020304" pitchFamily="18" charset="0"/>
                <a:ea typeface="Times New Roman" panose="02020603050405020304" pitchFamily="18" charset="0"/>
              </a:rPr>
              <a:t>:</a:t>
            </a:r>
            <a:endPar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ạn</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HS </a:t>
            </a:r>
            <a:r>
              <a:rPr kumimoji="0" lang="en-US" sz="32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có</a:t>
            </a:r>
            <a:r>
              <a:rPr kumimoji="0" lang="en-US" sz="3200" b="0" i="0" u="none" strike="noStrike" kern="1200" cap="none" spc="0" normalizeH="0" noProof="0" dirty="0" smtClean="0">
                <a:ln>
                  <a:noFill/>
                </a:ln>
                <a:solidFill>
                  <a:prstClr val="black"/>
                </a:solidFill>
                <a:effectLst/>
                <a:uLnTx/>
                <a:uFillTx/>
                <a:latin typeface="Times New Roman" pitchFamily="18" charset="0"/>
                <a:ea typeface="+mn-ea"/>
                <a:cs typeface="Times New Roman" pitchFamily="18" charset="0"/>
              </a:rPr>
              <a:t> 10s </a:t>
            </a:r>
            <a:r>
              <a:rPr kumimoji="0" lang="en-US" sz="3200" b="0" i="0" u="none" strike="noStrike" kern="1200" cap="none" spc="0" normalizeH="0" noProof="0" dirty="0" err="1" smtClean="0">
                <a:ln>
                  <a:noFill/>
                </a:ln>
                <a:solidFill>
                  <a:prstClr val="black"/>
                </a:solidFill>
                <a:effectLst/>
                <a:uLnTx/>
                <a:uFillTx/>
                <a:latin typeface="Times New Roman" pitchFamily="18" charset="0"/>
                <a:ea typeface="+mn-ea"/>
                <a:cs typeface="Times New Roman" pitchFamily="18" charset="0"/>
              </a:rPr>
              <a:t>để</a:t>
            </a:r>
            <a:r>
              <a:rPr kumimoji="0" lang="en-US" sz="3200" b="0" i="0" u="none" strike="noStrike" kern="1200" cap="none" spc="0" normalizeH="0" noProof="0" dirty="0" smtClean="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noProof="0" dirty="0" err="1" smtClean="0">
                <a:ln>
                  <a:noFill/>
                </a:ln>
                <a:solidFill>
                  <a:prstClr val="black"/>
                </a:solidFill>
                <a:effectLst/>
                <a:uLnTx/>
                <a:uFillTx/>
                <a:latin typeface="Times New Roman" pitchFamily="18" charset="0"/>
                <a:ea typeface="+mn-ea"/>
                <a:cs typeface="Times New Roman" pitchFamily="18" charset="0"/>
              </a:rPr>
              <a:t>ghi</a:t>
            </a:r>
            <a:r>
              <a:rPr kumimoji="0" lang="en-US" sz="3200" b="0" i="0" u="none" strike="noStrike" kern="1200" cap="none" spc="0" normalizeH="0" noProof="0" dirty="0" smtClean="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noProof="0" dirty="0" err="1" smtClean="0">
                <a:ln>
                  <a:noFill/>
                </a:ln>
                <a:solidFill>
                  <a:prstClr val="black"/>
                </a:solidFill>
                <a:effectLst/>
                <a:uLnTx/>
                <a:uFillTx/>
                <a:latin typeface="Times New Roman" pitchFamily="18" charset="0"/>
                <a:ea typeface="+mn-ea"/>
                <a:cs typeface="Times New Roman" pitchFamily="18" charset="0"/>
              </a:rPr>
              <a:t>lại</a:t>
            </a:r>
            <a:r>
              <a:rPr kumimoji="0" lang="en-US" sz="3200" b="0" i="0" u="none" strike="noStrike" kern="1200" cap="none" spc="0" normalizeH="0" noProof="0" dirty="0" smtClean="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noProof="0" dirty="0" err="1" smtClean="0">
                <a:ln>
                  <a:noFill/>
                </a:ln>
                <a:solidFill>
                  <a:prstClr val="black"/>
                </a:solidFill>
                <a:effectLst/>
                <a:uLnTx/>
                <a:uFillTx/>
                <a:latin typeface="Times New Roman" pitchFamily="18" charset="0"/>
                <a:ea typeface="+mn-ea"/>
                <a:cs typeface="Times New Roman" pitchFamily="18" charset="0"/>
              </a:rPr>
              <a:t>đáp</a:t>
            </a:r>
            <a:r>
              <a:rPr kumimoji="0" lang="en-US" sz="3200" b="0" i="0" u="none" strike="noStrike" kern="1200" cap="none" spc="0" normalizeH="0" noProof="0" dirty="0" smtClean="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noProof="0" dirty="0" err="1" smtClean="0">
                <a:ln>
                  <a:noFill/>
                </a:ln>
                <a:solidFill>
                  <a:prstClr val="black"/>
                </a:solidFill>
                <a:effectLst/>
                <a:uLnTx/>
                <a:uFillTx/>
                <a:latin typeface="Times New Roman" pitchFamily="18" charset="0"/>
                <a:ea typeface="+mn-ea"/>
                <a:cs typeface="Times New Roman" pitchFamily="18" charset="0"/>
              </a:rPr>
              <a:t>án</a:t>
            </a:r>
            <a:r>
              <a:rPr kumimoji="0" lang="en-US" sz="3200" b="0" i="0" u="none" strike="noStrike" kern="1200" cap="none" spc="0" normalizeH="0" noProof="0" dirty="0" smtClean="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noProof="0" dirty="0" err="1" smtClean="0">
                <a:ln>
                  <a:noFill/>
                </a:ln>
                <a:solidFill>
                  <a:prstClr val="black"/>
                </a:solidFill>
                <a:effectLst/>
                <a:uLnTx/>
                <a:uFillTx/>
                <a:latin typeface="Times New Roman" pitchFamily="18" charset="0"/>
                <a:ea typeface="+mn-ea"/>
                <a:cs typeface="Times New Roman" pitchFamily="18" charset="0"/>
              </a:rPr>
              <a:t>vào</a:t>
            </a:r>
            <a:r>
              <a:rPr kumimoji="0" lang="en-US" sz="3200" b="0" i="0" u="none" strike="noStrike" kern="1200" cap="none" spc="0" normalizeH="0" noProof="0" dirty="0" smtClean="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noProof="0" dirty="0" err="1" smtClean="0">
                <a:ln>
                  <a:noFill/>
                </a:ln>
                <a:solidFill>
                  <a:prstClr val="black"/>
                </a:solidFill>
                <a:effectLst/>
                <a:uLnTx/>
                <a:uFillTx/>
                <a:latin typeface="Times New Roman" pitchFamily="18" charset="0"/>
                <a:ea typeface="+mn-ea"/>
                <a:cs typeface="Times New Roman" pitchFamily="18" charset="0"/>
              </a:rPr>
              <a:t>một</a:t>
            </a:r>
            <a:r>
              <a:rPr kumimoji="0" lang="en-US" sz="3200" b="0" i="0" u="none" strike="noStrike" kern="1200" cap="none" spc="0" normalizeH="0" noProof="0" dirty="0" smtClean="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noProof="0" dirty="0" err="1" smtClean="0">
                <a:ln>
                  <a:noFill/>
                </a:ln>
                <a:solidFill>
                  <a:prstClr val="black"/>
                </a:solidFill>
                <a:effectLst/>
                <a:uLnTx/>
                <a:uFillTx/>
                <a:latin typeface="Times New Roman" pitchFamily="18" charset="0"/>
                <a:ea typeface="+mn-ea"/>
                <a:cs typeface="Times New Roman" pitchFamily="18" charset="0"/>
              </a:rPr>
              <a:t>tờ</a:t>
            </a:r>
            <a:r>
              <a:rPr kumimoji="0" lang="en-US" sz="3200" b="0" i="0" u="none" strike="noStrike" kern="1200" cap="none" spc="0" normalizeH="0" noProof="0" dirty="0" smtClean="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noProof="0" dirty="0" err="1" smtClean="0">
                <a:ln>
                  <a:noFill/>
                </a:ln>
                <a:solidFill>
                  <a:prstClr val="black"/>
                </a:solidFill>
                <a:effectLst/>
                <a:uLnTx/>
                <a:uFillTx/>
                <a:latin typeface="Times New Roman" pitchFamily="18" charset="0"/>
                <a:ea typeface="+mn-ea"/>
                <a:cs typeface="Times New Roman" pitchFamily="18" charset="0"/>
              </a:rPr>
              <a:t>giấy</a:t>
            </a:r>
            <a:r>
              <a:rPr kumimoji="0" lang="en-US" sz="3200" b="0" i="0" u="none" strike="noStrike" kern="1200" cap="none" spc="0" normalizeH="0" noProof="0" dirty="0" smtClean="0">
                <a:ln>
                  <a:noFill/>
                </a:ln>
                <a:solidFill>
                  <a:prstClr val="black"/>
                </a:solidFill>
                <a:effectLst/>
                <a:uLnTx/>
                <a:uFillTx/>
                <a:latin typeface="Times New Roman" pitchFamily="18" charset="0"/>
                <a:ea typeface="+mn-ea"/>
                <a:cs typeface="Times New Roman" pitchFamily="18"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3200" baseline="0" dirty="0" err="1" smtClean="0">
                <a:solidFill>
                  <a:prstClr val="black"/>
                </a:solidFill>
                <a:latin typeface="Times New Roman" pitchFamily="18" charset="0"/>
                <a:cs typeface="Times New Roman" pitchFamily="18" charset="0"/>
              </a:rPr>
              <a:t>Sau</a:t>
            </a:r>
            <a:r>
              <a:rPr lang="en-US" sz="3200" baseline="0" dirty="0" smtClean="0">
                <a:solidFill>
                  <a:prstClr val="black"/>
                </a:solidFill>
                <a:latin typeface="Times New Roman" pitchFamily="18" charset="0"/>
                <a:cs typeface="Times New Roman" pitchFamily="18" charset="0"/>
              </a:rPr>
              <a:t> </a:t>
            </a:r>
            <a:r>
              <a:rPr lang="en-US" sz="3200" baseline="0" dirty="0" err="1" smtClean="0">
                <a:solidFill>
                  <a:prstClr val="black"/>
                </a:solidFill>
                <a:latin typeface="Times New Roman" pitchFamily="18" charset="0"/>
                <a:cs typeface="Times New Roman" pitchFamily="18" charset="0"/>
              </a:rPr>
              <a:t>khi</a:t>
            </a:r>
            <a:r>
              <a:rPr lang="en-US" sz="3200" baseline="0" dirty="0" smtClean="0">
                <a:solidFill>
                  <a:prstClr val="black"/>
                </a:solidFill>
                <a:latin typeface="Times New Roman" pitchFamily="18" charset="0"/>
                <a:cs typeface="Times New Roman" pitchFamily="18" charset="0"/>
              </a:rPr>
              <a:t> </a:t>
            </a:r>
            <a:r>
              <a:rPr lang="en-US" sz="3200" baseline="0" dirty="0" err="1" smtClean="0">
                <a:solidFill>
                  <a:prstClr val="black"/>
                </a:solidFill>
                <a:latin typeface="Times New Roman" pitchFamily="18" charset="0"/>
                <a:cs typeface="Times New Roman" pitchFamily="18" charset="0"/>
              </a:rPr>
              <a:t>trả</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lời</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xong</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tất</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cả</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câu</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hỏi</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hai</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bạn</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trong</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một</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bàn</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sẽ</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đổi</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cho</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nhau</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để</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chấm</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chéo</a:t>
            </a:r>
            <a:r>
              <a:rPr lang="en-US" sz="3200" dirty="0" smtClean="0">
                <a:solidFill>
                  <a:prstClr val="black"/>
                </a:solidFill>
                <a:latin typeface="Times New Roman" pitchFamily="18" charset="0"/>
                <a:cs typeface="Times New Roman" pitchFamily="18" charset="0"/>
              </a:rPr>
              <a:t>.</a:t>
            </a:r>
          </a:p>
        </p:txBody>
      </p:sp>
    </p:spTree>
    <p:extLst>
      <p:ext uri="{BB962C8B-B14F-4D97-AF65-F5344CB8AC3E}">
        <p14:creationId xmlns:p14="http://schemas.microsoft.com/office/powerpoint/2010/main" val="3553116770"/>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ppt_w*0.70"/>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6" presetClass="entr" presetSubtype="16"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par>
                          <p:cTn id="18" fill="hold">
                            <p:stCondLst>
                              <p:cond delay="0"/>
                            </p:stCondLst>
                            <p:childTnLst>
                              <p:par>
                                <p:cTn id="19" presetID="42" presetClass="entr" presetSubtype="0"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anim calcmode="lin" valueType="num">
                                      <p:cBhvr>
                                        <p:cTn id="22" dur="500" fill="hold"/>
                                        <p:tgtEl>
                                          <p:spTgt spid="7"/>
                                        </p:tgtEl>
                                        <p:attrNameLst>
                                          <p:attrName>ppt_x</p:attrName>
                                        </p:attrNameLst>
                                      </p:cBhvr>
                                      <p:tavLst>
                                        <p:tav tm="0">
                                          <p:val>
                                            <p:strVal val="#ppt_x"/>
                                          </p:val>
                                        </p:tav>
                                        <p:tav tm="100000">
                                          <p:val>
                                            <p:strVal val="#ppt_x"/>
                                          </p:val>
                                        </p:tav>
                                      </p:tavLst>
                                    </p:anim>
                                    <p:anim calcmode="lin" valueType="num">
                                      <p:cBhvr>
                                        <p:cTn id="23"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152" y="0"/>
            <a:ext cx="12192000" cy="6858000"/>
          </a:xfrm>
          <a:prstGeom prst="rect">
            <a:avLst/>
          </a:prstGeom>
        </p:spPr>
      </p:pic>
      <p:pic>
        <p:nvPicPr>
          <p:cNvPr id="3" name="图片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98525" y="3611120"/>
            <a:ext cx="2327810" cy="3267234"/>
          </a:xfrm>
          <a:prstGeom prst="rect">
            <a:avLst/>
          </a:prstGeom>
        </p:spPr>
      </p:pic>
      <p:sp>
        <p:nvSpPr>
          <p:cNvPr id="2" name="TextBox 1"/>
          <p:cNvSpPr txBox="1"/>
          <p:nvPr/>
        </p:nvSpPr>
        <p:spPr>
          <a:xfrm>
            <a:off x="1610436" y="614148"/>
            <a:ext cx="8748215" cy="2308324"/>
          </a:xfrm>
          <a:prstGeom prst="rect">
            <a:avLst/>
          </a:prstGeom>
          <a:noFill/>
        </p:spPr>
        <p:txBody>
          <a:bodyPr wrap="square" rtlCol="0">
            <a:spAutoFit/>
          </a:bodyPr>
          <a:lstStyle/>
          <a:p>
            <a:pPr lvl="0" algn="just"/>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u</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600" b="1"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1:</a:t>
            </a:r>
          </a:p>
          <a:p>
            <a:pPr lvl="0" algn="just"/>
            <a:r>
              <a:rPr lang="vi-VN" sz="3600" b="1" dirty="0" smtClean="0">
                <a:solidFill>
                  <a:prstClr val="black"/>
                </a:solidFill>
                <a:latin typeface="Times New Roman" pitchFamily="18" charset="0"/>
                <a:cs typeface="Times New Roman" pitchFamily="18" charset="0"/>
              </a:rPr>
              <a:t>Bảng </a:t>
            </a:r>
            <a:r>
              <a:rPr lang="vi-VN" sz="3600" b="1" dirty="0">
                <a:solidFill>
                  <a:prstClr val="black"/>
                </a:solidFill>
                <a:latin typeface="Times New Roman" pitchFamily="18" charset="0"/>
                <a:cs typeface="Times New Roman" pitchFamily="18" charset="0"/>
              </a:rPr>
              <a:t>1: Thân nhiệt </a:t>
            </a:r>
            <a:r>
              <a:rPr lang="vi-VN" sz="3600" b="1" dirty="0" smtClean="0">
                <a:solidFill>
                  <a:prstClr val="black"/>
                </a:solidFill>
                <a:latin typeface="Times New Roman" pitchFamily="18" charset="0"/>
                <a:cs typeface="Times New Roman" pitchFamily="18" charset="0"/>
              </a:rPr>
              <a:t>của </a:t>
            </a:r>
            <a:r>
              <a:rPr lang="vi-VN" sz="3600" b="1" dirty="0">
                <a:solidFill>
                  <a:prstClr val="black"/>
                </a:solidFill>
                <a:latin typeface="Times New Roman" pitchFamily="18" charset="0"/>
                <a:cs typeface="Times New Roman" pitchFamily="18" charset="0"/>
              </a:rPr>
              <a:t>người được theo dõi trong 1 </a:t>
            </a:r>
            <a:r>
              <a:rPr lang="vi-VN" sz="3600" b="1" dirty="0" smtClean="0">
                <a:solidFill>
                  <a:prstClr val="black"/>
                </a:solidFill>
                <a:latin typeface="Times New Roman" pitchFamily="18" charset="0"/>
                <a:cs typeface="Times New Roman" pitchFamily="18" charset="0"/>
              </a:rPr>
              <a:t>ngày</a:t>
            </a:r>
            <a:r>
              <a:rPr lang="en-US" sz="3600" b="1" dirty="0">
                <a:solidFill>
                  <a:prstClr val="black"/>
                </a:solidFill>
                <a:latin typeface="Times New Roman" pitchFamily="18" charset="0"/>
                <a:cs typeface="Times New Roman" pitchFamily="18" charset="0"/>
              </a:rPr>
              <a:t>.</a:t>
            </a:r>
            <a:endParaRPr lang="vi-VN" sz="3600" b="1" dirty="0">
              <a:solidFill>
                <a:prstClr val="black"/>
              </a:solidFill>
              <a:latin typeface="Times New Roman" pitchFamily="18" charset="0"/>
              <a:cs typeface="Times New Roman" pitchFamily="18" charset="0"/>
            </a:endParaRPr>
          </a:p>
          <a:p>
            <a:pPr lvl="0" algn="just"/>
            <a:endParaRPr lang="vi-VN" sz="3600" b="1" dirty="0">
              <a:solidFill>
                <a:prstClr val="black"/>
              </a:solidFill>
              <a:latin typeface="Times New Roman" pitchFamily="18" charset="0"/>
              <a:cs typeface="Times New Roman" pitchFamily="18" charset="0"/>
            </a:endParaRPr>
          </a:p>
        </p:txBody>
      </p:sp>
      <p:pic>
        <p:nvPicPr>
          <p:cNvPr id="7" name="Picture 6"/>
          <p:cNvPicPr>
            <a:picLocks noChangeAspect="1"/>
          </p:cNvPicPr>
          <p:nvPr/>
        </p:nvPicPr>
        <p:blipFill>
          <a:blip r:embed="rId8"/>
          <a:stretch>
            <a:fillRect/>
          </a:stretch>
        </p:blipFill>
        <p:spPr>
          <a:xfrm>
            <a:off x="1240535" y="2495284"/>
            <a:ext cx="9097742" cy="1966715"/>
          </a:xfrm>
          <a:prstGeom prst="rect">
            <a:avLst/>
          </a:prstGeom>
        </p:spPr>
      </p:pic>
      <p:sp>
        <p:nvSpPr>
          <p:cNvPr id="25" name="Freeform 42"/>
          <p:cNvSpPr>
            <a:spLocks/>
          </p:cNvSpPr>
          <p:nvPr/>
        </p:nvSpPr>
        <p:spPr bwMode="auto">
          <a:xfrm>
            <a:off x="11014161" y="239366"/>
            <a:ext cx="1042988" cy="1041400"/>
          </a:xfrm>
          <a:custGeom>
            <a:avLst/>
            <a:gdLst>
              <a:gd name="T0" fmla="*/ 683 w 1367"/>
              <a:gd name="T1" fmla="*/ 1367 h 1367"/>
              <a:gd name="T2" fmla="*/ 1367 w 1367"/>
              <a:gd name="T3" fmla="*/ 684 h 1367"/>
              <a:gd name="T4" fmla="*/ 683 w 1367"/>
              <a:gd name="T5" fmla="*/ 0 h 1367"/>
              <a:gd name="T6" fmla="*/ 0 w 1367"/>
              <a:gd name="T7" fmla="*/ 684 h 1367"/>
              <a:gd name="T8" fmla="*/ 683 w 1367"/>
              <a:gd name="T9" fmla="*/ 1367 h 1367"/>
              <a:gd name="T10" fmla="*/ 683 w 1367"/>
              <a:gd name="T11" fmla="*/ 1367 h 1367"/>
            </a:gdLst>
            <a:ahLst/>
            <a:cxnLst>
              <a:cxn ang="0">
                <a:pos x="T0" y="T1"/>
              </a:cxn>
              <a:cxn ang="0">
                <a:pos x="T2" y="T3"/>
              </a:cxn>
              <a:cxn ang="0">
                <a:pos x="T4" y="T5"/>
              </a:cxn>
              <a:cxn ang="0">
                <a:pos x="T6" y="T7"/>
              </a:cxn>
              <a:cxn ang="0">
                <a:pos x="T8" y="T9"/>
              </a:cxn>
              <a:cxn ang="0">
                <a:pos x="T10" y="T11"/>
              </a:cxn>
            </a:cxnLst>
            <a:rect l="0" t="0" r="r" b="b"/>
            <a:pathLst>
              <a:path w="1367" h="1367">
                <a:moveTo>
                  <a:pt x="683" y="1367"/>
                </a:moveTo>
                <a:cubicBezTo>
                  <a:pt x="1060" y="1367"/>
                  <a:pt x="1367" y="1060"/>
                  <a:pt x="1367" y="684"/>
                </a:cubicBezTo>
                <a:cubicBezTo>
                  <a:pt x="1367" y="307"/>
                  <a:pt x="1060" y="0"/>
                  <a:pt x="683" y="0"/>
                </a:cubicBezTo>
                <a:cubicBezTo>
                  <a:pt x="307" y="0"/>
                  <a:pt x="0" y="307"/>
                  <a:pt x="0" y="684"/>
                </a:cubicBezTo>
                <a:cubicBezTo>
                  <a:pt x="0" y="1060"/>
                  <a:pt x="307" y="1367"/>
                  <a:pt x="683" y="1367"/>
                </a:cubicBezTo>
                <a:lnTo>
                  <a:pt x="683" y="1367"/>
                </a:lnTo>
              </a:path>
            </a:pathLst>
          </a:custGeom>
          <a:solidFill>
            <a:srgbClr val="E296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Freeform 43"/>
          <p:cNvSpPr>
            <a:spLocks/>
          </p:cNvSpPr>
          <p:nvPr/>
        </p:nvSpPr>
        <p:spPr bwMode="auto">
          <a:xfrm>
            <a:off x="11443781" y="747351"/>
            <a:ext cx="312738" cy="239713"/>
          </a:xfrm>
          <a:custGeom>
            <a:avLst/>
            <a:gdLst>
              <a:gd name="T0" fmla="*/ 22 w 409"/>
              <a:gd name="T1" fmla="*/ 314 h 314"/>
              <a:gd name="T2" fmla="*/ 387 w 409"/>
              <a:gd name="T3" fmla="*/ 314 h 314"/>
              <a:gd name="T4" fmla="*/ 204 w 409"/>
              <a:gd name="T5" fmla="*/ 0 h 314"/>
              <a:gd name="T6" fmla="*/ 22 w 409"/>
              <a:gd name="T7" fmla="*/ 314 h 314"/>
              <a:gd name="T8" fmla="*/ 22 w 409"/>
              <a:gd name="T9" fmla="*/ 314 h 314"/>
            </a:gdLst>
            <a:ahLst/>
            <a:cxnLst>
              <a:cxn ang="0">
                <a:pos x="T0" y="T1"/>
              </a:cxn>
              <a:cxn ang="0">
                <a:pos x="T2" y="T3"/>
              </a:cxn>
              <a:cxn ang="0">
                <a:pos x="T4" y="T5"/>
              </a:cxn>
              <a:cxn ang="0">
                <a:pos x="T6" y="T7"/>
              </a:cxn>
              <a:cxn ang="0">
                <a:pos x="T8" y="T9"/>
              </a:cxn>
            </a:cxnLst>
            <a:rect l="0" t="0" r="r" b="b"/>
            <a:pathLst>
              <a:path w="409" h="314">
                <a:moveTo>
                  <a:pt x="22" y="314"/>
                </a:moveTo>
                <a:lnTo>
                  <a:pt x="387" y="314"/>
                </a:lnTo>
                <a:cubicBezTo>
                  <a:pt x="387" y="74"/>
                  <a:pt x="409" y="133"/>
                  <a:pt x="204" y="0"/>
                </a:cubicBezTo>
                <a:cubicBezTo>
                  <a:pt x="0" y="133"/>
                  <a:pt x="22" y="74"/>
                  <a:pt x="22" y="314"/>
                </a:cubicBezTo>
                <a:lnTo>
                  <a:pt x="22" y="314"/>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Freeform 44"/>
          <p:cNvSpPr>
            <a:spLocks/>
          </p:cNvSpPr>
          <p:nvPr/>
        </p:nvSpPr>
        <p:spPr bwMode="auto">
          <a:xfrm>
            <a:off x="10181908" y="1028339"/>
            <a:ext cx="312738" cy="239713"/>
          </a:xfrm>
          <a:custGeom>
            <a:avLst/>
            <a:gdLst>
              <a:gd name="T0" fmla="*/ 22 w 409"/>
              <a:gd name="T1" fmla="*/ 0 h 315"/>
              <a:gd name="T2" fmla="*/ 387 w 409"/>
              <a:gd name="T3" fmla="*/ 0 h 315"/>
              <a:gd name="T4" fmla="*/ 204 w 409"/>
              <a:gd name="T5" fmla="*/ 315 h 315"/>
              <a:gd name="T6" fmla="*/ 22 w 409"/>
              <a:gd name="T7" fmla="*/ 0 h 315"/>
              <a:gd name="T8" fmla="*/ 22 w 409"/>
              <a:gd name="T9" fmla="*/ 0 h 315"/>
            </a:gdLst>
            <a:ahLst/>
            <a:cxnLst>
              <a:cxn ang="0">
                <a:pos x="T0" y="T1"/>
              </a:cxn>
              <a:cxn ang="0">
                <a:pos x="T2" y="T3"/>
              </a:cxn>
              <a:cxn ang="0">
                <a:pos x="T4" y="T5"/>
              </a:cxn>
              <a:cxn ang="0">
                <a:pos x="T6" y="T7"/>
              </a:cxn>
              <a:cxn ang="0">
                <a:pos x="T8" y="T9"/>
              </a:cxn>
            </a:cxnLst>
            <a:rect l="0" t="0" r="r" b="b"/>
            <a:pathLst>
              <a:path w="409" h="315">
                <a:moveTo>
                  <a:pt x="22" y="0"/>
                </a:moveTo>
                <a:lnTo>
                  <a:pt x="387" y="0"/>
                </a:lnTo>
                <a:cubicBezTo>
                  <a:pt x="387" y="240"/>
                  <a:pt x="409" y="181"/>
                  <a:pt x="204" y="315"/>
                </a:cubicBezTo>
                <a:cubicBezTo>
                  <a:pt x="0" y="181"/>
                  <a:pt x="22" y="240"/>
                  <a:pt x="22" y="0"/>
                </a:cubicBezTo>
                <a:lnTo>
                  <a:pt x="22"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Rectangle 45"/>
          <p:cNvSpPr>
            <a:spLocks noChangeArrowheads="1"/>
          </p:cNvSpPr>
          <p:nvPr/>
        </p:nvSpPr>
        <p:spPr bwMode="auto">
          <a:xfrm>
            <a:off x="11423580" y="938987"/>
            <a:ext cx="354013" cy="44450"/>
          </a:xfrm>
          <a:prstGeom prst="rect">
            <a:avLst/>
          </a:prstGeom>
          <a:solidFill>
            <a:srgbClr val="67666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Rectangle 46"/>
          <p:cNvSpPr>
            <a:spLocks noChangeArrowheads="1"/>
          </p:cNvSpPr>
          <p:nvPr/>
        </p:nvSpPr>
        <p:spPr bwMode="auto">
          <a:xfrm>
            <a:off x="11423580" y="440512"/>
            <a:ext cx="354013" cy="44450"/>
          </a:xfrm>
          <a:prstGeom prst="rect">
            <a:avLst/>
          </a:prstGeom>
          <a:solidFill>
            <a:srgbClr val="67666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47"/>
          <p:cNvSpPr>
            <a:spLocks/>
          </p:cNvSpPr>
          <p:nvPr/>
        </p:nvSpPr>
        <p:spPr bwMode="auto">
          <a:xfrm>
            <a:off x="11516806" y="724347"/>
            <a:ext cx="239713" cy="71438"/>
          </a:xfrm>
          <a:custGeom>
            <a:avLst/>
            <a:gdLst>
              <a:gd name="T0" fmla="*/ 0 w 313"/>
              <a:gd name="T1" fmla="*/ 94 h 94"/>
              <a:gd name="T2" fmla="*/ 156 w 313"/>
              <a:gd name="T3" fmla="*/ 0 h 94"/>
              <a:gd name="T4" fmla="*/ 313 w 313"/>
              <a:gd name="T5" fmla="*/ 94 h 94"/>
              <a:gd name="T6" fmla="*/ 156 w 313"/>
              <a:gd name="T7" fmla="*/ 94 h 94"/>
              <a:gd name="T8" fmla="*/ 0 w 313"/>
              <a:gd name="T9" fmla="*/ 94 h 94"/>
              <a:gd name="T10" fmla="*/ 0 w 313"/>
              <a:gd name="T11" fmla="*/ 94 h 94"/>
            </a:gdLst>
            <a:ahLst/>
            <a:cxnLst>
              <a:cxn ang="0">
                <a:pos x="T0" y="T1"/>
              </a:cxn>
              <a:cxn ang="0">
                <a:pos x="T2" y="T3"/>
              </a:cxn>
              <a:cxn ang="0">
                <a:pos x="T4" y="T5"/>
              </a:cxn>
              <a:cxn ang="0">
                <a:pos x="T6" y="T7"/>
              </a:cxn>
              <a:cxn ang="0">
                <a:pos x="T8" y="T9"/>
              </a:cxn>
              <a:cxn ang="0">
                <a:pos x="T10" y="T11"/>
              </a:cxn>
            </a:cxnLst>
            <a:rect l="0" t="0" r="r" b="b"/>
            <a:pathLst>
              <a:path w="313" h="94">
                <a:moveTo>
                  <a:pt x="0" y="94"/>
                </a:moveTo>
                <a:cubicBezTo>
                  <a:pt x="52" y="63"/>
                  <a:pt x="104" y="32"/>
                  <a:pt x="156" y="0"/>
                </a:cubicBezTo>
                <a:cubicBezTo>
                  <a:pt x="209" y="32"/>
                  <a:pt x="261" y="63"/>
                  <a:pt x="313" y="94"/>
                </a:cubicBezTo>
                <a:lnTo>
                  <a:pt x="156" y="94"/>
                </a:lnTo>
                <a:lnTo>
                  <a:pt x="0" y="94"/>
                </a:lnTo>
                <a:lnTo>
                  <a:pt x="0" y="94"/>
                </a:lnTo>
                <a:close/>
              </a:path>
            </a:pathLst>
          </a:custGeom>
          <a:solidFill>
            <a:srgbClr val="F8D44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48"/>
          <p:cNvSpPr>
            <a:spLocks/>
          </p:cNvSpPr>
          <p:nvPr/>
        </p:nvSpPr>
        <p:spPr bwMode="auto">
          <a:xfrm>
            <a:off x="11452500" y="502665"/>
            <a:ext cx="261938" cy="180975"/>
          </a:xfrm>
          <a:custGeom>
            <a:avLst/>
            <a:gdLst>
              <a:gd name="T0" fmla="*/ 19 w 343"/>
              <a:gd name="T1" fmla="*/ 0 h 236"/>
              <a:gd name="T2" fmla="*/ 324 w 343"/>
              <a:gd name="T3" fmla="*/ 0 h 236"/>
              <a:gd name="T4" fmla="*/ 171 w 343"/>
              <a:gd name="T5" fmla="*/ 236 h 236"/>
              <a:gd name="T6" fmla="*/ 19 w 343"/>
              <a:gd name="T7" fmla="*/ 0 h 236"/>
              <a:gd name="T8" fmla="*/ 19 w 343"/>
              <a:gd name="T9" fmla="*/ 0 h 236"/>
            </a:gdLst>
            <a:ahLst/>
            <a:cxnLst>
              <a:cxn ang="0">
                <a:pos x="T0" y="T1"/>
              </a:cxn>
              <a:cxn ang="0">
                <a:pos x="T2" y="T3"/>
              </a:cxn>
              <a:cxn ang="0">
                <a:pos x="T4" y="T5"/>
              </a:cxn>
              <a:cxn ang="0">
                <a:pos x="T6" y="T7"/>
              </a:cxn>
              <a:cxn ang="0">
                <a:pos x="T8" y="T9"/>
              </a:cxn>
            </a:cxnLst>
            <a:rect l="0" t="0" r="r" b="b"/>
            <a:pathLst>
              <a:path w="343" h="236">
                <a:moveTo>
                  <a:pt x="19" y="0"/>
                </a:moveTo>
                <a:lnTo>
                  <a:pt x="324" y="0"/>
                </a:lnTo>
                <a:cubicBezTo>
                  <a:pt x="324" y="154"/>
                  <a:pt x="343" y="151"/>
                  <a:pt x="171" y="236"/>
                </a:cubicBezTo>
                <a:cubicBezTo>
                  <a:pt x="0" y="151"/>
                  <a:pt x="19" y="154"/>
                  <a:pt x="19" y="0"/>
                </a:cubicBezTo>
                <a:lnTo>
                  <a:pt x="19" y="0"/>
                </a:lnTo>
              </a:path>
            </a:pathLst>
          </a:custGeom>
          <a:solidFill>
            <a:srgbClr val="F8D44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49"/>
          <p:cNvSpPr>
            <a:spLocks/>
          </p:cNvSpPr>
          <p:nvPr/>
        </p:nvSpPr>
        <p:spPr bwMode="auto">
          <a:xfrm>
            <a:off x="11374693" y="466364"/>
            <a:ext cx="695325" cy="801688"/>
          </a:xfrm>
          <a:custGeom>
            <a:avLst/>
            <a:gdLst>
              <a:gd name="T0" fmla="*/ 911 w 911"/>
              <a:gd name="T1" fmla="*/ 448 h 1053"/>
              <a:gd name="T2" fmla="*/ 463 w 911"/>
              <a:gd name="T3" fmla="*/ 0 h 1053"/>
              <a:gd name="T4" fmla="*/ 463 w 911"/>
              <a:gd name="T5" fmla="*/ 59 h 1053"/>
              <a:gd name="T6" fmla="*/ 414 w 911"/>
              <a:gd name="T7" fmla="*/ 59 h 1053"/>
              <a:gd name="T8" fmla="*/ 231 w 911"/>
              <a:gd name="T9" fmla="*/ 374 h 1053"/>
              <a:gd name="T10" fmla="*/ 414 w 911"/>
              <a:gd name="T11" fmla="*/ 688 h 1053"/>
              <a:gd name="T12" fmla="*/ 463 w 911"/>
              <a:gd name="T13" fmla="*/ 688 h 1053"/>
              <a:gd name="T14" fmla="*/ 463 w 911"/>
              <a:gd name="T15" fmla="*/ 747 h 1053"/>
              <a:gd name="T16" fmla="*/ 231 w 911"/>
              <a:gd name="T17" fmla="*/ 747 h 1053"/>
              <a:gd name="T18" fmla="*/ 0 w 911"/>
              <a:gd name="T19" fmla="*/ 747 h 1053"/>
              <a:gd name="T20" fmla="*/ 306 w 911"/>
              <a:gd name="T21" fmla="*/ 1053 h 1053"/>
              <a:gd name="T22" fmla="*/ 911 w 911"/>
              <a:gd name="T23" fmla="*/ 448 h 1053"/>
              <a:gd name="T24" fmla="*/ 911 w 911"/>
              <a:gd name="T25" fmla="*/ 448 h 1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11" h="1053">
                <a:moveTo>
                  <a:pt x="911" y="448"/>
                </a:moveTo>
                <a:lnTo>
                  <a:pt x="463" y="0"/>
                </a:lnTo>
                <a:lnTo>
                  <a:pt x="463" y="59"/>
                </a:lnTo>
                <a:lnTo>
                  <a:pt x="414" y="59"/>
                </a:lnTo>
                <a:cubicBezTo>
                  <a:pt x="414" y="299"/>
                  <a:pt x="436" y="240"/>
                  <a:pt x="231" y="374"/>
                </a:cubicBezTo>
                <a:cubicBezTo>
                  <a:pt x="436" y="507"/>
                  <a:pt x="414" y="448"/>
                  <a:pt x="414" y="688"/>
                </a:cubicBezTo>
                <a:lnTo>
                  <a:pt x="463" y="688"/>
                </a:lnTo>
                <a:lnTo>
                  <a:pt x="463" y="747"/>
                </a:lnTo>
                <a:lnTo>
                  <a:pt x="231" y="747"/>
                </a:lnTo>
                <a:lnTo>
                  <a:pt x="0" y="747"/>
                </a:lnTo>
                <a:lnTo>
                  <a:pt x="306" y="1053"/>
                </a:lnTo>
                <a:cubicBezTo>
                  <a:pt x="624" y="1018"/>
                  <a:pt x="876" y="766"/>
                  <a:pt x="911" y="448"/>
                </a:cubicBezTo>
                <a:lnTo>
                  <a:pt x="911" y="448"/>
                </a:lnTo>
                <a:close/>
              </a:path>
            </a:pathLst>
          </a:custGeom>
          <a:solidFill>
            <a:srgbClr val="DD82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33" name="Time">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278322" y="3711387"/>
            <a:ext cx="168161" cy="168161"/>
          </a:xfrm>
          <a:prstGeom prst="rect">
            <a:avLst/>
          </a:prstGeom>
        </p:spPr>
      </p:pic>
      <p:pic>
        <p:nvPicPr>
          <p:cNvPr id="34" name="Time">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362403" y="4199964"/>
            <a:ext cx="168161" cy="168161"/>
          </a:xfrm>
          <a:prstGeom prst="rect">
            <a:avLst/>
          </a:prstGeom>
        </p:spPr>
      </p:pic>
      <p:sp>
        <p:nvSpPr>
          <p:cNvPr id="35" name="Freeform 42"/>
          <p:cNvSpPr>
            <a:spLocks/>
          </p:cNvSpPr>
          <p:nvPr/>
        </p:nvSpPr>
        <p:spPr bwMode="auto">
          <a:xfrm>
            <a:off x="167712" y="462737"/>
            <a:ext cx="1042988" cy="1041400"/>
          </a:xfrm>
          <a:custGeom>
            <a:avLst/>
            <a:gdLst>
              <a:gd name="T0" fmla="*/ 683 w 1367"/>
              <a:gd name="T1" fmla="*/ 1367 h 1367"/>
              <a:gd name="T2" fmla="*/ 1367 w 1367"/>
              <a:gd name="T3" fmla="*/ 684 h 1367"/>
              <a:gd name="T4" fmla="*/ 683 w 1367"/>
              <a:gd name="T5" fmla="*/ 0 h 1367"/>
              <a:gd name="T6" fmla="*/ 0 w 1367"/>
              <a:gd name="T7" fmla="*/ 684 h 1367"/>
              <a:gd name="T8" fmla="*/ 683 w 1367"/>
              <a:gd name="T9" fmla="*/ 1367 h 1367"/>
              <a:gd name="T10" fmla="*/ 683 w 1367"/>
              <a:gd name="T11" fmla="*/ 1367 h 1367"/>
            </a:gdLst>
            <a:ahLst/>
            <a:cxnLst>
              <a:cxn ang="0">
                <a:pos x="T0" y="T1"/>
              </a:cxn>
              <a:cxn ang="0">
                <a:pos x="T2" y="T3"/>
              </a:cxn>
              <a:cxn ang="0">
                <a:pos x="T4" y="T5"/>
              </a:cxn>
              <a:cxn ang="0">
                <a:pos x="T6" y="T7"/>
              </a:cxn>
              <a:cxn ang="0">
                <a:pos x="T8" y="T9"/>
              </a:cxn>
              <a:cxn ang="0">
                <a:pos x="T10" y="T11"/>
              </a:cxn>
            </a:cxnLst>
            <a:rect l="0" t="0" r="r" b="b"/>
            <a:pathLst>
              <a:path w="1367" h="1367">
                <a:moveTo>
                  <a:pt x="683" y="1367"/>
                </a:moveTo>
                <a:cubicBezTo>
                  <a:pt x="1060" y="1367"/>
                  <a:pt x="1367" y="1060"/>
                  <a:pt x="1367" y="684"/>
                </a:cubicBezTo>
                <a:cubicBezTo>
                  <a:pt x="1367" y="307"/>
                  <a:pt x="1060" y="0"/>
                  <a:pt x="683" y="0"/>
                </a:cubicBezTo>
                <a:cubicBezTo>
                  <a:pt x="307" y="0"/>
                  <a:pt x="0" y="307"/>
                  <a:pt x="0" y="684"/>
                </a:cubicBezTo>
                <a:cubicBezTo>
                  <a:pt x="0" y="1060"/>
                  <a:pt x="307" y="1367"/>
                  <a:pt x="683" y="1367"/>
                </a:cubicBezTo>
                <a:lnTo>
                  <a:pt x="683" y="1367"/>
                </a:lnTo>
              </a:path>
            </a:pathLst>
          </a:custGeom>
          <a:solidFill>
            <a:schemeClr val="accent6">
              <a:lumMod val="40000"/>
              <a:lumOff val="60000"/>
            </a:schemeClr>
          </a:solidFill>
          <a:ln>
            <a:noFill/>
          </a:ln>
          <a:extLst/>
        </p:spPr>
        <p:txBody>
          <a:bodyPr vert="horz" wrap="square" lIns="91440" tIns="45720" rIns="91440" bIns="45720" numCol="1" anchor="t" anchorCtr="0" compatLnSpc="1">
            <a:prstTxWarp prst="textNoShape">
              <a:avLst/>
            </a:prstTxWarp>
          </a:bodyPr>
          <a:lstStyle/>
          <a:p>
            <a:endParaRPr lang="en-US"/>
          </a:p>
        </p:txBody>
      </p:sp>
      <p:sp>
        <p:nvSpPr>
          <p:cNvPr id="36" name="Rectangle 35"/>
          <p:cNvSpPr/>
          <p:nvPr/>
        </p:nvSpPr>
        <p:spPr>
          <a:xfrm>
            <a:off x="110362" y="484962"/>
            <a:ext cx="1157689" cy="923330"/>
          </a:xfrm>
          <a:prstGeom prst="rect">
            <a:avLst/>
          </a:prstGeom>
          <a:noFill/>
        </p:spPr>
        <p:txBody>
          <a:bodyPr wrap="none" lIns="91440" tIns="45720" rIns="91440" bIns="45720">
            <a:spAutoFit/>
          </a:bodyPr>
          <a:lstStyle/>
          <a:p>
            <a:pPr algn="ctr"/>
            <a:r>
              <a:rPr lang="en-US" sz="5400" dirty="0" smtClean="0">
                <a:ln w="0"/>
                <a:effectLst>
                  <a:outerShdw blurRad="38100" dist="19050" dir="2700000" algn="tl" rotWithShape="0">
                    <a:schemeClr val="dk1">
                      <a:alpha val="40000"/>
                    </a:schemeClr>
                  </a:outerShdw>
                </a:effectLst>
              </a:rPr>
              <a:t>10s</a:t>
            </a:r>
            <a:endParaRPr lang="en-US" sz="5400" b="0" cap="none" spc="0" dirty="0">
              <a:ln w="0"/>
              <a:solidFill>
                <a:schemeClr val="tx1"/>
              </a:solidFill>
              <a:effectLst>
                <a:outerShdw blurRad="38100" dist="19050" dir="2700000" algn="tl" rotWithShape="0">
                  <a:schemeClr val="dk1">
                    <a:alpha val="40000"/>
                  </a:schemeClr>
                </a:outerShdw>
              </a:effectLst>
            </a:endParaRPr>
          </a:p>
        </p:txBody>
      </p:sp>
      <p:pic>
        <p:nvPicPr>
          <p:cNvPr id="37" name="Time">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425822" y="4688541"/>
            <a:ext cx="168161" cy="168161"/>
          </a:xfrm>
          <a:prstGeom prst="rect">
            <a:avLst/>
          </a:prstGeom>
        </p:spPr>
      </p:pic>
    </p:spTree>
    <p:extLst>
      <p:ext uri="{BB962C8B-B14F-4D97-AF65-F5344CB8AC3E}">
        <p14:creationId xmlns:p14="http://schemas.microsoft.com/office/powerpoint/2010/main" val="237731841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heel(1)">
                                      <p:cBhvr>
                                        <p:cTn id="7" dur="5000"/>
                                        <p:tgtEl>
                                          <p:spTgt spid="35"/>
                                        </p:tgtEl>
                                      </p:cBhvr>
                                    </p:animEffect>
                                  </p:childTnLst>
                                  <p:subTnLst>
                                    <p:audio>
                                      <p:cMediaNode>
                                        <p:cTn display="0" masterRel="sameClick">
                                          <p:stCondLst>
                                            <p:cond evt="begin" delay="0">
                                              <p:tn val="5"/>
                                            </p:cond>
                                          </p:stCondLst>
                                          <p:endCondLst>
                                            <p:cond evt="onStopAudio" delay="0">
                                              <p:tgtEl>
                                                <p:sldTgt/>
                                              </p:tgtEl>
                                            </p:cond>
                                          </p:endCondLst>
                                        </p:cTn>
                                        <p:tgtEl>
                                          <p:sndTgt r:embed="rId5" name="arrow.wav"/>
                                        </p:tgtEl>
                                      </p:cMediaNode>
                                    </p:audio>
                                  </p:subTnLst>
                                </p:cTn>
                              </p:par>
                              <p:par>
                                <p:cTn id="8" presetID="1" presetClass="mediacall" presetSubtype="0" fill="hold" nodeType="withEffect">
                                  <p:stCondLst>
                                    <p:cond delay="0"/>
                                  </p:stCondLst>
                                  <p:childTnLst>
                                    <p:cmd type="call" cmd="playFrom(0.0)">
                                      <p:cBhvr>
                                        <p:cTn id="9" dur="3041" fill="hold"/>
                                        <p:tgtEl>
                                          <p:spTgt spid="37"/>
                                        </p:tgtEl>
                                      </p:cBhvr>
                                    </p:cmd>
                                  </p:childTnLst>
                                </p:cTn>
                              </p:par>
                            </p:childTnLst>
                          </p:cTn>
                        </p:par>
                      </p:childTnLst>
                    </p:cTn>
                  </p:par>
                  <p:par>
                    <p:cTn id="10" fill="hold">
                      <p:stCondLst>
                        <p:cond delay="indefinite"/>
                      </p:stCondLst>
                      <p:childTnLst>
                        <p:par>
                          <p:cTn id="11" fill="hold">
                            <p:stCondLst>
                              <p:cond delay="0"/>
                            </p:stCondLst>
                            <p:childTnLst>
                              <p:par>
                                <p:cTn id="12" presetID="22" presetClass="exit" presetSubtype="4" fill="hold" grpId="1" nodeType="clickEffect">
                                  <p:stCondLst>
                                    <p:cond delay="0"/>
                                  </p:stCondLst>
                                  <p:childTnLst>
                                    <p:animEffect transition="out" filter="wipe(down)">
                                      <p:cBhvr>
                                        <p:cTn id="13" dur="500"/>
                                        <p:tgtEl>
                                          <p:spTgt spid="35"/>
                                        </p:tgtEl>
                                      </p:cBhvr>
                                    </p:animEffect>
                                    <p:set>
                                      <p:cBhvr>
                                        <p:cTn id="14" dur="1" fill="hold">
                                          <p:stCondLst>
                                            <p:cond delay="499"/>
                                          </p:stCondLst>
                                        </p:cTn>
                                        <p:tgtEl>
                                          <p:spTgt spid="35"/>
                                        </p:tgtEl>
                                        <p:attrNameLst>
                                          <p:attrName>style.visibility</p:attrName>
                                        </p:attrNameLst>
                                      </p:cBhvr>
                                      <p:to>
                                        <p:strVal val="hidden"/>
                                      </p:to>
                                    </p:set>
                                  </p:childTnLst>
                                </p:cTn>
                              </p:par>
                              <p:par>
                                <p:cTn id="15" presetID="22" presetClass="exit" presetSubtype="4" fill="hold" grpId="0" nodeType="withEffect">
                                  <p:stCondLst>
                                    <p:cond delay="0"/>
                                  </p:stCondLst>
                                  <p:childTnLst>
                                    <p:animEffect transition="out" filter="wipe(down)">
                                      <p:cBhvr>
                                        <p:cTn id="16" dur="500"/>
                                        <p:tgtEl>
                                          <p:spTgt spid="36"/>
                                        </p:tgtEl>
                                      </p:cBhvr>
                                    </p:animEffect>
                                    <p:set>
                                      <p:cBhvr>
                                        <p:cTn id="17" dur="1" fill="hold">
                                          <p:stCondLst>
                                            <p:cond delay="499"/>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8" repeatCount="4000" fill="hold" display="0">
                  <p:stCondLst>
                    <p:cond delay="indefinite"/>
                  </p:stCondLst>
                  <p:endCondLst>
                    <p:cond evt="onStopAudio" delay="0">
                      <p:tgtEl>
                        <p:sldTgt/>
                      </p:tgtEl>
                    </p:cond>
                  </p:endCondLst>
                </p:cTn>
                <p:tgtEl>
                  <p:spTgt spid="33"/>
                </p:tgtEl>
              </p:cMediaNode>
            </p:audio>
            <p:audio>
              <p:cMediaNode vol="80000">
                <p:cTn id="19" repeatCount="2000" fill="hold" display="0">
                  <p:stCondLst>
                    <p:cond delay="indefinite"/>
                  </p:stCondLst>
                  <p:endCondLst>
                    <p:cond evt="onStopAudio" delay="0">
                      <p:tgtEl>
                        <p:sldTgt/>
                      </p:tgtEl>
                    </p:cond>
                  </p:endCondLst>
                </p:cTn>
                <p:tgtEl>
                  <p:spTgt spid="34"/>
                </p:tgtEl>
              </p:cMediaNode>
            </p:audio>
            <p:audio>
              <p:cMediaNode vol="80000">
                <p:cTn id="20" repeatCount="2000" fill="hold" display="0">
                  <p:stCondLst>
                    <p:cond delay="indefinite"/>
                  </p:stCondLst>
                  <p:endCondLst>
                    <p:cond evt="onStopAudio" delay="0">
                      <p:tgtEl>
                        <p:sldTgt/>
                      </p:tgtEl>
                    </p:cond>
                  </p:endCondLst>
                </p:cTn>
                <p:tgtEl>
                  <p:spTgt spid="37"/>
                </p:tgtEl>
              </p:cMediaNode>
            </p:audio>
          </p:childTnLst>
        </p:cTn>
      </p:par>
    </p:tnLst>
    <p:bldLst>
      <p:bldP spid="35" grpId="0" animBg="1"/>
      <p:bldP spid="35" grpId="1" animBg="1"/>
      <p:bldP spid="3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152" y="0"/>
            <a:ext cx="12192000" cy="6858000"/>
          </a:xfrm>
          <a:prstGeom prst="rect">
            <a:avLst/>
          </a:prstGeom>
        </p:spPr>
      </p:pic>
      <p:pic>
        <p:nvPicPr>
          <p:cNvPr id="3" name="图片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98525" y="3611120"/>
            <a:ext cx="2327810" cy="3267234"/>
          </a:xfrm>
          <a:prstGeom prst="rect">
            <a:avLst/>
          </a:prstGeom>
        </p:spPr>
      </p:pic>
      <p:sp>
        <p:nvSpPr>
          <p:cNvPr id="2" name="TextBox 1"/>
          <p:cNvSpPr txBox="1"/>
          <p:nvPr/>
        </p:nvSpPr>
        <p:spPr>
          <a:xfrm>
            <a:off x="1610436" y="614148"/>
            <a:ext cx="8748215" cy="230832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u</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lang="en-US" sz="3600" b="1" dirty="0">
                <a:solidFill>
                  <a:prstClr val="black"/>
                </a:solidFill>
                <a:latin typeface="Times New Roman" pitchFamily="18" charset="0"/>
                <a:cs typeface="Times New Roman" pitchFamily="18" charset="0"/>
              </a:rPr>
              <a:t>2</a:t>
            </a:r>
            <a:r>
              <a:rPr kumimoji="0" lang="en-US" sz="3600" b="1"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p>
          <a:p>
            <a:r>
              <a:rPr lang="en-US" sz="3600" dirty="0" err="1">
                <a:latin typeface="Times New Roman" panose="02020603050405020304" pitchFamily="18" charset="0"/>
                <a:ea typeface="Times New Roman" panose="02020603050405020304" pitchFamily="18" charset="0"/>
              </a:rPr>
              <a:t>Bảng</a:t>
            </a:r>
            <a:r>
              <a:rPr lang="en-US" sz="3600" dirty="0">
                <a:latin typeface="Times New Roman" panose="02020603050405020304" pitchFamily="18" charset="0"/>
                <a:ea typeface="Times New Roman" panose="02020603050405020304" pitchFamily="18" charset="0"/>
              </a:rPr>
              <a:t> 2: </a:t>
            </a:r>
            <a:r>
              <a:rPr lang="en-US" sz="3600" dirty="0" err="1">
                <a:latin typeface="Times New Roman" panose="02020603050405020304" pitchFamily="18" charset="0"/>
                <a:ea typeface="Times New Roman" panose="02020603050405020304" pitchFamily="18" charset="0"/>
              </a:rPr>
              <a:t>Số</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học</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sinh</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vắng</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trong</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ngày</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của</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các</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lớp</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khối</a:t>
            </a:r>
            <a:r>
              <a:rPr lang="en-US" sz="3600" dirty="0">
                <a:latin typeface="Times New Roman" panose="02020603050405020304" pitchFamily="18" charset="0"/>
                <a:ea typeface="Times New Roman" panose="02020603050405020304" pitchFamily="18" charset="0"/>
              </a:rPr>
              <a:t> 6 </a:t>
            </a:r>
            <a:r>
              <a:rPr lang="en-US" sz="3600" dirty="0" err="1">
                <a:latin typeface="Times New Roman" panose="02020603050405020304" pitchFamily="18" charset="0"/>
                <a:ea typeface="Times New Roman" panose="02020603050405020304" pitchFamily="18" charset="0"/>
              </a:rPr>
              <a:t>trường</a:t>
            </a:r>
            <a:r>
              <a:rPr lang="en-US" sz="3600" dirty="0">
                <a:latin typeface="Times New Roman" panose="02020603050405020304" pitchFamily="18" charset="0"/>
                <a:ea typeface="Times New Roman" panose="02020603050405020304" pitchFamily="18" charset="0"/>
              </a:rPr>
              <a:t> THCS Chu </a:t>
            </a:r>
            <a:r>
              <a:rPr lang="en-US" sz="3600" dirty="0" err="1">
                <a:latin typeface="Times New Roman" panose="02020603050405020304" pitchFamily="18" charset="0"/>
                <a:ea typeface="Times New Roman" panose="02020603050405020304" pitchFamily="18" charset="0"/>
              </a:rPr>
              <a:t>Văn</a:t>
            </a:r>
            <a:r>
              <a:rPr lang="en-US" sz="3600" dirty="0">
                <a:latin typeface="Times New Roman" panose="02020603050405020304" pitchFamily="18" charset="0"/>
                <a:ea typeface="Times New Roman" panose="02020603050405020304" pitchFamily="18" charset="0"/>
              </a:rPr>
              <a:t> An</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vi-VN"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25" name="Freeform 42"/>
          <p:cNvSpPr>
            <a:spLocks/>
          </p:cNvSpPr>
          <p:nvPr/>
        </p:nvSpPr>
        <p:spPr bwMode="auto">
          <a:xfrm>
            <a:off x="11014161" y="239366"/>
            <a:ext cx="1042988" cy="1041400"/>
          </a:xfrm>
          <a:custGeom>
            <a:avLst/>
            <a:gdLst>
              <a:gd name="T0" fmla="*/ 683 w 1367"/>
              <a:gd name="T1" fmla="*/ 1367 h 1367"/>
              <a:gd name="T2" fmla="*/ 1367 w 1367"/>
              <a:gd name="T3" fmla="*/ 684 h 1367"/>
              <a:gd name="T4" fmla="*/ 683 w 1367"/>
              <a:gd name="T5" fmla="*/ 0 h 1367"/>
              <a:gd name="T6" fmla="*/ 0 w 1367"/>
              <a:gd name="T7" fmla="*/ 684 h 1367"/>
              <a:gd name="T8" fmla="*/ 683 w 1367"/>
              <a:gd name="T9" fmla="*/ 1367 h 1367"/>
              <a:gd name="T10" fmla="*/ 683 w 1367"/>
              <a:gd name="T11" fmla="*/ 1367 h 1367"/>
            </a:gdLst>
            <a:ahLst/>
            <a:cxnLst>
              <a:cxn ang="0">
                <a:pos x="T0" y="T1"/>
              </a:cxn>
              <a:cxn ang="0">
                <a:pos x="T2" y="T3"/>
              </a:cxn>
              <a:cxn ang="0">
                <a:pos x="T4" y="T5"/>
              </a:cxn>
              <a:cxn ang="0">
                <a:pos x="T6" y="T7"/>
              </a:cxn>
              <a:cxn ang="0">
                <a:pos x="T8" y="T9"/>
              </a:cxn>
              <a:cxn ang="0">
                <a:pos x="T10" y="T11"/>
              </a:cxn>
            </a:cxnLst>
            <a:rect l="0" t="0" r="r" b="b"/>
            <a:pathLst>
              <a:path w="1367" h="1367">
                <a:moveTo>
                  <a:pt x="683" y="1367"/>
                </a:moveTo>
                <a:cubicBezTo>
                  <a:pt x="1060" y="1367"/>
                  <a:pt x="1367" y="1060"/>
                  <a:pt x="1367" y="684"/>
                </a:cubicBezTo>
                <a:cubicBezTo>
                  <a:pt x="1367" y="307"/>
                  <a:pt x="1060" y="0"/>
                  <a:pt x="683" y="0"/>
                </a:cubicBezTo>
                <a:cubicBezTo>
                  <a:pt x="307" y="0"/>
                  <a:pt x="0" y="307"/>
                  <a:pt x="0" y="684"/>
                </a:cubicBezTo>
                <a:cubicBezTo>
                  <a:pt x="0" y="1060"/>
                  <a:pt x="307" y="1367"/>
                  <a:pt x="683" y="1367"/>
                </a:cubicBezTo>
                <a:lnTo>
                  <a:pt x="683" y="1367"/>
                </a:lnTo>
              </a:path>
            </a:pathLst>
          </a:custGeom>
          <a:solidFill>
            <a:srgbClr val="E296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6" name="Freeform 43"/>
          <p:cNvSpPr>
            <a:spLocks/>
          </p:cNvSpPr>
          <p:nvPr/>
        </p:nvSpPr>
        <p:spPr bwMode="auto">
          <a:xfrm>
            <a:off x="11443781" y="747351"/>
            <a:ext cx="312738" cy="239713"/>
          </a:xfrm>
          <a:custGeom>
            <a:avLst/>
            <a:gdLst>
              <a:gd name="T0" fmla="*/ 22 w 409"/>
              <a:gd name="T1" fmla="*/ 314 h 314"/>
              <a:gd name="T2" fmla="*/ 387 w 409"/>
              <a:gd name="T3" fmla="*/ 314 h 314"/>
              <a:gd name="T4" fmla="*/ 204 w 409"/>
              <a:gd name="T5" fmla="*/ 0 h 314"/>
              <a:gd name="T6" fmla="*/ 22 w 409"/>
              <a:gd name="T7" fmla="*/ 314 h 314"/>
              <a:gd name="T8" fmla="*/ 22 w 409"/>
              <a:gd name="T9" fmla="*/ 314 h 314"/>
            </a:gdLst>
            <a:ahLst/>
            <a:cxnLst>
              <a:cxn ang="0">
                <a:pos x="T0" y="T1"/>
              </a:cxn>
              <a:cxn ang="0">
                <a:pos x="T2" y="T3"/>
              </a:cxn>
              <a:cxn ang="0">
                <a:pos x="T4" y="T5"/>
              </a:cxn>
              <a:cxn ang="0">
                <a:pos x="T6" y="T7"/>
              </a:cxn>
              <a:cxn ang="0">
                <a:pos x="T8" y="T9"/>
              </a:cxn>
            </a:cxnLst>
            <a:rect l="0" t="0" r="r" b="b"/>
            <a:pathLst>
              <a:path w="409" h="314">
                <a:moveTo>
                  <a:pt x="22" y="314"/>
                </a:moveTo>
                <a:lnTo>
                  <a:pt x="387" y="314"/>
                </a:lnTo>
                <a:cubicBezTo>
                  <a:pt x="387" y="74"/>
                  <a:pt x="409" y="133"/>
                  <a:pt x="204" y="0"/>
                </a:cubicBezTo>
                <a:cubicBezTo>
                  <a:pt x="0" y="133"/>
                  <a:pt x="22" y="74"/>
                  <a:pt x="22" y="314"/>
                </a:cubicBezTo>
                <a:lnTo>
                  <a:pt x="22" y="314"/>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Freeform 44"/>
          <p:cNvSpPr>
            <a:spLocks/>
          </p:cNvSpPr>
          <p:nvPr/>
        </p:nvSpPr>
        <p:spPr bwMode="auto">
          <a:xfrm>
            <a:off x="10181908" y="1028339"/>
            <a:ext cx="312738" cy="239713"/>
          </a:xfrm>
          <a:custGeom>
            <a:avLst/>
            <a:gdLst>
              <a:gd name="T0" fmla="*/ 22 w 409"/>
              <a:gd name="T1" fmla="*/ 0 h 315"/>
              <a:gd name="T2" fmla="*/ 387 w 409"/>
              <a:gd name="T3" fmla="*/ 0 h 315"/>
              <a:gd name="T4" fmla="*/ 204 w 409"/>
              <a:gd name="T5" fmla="*/ 315 h 315"/>
              <a:gd name="T6" fmla="*/ 22 w 409"/>
              <a:gd name="T7" fmla="*/ 0 h 315"/>
              <a:gd name="T8" fmla="*/ 22 w 409"/>
              <a:gd name="T9" fmla="*/ 0 h 315"/>
            </a:gdLst>
            <a:ahLst/>
            <a:cxnLst>
              <a:cxn ang="0">
                <a:pos x="T0" y="T1"/>
              </a:cxn>
              <a:cxn ang="0">
                <a:pos x="T2" y="T3"/>
              </a:cxn>
              <a:cxn ang="0">
                <a:pos x="T4" y="T5"/>
              </a:cxn>
              <a:cxn ang="0">
                <a:pos x="T6" y="T7"/>
              </a:cxn>
              <a:cxn ang="0">
                <a:pos x="T8" y="T9"/>
              </a:cxn>
            </a:cxnLst>
            <a:rect l="0" t="0" r="r" b="b"/>
            <a:pathLst>
              <a:path w="409" h="315">
                <a:moveTo>
                  <a:pt x="22" y="0"/>
                </a:moveTo>
                <a:lnTo>
                  <a:pt x="387" y="0"/>
                </a:lnTo>
                <a:cubicBezTo>
                  <a:pt x="387" y="240"/>
                  <a:pt x="409" y="181"/>
                  <a:pt x="204" y="315"/>
                </a:cubicBezTo>
                <a:cubicBezTo>
                  <a:pt x="0" y="181"/>
                  <a:pt x="22" y="240"/>
                  <a:pt x="22" y="0"/>
                </a:cubicBezTo>
                <a:lnTo>
                  <a:pt x="22"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8" name="Rectangle 45"/>
          <p:cNvSpPr>
            <a:spLocks noChangeArrowheads="1"/>
          </p:cNvSpPr>
          <p:nvPr/>
        </p:nvSpPr>
        <p:spPr bwMode="auto">
          <a:xfrm>
            <a:off x="11423580" y="938987"/>
            <a:ext cx="354013" cy="44450"/>
          </a:xfrm>
          <a:prstGeom prst="rect">
            <a:avLst/>
          </a:prstGeom>
          <a:solidFill>
            <a:srgbClr val="67666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9" name="Rectangle 46"/>
          <p:cNvSpPr>
            <a:spLocks noChangeArrowheads="1"/>
          </p:cNvSpPr>
          <p:nvPr/>
        </p:nvSpPr>
        <p:spPr bwMode="auto">
          <a:xfrm>
            <a:off x="11423580" y="440512"/>
            <a:ext cx="354013" cy="44450"/>
          </a:xfrm>
          <a:prstGeom prst="rect">
            <a:avLst/>
          </a:prstGeom>
          <a:solidFill>
            <a:srgbClr val="67666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0" name="Freeform 47"/>
          <p:cNvSpPr>
            <a:spLocks/>
          </p:cNvSpPr>
          <p:nvPr/>
        </p:nvSpPr>
        <p:spPr bwMode="auto">
          <a:xfrm>
            <a:off x="11516806" y="724347"/>
            <a:ext cx="239713" cy="71438"/>
          </a:xfrm>
          <a:custGeom>
            <a:avLst/>
            <a:gdLst>
              <a:gd name="T0" fmla="*/ 0 w 313"/>
              <a:gd name="T1" fmla="*/ 94 h 94"/>
              <a:gd name="T2" fmla="*/ 156 w 313"/>
              <a:gd name="T3" fmla="*/ 0 h 94"/>
              <a:gd name="T4" fmla="*/ 313 w 313"/>
              <a:gd name="T5" fmla="*/ 94 h 94"/>
              <a:gd name="T6" fmla="*/ 156 w 313"/>
              <a:gd name="T7" fmla="*/ 94 h 94"/>
              <a:gd name="T8" fmla="*/ 0 w 313"/>
              <a:gd name="T9" fmla="*/ 94 h 94"/>
              <a:gd name="T10" fmla="*/ 0 w 313"/>
              <a:gd name="T11" fmla="*/ 94 h 94"/>
            </a:gdLst>
            <a:ahLst/>
            <a:cxnLst>
              <a:cxn ang="0">
                <a:pos x="T0" y="T1"/>
              </a:cxn>
              <a:cxn ang="0">
                <a:pos x="T2" y="T3"/>
              </a:cxn>
              <a:cxn ang="0">
                <a:pos x="T4" y="T5"/>
              </a:cxn>
              <a:cxn ang="0">
                <a:pos x="T6" y="T7"/>
              </a:cxn>
              <a:cxn ang="0">
                <a:pos x="T8" y="T9"/>
              </a:cxn>
              <a:cxn ang="0">
                <a:pos x="T10" y="T11"/>
              </a:cxn>
            </a:cxnLst>
            <a:rect l="0" t="0" r="r" b="b"/>
            <a:pathLst>
              <a:path w="313" h="94">
                <a:moveTo>
                  <a:pt x="0" y="94"/>
                </a:moveTo>
                <a:cubicBezTo>
                  <a:pt x="52" y="63"/>
                  <a:pt x="104" y="32"/>
                  <a:pt x="156" y="0"/>
                </a:cubicBezTo>
                <a:cubicBezTo>
                  <a:pt x="209" y="32"/>
                  <a:pt x="261" y="63"/>
                  <a:pt x="313" y="94"/>
                </a:cubicBezTo>
                <a:lnTo>
                  <a:pt x="156" y="94"/>
                </a:lnTo>
                <a:lnTo>
                  <a:pt x="0" y="94"/>
                </a:lnTo>
                <a:lnTo>
                  <a:pt x="0" y="94"/>
                </a:lnTo>
                <a:close/>
              </a:path>
            </a:pathLst>
          </a:custGeom>
          <a:solidFill>
            <a:srgbClr val="F8D44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1" name="Freeform 48"/>
          <p:cNvSpPr>
            <a:spLocks/>
          </p:cNvSpPr>
          <p:nvPr/>
        </p:nvSpPr>
        <p:spPr bwMode="auto">
          <a:xfrm>
            <a:off x="11452500" y="502665"/>
            <a:ext cx="261938" cy="180975"/>
          </a:xfrm>
          <a:custGeom>
            <a:avLst/>
            <a:gdLst>
              <a:gd name="T0" fmla="*/ 19 w 343"/>
              <a:gd name="T1" fmla="*/ 0 h 236"/>
              <a:gd name="T2" fmla="*/ 324 w 343"/>
              <a:gd name="T3" fmla="*/ 0 h 236"/>
              <a:gd name="T4" fmla="*/ 171 w 343"/>
              <a:gd name="T5" fmla="*/ 236 h 236"/>
              <a:gd name="T6" fmla="*/ 19 w 343"/>
              <a:gd name="T7" fmla="*/ 0 h 236"/>
              <a:gd name="T8" fmla="*/ 19 w 343"/>
              <a:gd name="T9" fmla="*/ 0 h 236"/>
            </a:gdLst>
            <a:ahLst/>
            <a:cxnLst>
              <a:cxn ang="0">
                <a:pos x="T0" y="T1"/>
              </a:cxn>
              <a:cxn ang="0">
                <a:pos x="T2" y="T3"/>
              </a:cxn>
              <a:cxn ang="0">
                <a:pos x="T4" y="T5"/>
              </a:cxn>
              <a:cxn ang="0">
                <a:pos x="T6" y="T7"/>
              </a:cxn>
              <a:cxn ang="0">
                <a:pos x="T8" y="T9"/>
              </a:cxn>
            </a:cxnLst>
            <a:rect l="0" t="0" r="r" b="b"/>
            <a:pathLst>
              <a:path w="343" h="236">
                <a:moveTo>
                  <a:pt x="19" y="0"/>
                </a:moveTo>
                <a:lnTo>
                  <a:pt x="324" y="0"/>
                </a:lnTo>
                <a:cubicBezTo>
                  <a:pt x="324" y="154"/>
                  <a:pt x="343" y="151"/>
                  <a:pt x="171" y="236"/>
                </a:cubicBezTo>
                <a:cubicBezTo>
                  <a:pt x="0" y="151"/>
                  <a:pt x="19" y="154"/>
                  <a:pt x="19" y="0"/>
                </a:cubicBezTo>
                <a:lnTo>
                  <a:pt x="19" y="0"/>
                </a:lnTo>
              </a:path>
            </a:pathLst>
          </a:custGeom>
          <a:solidFill>
            <a:srgbClr val="F8D44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2" name="Freeform 49"/>
          <p:cNvSpPr>
            <a:spLocks/>
          </p:cNvSpPr>
          <p:nvPr/>
        </p:nvSpPr>
        <p:spPr bwMode="auto">
          <a:xfrm>
            <a:off x="11374693" y="466364"/>
            <a:ext cx="695325" cy="801688"/>
          </a:xfrm>
          <a:custGeom>
            <a:avLst/>
            <a:gdLst>
              <a:gd name="T0" fmla="*/ 911 w 911"/>
              <a:gd name="T1" fmla="*/ 448 h 1053"/>
              <a:gd name="T2" fmla="*/ 463 w 911"/>
              <a:gd name="T3" fmla="*/ 0 h 1053"/>
              <a:gd name="T4" fmla="*/ 463 w 911"/>
              <a:gd name="T5" fmla="*/ 59 h 1053"/>
              <a:gd name="T6" fmla="*/ 414 w 911"/>
              <a:gd name="T7" fmla="*/ 59 h 1053"/>
              <a:gd name="T8" fmla="*/ 231 w 911"/>
              <a:gd name="T9" fmla="*/ 374 h 1053"/>
              <a:gd name="T10" fmla="*/ 414 w 911"/>
              <a:gd name="T11" fmla="*/ 688 h 1053"/>
              <a:gd name="T12" fmla="*/ 463 w 911"/>
              <a:gd name="T13" fmla="*/ 688 h 1053"/>
              <a:gd name="T14" fmla="*/ 463 w 911"/>
              <a:gd name="T15" fmla="*/ 747 h 1053"/>
              <a:gd name="T16" fmla="*/ 231 w 911"/>
              <a:gd name="T17" fmla="*/ 747 h 1053"/>
              <a:gd name="T18" fmla="*/ 0 w 911"/>
              <a:gd name="T19" fmla="*/ 747 h 1053"/>
              <a:gd name="T20" fmla="*/ 306 w 911"/>
              <a:gd name="T21" fmla="*/ 1053 h 1053"/>
              <a:gd name="T22" fmla="*/ 911 w 911"/>
              <a:gd name="T23" fmla="*/ 448 h 1053"/>
              <a:gd name="T24" fmla="*/ 911 w 911"/>
              <a:gd name="T25" fmla="*/ 448 h 1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11" h="1053">
                <a:moveTo>
                  <a:pt x="911" y="448"/>
                </a:moveTo>
                <a:lnTo>
                  <a:pt x="463" y="0"/>
                </a:lnTo>
                <a:lnTo>
                  <a:pt x="463" y="59"/>
                </a:lnTo>
                <a:lnTo>
                  <a:pt x="414" y="59"/>
                </a:lnTo>
                <a:cubicBezTo>
                  <a:pt x="414" y="299"/>
                  <a:pt x="436" y="240"/>
                  <a:pt x="231" y="374"/>
                </a:cubicBezTo>
                <a:cubicBezTo>
                  <a:pt x="436" y="507"/>
                  <a:pt x="414" y="448"/>
                  <a:pt x="414" y="688"/>
                </a:cubicBezTo>
                <a:lnTo>
                  <a:pt x="463" y="688"/>
                </a:lnTo>
                <a:lnTo>
                  <a:pt x="463" y="747"/>
                </a:lnTo>
                <a:lnTo>
                  <a:pt x="231" y="747"/>
                </a:lnTo>
                <a:lnTo>
                  <a:pt x="0" y="747"/>
                </a:lnTo>
                <a:lnTo>
                  <a:pt x="306" y="1053"/>
                </a:lnTo>
                <a:cubicBezTo>
                  <a:pt x="624" y="1018"/>
                  <a:pt x="876" y="766"/>
                  <a:pt x="911" y="448"/>
                </a:cubicBezTo>
                <a:lnTo>
                  <a:pt x="911" y="448"/>
                </a:lnTo>
                <a:close/>
              </a:path>
            </a:pathLst>
          </a:custGeom>
          <a:solidFill>
            <a:srgbClr val="DD82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33" name="Time">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278322" y="3711387"/>
            <a:ext cx="168161" cy="168161"/>
          </a:xfrm>
          <a:prstGeom prst="rect">
            <a:avLst/>
          </a:prstGeom>
        </p:spPr>
      </p:pic>
      <p:pic>
        <p:nvPicPr>
          <p:cNvPr id="34" name="Time">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362403" y="4199964"/>
            <a:ext cx="168161" cy="168161"/>
          </a:xfrm>
          <a:prstGeom prst="rect">
            <a:avLst/>
          </a:prstGeom>
        </p:spPr>
      </p:pic>
      <p:sp>
        <p:nvSpPr>
          <p:cNvPr id="35" name="Freeform 42"/>
          <p:cNvSpPr>
            <a:spLocks/>
          </p:cNvSpPr>
          <p:nvPr/>
        </p:nvSpPr>
        <p:spPr bwMode="auto">
          <a:xfrm>
            <a:off x="167712" y="462737"/>
            <a:ext cx="1042988" cy="1041400"/>
          </a:xfrm>
          <a:custGeom>
            <a:avLst/>
            <a:gdLst>
              <a:gd name="T0" fmla="*/ 683 w 1367"/>
              <a:gd name="T1" fmla="*/ 1367 h 1367"/>
              <a:gd name="T2" fmla="*/ 1367 w 1367"/>
              <a:gd name="T3" fmla="*/ 684 h 1367"/>
              <a:gd name="T4" fmla="*/ 683 w 1367"/>
              <a:gd name="T5" fmla="*/ 0 h 1367"/>
              <a:gd name="T6" fmla="*/ 0 w 1367"/>
              <a:gd name="T7" fmla="*/ 684 h 1367"/>
              <a:gd name="T8" fmla="*/ 683 w 1367"/>
              <a:gd name="T9" fmla="*/ 1367 h 1367"/>
              <a:gd name="T10" fmla="*/ 683 w 1367"/>
              <a:gd name="T11" fmla="*/ 1367 h 1367"/>
            </a:gdLst>
            <a:ahLst/>
            <a:cxnLst>
              <a:cxn ang="0">
                <a:pos x="T0" y="T1"/>
              </a:cxn>
              <a:cxn ang="0">
                <a:pos x="T2" y="T3"/>
              </a:cxn>
              <a:cxn ang="0">
                <a:pos x="T4" y="T5"/>
              </a:cxn>
              <a:cxn ang="0">
                <a:pos x="T6" y="T7"/>
              </a:cxn>
              <a:cxn ang="0">
                <a:pos x="T8" y="T9"/>
              </a:cxn>
              <a:cxn ang="0">
                <a:pos x="T10" y="T11"/>
              </a:cxn>
            </a:cxnLst>
            <a:rect l="0" t="0" r="r" b="b"/>
            <a:pathLst>
              <a:path w="1367" h="1367">
                <a:moveTo>
                  <a:pt x="683" y="1367"/>
                </a:moveTo>
                <a:cubicBezTo>
                  <a:pt x="1060" y="1367"/>
                  <a:pt x="1367" y="1060"/>
                  <a:pt x="1367" y="684"/>
                </a:cubicBezTo>
                <a:cubicBezTo>
                  <a:pt x="1367" y="307"/>
                  <a:pt x="1060" y="0"/>
                  <a:pt x="683" y="0"/>
                </a:cubicBezTo>
                <a:cubicBezTo>
                  <a:pt x="307" y="0"/>
                  <a:pt x="0" y="307"/>
                  <a:pt x="0" y="684"/>
                </a:cubicBezTo>
                <a:cubicBezTo>
                  <a:pt x="0" y="1060"/>
                  <a:pt x="307" y="1367"/>
                  <a:pt x="683" y="1367"/>
                </a:cubicBezTo>
                <a:lnTo>
                  <a:pt x="683" y="1367"/>
                </a:lnTo>
              </a:path>
            </a:pathLst>
          </a:custGeom>
          <a:solidFill>
            <a:schemeClr val="accent6">
              <a:lumMod val="40000"/>
              <a:lumOff val="60000"/>
            </a:schemeClr>
          </a:solidFill>
          <a:ln>
            <a:noFill/>
          </a:ln>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6" name="Rectangle 35"/>
          <p:cNvSpPr/>
          <p:nvPr/>
        </p:nvSpPr>
        <p:spPr>
          <a:xfrm>
            <a:off x="110362" y="484962"/>
            <a:ext cx="1157689"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Calibri"/>
                <a:ea typeface="+mn-ea"/>
                <a:cs typeface="+mn-cs"/>
              </a:rPr>
              <a:t>10s</a:t>
            </a:r>
            <a:endParaRPr kumimoji="0" lang="en-US" sz="54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libri"/>
              <a:ea typeface="+mn-ea"/>
              <a:cs typeface="+mn-cs"/>
            </a:endParaRPr>
          </a:p>
        </p:txBody>
      </p:sp>
      <p:pic>
        <p:nvPicPr>
          <p:cNvPr id="37" name="Time">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425822" y="4688541"/>
            <a:ext cx="168161" cy="168161"/>
          </a:xfrm>
          <a:prstGeom prst="rect">
            <a:avLst/>
          </a:prstGeom>
        </p:spPr>
      </p:pic>
      <p:pic>
        <p:nvPicPr>
          <p:cNvPr id="4" name="Picture 3"/>
          <p:cNvPicPr>
            <a:picLocks noChangeAspect="1"/>
          </p:cNvPicPr>
          <p:nvPr/>
        </p:nvPicPr>
        <p:blipFill>
          <a:blip r:embed="rId9"/>
          <a:stretch>
            <a:fillRect/>
          </a:stretch>
        </p:blipFill>
        <p:spPr>
          <a:xfrm>
            <a:off x="1417122" y="2573012"/>
            <a:ext cx="8881403" cy="2356696"/>
          </a:xfrm>
          <a:prstGeom prst="rect">
            <a:avLst/>
          </a:prstGeom>
        </p:spPr>
      </p:pic>
    </p:spTree>
    <p:extLst>
      <p:ext uri="{BB962C8B-B14F-4D97-AF65-F5344CB8AC3E}">
        <p14:creationId xmlns:p14="http://schemas.microsoft.com/office/powerpoint/2010/main" val="20353958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heel(1)">
                                      <p:cBhvr>
                                        <p:cTn id="7" dur="5000"/>
                                        <p:tgtEl>
                                          <p:spTgt spid="35"/>
                                        </p:tgtEl>
                                      </p:cBhvr>
                                    </p:animEffect>
                                  </p:childTnLst>
                                  <p:subTnLst>
                                    <p:audio>
                                      <p:cMediaNode>
                                        <p:cTn display="0" masterRel="sameClick">
                                          <p:stCondLst>
                                            <p:cond evt="begin" delay="0">
                                              <p:tn val="5"/>
                                            </p:cond>
                                          </p:stCondLst>
                                          <p:endCondLst>
                                            <p:cond evt="onStopAudio" delay="0">
                                              <p:tgtEl>
                                                <p:sldTgt/>
                                              </p:tgtEl>
                                            </p:cond>
                                          </p:endCondLst>
                                        </p:cTn>
                                        <p:tgtEl>
                                          <p:sndTgt r:embed="rId5" name="arrow.wav"/>
                                        </p:tgtEl>
                                      </p:cMediaNode>
                                    </p:audio>
                                  </p:subTnLst>
                                </p:cTn>
                              </p:par>
                              <p:par>
                                <p:cTn id="8" presetID="1" presetClass="mediacall" presetSubtype="0" fill="hold" nodeType="withEffect">
                                  <p:stCondLst>
                                    <p:cond delay="0"/>
                                  </p:stCondLst>
                                  <p:childTnLst>
                                    <p:cmd type="call" cmd="playFrom(0.0)">
                                      <p:cBhvr>
                                        <p:cTn id="9" dur="3041" fill="hold"/>
                                        <p:tgtEl>
                                          <p:spTgt spid="37"/>
                                        </p:tgtEl>
                                      </p:cBhvr>
                                    </p:cmd>
                                  </p:childTnLst>
                                </p:cTn>
                              </p:par>
                            </p:childTnLst>
                          </p:cTn>
                        </p:par>
                      </p:childTnLst>
                    </p:cTn>
                  </p:par>
                  <p:par>
                    <p:cTn id="10" fill="hold">
                      <p:stCondLst>
                        <p:cond delay="indefinite"/>
                      </p:stCondLst>
                      <p:childTnLst>
                        <p:par>
                          <p:cTn id="11" fill="hold">
                            <p:stCondLst>
                              <p:cond delay="0"/>
                            </p:stCondLst>
                            <p:childTnLst>
                              <p:par>
                                <p:cTn id="12" presetID="22" presetClass="exit" presetSubtype="4" fill="hold" grpId="1" nodeType="clickEffect">
                                  <p:stCondLst>
                                    <p:cond delay="0"/>
                                  </p:stCondLst>
                                  <p:childTnLst>
                                    <p:animEffect transition="out" filter="wipe(down)">
                                      <p:cBhvr>
                                        <p:cTn id="13" dur="500"/>
                                        <p:tgtEl>
                                          <p:spTgt spid="35"/>
                                        </p:tgtEl>
                                      </p:cBhvr>
                                    </p:animEffect>
                                    <p:set>
                                      <p:cBhvr>
                                        <p:cTn id="14" dur="1" fill="hold">
                                          <p:stCondLst>
                                            <p:cond delay="499"/>
                                          </p:stCondLst>
                                        </p:cTn>
                                        <p:tgtEl>
                                          <p:spTgt spid="35"/>
                                        </p:tgtEl>
                                        <p:attrNameLst>
                                          <p:attrName>style.visibility</p:attrName>
                                        </p:attrNameLst>
                                      </p:cBhvr>
                                      <p:to>
                                        <p:strVal val="hidden"/>
                                      </p:to>
                                    </p:set>
                                  </p:childTnLst>
                                </p:cTn>
                              </p:par>
                              <p:par>
                                <p:cTn id="15" presetID="22" presetClass="exit" presetSubtype="4" fill="hold" grpId="0" nodeType="withEffect">
                                  <p:stCondLst>
                                    <p:cond delay="0"/>
                                  </p:stCondLst>
                                  <p:childTnLst>
                                    <p:animEffect transition="out" filter="wipe(down)">
                                      <p:cBhvr>
                                        <p:cTn id="16" dur="500"/>
                                        <p:tgtEl>
                                          <p:spTgt spid="36"/>
                                        </p:tgtEl>
                                      </p:cBhvr>
                                    </p:animEffect>
                                    <p:set>
                                      <p:cBhvr>
                                        <p:cTn id="17" dur="1" fill="hold">
                                          <p:stCondLst>
                                            <p:cond delay="499"/>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8" repeatCount="4000" fill="hold" display="0">
                  <p:stCondLst>
                    <p:cond delay="indefinite"/>
                  </p:stCondLst>
                  <p:endCondLst>
                    <p:cond evt="onStopAudio" delay="0">
                      <p:tgtEl>
                        <p:sldTgt/>
                      </p:tgtEl>
                    </p:cond>
                  </p:endCondLst>
                </p:cTn>
                <p:tgtEl>
                  <p:spTgt spid="33"/>
                </p:tgtEl>
              </p:cMediaNode>
            </p:audio>
            <p:audio>
              <p:cMediaNode vol="80000">
                <p:cTn id="19" repeatCount="2000" fill="hold" display="0">
                  <p:stCondLst>
                    <p:cond delay="indefinite"/>
                  </p:stCondLst>
                  <p:endCondLst>
                    <p:cond evt="onStopAudio" delay="0">
                      <p:tgtEl>
                        <p:sldTgt/>
                      </p:tgtEl>
                    </p:cond>
                  </p:endCondLst>
                </p:cTn>
                <p:tgtEl>
                  <p:spTgt spid="34"/>
                </p:tgtEl>
              </p:cMediaNode>
            </p:audio>
            <p:audio>
              <p:cMediaNode vol="80000">
                <p:cTn id="20" repeatCount="2000" fill="hold" display="0">
                  <p:stCondLst>
                    <p:cond delay="indefinite"/>
                  </p:stCondLst>
                  <p:endCondLst>
                    <p:cond evt="onStopAudio" delay="0">
                      <p:tgtEl>
                        <p:sldTgt/>
                      </p:tgtEl>
                    </p:cond>
                  </p:endCondLst>
                </p:cTn>
                <p:tgtEl>
                  <p:spTgt spid="37"/>
                </p:tgtEl>
              </p:cMediaNode>
            </p:audio>
          </p:childTnLst>
        </p:cTn>
      </p:par>
    </p:tnLst>
    <p:bldLst>
      <p:bldP spid="35" grpId="0" animBg="1"/>
      <p:bldP spid="35" grpId="1" animBg="1"/>
      <p:bldP spid="3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152" y="0"/>
            <a:ext cx="12192000" cy="6858000"/>
          </a:xfrm>
          <a:prstGeom prst="rect">
            <a:avLst/>
          </a:prstGeom>
        </p:spPr>
      </p:pic>
      <p:pic>
        <p:nvPicPr>
          <p:cNvPr id="3" name="图片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98525" y="3611120"/>
            <a:ext cx="2327810" cy="3267234"/>
          </a:xfrm>
          <a:prstGeom prst="rect">
            <a:avLst/>
          </a:prstGeom>
        </p:spPr>
      </p:pic>
      <p:sp>
        <p:nvSpPr>
          <p:cNvPr id="2" name="TextBox 1"/>
          <p:cNvSpPr txBox="1"/>
          <p:nvPr/>
        </p:nvSpPr>
        <p:spPr>
          <a:xfrm>
            <a:off x="1610436" y="614148"/>
            <a:ext cx="8748215" cy="175432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u</a:t>
            </a:r>
            <a:r>
              <a:rPr kumimoji="0" lang="en-US"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lang="en-US" sz="3600" b="1" dirty="0">
                <a:solidFill>
                  <a:prstClr val="black"/>
                </a:solidFill>
                <a:latin typeface="Times New Roman" pitchFamily="18" charset="0"/>
                <a:cs typeface="Times New Roman" pitchFamily="18" charset="0"/>
              </a:rPr>
              <a:t>3</a:t>
            </a:r>
            <a:r>
              <a:rPr kumimoji="0" lang="en-US" sz="3600" b="1"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p>
          <a:p>
            <a:pPr marL="44450" marR="0">
              <a:spcBef>
                <a:spcPts val="0"/>
              </a:spcBef>
              <a:spcAft>
                <a:spcPts val="0"/>
              </a:spcAft>
            </a:pPr>
            <a:r>
              <a:rPr lang="en-US" sz="3600" dirty="0" err="1">
                <a:latin typeface="Times New Roman" panose="02020603050405020304" pitchFamily="18" charset="0"/>
                <a:ea typeface="Times New Roman" panose="02020603050405020304" pitchFamily="18" charset="0"/>
              </a:rPr>
              <a:t>Bảng</a:t>
            </a:r>
            <a:r>
              <a:rPr lang="en-US" sz="3600" dirty="0">
                <a:latin typeface="Times New Roman" panose="02020603050405020304" pitchFamily="18" charset="0"/>
                <a:ea typeface="Times New Roman" panose="02020603050405020304" pitchFamily="18" charset="0"/>
              </a:rPr>
              <a:t> 3: </a:t>
            </a:r>
            <a:r>
              <a:rPr lang="en-US" sz="3600" dirty="0" err="1">
                <a:latin typeface="Times New Roman" panose="02020603050405020304" pitchFamily="18" charset="0"/>
                <a:ea typeface="Times New Roman" panose="02020603050405020304" pitchFamily="18" charset="0"/>
              </a:rPr>
              <a:t>Đồ</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uống</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ưa</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thích</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của</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học</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sinh</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lớp</a:t>
            </a:r>
            <a:r>
              <a:rPr lang="en-US" sz="3600" dirty="0">
                <a:latin typeface="Times New Roman" panose="02020603050405020304" pitchFamily="18" charset="0"/>
                <a:ea typeface="Times New Roman" panose="02020603050405020304" pitchFamily="18" charset="0"/>
              </a:rPr>
              <a:t> 6A</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vi-VN" sz="36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25" name="Freeform 42"/>
          <p:cNvSpPr>
            <a:spLocks/>
          </p:cNvSpPr>
          <p:nvPr/>
        </p:nvSpPr>
        <p:spPr bwMode="auto">
          <a:xfrm>
            <a:off x="11014161" y="239366"/>
            <a:ext cx="1042988" cy="1041400"/>
          </a:xfrm>
          <a:custGeom>
            <a:avLst/>
            <a:gdLst>
              <a:gd name="T0" fmla="*/ 683 w 1367"/>
              <a:gd name="T1" fmla="*/ 1367 h 1367"/>
              <a:gd name="T2" fmla="*/ 1367 w 1367"/>
              <a:gd name="T3" fmla="*/ 684 h 1367"/>
              <a:gd name="T4" fmla="*/ 683 w 1367"/>
              <a:gd name="T5" fmla="*/ 0 h 1367"/>
              <a:gd name="T6" fmla="*/ 0 w 1367"/>
              <a:gd name="T7" fmla="*/ 684 h 1367"/>
              <a:gd name="T8" fmla="*/ 683 w 1367"/>
              <a:gd name="T9" fmla="*/ 1367 h 1367"/>
              <a:gd name="T10" fmla="*/ 683 w 1367"/>
              <a:gd name="T11" fmla="*/ 1367 h 1367"/>
            </a:gdLst>
            <a:ahLst/>
            <a:cxnLst>
              <a:cxn ang="0">
                <a:pos x="T0" y="T1"/>
              </a:cxn>
              <a:cxn ang="0">
                <a:pos x="T2" y="T3"/>
              </a:cxn>
              <a:cxn ang="0">
                <a:pos x="T4" y="T5"/>
              </a:cxn>
              <a:cxn ang="0">
                <a:pos x="T6" y="T7"/>
              </a:cxn>
              <a:cxn ang="0">
                <a:pos x="T8" y="T9"/>
              </a:cxn>
              <a:cxn ang="0">
                <a:pos x="T10" y="T11"/>
              </a:cxn>
            </a:cxnLst>
            <a:rect l="0" t="0" r="r" b="b"/>
            <a:pathLst>
              <a:path w="1367" h="1367">
                <a:moveTo>
                  <a:pt x="683" y="1367"/>
                </a:moveTo>
                <a:cubicBezTo>
                  <a:pt x="1060" y="1367"/>
                  <a:pt x="1367" y="1060"/>
                  <a:pt x="1367" y="684"/>
                </a:cubicBezTo>
                <a:cubicBezTo>
                  <a:pt x="1367" y="307"/>
                  <a:pt x="1060" y="0"/>
                  <a:pt x="683" y="0"/>
                </a:cubicBezTo>
                <a:cubicBezTo>
                  <a:pt x="307" y="0"/>
                  <a:pt x="0" y="307"/>
                  <a:pt x="0" y="684"/>
                </a:cubicBezTo>
                <a:cubicBezTo>
                  <a:pt x="0" y="1060"/>
                  <a:pt x="307" y="1367"/>
                  <a:pt x="683" y="1367"/>
                </a:cubicBezTo>
                <a:lnTo>
                  <a:pt x="683" y="1367"/>
                </a:lnTo>
              </a:path>
            </a:pathLst>
          </a:custGeom>
          <a:solidFill>
            <a:srgbClr val="E296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6" name="Freeform 43"/>
          <p:cNvSpPr>
            <a:spLocks/>
          </p:cNvSpPr>
          <p:nvPr/>
        </p:nvSpPr>
        <p:spPr bwMode="auto">
          <a:xfrm>
            <a:off x="11443781" y="747351"/>
            <a:ext cx="312738" cy="239713"/>
          </a:xfrm>
          <a:custGeom>
            <a:avLst/>
            <a:gdLst>
              <a:gd name="T0" fmla="*/ 22 w 409"/>
              <a:gd name="T1" fmla="*/ 314 h 314"/>
              <a:gd name="T2" fmla="*/ 387 w 409"/>
              <a:gd name="T3" fmla="*/ 314 h 314"/>
              <a:gd name="T4" fmla="*/ 204 w 409"/>
              <a:gd name="T5" fmla="*/ 0 h 314"/>
              <a:gd name="T6" fmla="*/ 22 w 409"/>
              <a:gd name="T7" fmla="*/ 314 h 314"/>
              <a:gd name="T8" fmla="*/ 22 w 409"/>
              <a:gd name="T9" fmla="*/ 314 h 314"/>
            </a:gdLst>
            <a:ahLst/>
            <a:cxnLst>
              <a:cxn ang="0">
                <a:pos x="T0" y="T1"/>
              </a:cxn>
              <a:cxn ang="0">
                <a:pos x="T2" y="T3"/>
              </a:cxn>
              <a:cxn ang="0">
                <a:pos x="T4" y="T5"/>
              </a:cxn>
              <a:cxn ang="0">
                <a:pos x="T6" y="T7"/>
              </a:cxn>
              <a:cxn ang="0">
                <a:pos x="T8" y="T9"/>
              </a:cxn>
            </a:cxnLst>
            <a:rect l="0" t="0" r="r" b="b"/>
            <a:pathLst>
              <a:path w="409" h="314">
                <a:moveTo>
                  <a:pt x="22" y="314"/>
                </a:moveTo>
                <a:lnTo>
                  <a:pt x="387" y="314"/>
                </a:lnTo>
                <a:cubicBezTo>
                  <a:pt x="387" y="74"/>
                  <a:pt x="409" y="133"/>
                  <a:pt x="204" y="0"/>
                </a:cubicBezTo>
                <a:cubicBezTo>
                  <a:pt x="0" y="133"/>
                  <a:pt x="22" y="74"/>
                  <a:pt x="22" y="314"/>
                </a:cubicBezTo>
                <a:lnTo>
                  <a:pt x="22" y="314"/>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Freeform 44"/>
          <p:cNvSpPr>
            <a:spLocks/>
          </p:cNvSpPr>
          <p:nvPr/>
        </p:nvSpPr>
        <p:spPr bwMode="auto">
          <a:xfrm>
            <a:off x="10181908" y="1028339"/>
            <a:ext cx="312738" cy="239713"/>
          </a:xfrm>
          <a:custGeom>
            <a:avLst/>
            <a:gdLst>
              <a:gd name="T0" fmla="*/ 22 w 409"/>
              <a:gd name="T1" fmla="*/ 0 h 315"/>
              <a:gd name="T2" fmla="*/ 387 w 409"/>
              <a:gd name="T3" fmla="*/ 0 h 315"/>
              <a:gd name="T4" fmla="*/ 204 w 409"/>
              <a:gd name="T5" fmla="*/ 315 h 315"/>
              <a:gd name="T6" fmla="*/ 22 w 409"/>
              <a:gd name="T7" fmla="*/ 0 h 315"/>
              <a:gd name="T8" fmla="*/ 22 w 409"/>
              <a:gd name="T9" fmla="*/ 0 h 315"/>
            </a:gdLst>
            <a:ahLst/>
            <a:cxnLst>
              <a:cxn ang="0">
                <a:pos x="T0" y="T1"/>
              </a:cxn>
              <a:cxn ang="0">
                <a:pos x="T2" y="T3"/>
              </a:cxn>
              <a:cxn ang="0">
                <a:pos x="T4" y="T5"/>
              </a:cxn>
              <a:cxn ang="0">
                <a:pos x="T6" y="T7"/>
              </a:cxn>
              <a:cxn ang="0">
                <a:pos x="T8" y="T9"/>
              </a:cxn>
            </a:cxnLst>
            <a:rect l="0" t="0" r="r" b="b"/>
            <a:pathLst>
              <a:path w="409" h="315">
                <a:moveTo>
                  <a:pt x="22" y="0"/>
                </a:moveTo>
                <a:lnTo>
                  <a:pt x="387" y="0"/>
                </a:lnTo>
                <a:cubicBezTo>
                  <a:pt x="387" y="240"/>
                  <a:pt x="409" y="181"/>
                  <a:pt x="204" y="315"/>
                </a:cubicBezTo>
                <a:cubicBezTo>
                  <a:pt x="0" y="181"/>
                  <a:pt x="22" y="240"/>
                  <a:pt x="22" y="0"/>
                </a:cubicBezTo>
                <a:lnTo>
                  <a:pt x="22"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8" name="Rectangle 45"/>
          <p:cNvSpPr>
            <a:spLocks noChangeArrowheads="1"/>
          </p:cNvSpPr>
          <p:nvPr/>
        </p:nvSpPr>
        <p:spPr bwMode="auto">
          <a:xfrm>
            <a:off x="11423580" y="938987"/>
            <a:ext cx="354013" cy="44450"/>
          </a:xfrm>
          <a:prstGeom prst="rect">
            <a:avLst/>
          </a:prstGeom>
          <a:solidFill>
            <a:srgbClr val="67666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9" name="Rectangle 46"/>
          <p:cNvSpPr>
            <a:spLocks noChangeArrowheads="1"/>
          </p:cNvSpPr>
          <p:nvPr/>
        </p:nvSpPr>
        <p:spPr bwMode="auto">
          <a:xfrm>
            <a:off x="11423580" y="440512"/>
            <a:ext cx="354013" cy="44450"/>
          </a:xfrm>
          <a:prstGeom prst="rect">
            <a:avLst/>
          </a:prstGeom>
          <a:solidFill>
            <a:srgbClr val="67666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0" name="Freeform 47"/>
          <p:cNvSpPr>
            <a:spLocks/>
          </p:cNvSpPr>
          <p:nvPr/>
        </p:nvSpPr>
        <p:spPr bwMode="auto">
          <a:xfrm>
            <a:off x="11516806" y="724347"/>
            <a:ext cx="239713" cy="71438"/>
          </a:xfrm>
          <a:custGeom>
            <a:avLst/>
            <a:gdLst>
              <a:gd name="T0" fmla="*/ 0 w 313"/>
              <a:gd name="T1" fmla="*/ 94 h 94"/>
              <a:gd name="T2" fmla="*/ 156 w 313"/>
              <a:gd name="T3" fmla="*/ 0 h 94"/>
              <a:gd name="T4" fmla="*/ 313 w 313"/>
              <a:gd name="T5" fmla="*/ 94 h 94"/>
              <a:gd name="T6" fmla="*/ 156 w 313"/>
              <a:gd name="T7" fmla="*/ 94 h 94"/>
              <a:gd name="T8" fmla="*/ 0 w 313"/>
              <a:gd name="T9" fmla="*/ 94 h 94"/>
              <a:gd name="T10" fmla="*/ 0 w 313"/>
              <a:gd name="T11" fmla="*/ 94 h 94"/>
            </a:gdLst>
            <a:ahLst/>
            <a:cxnLst>
              <a:cxn ang="0">
                <a:pos x="T0" y="T1"/>
              </a:cxn>
              <a:cxn ang="0">
                <a:pos x="T2" y="T3"/>
              </a:cxn>
              <a:cxn ang="0">
                <a:pos x="T4" y="T5"/>
              </a:cxn>
              <a:cxn ang="0">
                <a:pos x="T6" y="T7"/>
              </a:cxn>
              <a:cxn ang="0">
                <a:pos x="T8" y="T9"/>
              </a:cxn>
              <a:cxn ang="0">
                <a:pos x="T10" y="T11"/>
              </a:cxn>
            </a:cxnLst>
            <a:rect l="0" t="0" r="r" b="b"/>
            <a:pathLst>
              <a:path w="313" h="94">
                <a:moveTo>
                  <a:pt x="0" y="94"/>
                </a:moveTo>
                <a:cubicBezTo>
                  <a:pt x="52" y="63"/>
                  <a:pt x="104" y="32"/>
                  <a:pt x="156" y="0"/>
                </a:cubicBezTo>
                <a:cubicBezTo>
                  <a:pt x="209" y="32"/>
                  <a:pt x="261" y="63"/>
                  <a:pt x="313" y="94"/>
                </a:cubicBezTo>
                <a:lnTo>
                  <a:pt x="156" y="94"/>
                </a:lnTo>
                <a:lnTo>
                  <a:pt x="0" y="94"/>
                </a:lnTo>
                <a:lnTo>
                  <a:pt x="0" y="94"/>
                </a:lnTo>
                <a:close/>
              </a:path>
            </a:pathLst>
          </a:custGeom>
          <a:solidFill>
            <a:srgbClr val="F8D44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1" name="Freeform 48"/>
          <p:cNvSpPr>
            <a:spLocks/>
          </p:cNvSpPr>
          <p:nvPr/>
        </p:nvSpPr>
        <p:spPr bwMode="auto">
          <a:xfrm>
            <a:off x="11452500" y="502665"/>
            <a:ext cx="261938" cy="180975"/>
          </a:xfrm>
          <a:custGeom>
            <a:avLst/>
            <a:gdLst>
              <a:gd name="T0" fmla="*/ 19 w 343"/>
              <a:gd name="T1" fmla="*/ 0 h 236"/>
              <a:gd name="T2" fmla="*/ 324 w 343"/>
              <a:gd name="T3" fmla="*/ 0 h 236"/>
              <a:gd name="T4" fmla="*/ 171 w 343"/>
              <a:gd name="T5" fmla="*/ 236 h 236"/>
              <a:gd name="T6" fmla="*/ 19 w 343"/>
              <a:gd name="T7" fmla="*/ 0 h 236"/>
              <a:gd name="T8" fmla="*/ 19 w 343"/>
              <a:gd name="T9" fmla="*/ 0 h 236"/>
            </a:gdLst>
            <a:ahLst/>
            <a:cxnLst>
              <a:cxn ang="0">
                <a:pos x="T0" y="T1"/>
              </a:cxn>
              <a:cxn ang="0">
                <a:pos x="T2" y="T3"/>
              </a:cxn>
              <a:cxn ang="0">
                <a:pos x="T4" y="T5"/>
              </a:cxn>
              <a:cxn ang="0">
                <a:pos x="T6" y="T7"/>
              </a:cxn>
              <a:cxn ang="0">
                <a:pos x="T8" y="T9"/>
              </a:cxn>
            </a:cxnLst>
            <a:rect l="0" t="0" r="r" b="b"/>
            <a:pathLst>
              <a:path w="343" h="236">
                <a:moveTo>
                  <a:pt x="19" y="0"/>
                </a:moveTo>
                <a:lnTo>
                  <a:pt x="324" y="0"/>
                </a:lnTo>
                <a:cubicBezTo>
                  <a:pt x="324" y="154"/>
                  <a:pt x="343" y="151"/>
                  <a:pt x="171" y="236"/>
                </a:cubicBezTo>
                <a:cubicBezTo>
                  <a:pt x="0" y="151"/>
                  <a:pt x="19" y="154"/>
                  <a:pt x="19" y="0"/>
                </a:cubicBezTo>
                <a:lnTo>
                  <a:pt x="19" y="0"/>
                </a:lnTo>
              </a:path>
            </a:pathLst>
          </a:custGeom>
          <a:solidFill>
            <a:srgbClr val="F8D44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2" name="Freeform 49"/>
          <p:cNvSpPr>
            <a:spLocks/>
          </p:cNvSpPr>
          <p:nvPr/>
        </p:nvSpPr>
        <p:spPr bwMode="auto">
          <a:xfrm>
            <a:off x="11374693" y="466364"/>
            <a:ext cx="695325" cy="801688"/>
          </a:xfrm>
          <a:custGeom>
            <a:avLst/>
            <a:gdLst>
              <a:gd name="T0" fmla="*/ 911 w 911"/>
              <a:gd name="T1" fmla="*/ 448 h 1053"/>
              <a:gd name="T2" fmla="*/ 463 w 911"/>
              <a:gd name="T3" fmla="*/ 0 h 1053"/>
              <a:gd name="T4" fmla="*/ 463 w 911"/>
              <a:gd name="T5" fmla="*/ 59 h 1053"/>
              <a:gd name="T6" fmla="*/ 414 w 911"/>
              <a:gd name="T7" fmla="*/ 59 h 1053"/>
              <a:gd name="T8" fmla="*/ 231 w 911"/>
              <a:gd name="T9" fmla="*/ 374 h 1053"/>
              <a:gd name="T10" fmla="*/ 414 w 911"/>
              <a:gd name="T11" fmla="*/ 688 h 1053"/>
              <a:gd name="T12" fmla="*/ 463 w 911"/>
              <a:gd name="T13" fmla="*/ 688 h 1053"/>
              <a:gd name="T14" fmla="*/ 463 w 911"/>
              <a:gd name="T15" fmla="*/ 747 h 1053"/>
              <a:gd name="T16" fmla="*/ 231 w 911"/>
              <a:gd name="T17" fmla="*/ 747 h 1053"/>
              <a:gd name="T18" fmla="*/ 0 w 911"/>
              <a:gd name="T19" fmla="*/ 747 h 1053"/>
              <a:gd name="T20" fmla="*/ 306 w 911"/>
              <a:gd name="T21" fmla="*/ 1053 h 1053"/>
              <a:gd name="T22" fmla="*/ 911 w 911"/>
              <a:gd name="T23" fmla="*/ 448 h 1053"/>
              <a:gd name="T24" fmla="*/ 911 w 911"/>
              <a:gd name="T25" fmla="*/ 448 h 1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11" h="1053">
                <a:moveTo>
                  <a:pt x="911" y="448"/>
                </a:moveTo>
                <a:lnTo>
                  <a:pt x="463" y="0"/>
                </a:lnTo>
                <a:lnTo>
                  <a:pt x="463" y="59"/>
                </a:lnTo>
                <a:lnTo>
                  <a:pt x="414" y="59"/>
                </a:lnTo>
                <a:cubicBezTo>
                  <a:pt x="414" y="299"/>
                  <a:pt x="436" y="240"/>
                  <a:pt x="231" y="374"/>
                </a:cubicBezTo>
                <a:cubicBezTo>
                  <a:pt x="436" y="507"/>
                  <a:pt x="414" y="448"/>
                  <a:pt x="414" y="688"/>
                </a:cubicBezTo>
                <a:lnTo>
                  <a:pt x="463" y="688"/>
                </a:lnTo>
                <a:lnTo>
                  <a:pt x="463" y="747"/>
                </a:lnTo>
                <a:lnTo>
                  <a:pt x="231" y="747"/>
                </a:lnTo>
                <a:lnTo>
                  <a:pt x="0" y="747"/>
                </a:lnTo>
                <a:lnTo>
                  <a:pt x="306" y="1053"/>
                </a:lnTo>
                <a:cubicBezTo>
                  <a:pt x="624" y="1018"/>
                  <a:pt x="876" y="766"/>
                  <a:pt x="911" y="448"/>
                </a:cubicBezTo>
                <a:lnTo>
                  <a:pt x="911" y="448"/>
                </a:lnTo>
                <a:close/>
              </a:path>
            </a:pathLst>
          </a:custGeom>
          <a:solidFill>
            <a:srgbClr val="DD82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33" name="Time">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278322" y="3711387"/>
            <a:ext cx="168161" cy="168161"/>
          </a:xfrm>
          <a:prstGeom prst="rect">
            <a:avLst/>
          </a:prstGeom>
        </p:spPr>
      </p:pic>
      <p:pic>
        <p:nvPicPr>
          <p:cNvPr id="34" name="Time">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362403" y="4199964"/>
            <a:ext cx="168161" cy="168161"/>
          </a:xfrm>
          <a:prstGeom prst="rect">
            <a:avLst/>
          </a:prstGeom>
        </p:spPr>
      </p:pic>
      <p:sp>
        <p:nvSpPr>
          <p:cNvPr id="35" name="Freeform 42"/>
          <p:cNvSpPr>
            <a:spLocks/>
          </p:cNvSpPr>
          <p:nvPr/>
        </p:nvSpPr>
        <p:spPr bwMode="auto">
          <a:xfrm>
            <a:off x="167712" y="462737"/>
            <a:ext cx="1042988" cy="1041400"/>
          </a:xfrm>
          <a:custGeom>
            <a:avLst/>
            <a:gdLst>
              <a:gd name="T0" fmla="*/ 683 w 1367"/>
              <a:gd name="T1" fmla="*/ 1367 h 1367"/>
              <a:gd name="T2" fmla="*/ 1367 w 1367"/>
              <a:gd name="T3" fmla="*/ 684 h 1367"/>
              <a:gd name="T4" fmla="*/ 683 w 1367"/>
              <a:gd name="T5" fmla="*/ 0 h 1367"/>
              <a:gd name="T6" fmla="*/ 0 w 1367"/>
              <a:gd name="T7" fmla="*/ 684 h 1367"/>
              <a:gd name="T8" fmla="*/ 683 w 1367"/>
              <a:gd name="T9" fmla="*/ 1367 h 1367"/>
              <a:gd name="T10" fmla="*/ 683 w 1367"/>
              <a:gd name="T11" fmla="*/ 1367 h 1367"/>
            </a:gdLst>
            <a:ahLst/>
            <a:cxnLst>
              <a:cxn ang="0">
                <a:pos x="T0" y="T1"/>
              </a:cxn>
              <a:cxn ang="0">
                <a:pos x="T2" y="T3"/>
              </a:cxn>
              <a:cxn ang="0">
                <a:pos x="T4" y="T5"/>
              </a:cxn>
              <a:cxn ang="0">
                <a:pos x="T6" y="T7"/>
              </a:cxn>
              <a:cxn ang="0">
                <a:pos x="T8" y="T9"/>
              </a:cxn>
              <a:cxn ang="0">
                <a:pos x="T10" y="T11"/>
              </a:cxn>
            </a:cxnLst>
            <a:rect l="0" t="0" r="r" b="b"/>
            <a:pathLst>
              <a:path w="1367" h="1367">
                <a:moveTo>
                  <a:pt x="683" y="1367"/>
                </a:moveTo>
                <a:cubicBezTo>
                  <a:pt x="1060" y="1367"/>
                  <a:pt x="1367" y="1060"/>
                  <a:pt x="1367" y="684"/>
                </a:cubicBezTo>
                <a:cubicBezTo>
                  <a:pt x="1367" y="307"/>
                  <a:pt x="1060" y="0"/>
                  <a:pt x="683" y="0"/>
                </a:cubicBezTo>
                <a:cubicBezTo>
                  <a:pt x="307" y="0"/>
                  <a:pt x="0" y="307"/>
                  <a:pt x="0" y="684"/>
                </a:cubicBezTo>
                <a:cubicBezTo>
                  <a:pt x="0" y="1060"/>
                  <a:pt x="307" y="1367"/>
                  <a:pt x="683" y="1367"/>
                </a:cubicBezTo>
                <a:lnTo>
                  <a:pt x="683" y="1367"/>
                </a:lnTo>
              </a:path>
            </a:pathLst>
          </a:custGeom>
          <a:solidFill>
            <a:schemeClr val="accent6">
              <a:lumMod val="40000"/>
              <a:lumOff val="60000"/>
            </a:schemeClr>
          </a:solidFill>
          <a:ln>
            <a:noFill/>
          </a:ln>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6" name="Rectangle 35"/>
          <p:cNvSpPr/>
          <p:nvPr/>
        </p:nvSpPr>
        <p:spPr>
          <a:xfrm>
            <a:off x="110362" y="484962"/>
            <a:ext cx="1157689"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Calibri"/>
                <a:ea typeface="+mn-ea"/>
                <a:cs typeface="+mn-cs"/>
              </a:rPr>
              <a:t>10s</a:t>
            </a:r>
            <a:endParaRPr kumimoji="0" lang="en-US" sz="54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libri"/>
              <a:ea typeface="+mn-ea"/>
              <a:cs typeface="+mn-cs"/>
            </a:endParaRPr>
          </a:p>
        </p:txBody>
      </p:sp>
      <p:pic>
        <p:nvPicPr>
          <p:cNvPr id="37" name="Time">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425822" y="4688541"/>
            <a:ext cx="168161" cy="168161"/>
          </a:xfrm>
          <a:prstGeom prst="rect">
            <a:avLst/>
          </a:prstGeom>
        </p:spPr>
      </p:pic>
      <p:graphicFrame>
        <p:nvGraphicFramePr>
          <p:cNvPr id="4" name="Table 3"/>
          <p:cNvGraphicFramePr>
            <a:graphicFrameLocks noGrp="1"/>
          </p:cNvGraphicFramePr>
          <p:nvPr>
            <p:extLst>
              <p:ext uri="{D42A27DB-BD31-4B8C-83A1-F6EECF244321}">
                <p14:modId xmlns:p14="http://schemas.microsoft.com/office/powerpoint/2010/main" val="60696170"/>
              </p:ext>
            </p:extLst>
          </p:nvPr>
        </p:nvGraphicFramePr>
        <p:xfrm>
          <a:off x="2880396" y="1958324"/>
          <a:ext cx="6208294" cy="3305592"/>
        </p:xfrm>
        <a:graphic>
          <a:graphicData uri="http://schemas.openxmlformats.org/drawingml/2006/table">
            <a:tbl>
              <a:tblPr firstRow="1" firstCol="1" bandRow="1">
                <a:tableStyleId>{5C22544A-7EE6-4342-B048-85BDC9FD1C3A}</a:tableStyleId>
              </a:tblPr>
              <a:tblGrid>
                <a:gridCol w="3104147">
                  <a:extLst>
                    <a:ext uri="{9D8B030D-6E8A-4147-A177-3AD203B41FA5}">
                      <a16:colId xmlns:a16="http://schemas.microsoft.com/office/drawing/2014/main" val="2958722981"/>
                    </a:ext>
                  </a:extLst>
                </a:gridCol>
                <a:gridCol w="3104147">
                  <a:extLst>
                    <a:ext uri="{9D8B030D-6E8A-4147-A177-3AD203B41FA5}">
                      <a16:colId xmlns:a16="http://schemas.microsoft.com/office/drawing/2014/main" val="848039826"/>
                    </a:ext>
                  </a:extLst>
                </a:gridCol>
              </a:tblGrid>
              <a:tr h="429012">
                <a:tc>
                  <a:txBody>
                    <a:bodyPr/>
                    <a:lstStyle/>
                    <a:p>
                      <a:pPr marL="0" marR="0">
                        <a:spcBef>
                          <a:spcPts val="0"/>
                        </a:spcBef>
                        <a:spcAft>
                          <a:spcPts val="0"/>
                        </a:spcAft>
                      </a:pPr>
                      <a:r>
                        <a:rPr lang="en-US" sz="2400">
                          <a:effectLst/>
                          <a:latin typeface="Cambria" panose="02040503050406030204" pitchFamily="18" charset="0"/>
                          <a:ea typeface="Cambria" panose="02040503050406030204" pitchFamily="18" charset="0"/>
                        </a:rPr>
                        <a:t>Đồ uống</a:t>
                      </a:r>
                    </a:p>
                  </a:txBody>
                  <a:tcPr marL="68580" marR="68580" marT="0" marB="0"/>
                </a:tc>
                <a:tc>
                  <a:txBody>
                    <a:bodyPr/>
                    <a:lstStyle/>
                    <a:p>
                      <a:pPr marL="0" marR="0">
                        <a:spcBef>
                          <a:spcPts val="0"/>
                        </a:spcBef>
                        <a:spcAft>
                          <a:spcPts val="0"/>
                        </a:spcAft>
                      </a:pPr>
                      <a:r>
                        <a:rPr lang="en-US" sz="2400">
                          <a:effectLst/>
                          <a:latin typeface="Cambria" panose="02040503050406030204" pitchFamily="18" charset="0"/>
                          <a:ea typeface="Cambria" panose="02040503050406030204" pitchFamily="18" charset="0"/>
                        </a:rPr>
                        <a:t>Số lượng học sinh chọn</a:t>
                      </a:r>
                    </a:p>
                  </a:txBody>
                  <a:tcPr marL="68580" marR="68580" marT="0" marB="0"/>
                </a:tc>
                <a:extLst>
                  <a:ext uri="{0D108BD9-81ED-4DB2-BD59-A6C34878D82A}">
                    <a16:rowId xmlns:a16="http://schemas.microsoft.com/office/drawing/2014/main" val="951938701"/>
                  </a:ext>
                </a:extLst>
              </a:tr>
              <a:tr h="429012">
                <a:tc>
                  <a:txBody>
                    <a:bodyPr/>
                    <a:lstStyle/>
                    <a:p>
                      <a:pPr marL="0" marR="0">
                        <a:spcBef>
                          <a:spcPts val="0"/>
                        </a:spcBef>
                        <a:spcAft>
                          <a:spcPts val="0"/>
                        </a:spcAft>
                      </a:pPr>
                      <a:r>
                        <a:rPr lang="en-US" sz="2400">
                          <a:effectLst/>
                          <a:latin typeface="Cambria" panose="02040503050406030204" pitchFamily="18" charset="0"/>
                          <a:ea typeface="Cambria" panose="02040503050406030204" pitchFamily="18" charset="0"/>
                        </a:rPr>
                        <a:t>Coca cola</a:t>
                      </a:r>
                    </a:p>
                  </a:txBody>
                  <a:tcPr marL="68580" marR="68580" marT="0" marB="0"/>
                </a:tc>
                <a:tc>
                  <a:txBody>
                    <a:bodyPr/>
                    <a:lstStyle/>
                    <a:p>
                      <a:pPr marL="0" marR="0">
                        <a:spcBef>
                          <a:spcPts val="0"/>
                        </a:spcBef>
                        <a:spcAft>
                          <a:spcPts val="0"/>
                        </a:spcAft>
                      </a:pPr>
                      <a:r>
                        <a:rPr lang="en-US" sz="2400">
                          <a:effectLst/>
                          <a:latin typeface="Cambria" panose="02040503050406030204" pitchFamily="18" charset="0"/>
                          <a:ea typeface="Cambria" panose="02040503050406030204" pitchFamily="18" charset="0"/>
                        </a:rPr>
                        <a:t>20</a:t>
                      </a:r>
                    </a:p>
                  </a:txBody>
                  <a:tcPr marL="68580" marR="68580" marT="0" marB="0"/>
                </a:tc>
                <a:extLst>
                  <a:ext uri="{0D108BD9-81ED-4DB2-BD59-A6C34878D82A}">
                    <a16:rowId xmlns:a16="http://schemas.microsoft.com/office/drawing/2014/main" val="2271930368"/>
                  </a:ext>
                </a:extLst>
              </a:tr>
              <a:tr h="429012">
                <a:tc>
                  <a:txBody>
                    <a:bodyPr/>
                    <a:lstStyle/>
                    <a:p>
                      <a:pPr marL="0" marR="0">
                        <a:spcBef>
                          <a:spcPts val="0"/>
                        </a:spcBef>
                        <a:spcAft>
                          <a:spcPts val="0"/>
                        </a:spcAft>
                      </a:pPr>
                      <a:r>
                        <a:rPr lang="en-US" sz="2400">
                          <a:effectLst/>
                          <a:latin typeface="Cambria" panose="02040503050406030204" pitchFamily="18" charset="0"/>
                          <a:ea typeface="Cambria" panose="02040503050406030204" pitchFamily="18" charset="0"/>
                        </a:rPr>
                        <a:t>Nước lọc</a:t>
                      </a:r>
                    </a:p>
                  </a:txBody>
                  <a:tcPr marL="68580" marR="68580" marT="0" marB="0"/>
                </a:tc>
                <a:tc>
                  <a:txBody>
                    <a:bodyPr/>
                    <a:lstStyle/>
                    <a:p>
                      <a:pPr marL="0" marR="0">
                        <a:spcBef>
                          <a:spcPts val="0"/>
                        </a:spcBef>
                        <a:spcAft>
                          <a:spcPts val="0"/>
                        </a:spcAft>
                      </a:pPr>
                      <a:r>
                        <a:rPr lang="en-US" sz="2400">
                          <a:effectLst/>
                          <a:latin typeface="Cambria" panose="02040503050406030204" pitchFamily="18" charset="0"/>
                          <a:ea typeface="Cambria" panose="02040503050406030204" pitchFamily="18" charset="0"/>
                        </a:rPr>
                        <a:t>-2</a:t>
                      </a:r>
                    </a:p>
                  </a:txBody>
                  <a:tcPr marL="68580" marR="68580" marT="0" marB="0"/>
                </a:tc>
                <a:extLst>
                  <a:ext uri="{0D108BD9-81ED-4DB2-BD59-A6C34878D82A}">
                    <a16:rowId xmlns:a16="http://schemas.microsoft.com/office/drawing/2014/main" val="3647450340"/>
                  </a:ext>
                </a:extLst>
              </a:tr>
              <a:tr h="429012">
                <a:tc>
                  <a:txBody>
                    <a:bodyPr/>
                    <a:lstStyle/>
                    <a:p>
                      <a:pPr marL="0" marR="0">
                        <a:spcBef>
                          <a:spcPts val="0"/>
                        </a:spcBef>
                        <a:spcAft>
                          <a:spcPts val="0"/>
                        </a:spcAft>
                      </a:pPr>
                      <a:r>
                        <a:rPr lang="en-US" sz="2400">
                          <a:effectLst/>
                          <a:latin typeface="Cambria" panose="02040503050406030204" pitchFamily="18" charset="0"/>
                          <a:ea typeface="Cambria" panose="02040503050406030204" pitchFamily="18" charset="0"/>
                        </a:rPr>
                        <a:t>Sữa</a:t>
                      </a:r>
                    </a:p>
                  </a:txBody>
                  <a:tcPr marL="68580" marR="68580" marT="0" marB="0"/>
                </a:tc>
                <a:tc>
                  <a:txBody>
                    <a:bodyPr/>
                    <a:lstStyle/>
                    <a:p>
                      <a:pPr marL="0" marR="0">
                        <a:spcBef>
                          <a:spcPts val="0"/>
                        </a:spcBef>
                        <a:spcAft>
                          <a:spcPts val="0"/>
                        </a:spcAft>
                      </a:pPr>
                      <a:r>
                        <a:rPr lang="en-US" sz="2400" dirty="0">
                          <a:effectLst/>
                          <a:latin typeface="Cambria" panose="02040503050406030204" pitchFamily="18" charset="0"/>
                          <a:ea typeface="Cambria" panose="02040503050406030204" pitchFamily="18" charset="0"/>
                        </a:rPr>
                        <a:t>3</a:t>
                      </a:r>
                    </a:p>
                  </a:txBody>
                  <a:tcPr marL="68580" marR="68580" marT="0" marB="0"/>
                </a:tc>
                <a:extLst>
                  <a:ext uri="{0D108BD9-81ED-4DB2-BD59-A6C34878D82A}">
                    <a16:rowId xmlns:a16="http://schemas.microsoft.com/office/drawing/2014/main" val="1354913865"/>
                  </a:ext>
                </a:extLst>
              </a:tr>
              <a:tr h="429012">
                <a:tc>
                  <a:txBody>
                    <a:bodyPr/>
                    <a:lstStyle/>
                    <a:p>
                      <a:pPr marL="0" marR="0">
                        <a:spcBef>
                          <a:spcPts val="0"/>
                        </a:spcBef>
                        <a:spcAft>
                          <a:spcPts val="0"/>
                        </a:spcAft>
                      </a:pPr>
                      <a:r>
                        <a:rPr lang="en-US" sz="2400">
                          <a:effectLst/>
                          <a:latin typeface="Cambria" panose="02040503050406030204" pitchFamily="18" charset="0"/>
                          <a:ea typeface="Cambria" panose="02040503050406030204" pitchFamily="18" charset="0"/>
                        </a:rPr>
                        <a:t>Bánh gạo </a:t>
                      </a:r>
                    </a:p>
                  </a:txBody>
                  <a:tcPr marL="68580" marR="68580" marT="0" marB="0"/>
                </a:tc>
                <a:tc>
                  <a:txBody>
                    <a:bodyPr/>
                    <a:lstStyle/>
                    <a:p>
                      <a:pPr marL="0" marR="0">
                        <a:spcBef>
                          <a:spcPts val="0"/>
                        </a:spcBef>
                        <a:spcAft>
                          <a:spcPts val="0"/>
                        </a:spcAft>
                      </a:pPr>
                      <a:r>
                        <a:rPr lang="en-US" sz="2400">
                          <a:effectLst/>
                          <a:latin typeface="Cambria" panose="02040503050406030204" pitchFamily="18" charset="0"/>
                          <a:ea typeface="Cambria" panose="02040503050406030204" pitchFamily="18" charset="0"/>
                        </a:rPr>
                        <a:t>15</a:t>
                      </a:r>
                    </a:p>
                  </a:txBody>
                  <a:tcPr marL="68580" marR="68580" marT="0" marB="0"/>
                </a:tc>
                <a:extLst>
                  <a:ext uri="{0D108BD9-81ED-4DB2-BD59-A6C34878D82A}">
                    <a16:rowId xmlns:a16="http://schemas.microsoft.com/office/drawing/2014/main" val="1501924666"/>
                  </a:ext>
                </a:extLst>
              </a:tr>
              <a:tr h="429012">
                <a:tc>
                  <a:txBody>
                    <a:bodyPr/>
                    <a:lstStyle/>
                    <a:p>
                      <a:pPr marL="0" marR="0">
                        <a:spcBef>
                          <a:spcPts val="0"/>
                        </a:spcBef>
                        <a:spcAft>
                          <a:spcPts val="0"/>
                        </a:spcAft>
                      </a:pPr>
                      <a:r>
                        <a:rPr lang="en-US" sz="2400">
                          <a:effectLst/>
                          <a:latin typeface="Cambria" panose="02040503050406030204" pitchFamily="18" charset="0"/>
                          <a:ea typeface="Cambria" panose="02040503050406030204" pitchFamily="18" charset="0"/>
                        </a:rPr>
                        <a:t>Nước ép</a:t>
                      </a:r>
                    </a:p>
                  </a:txBody>
                  <a:tcPr marL="68580" marR="68580" marT="0" marB="0"/>
                </a:tc>
                <a:tc>
                  <a:txBody>
                    <a:bodyPr/>
                    <a:lstStyle/>
                    <a:p>
                      <a:pPr marL="0" marR="0">
                        <a:spcBef>
                          <a:spcPts val="0"/>
                        </a:spcBef>
                        <a:spcAft>
                          <a:spcPts val="0"/>
                        </a:spcAft>
                      </a:pPr>
                      <a:r>
                        <a:rPr lang="en-US" sz="2400">
                          <a:effectLst/>
                          <a:latin typeface="Cambria" panose="02040503050406030204" pitchFamily="18" charset="0"/>
                          <a:ea typeface="Cambria" panose="02040503050406030204" pitchFamily="18" charset="0"/>
                        </a:rPr>
                        <a:t>26</a:t>
                      </a:r>
                    </a:p>
                  </a:txBody>
                  <a:tcPr marL="68580" marR="68580" marT="0" marB="0"/>
                </a:tc>
                <a:extLst>
                  <a:ext uri="{0D108BD9-81ED-4DB2-BD59-A6C34878D82A}">
                    <a16:rowId xmlns:a16="http://schemas.microsoft.com/office/drawing/2014/main" val="3878699441"/>
                  </a:ext>
                </a:extLst>
              </a:tr>
              <a:tr h="429012">
                <a:tc>
                  <a:txBody>
                    <a:bodyPr/>
                    <a:lstStyle/>
                    <a:p>
                      <a:pPr marL="0" marR="0">
                        <a:spcBef>
                          <a:spcPts val="0"/>
                        </a:spcBef>
                        <a:spcAft>
                          <a:spcPts val="0"/>
                        </a:spcAft>
                      </a:pPr>
                      <a:r>
                        <a:rPr lang="en-US" sz="2400">
                          <a:effectLst/>
                          <a:latin typeface="Cambria" panose="02040503050406030204" pitchFamily="18" charset="0"/>
                          <a:ea typeface="Cambria" panose="02040503050406030204" pitchFamily="18" charset="0"/>
                        </a:rPr>
                        <a:t>Xôi</a:t>
                      </a:r>
                    </a:p>
                  </a:txBody>
                  <a:tcPr marL="68580" marR="68580" marT="0" marB="0"/>
                </a:tc>
                <a:tc>
                  <a:txBody>
                    <a:bodyPr/>
                    <a:lstStyle/>
                    <a:p>
                      <a:pPr marL="0" marR="0">
                        <a:spcBef>
                          <a:spcPts val="0"/>
                        </a:spcBef>
                        <a:spcAft>
                          <a:spcPts val="0"/>
                        </a:spcAft>
                      </a:pPr>
                      <a:r>
                        <a:rPr lang="en-US" sz="2400" dirty="0">
                          <a:effectLst/>
                          <a:latin typeface="Cambria" panose="02040503050406030204" pitchFamily="18" charset="0"/>
                          <a:ea typeface="Cambria" panose="02040503050406030204" pitchFamily="18" charset="0"/>
                        </a:rPr>
                        <a:t>10</a:t>
                      </a:r>
                    </a:p>
                  </a:txBody>
                  <a:tcPr marL="68580" marR="68580" marT="0" marB="0"/>
                </a:tc>
                <a:extLst>
                  <a:ext uri="{0D108BD9-81ED-4DB2-BD59-A6C34878D82A}">
                    <a16:rowId xmlns:a16="http://schemas.microsoft.com/office/drawing/2014/main" val="142353905"/>
                  </a:ext>
                </a:extLst>
              </a:tr>
            </a:tbl>
          </a:graphicData>
        </a:graphic>
      </p:graphicFrame>
    </p:spTree>
    <p:extLst>
      <p:ext uri="{BB962C8B-B14F-4D97-AF65-F5344CB8AC3E}">
        <p14:creationId xmlns:p14="http://schemas.microsoft.com/office/powerpoint/2010/main" val="9994022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heel(1)">
                                      <p:cBhvr>
                                        <p:cTn id="7" dur="5000"/>
                                        <p:tgtEl>
                                          <p:spTgt spid="35"/>
                                        </p:tgtEl>
                                      </p:cBhvr>
                                    </p:animEffect>
                                  </p:childTnLst>
                                  <p:subTnLst>
                                    <p:audio>
                                      <p:cMediaNode>
                                        <p:cTn display="0" masterRel="sameClick">
                                          <p:stCondLst>
                                            <p:cond evt="begin" delay="0">
                                              <p:tn val="5"/>
                                            </p:cond>
                                          </p:stCondLst>
                                          <p:endCondLst>
                                            <p:cond evt="onStopAudio" delay="0">
                                              <p:tgtEl>
                                                <p:sldTgt/>
                                              </p:tgtEl>
                                            </p:cond>
                                          </p:endCondLst>
                                        </p:cTn>
                                        <p:tgtEl>
                                          <p:sndTgt r:embed="rId5" name="arrow.wav"/>
                                        </p:tgtEl>
                                      </p:cMediaNode>
                                    </p:audio>
                                  </p:subTnLst>
                                </p:cTn>
                              </p:par>
                              <p:par>
                                <p:cTn id="8" presetID="1" presetClass="mediacall" presetSubtype="0" fill="hold" nodeType="withEffect">
                                  <p:stCondLst>
                                    <p:cond delay="0"/>
                                  </p:stCondLst>
                                  <p:childTnLst>
                                    <p:cmd type="call" cmd="playFrom(0.0)">
                                      <p:cBhvr>
                                        <p:cTn id="9" dur="3041" fill="hold"/>
                                        <p:tgtEl>
                                          <p:spTgt spid="37"/>
                                        </p:tgtEl>
                                      </p:cBhvr>
                                    </p:cmd>
                                  </p:childTnLst>
                                </p:cTn>
                              </p:par>
                            </p:childTnLst>
                          </p:cTn>
                        </p:par>
                      </p:childTnLst>
                    </p:cTn>
                  </p:par>
                  <p:par>
                    <p:cTn id="10" fill="hold">
                      <p:stCondLst>
                        <p:cond delay="indefinite"/>
                      </p:stCondLst>
                      <p:childTnLst>
                        <p:par>
                          <p:cTn id="11" fill="hold">
                            <p:stCondLst>
                              <p:cond delay="0"/>
                            </p:stCondLst>
                            <p:childTnLst>
                              <p:par>
                                <p:cTn id="12" presetID="22" presetClass="exit" presetSubtype="4" fill="hold" grpId="1" nodeType="clickEffect">
                                  <p:stCondLst>
                                    <p:cond delay="0"/>
                                  </p:stCondLst>
                                  <p:childTnLst>
                                    <p:animEffect transition="out" filter="wipe(down)">
                                      <p:cBhvr>
                                        <p:cTn id="13" dur="500"/>
                                        <p:tgtEl>
                                          <p:spTgt spid="35"/>
                                        </p:tgtEl>
                                      </p:cBhvr>
                                    </p:animEffect>
                                    <p:set>
                                      <p:cBhvr>
                                        <p:cTn id="14" dur="1" fill="hold">
                                          <p:stCondLst>
                                            <p:cond delay="499"/>
                                          </p:stCondLst>
                                        </p:cTn>
                                        <p:tgtEl>
                                          <p:spTgt spid="35"/>
                                        </p:tgtEl>
                                        <p:attrNameLst>
                                          <p:attrName>style.visibility</p:attrName>
                                        </p:attrNameLst>
                                      </p:cBhvr>
                                      <p:to>
                                        <p:strVal val="hidden"/>
                                      </p:to>
                                    </p:set>
                                  </p:childTnLst>
                                </p:cTn>
                              </p:par>
                              <p:par>
                                <p:cTn id="15" presetID="22" presetClass="exit" presetSubtype="4" fill="hold" grpId="0" nodeType="withEffect">
                                  <p:stCondLst>
                                    <p:cond delay="0"/>
                                  </p:stCondLst>
                                  <p:childTnLst>
                                    <p:animEffect transition="out" filter="wipe(down)">
                                      <p:cBhvr>
                                        <p:cTn id="16" dur="500"/>
                                        <p:tgtEl>
                                          <p:spTgt spid="36"/>
                                        </p:tgtEl>
                                      </p:cBhvr>
                                    </p:animEffect>
                                    <p:set>
                                      <p:cBhvr>
                                        <p:cTn id="17" dur="1" fill="hold">
                                          <p:stCondLst>
                                            <p:cond delay="499"/>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8" repeatCount="4000" fill="hold" display="0">
                  <p:stCondLst>
                    <p:cond delay="indefinite"/>
                  </p:stCondLst>
                  <p:endCondLst>
                    <p:cond evt="onStopAudio" delay="0">
                      <p:tgtEl>
                        <p:sldTgt/>
                      </p:tgtEl>
                    </p:cond>
                  </p:endCondLst>
                </p:cTn>
                <p:tgtEl>
                  <p:spTgt spid="33"/>
                </p:tgtEl>
              </p:cMediaNode>
            </p:audio>
            <p:audio>
              <p:cMediaNode vol="80000">
                <p:cTn id="19" repeatCount="2000" fill="hold" display="0">
                  <p:stCondLst>
                    <p:cond delay="indefinite"/>
                  </p:stCondLst>
                  <p:endCondLst>
                    <p:cond evt="onStopAudio" delay="0">
                      <p:tgtEl>
                        <p:sldTgt/>
                      </p:tgtEl>
                    </p:cond>
                  </p:endCondLst>
                </p:cTn>
                <p:tgtEl>
                  <p:spTgt spid="34"/>
                </p:tgtEl>
              </p:cMediaNode>
            </p:audio>
            <p:audio>
              <p:cMediaNode vol="80000">
                <p:cTn id="20" repeatCount="2000" fill="hold" display="0">
                  <p:stCondLst>
                    <p:cond delay="indefinite"/>
                  </p:stCondLst>
                  <p:endCondLst>
                    <p:cond evt="onStopAudio" delay="0">
                      <p:tgtEl>
                        <p:sldTgt/>
                      </p:tgtEl>
                    </p:cond>
                  </p:endCondLst>
                </p:cTn>
                <p:tgtEl>
                  <p:spTgt spid="37"/>
                </p:tgtEl>
              </p:cMediaNode>
            </p:audio>
          </p:childTnLst>
        </p:cTn>
      </p:par>
    </p:tnLst>
    <p:bldLst>
      <p:bldP spid="35" grpId="0" animBg="1"/>
      <p:bldP spid="35" grpId="1" animBg="1"/>
      <p:bldP spid="3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438151" y="542926"/>
            <a:ext cx="5607704" cy="5895974"/>
          </a:xfrm>
          <a:prstGeom prst="rect">
            <a:avLst/>
          </a:prstGeom>
        </p:spPr>
      </p:pic>
      <p:pic>
        <p:nvPicPr>
          <p:cNvPr id="6" name="Picture 5"/>
          <p:cNvPicPr>
            <a:picLocks noChangeAspect="1"/>
          </p:cNvPicPr>
          <p:nvPr/>
        </p:nvPicPr>
        <p:blipFill>
          <a:blip r:embed="rId3"/>
          <a:stretch>
            <a:fillRect/>
          </a:stretch>
        </p:blipFill>
        <p:spPr>
          <a:xfrm>
            <a:off x="6420805" y="542926"/>
            <a:ext cx="4904419" cy="5895974"/>
          </a:xfrm>
          <a:prstGeom prst="rect">
            <a:avLst/>
          </a:prstGeom>
        </p:spPr>
      </p:pic>
    </p:spTree>
    <p:extLst>
      <p:ext uri="{BB962C8B-B14F-4D97-AF65-F5344CB8AC3E}">
        <p14:creationId xmlns:p14="http://schemas.microsoft.com/office/powerpoint/2010/main" val="262210149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4"/>
        <p:cNvGrpSpPr/>
        <p:nvPr/>
      </p:nvGrpSpPr>
      <p:grpSpPr>
        <a:xfrm>
          <a:off x="0" y="0"/>
          <a:ext cx="0" cy="0"/>
          <a:chOff x="0" y="0"/>
          <a:chExt cx="0" cy="0"/>
        </a:xfrm>
      </p:grpSpPr>
      <p:sp>
        <p:nvSpPr>
          <p:cNvPr id="69" name="Google Shape;69;p13"/>
          <p:cNvSpPr txBox="1">
            <a:spLocks noGrp="1"/>
          </p:cNvSpPr>
          <p:nvPr>
            <p:ph type="sldNum" idx="12"/>
          </p:nvPr>
        </p:nvSpPr>
        <p:spPr>
          <a:xfrm>
            <a:off x="-2032000" y="6894777"/>
            <a:ext cx="16256000" cy="699733"/>
          </a:xfrm>
          <a:prstGeom prst="rect">
            <a:avLst/>
          </a:prstGeom>
        </p:spPr>
        <p:txBody>
          <a:bodyPr spcFirstLastPara="1" wrap="square" lIns="162533" tIns="162533" rIns="162533" bIns="162533"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fld id="{00000000-1234-1234-1234-123412341234}" type="slidenum">
              <a:rPr kumimoji="0" lang="en" sz="2133" b="0" i="0" u="none" strike="noStrike" kern="0" cap="none" spc="0" normalizeH="0" baseline="0" noProof="0">
                <a:ln>
                  <a:noFill/>
                </a:ln>
                <a:solidFill>
                  <a:srgbClr val="7C7F91"/>
                </a:solidFill>
                <a:effectLst/>
                <a:uLnTx/>
                <a:uFillTx/>
                <a:latin typeface="Muli Light"/>
                <a:ea typeface="+mn-ea"/>
                <a:cs typeface="+mn-cs"/>
                <a:sym typeface="Muli Light"/>
              </a:rPr>
              <a:pPr marL="0" marR="0" lvl="0" indent="0" algn="ctr" defTabSz="1219170" rtl="0" eaLnBrk="1" fontAlgn="auto" latinLnBrk="0" hangingPunct="1">
                <a:lnSpc>
                  <a:spcPct val="100000"/>
                </a:lnSpc>
                <a:spcBef>
                  <a:spcPts val="0"/>
                </a:spcBef>
                <a:spcAft>
                  <a:spcPts val="0"/>
                </a:spcAft>
                <a:buClr>
                  <a:srgbClr val="000000"/>
                </a:buClr>
                <a:buSzTx/>
                <a:buFontTx/>
                <a:buNone/>
                <a:tabLst/>
                <a:defRPr/>
              </a:pPr>
              <a:t>18</a:t>
            </a:fld>
            <a:endParaRPr kumimoji="0" sz="2133" b="0" i="0" u="none" strike="noStrike" kern="0" cap="none" spc="0" normalizeH="0" baseline="0" noProof="0">
              <a:ln>
                <a:noFill/>
              </a:ln>
              <a:solidFill>
                <a:srgbClr val="7C7F91"/>
              </a:solidFill>
              <a:effectLst/>
              <a:uLnTx/>
              <a:uFillTx/>
              <a:latin typeface="Muli Light"/>
              <a:ea typeface="+mn-ea"/>
              <a:cs typeface="+mn-cs"/>
              <a:sym typeface="Muli Light"/>
            </a:endParaRPr>
          </a:p>
        </p:txBody>
      </p:sp>
      <p:sp>
        <p:nvSpPr>
          <p:cNvPr id="3" name="TextBox 2"/>
          <p:cNvSpPr txBox="1"/>
          <p:nvPr/>
        </p:nvSpPr>
        <p:spPr>
          <a:xfrm>
            <a:off x="4798193" y="464446"/>
            <a:ext cx="4904068"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black"/>
                </a:solidFill>
                <a:effectLst/>
                <a:uLnTx/>
                <a:uFillTx/>
                <a:latin typeface="Cambria Math" panose="02040503050406030204" pitchFamily="18" charset="0"/>
                <a:ea typeface="Cambria Math" panose="02040503050406030204" pitchFamily="18" charset="0"/>
                <a:cs typeface="+mn-cs"/>
              </a:rPr>
              <a:t>Ứ</a:t>
            </a:r>
            <a:r>
              <a:rPr kumimoji="0" lang="en-US" sz="4000" b="1" i="0" u="none" strike="noStrike" kern="1200" cap="none" spc="0" normalizeH="0" baseline="0" noProof="0" dirty="0" err="1" smtClean="0">
                <a:ln>
                  <a:noFill/>
                </a:ln>
                <a:solidFill>
                  <a:prstClr val="black"/>
                </a:solidFill>
                <a:effectLst/>
                <a:uLnTx/>
                <a:uFillTx/>
                <a:latin typeface="Cambria Math" panose="02040503050406030204" pitchFamily="18" charset="0"/>
                <a:ea typeface="Cambria Math" panose="02040503050406030204" pitchFamily="18" charset="0"/>
                <a:cs typeface="+mn-cs"/>
              </a:rPr>
              <a:t>ng</a:t>
            </a:r>
            <a:r>
              <a:rPr kumimoji="0" lang="en-US" sz="4000" b="1" i="0"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a:t> </a:t>
            </a:r>
            <a:r>
              <a:rPr kumimoji="0" lang="en-US" sz="4000" b="1" i="0" u="none" strike="noStrike" kern="1200" cap="none" spc="0" normalizeH="0" baseline="0" noProof="0" dirty="0" err="1" smtClean="0">
                <a:ln>
                  <a:noFill/>
                </a:ln>
                <a:solidFill>
                  <a:prstClr val="black"/>
                </a:solidFill>
                <a:effectLst/>
                <a:uLnTx/>
                <a:uFillTx/>
                <a:latin typeface="Cambria Math" panose="02040503050406030204" pitchFamily="18" charset="0"/>
                <a:ea typeface="Cambria Math" panose="02040503050406030204" pitchFamily="18" charset="0"/>
                <a:cs typeface="+mn-cs"/>
              </a:rPr>
              <a:t>dụng</a:t>
            </a:r>
            <a:endParaRPr kumimoji="0" lang="en-US" sz="4000" b="1" i="0"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endParaRPr>
          </a:p>
        </p:txBody>
      </p:sp>
      <p:pic>
        <p:nvPicPr>
          <p:cNvPr id="12" name="Picture 11"/>
          <p:cNvPicPr>
            <a:picLocks noChangeAspect="1"/>
          </p:cNvPicPr>
          <p:nvPr/>
        </p:nvPicPr>
        <p:blipFill>
          <a:blip r:embed="rId3"/>
          <a:stretch>
            <a:fillRect/>
          </a:stretch>
        </p:blipFill>
        <p:spPr>
          <a:xfrm>
            <a:off x="673769" y="1066696"/>
            <a:ext cx="1678740" cy="1815491"/>
          </a:xfrm>
          <a:prstGeom prst="rect">
            <a:avLst/>
          </a:prstGeom>
        </p:spPr>
      </p:pic>
      <p:sp>
        <p:nvSpPr>
          <p:cNvPr id="2" name="Rectangle 1"/>
          <p:cNvSpPr/>
          <p:nvPr/>
        </p:nvSpPr>
        <p:spPr>
          <a:xfrm>
            <a:off x="2352509" y="1277967"/>
            <a:ext cx="8327929" cy="95410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2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à</a:t>
            </a:r>
            <a:r>
              <a:rPr kumimoji="0" lang="en-US" sz="2800" b="0" i="1" u="none" strike="noStrike" kern="1200" cap="none" spc="-2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2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800" b="0" i="1" u="none" strike="noStrike" kern="1200" cap="none" spc="-2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2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en-US" sz="2800" b="0" i="1" u="none" strike="noStrike" kern="1200" cap="none" spc="-2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2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ải</a:t>
            </a:r>
            <a:r>
              <a:rPr kumimoji="0" lang="en-US" sz="2800" b="0" i="1" u="none" strike="noStrike" kern="1200" cap="none" spc="-2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2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800" b="0" i="1" u="none" strike="noStrike" kern="1200" cap="none" spc="-2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2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ành</a:t>
            </a:r>
            <a:r>
              <a:rPr kumimoji="0" lang="en-US" sz="2800" b="0" i="1" u="none" strike="noStrike" kern="1200" cap="none" spc="-2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2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ố</a:t>
            </a:r>
            <a:r>
              <a:rPr kumimoji="0" lang="en-US" sz="2800" b="0" i="1" u="none" strike="noStrike" kern="1200" cap="none" spc="-2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2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en-US" sz="2800" b="0" i="1" u="none" strike="noStrike" kern="1200" cap="none" spc="-2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2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800" b="0" i="1" u="none" strike="noStrike" kern="1200" cap="none" spc="-2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2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rác</a:t>
            </a:r>
            <a:r>
              <a:rPr kumimoji="0" lang="en-US" sz="2800" b="0" i="1" u="none" strike="noStrike" kern="1200" cap="none" spc="-2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2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ải</a:t>
            </a:r>
            <a:r>
              <a:rPr kumimoji="0" lang="en-US" sz="2800" b="0" i="1" u="none" strike="noStrike" kern="1200" cap="none" spc="-2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2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ựa</a:t>
            </a:r>
            <a:r>
              <a:rPr kumimoji="0" lang="en-US" sz="2800" b="0" i="1" u="none" strike="noStrike" kern="1200" cap="none" spc="-2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2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ớn</a:t>
            </a:r>
            <a:r>
              <a:rPr kumimoji="0" lang="en-US" sz="2800" b="0" i="1" u="none" strike="noStrike" kern="1200" cap="none" spc="-2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2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ất</a:t>
            </a:r>
            <a:r>
              <a:rPr kumimoji="0" lang="en-US" sz="2800" b="0" i="1" u="none" strike="noStrike" kern="1200" cap="none" spc="-2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2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800" b="0" i="1" u="none" strike="noStrike" kern="1200" cap="none" spc="-2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graphicFrame>
        <p:nvGraphicFramePr>
          <p:cNvPr id="4" name="Table 3"/>
          <p:cNvGraphicFramePr>
            <a:graphicFrameLocks noGrp="1"/>
          </p:cNvGraphicFramePr>
          <p:nvPr>
            <p:extLst>
              <p:ext uri="{D42A27DB-BD31-4B8C-83A1-F6EECF244321}">
                <p14:modId xmlns:p14="http://schemas.microsoft.com/office/powerpoint/2010/main" val="4067632288"/>
              </p:ext>
            </p:extLst>
          </p:nvPr>
        </p:nvGraphicFramePr>
        <p:xfrm>
          <a:off x="1376411" y="3390214"/>
          <a:ext cx="7921592" cy="2102814"/>
        </p:xfrm>
        <a:graphic>
          <a:graphicData uri="http://schemas.openxmlformats.org/drawingml/2006/table">
            <a:tbl>
              <a:tblPr firstRow="1" firstCol="1" bandRow="1"/>
              <a:tblGrid>
                <a:gridCol w="3960796">
                  <a:extLst>
                    <a:ext uri="{9D8B030D-6E8A-4147-A177-3AD203B41FA5}">
                      <a16:colId xmlns:a16="http://schemas.microsoft.com/office/drawing/2014/main" val="795520853"/>
                    </a:ext>
                  </a:extLst>
                </a:gridCol>
                <a:gridCol w="3960796">
                  <a:extLst>
                    <a:ext uri="{9D8B030D-6E8A-4147-A177-3AD203B41FA5}">
                      <a16:colId xmlns:a16="http://schemas.microsoft.com/office/drawing/2014/main" val="332057000"/>
                    </a:ext>
                  </a:extLst>
                </a:gridCol>
              </a:tblGrid>
              <a:tr h="582037">
                <a:tc>
                  <a:txBody>
                    <a:bodyPr/>
                    <a:lstStyle/>
                    <a:p>
                      <a:pPr marL="0" marR="0" algn="just">
                        <a:lnSpc>
                          <a:spcPct val="105000"/>
                        </a:lnSpc>
                        <a:spcBef>
                          <a:spcPts val="0"/>
                        </a:spcBef>
                        <a:spcAft>
                          <a:spcPts val="0"/>
                        </a:spcAft>
                      </a:pPr>
                      <a:r>
                        <a:rPr lang="en-US" sz="2000" spc="-20" dirty="0" err="1">
                          <a:effectLst/>
                          <a:latin typeface="Cambria" panose="02040503050406030204" pitchFamily="18" charset="0"/>
                          <a:ea typeface="Cambria" panose="02040503050406030204" pitchFamily="18" charset="0"/>
                        </a:rPr>
                        <a:t>Thành</a:t>
                      </a:r>
                      <a:r>
                        <a:rPr lang="en-US" sz="2000" spc="-20" dirty="0">
                          <a:effectLst/>
                          <a:latin typeface="Cambria" panose="02040503050406030204" pitchFamily="18" charset="0"/>
                          <a:ea typeface="Cambria" panose="02040503050406030204" pitchFamily="18" charset="0"/>
                        </a:rPr>
                        <a:t> </a:t>
                      </a:r>
                      <a:r>
                        <a:rPr lang="en-US" sz="2000" spc="-20" dirty="0" err="1">
                          <a:effectLst/>
                          <a:latin typeface="Cambria" panose="02040503050406030204" pitchFamily="18" charset="0"/>
                          <a:ea typeface="Cambria" panose="02040503050406030204" pitchFamily="18" charset="0"/>
                        </a:rPr>
                        <a:t>phố</a:t>
                      </a:r>
                      <a:endParaRPr lang="en-US" sz="2000" dirty="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spc="-20">
                          <a:effectLst/>
                          <a:latin typeface="Cambria" panose="02040503050406030204" pitchFamily="18" charset="0"/>
                          <a:ea typeface="Cambria" panose="02040503050406030204" pitchFamily="18" charset="0"/>
                        </a:rPr>
                        <a:t>Lượng rác thải nhựa (tấn)</a:t>
                      </a:r>
                      <a:endParaRPr lang="en-US" sz="200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81435372"/>
                  </a:ext>
                </a:extLst>
              </a:tr>
              <a:tr h="329517">
                <a:tc>
                  <a:txBody>
                    <a:bodyPr/>
                    <a:lstStyle/>
                    <a:p>
                      <a:pPr marL="0" marR="0" algn="just">
                        <a:lnSpc>
                          <a:spcPct val="105000"/>
                        </a:lnSpc>
                        <a:spcBef>
                          <a:spcPts val="0"/>
                        </a:spcBef>
                        <a:spcAft>
                          <a:spcPts val="0"/>
                        </a:spcAft>
                      </a:pPr>
                      <a:r>
                        <a:rPr lang="en-US" sz="2000" spc="-20" dirty="0" err="1">
                          <a:effectLst/>
                          <a:latin typeface="Cambria" panose="02040503050406030204" pitchFamily="18" charset="0"/>
                          <a:ea typeface="Cambria" panose="02040503050406030204" pitchFamily="18" charset="0"/>
                        </a:rPr>
                        <a:t>Hà</a:t>
                      </a:r>
                      <a:r>
                        <a:rPr lang="en-US" sz="2000" spc="-20" dirty="0">
                          <a:effectLst/>
                          <a:latin typeface="Cambria" panose="02040503050406030204" pitchFamily="18" charset="0"/>
                          <a:ea typeface="Cambria" panose="02040503050406030204" pitchFamily="18" charset="0"/>
                        </a:rPr>
                        <a:t> </a:t>
                      </a:r>
                      <a:r>
                        <a:rPr lang="en-US" sz="2000" spc="-20" dirty="0" err="1">
                          <a:effectLst/>
                          <a:latin typeface="Cambria" panose="02040503050406030204" pitchFamily="18" charset="0"/>
                          <a:ea typeface="Cambria" panose="02040503050406030204" pitchFamily="18" charset="0"/>
                        </a:rPr>
                        <a:t>Nội</a:t>
                      </a:r>
                      <a:endParaRPr lang="en-US" sz="2000" dirty="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spc="-20">
                          <a:effectLst/>
                          <a:latin typeface="Cambria" panose="02040503050406030204" pitchFamily="18" charset="0"/>
                          <a:ea typeface="Cambria" panose="02040503050406030204" pitchFamily="18" charset="0"/>
                        </a:rPr>
                        <a:t> </a:t>
                      </a:r>
                      <a:endParaRPr lang="en-US" sz="200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99907076"/>
                  </a:ext>
                </a:extLst>
              </a:tr>
              <a:tr h="291019">
                <a:tc>
                  <a:txBody>
                    <a:bodyPr/>
                    <a:lstStyle/>
                    <a:p>
                      <a:pPr marL="0" marR="0" algn="just">
                        <a:lnSpc>
                          <a:spcPct val="105000"/>
                        </a:lnSpc>
                        <a:spcBef>
                          <a:spcPts val="0"/>
                        </a:spcBef>
                        <a:spcAft>
                          <a:spcPts val="0"/>
                        </a:spcAft>
                      </a:pPr>
                      <a:r>
                        <a:rPr lang="en-US" sz="2000" spc="-20" dirty="0" err="1">
                          <a:effectLst/>
                          <a:latin typeface="Cambria" panose="02040503050406030204" pitchFamily="18" charset="0"/>
                          <a:ea typeface="Cambria" panose="02040503050406030204" pitchFamily="18" charset="0"/>
                        </a:rPr>
                        <a:t>Hồ</a:t>
                      </a:r>
                      <a:r>
                        <a:rPr lang="en-US" sz="2000" spc="-20" dirty="0">
                          <a:effectLst/>
                          <a:latin typeface="Cambria" panose="02040503050406030204" pitchFamily="18" charset="0"/>
                          <a:ea typeface="Cambria" panose="02040503050406030204" pitchFamily="18" charset="0"/>
                        </a:rPr>
                        <a:t> </a:t>
                      </a:r>
                      <a:r>
                        <a:rPr lang="en-US" sz="2000" spc="-20" dirty="0" err="1">
                          <a:effectLst/>
                          <a:latin typeface="Cambria" panose="02040503050406030204" pitchFamily="18" charset="0"/>
                          <a:ea typeface="Cambria" panose="02040503050406030204" pitchFamily="18" charset="0"/>
                        </a:rPr>
                        <a:t>Chí</a:t>
                      </a:r>
                      <a:r>
                        <a:rPr lang="en-US" sz="2000" spc="-20" dirty="0">
                          <a:effectLst/>
                          <a:latin typeface="Cambria" panose="02040503050406030204" pitchFamily="18" charset="0"/>
                          <a:ea typeface="Cambria" panose="02040503050406030204" pitchFamily="18" charset="0"/>
                        </a:rPr>
                        <a:t> Minh</a:t>
                      </a:r>
                      <a:endParaRPr lang="en-US" sz="2000" dirty="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spc="-20" dirty="0">
                          <a:effectLst/>
                          <a:latin typeface="Cambria" panose="02040503050406030204" pitchFamily="18" charset="0"/>
                          <a:ea typeface="Cambria" panose="02040503050406030204" pitchFamily="18" charset="0"/>
                        </a:rPr>
                        <a:t> </a:t>
                      </a:r>
                      <a:endParaRPr lang="en-US" sz="2000" dirty="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85783799"/>
                  </a:ext>
                </a:extLst>
              </a:tr>
              <a:tr h="291019">
                <a:tc>
                  <a:txBody>
                    <a:bodyPr/>
                    <a:lstStyle/>
                    <a:p>
                      <a:pPr marL="0" marR="0" algn="just">
                        <a:lnSpc>
                          <a:spcPct val="105000"/>
                        </a:lnSpc>
                        <a:spcBef>
                          <a:spcPts val="0"/>
                        </a:spcBef>
                        <a:spcAft>
                          <a:spcPts val="0"/>
                        </a:spcAft>
                      </a:pPr>
                      <a:r>
                        <a:rPr lang="en-US" sz="2000" spc="-20" dirty="0" err="1">
                          <a:effectLst/>
                          <a:latin typeface="Cambria" panose="02040503050406030204" pitchFamily="18" charset="0"/>
                          <a:ea typeface="Cambria" panose="02040503050406030204" pitchFamily="18" charset="0"/>
                        </a:rPr>
                        <a:t>Huế</a:t>
                      </a:r>
                      <a:endParaRPr lang="en-US" sz="2000" dirty="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spc="-20" dirty="0">
                          <a:effectLst/>
                          <a:latin typeface="Cambria" panose="02040503050406030204" pitchFamily="18" charset="0"/>
                          <a:ea typeface="Cambria" panose="02040503050406030204" pitchFamily="18" charset="0"/>
                        </a:rPr>
                        <a:t> </a:t>
                      </a:r>
                      <a:endParaRPr lang="en-US" sz="2000" dirty="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87077090"/>
                  </a:ext>
                </a:extLst>
              </a:tr>
              <a:tr h="272349">
                <a:tc>
                  <a:txBody>
                    <a:bodyPr/>
                    <a:lstStyle/>
                    <a:p>
                      <a:pPr marL="0" marR="0" algn="just">
                        <a:lnSpc>
                          <a:spcPct val="105000"/>
                        </a:lnSpc>
                        <a:spcBef>
                          <a:spcPts val="0"/>
                        </a:spcBef>
                        <a:spcAft>
                          <a:spcPts val="0"/>
                        </a:spcAft>
                      </a:pPr>
                      <a:r>
                        <a:rPr lang="en-US" sz="2000" spc="-20" dirty="0" err="1">
                          <a:effectLst/>
                          <a:latin typeface="Cambria" panose="02040503050406030204" pitchFamily="18" charset="0"/>
                          <a:ea typeface="Cambria" panose="02040503050406030204" pitchFamily="18" charset="0"/>
                        </a:rPr>
                        <a:t>Cần</a:t>
                      </a:r>
                      <a:r>
                        <a:rPr lang="en-US" sz="2000" spc="-20" dirty="0">
                          <a:effectLst/>
                          <a:latin typeface="Cambria" panose="02040503050406030204" pitchFamily="18" charset="0"/>
                          <a:ea typeface="Cambria" panose="02040503050406030204" pitchFamily="18" charset="0"/>
                        </a:rPr>
                        <a:t> </a:t>
                      </a:r>
                      <a:r>
                        <a:rPr lang="en-US" sz="2000" spc="-20" dirty="0" err="1">
                          <a:effectLst/>
                          <a:latin typeface="Cambria" panose="02040503050406030204" pitchFamily="18" charset="0"/>
                          <a:ea typeface="Cambria" panose="02040503050406030204" pitchFamily="18" charset="0"/>
                        </a:rPr>
                        <a:t>Thơ</a:t>
                      </a:r>
                      <a:endParaRPr lang="en-US" sz="2000" dirty="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spc="-20" dirty="0">
                          <a:effectLst/>
                          <a:latin typeface="Cambria" panose="02040503050406030204" pitchFamily="18" charset="0"/>
                          <a:ea typeface="Cambria" panose="02040503050406030204" pitchFamily="18" charset="0"/>
                        </a:rPr>
                        <a:t> </a:t>
                      </a:r>
                      <a:endParaRPr lang="en-US" sz="2000" dirty="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49930916"/>
                  </a:ext>
                </a:extLst>
              </a:tr>
              <a:tr h="291019">
                <a:tc>
                  <a:txBody>
                    <a:bodyPr/>
                    <a:lstStyle/>
                    <a:p>
                      <a:pPr marL="0" marR="0" algn="just">
                        <a:lnSpc>
                          <a:spcPct val="105000"/>
                        </a:lnSpc>
                        <a:spcBef>
                          <a:spcPts val="0"/>
                        </a:spcBef>
                        <a:spcAft>
                          <a:spcPts val="0"/>
                        </a:spcAft>
                      </a:pPr>
                      <a:r>
                        <a:rPr lang="en-US" sz="2000" spc="-20" dirty="0">
                          <a:effectLst/>
                          <a:latin typeface="Cambria" panose="02040503050406030204" pitchFamily="18" charset="0"/>
                          <a:ea typeface="Cambria" panose="02040503050406030204" pitchFamily="18" charset="0"/>
                        </a:rPr>
                        <a:t>….</a:t>
                      </a:r>
                      <a:endParaRPr lang="en-US" sz="2000" dirty="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5000"/>
                        </a:lnSpc>
                        <a:spcBef>
                          <a:spcPts val="0"/>
                        </a:spcBef>
                        <a:spcAft>
                          <a:spcPts val="0"/>
                        </a:spcAft>
                      </a:pPr>
                      <a:r>
                        <a:rPr lang="en-US" sz="2000" spc="-20" dirty="0">
                          <a:effectLst/>
                          <a:latin typeface="Cambria" panose="02040503050406030204" pitchFamily="18" charset="0"/>
                          <a:ea typeface="Cambria" panose="02040503050406030204" pitchFamily="18" charset="0"/>
                        </a:rPr>
                        <a:t> </a:t>
                      </a:r>
                      <a:endParaRPr lang="en-US" sz="2000" dirty="0">
                        <a:effectLst/>
                        <a:latin typeface="Cambria" panose="02040503050406030204" pitchFamily="18" charset="0"/>
                        <a:ea typeface="Cambria" panose="020405030504060302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9792268"/>
                  </a:ext>
                </a:extLst>
              </a:tr>
            </a:tbl>
          </a:graphicData>
        </a:graphic>
      </p:graphicFrame>
      <p:sp>
        <p:nvSpPr>
          <p:cNvPr id="5" name="Rectangle 1"/>
          <p:cNvSpPr>
            <a:spLocks noChangeArrowheads="1"/>
          </p:cNvSpPr>
          <p:nvPr/>
        </p:nvSpPr>
        <p:spPr bwMode="auto">
          <a:xfrm>
            <a:off x="1595194" y="2451498"/>
            <a:ext cx="908524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Để</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trả</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lời</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câu</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hỏi</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trên</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các</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em</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cần</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thu</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thập</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thông</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tin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hoàn</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thành</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bảng</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Thông</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qua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nhiệm</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vụ</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trên</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em</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hãy</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thống</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kê</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các</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vật</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dụng</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dùng</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để</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thay</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thế</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túi</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 </a:t>
            </a:r>
            <a:r>
              <a:rPr kumimoji="0" lang="en-US" altLang="en-US" sz="2000" b="0" i="0" u="none" strike="noStrike" kern="1200" cap="none" spc="0" normalizeH="0" baseline="0" noProof="0" dirty="0" err="1" smtClean="0">
                <a:ln>
                  <a:noFill/>
                </a:ln>
                <a:solidFill>
                  <a:srgbClr val="00B050"/>
                </a:solidFill>
                <a:effectLst/>
                <a:uLnTx/>
                <a:uFillTx/>
                <a:latin typeface="Cambria" panose="02040503050406030204" pitchFamily="18" charset="0"/>
                <a:ea typeface="Cambria" panose="02040503050406030204" pitchFamily="18" charset="0"/>
                <a:cs typeface="+mn-cs"/>
              </a:rPr>
              <a:t>nilon</a:t>
            </a:r>
            <a:r>
              <a:rPr kumimoji="0" lang="en-US" altLang="en-US" sz="2000" b="0" i="0" u="none" strike="noStrike" kern="1200" cap="none" spc="0" normalizeH="0" baseline="0" noProof="0" dirty="0" smtClean="0">
                <a:ln>
                  <a:noFill/>
                </a:ln>
                <a:solidFill>
                  <a:srgbClr val="00B050"/>
                </a:solidFill>
                <a:effectLst/>
                <a:uLnTx/>
                <a:uFillTx/>
                <a:latin typeface="Cambria" panose="02040503050406030204" pitchFamily="18" charset="0"/>
                <a:ea typeface="Cambria" panose="02040503050406030204" pitchFamily="18" charset="0"/>
                <a:cs typeface="+mn-cs"/>
              </a:rPr>
              <a:t>.</a:t>
            </a:r>
          </a:p>
        </p:txBody>
      </p:sp>
      <p:pic>
        <p:nvPicPr>
          <p:cNvPr id="6" name="Picture 5"/>
          <p:cNvPicPr>
            <a:picLocks noChangeAspect="1"/>
          </p:cNvPicPr>
          <p:nvPr/>
        </p:nvPicPr>
        <p:blipFill>
          <a:blip r:embed="rId4"/>
          <a:stretch>
            <a:fillRect/>
          </a:stretch>
        </p:blipFill>
        <p:spPr>
          <a:xfrm>
            <a:off x="9163250" y="3727381"/>
            <a:ext cx="2594303" cy="2599399"/>
          </a:xfrm>
          <a:prstGeom prst="rect">
            <a:avLst/>
          </a:prstGeom>
        </p:spPr>
      </p:pic>
    </p:spTree>
    <p:extLst>
      <p:ext uri="{BB962C8B-B14F-4D97-AF65-F5344CB8AC3E}">
        <p14:creationId xmlns:p14="http://schemas.microsoft.com/office/powerpoint/2010/main" val="181607896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3" descr="hinh"/>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435101" y="-152400"/>
            <a:ext cx="9232900" cy="678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4"/>
          <p:cNvSpPr>
            <a:spLocks noChangeArrowheads="1"/>
          </p:cNvSpPr>
          <p:nvPr/>
        </p:nvSpPr>
        <p:spPr bwMode="auto">
          <a:xfrm>
            <a:off x="4343400" y="271464"/>
            <a:ext cx="5410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1219170" rtl="0" eaLnBrk="1" fontAlgn="auto" latinLnBrk="0" hangingPunct="1">
              <a:lnSpc>
                <a:spcPct val="100000"/>
              </a:lnSpc>
              <a:spcBef>
                <a:spcPct val="0"/>
              </a:spcBef>
              <a:spcAft>
                <a:spcPts val="0"/>
              </a:spcAft>
              <a:buClr>
                <a:srgbClr val="000000"/>
              </a:buClr>
              <a:buSzTx/>
              <a:buFontTx/>
              <a:buNone/>
              <a:tabLst/>
              <a:defRPr/>
            </a:pPr>
            <a:r>
              <a:rPr kumimoji="0" lang="en-US" altLang="en-US" sz="3000" b="0" i="0" u="sng" strike="noStrike" kern="0" cap="none" spc="0" normalizeH="0" baseline="0" noProof="0">
                <a:ln>
                  <a:noFill/>
                </a:ln>
                <a:solidFill>
                  <a:srgbClr val="FF3300"/>
                </a:solidFill>
                <a:effectLst/>
                <a:uLnTx/>
                <a:uFillTx/>
                <a:latin typeface="Times New Roman" panose="02020603050405020304" pitchFamily="18" charset="0"/>
                <a:ea typeface="+mn-ea"/>
                <a:cs typeface="Arial" panose="020B0604020202020204" pitchFamily="34" charset="0"/>
                <a:sym typeface="Arial"/>
              </a:rPr>
              <a:t>H</a:t>
            </a:r>
            <a:r>
              <a:rPr kumimoji="0" lang="en-US" altLang="en-US" sz="3000" b="0" i="0" u="sng" strike="noStrike" kern="0" cap="none" spc="0" normalizeH="0" baseline="0" noProof="0">
                <a:ln>
                  <a:noFill/>
                </a:ln>
                <a:solidFill>
                  <a:srgbClr val="FF3300"/>
                </a:solidFill>
                <a:effectLst/>
                <a:uLnTx/>
                <a:uFillTx/>
                <a:latin typeface="Times New Roman" panose="02020603050405020304" pitchFamily="18" charset="0"/>
                <a:ea typeface="+mn-ea"/>
                <a:cs typeface="Arial"/>
                <a:sym typeface="Arial"/>
              </a:rPr>
              <a:t>ƯỚNG DẪN VỀ NHÀ:</a:t>
            </a:r>
          </a:p>
        </p:txBody>
      </p:sp>
      <p:sp>
        <p:nvSpPr>
          <p:cNvPr id="22532" name="Rectangle 5"/>
          <p:cNvSpPr>
            <a:spLocks noChangeArrowheads="1"/>
          </p:cNvSpPr>
          <p:nvPr/>
        </p:nvSpPr>
        <p:spPr bwMode="auto">
          <a:xfrm>
            <a:off x="3733800" y="1201741"/>
            <a:ext cx="5122817" cy="493712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1219170" rtl="0" eaLnBrk="1" fontAlgn="auto" latinLnBrk="0" hangingPunct="1">
              <a:lnSpc>
                <a:spcPct val="100000"/>
              </a:lnSpc>
              <a:spcBef>
                <a:spcPct val="50000"/>
              </a:spcBef>
              <a:spcAft>
                <a:spcPts val="0"/>
              </a:spcAft>
              <a:buClr>
                <a:srgbClr val="000000"/>
              </a:buClr>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endParaRPr>
          </a:p>
        </p:txBody>
      </p:sp>
      <p:sp>
        <p:nvSpPr>
          <p:cNvPr id="22533" name="TextBox 6"/>
          <p:cNvSpPr txBox="1">
            <a:spLocks noChangeArrowheads="1"/>
          </p:cNvSpPr>
          <p:nvPr/>
        </p:nvSpPr>
        <p:spPr bwMode="auto">
          <a:xfrm>
            <a:off x="3803651" y="1846582"/>
            <a:ext cx="44958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342900" marR="0" lvl="0" indent="-342900" algn="just">
              <a:spcBef>
                <a:spcPts val="0"/>
              </a:spcBef>
              <a:spcAft>
                <a:spcPts val="0"/>
              </a:spcAft>
              <a:buFont typeface="Times New Roman" panose="02020603050405020304" pitchFamily="18" charset="0"/>
              <a:buChar char="-"/>
            </a:pPr>
            <a:r>
              <a:rPr lang="en-US" sz="2800" dirty="0" err="1">
                <a:latin typeface="Times New Roman" panose="02020603050405020304" pitchFamily="18" charset="0"/>
                <a:ea typeface="Times New Roman" panose="02020603050405020304" pitchFamily="18" charset="0"/>
              </a:rPr>
              <a:t>Ô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ạ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iế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ứ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ã</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ọc</a:t>
            </a:r>
            <a:endParaRPr lang="en-US" sz="2800" dirty="0">
              <a:latin typeface="Times New Roman" panose="02020603050405020304" pitchFamily="18" charset="0"/>
              <a:ea typeface="Times New Roman" panose="02020603050405020304" pitchFamily="18" charset="0"/>
            </a:endParaRPr>
          </a:p>
          <a:p>
            <a:pPr marL="342900" marR="0" lvl="0" indent="-342900" algn="just">
              <a:spcBef>
                <a:spcPts val="0"/>
              </a:spcBef>
              <a:spcAft>
                <a:spcPts val="0"/>
              </a:spcAft>
              <a:buFont typeface="Times New Roman" panose="02020603050405020304" pitchFamily="18" charset="0"/>
              <a:buChar char="-"/>
            </a:pPr>
            <a:r>
              <a:rPr lang="en-US" sz="2800" dirty="0" err="1">
                <a:latin typeface="Times New Roman" panose="02020603050405020304" pitchFamily="18" charset="0"/>
                <a:ea typeface="Times New Roman" panose="02020603050405020304" pitchFamily="18" charset="0"/>
              </a:rPr>
              <a:t>Hoà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à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à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ập</a:t>
            </a:r>
            <a:r>
              <a:rPr lang="en-US" sz="2800" dirty="0">
                <a:latin typeface="Times New Roman" panose="02020603050405020304" pitchFamily="18" charset="0"/>
                <a:ea typeface="Times New Roman" panose="02020603050405020304" pitchFamily="18" charset="0"/>
              </a:rPr>
              <a:t> 3,4 SBT-tr104</a:t>
            </a:r>
          </a:p>
          <a:p>
            <a:pPr marL="342900" marR="0" lvl="0" indent="-342900" algn="just">
              <a:spcBef>
                <a:spcPts val="0"/>
              </a:spcBef>
              <a:spcAft>
                <a:spcPts val="0"/>
              </a:spcAft>
              <a:buFont typeface="Times New Roman" panose="02020603050405020304" pitchFamily="18" charset="0"/>
              <a:buChar char="-"/>
            </a:pPr>
            <a:r>
              <a:rPr lang="en-US" sz="2800" dirty="0" err="1">
                <a:latin typeface="Times New Roman" panose="02020603050405020304" pitchFamily="18" charset="0"/>
                <a:ea typeface="Times New Roman" panose="02020603050405020304" pitchFamily="18" charset="0"/>
              </a:rPr>
              <a:t>Hoà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à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iệ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ụ</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ậ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ụng</a:t>
            </a:r>
            <a:r>
              <a:rPr lang="en-US" sz="2800" dirty="0">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53404014"/>
      </p:ext>
    </p:extLst>
  </p:cSld>
  <p:clrMapOvr>
    <a:masterClrMapping/>
  </p:clrMapOvr>
  <p:transition spd="med">
    <p:pull/>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4994330" y="2648507"/>
            <a:ext cx="6795745" cy="3254751"/>
          </a:xfrm>
          <a:prstGeom prst="rect">
            <a:avLst/>
          </a:prstGeom>
          <a:solidFill>
            <a:srgbClr val="0A1D37"/>
          </a:solidFill>
          <a:ln>
            <a:solidFill>
              <a:schemeClr val="bg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Rectangle 17"/>
          <p:cNvSpPr/>
          <p:nvPr/>
        </p:nvSpPr>
        <p:spPr>
          <a:xfrm>
            <a:off x="2311961" y="760879"/>
            <a:ext cx="6442074" cy="2496022"/>
          </a:xfrm>
          <a:prstGeom prst="rect">
            <a:avLst/>
          </a:prstGeom>
          <a:solidFill>
            <a:srgbClr val="FFEEDB"/>
          </a:solidFill>
          <a:ln>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Freeform 14"/>
          <p:cNvSpPr/>
          <p:nvPr/>
        </p:nvSpPr>
        <p:spPr>
          <a:xfrm rot="19092779">
            <a:off x="-981990" y="890722"/>
            <a:ext cx="5197122" cy="963396"/>
          </a:xfrm>
          <a:custGeom>
            <a:avLst/>
            <a:gdLst>
              <a:gd name="connsiteX0" fmla="*/ 4119131 w 5197122"/>
              <a:gd name="connsiteY0" fmla="*/ 0 h 963396"/>
              <a:gd name="connsiteX1" fmla="*/ 5197122 w 5197122"/>
              <a:gd name="connsiteY1" fmla="*/ 963396 h 963396"/>
              <a:gd name="connsiteX2" fmla="*/ 0 w 5197122"/>
              <a:gd name="connsiteY2" fmla="*/ 963396 h 963396"/>
              <a:gd name="connsiteX3" fmla="*/ 860983 w 5197122"/>
              <a:gd name="connsiteY3" fmla="*/ 0 h 963396"/>
            </a:gdLst>
            <a:ahLst/>
            <a:cxnLst>
              <a:cxn ang="0">
                <a:pos x="connsiteX0" y="connsiteY0"/>
              </a:cxn>
              <a:cxn ang="0">
                <a:pos x="connsiteX1" y="connsiteY1"/>
              </a:cxn>
              <a:cxn ang="0">
                <a:pos x="connsiteX2" y="connsiteY2"/>
              </a:cxn>
              <a:cxn ang="0">
                <a:pos x="connsiteX3" y="connsiteY3"/>
              </a:cxn>
            </a:cxnLst>
            <a:rect l="l" t="t" r="r" b="b"/>
            <a:pathLst>
              <a:path w="5197122" h="963396">
                <a:moveTo>
                  <a:pt x="4119131" y="0"/>
                </a:moveTo>
                <a:lnTo>
                  <a:pt x="5197122" y="963396"/>
                </a:lnTo>
                <a:lnTo>
                  <a:pt x="0" y="963396"/>
                </a:lnTo>
                <a:lnTo>
                  <a:pt x="860983" y="0"/>
                </a:lnTo>
                <a:close/>
              </a:path>
            </a:pathLst>
          </a:custGeom>
          <a:solidFill>
            <a:schemeClr val="accent2">
              <a:lumMod val="60000"/>
              <a:lumOff val="40000"/>
            </a:schemeClr>
          </a:solidFill>
          <a:ln>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1" name="Picture 10">
            <a:extLst>
              <a:ext uri="{FF2B5EF4-FFF2-40B4-BE49-F238E27FC236}">
                <a16:creationId xmlns:a16="http://schemas.microsoft.com/office/drawing/2014/main" id="{AE2F2445-9A05-4DE7-9BE5-87A906C6E4C8}"/>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rot="19101062">
            <a:off x="-392769" y="1063974"/>
            <a:ext cx="3886636" cy="795764"/>
          </a:xfrm>
          <a:prstGeom prst="rect">
            <a:avLst/>
          </a:prstGeom>
        </p:spPr>
      </p:pic>
      <p:sp>
        <p:nvSpPr>
          <p:cNvPr id="21" name="Rectangle 20"/>
          <p:cNvSpPr/>
          <p:nvPr/>
        </p:nvSpPr>
        <p:spPr>
          <a:xfrm>
            <a:off x="2484998" y="994680"/>
            <a:ext cx="6096000" cy="2055947"/>
          </a:xfrm>
          <a:prstGeom prst="rect">
            <a:avLst/>
          </a:prstGeom>
        </p:spPr>
        <p:txBody>
          <a:bodyPr>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vi-VN" sz="3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o viên: </a:t>
            </a:r>
            <a:r>
              <a:rPr kumimoji="0" lang="vi-VN" sz="3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GK, </a:t>
            </a:r>
            <a:r>
              <a:rPr kumimoji="0" lang="vi-VN" sz="3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ế hoạch bài dạy, thước thẳng, bảng phụ hoặc máy chiếu.</a:t>
            </a:r>
            <a:endParaRPr kumimoji="0" lang="en-US" sz="3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23" name="Rectangle 22"/>
          <p:cNvSpPr/>
          <p:nvPr/>
        </p:nvSpPr>
        <p:spPr>
          <a:xfrm>
            <a:off x="5602458" y="3809820"/>
            <a:ext cx="5957080" cy="1383456"/>
          </a:xfrm>
          <a:prstGeom prst="rect">
            <a:avLst/>
          </a:prstGeom>
        </p:spPr>
        <p:txBody>
          <a:bodyPr wrap="non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vi-VN" sz="3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ọc sinh: </a:t>
            </a:r>
            <a:r>
              <a:rPr kumimoji="0" lang="vi-VN" sz="3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GK, thước thẳng</a:t>
            </a:r>
            <a:r>
              <a:rPr kumimoji="0" lang="vi-VN" sz="3800" b="0" i="0" u="none" strike="noStrike" kern="1200" cap="none" spc="0" normalizeH="0" baseline="0" noProof="0" dirty="0" smtClean="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3800" b="0" i="0" u="none" strike="noStrike" kern="1200" cap="none" spc="0" normalizeH="0" baseline="0" noProof="0" dirty="0" smtClean="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15000"/>
              </a:lnSpc>
              <a:spcBef>
                <a:spcPts val="0"/>
              </a:spcBef>
              <a:spcAft>
                <a:spcPts val="0"/>
              </a:spcAft>
              <a:buClrTx/>
              <a:buSzTx/>
              <a:buFontTx/>
              <a:buNone/>
              <a:tabLst/>
              <a:defRPr/>
            </a:pPr>
            <a:r>
              <a:rPr kumimoji="0" lang="vi-VN" sz="3800" b="0" i="0" u="none" strike="noStrike" kern="1200" cap="none" spc="0" normalizeH="0" baseline="0" noProof="0" dirty="0" smtClean="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3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ảng nhóm.</a:t>
            </a:r>
            <a:endParaRPr kumimoji="0" lang="en-US" sz="3800" b="0"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24402469"/>
      </p:ext>
    </p:extLst>
  </p:cSld>
  <p:clrMapOvr>
    <a:masterClrMapping/>
  </p:clrMapOvr>
  <p:transition spd="slow">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6601140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14"/>
          <p:cNvSpPr/>
          <p:nvPr/>
        </p:nvSpPr>
        <p:spPr>
          <a:xfrm rot="19092779">
            <a:off x="-981990" y="890722"/>
            <a:ext cx="5197122" cy="963396"/>
          </a:xfrm>
          <a:custGeom>
            <a:avLst/>
            <a:gdLst>
              <a:gd name="connsiteX0" fmla="*/ 4119131 w 5197122"/>
              <a:gd name="connsiteY0" fmla="*/ 0 h 963396"/>
              <a:gd name="connsiteX1" fmla="*/ 5197122 w 5197122"/>
              <a:gd name="connsiteY1" fmla="*/ 963396 h 963396"/>
              <a:gd name="connsiteX2" fmla="*/ 0 w 5197122"/>
              <a:gd name="connsiteY2" fmla="*/ 963396 h 963396"/>
              <a:gd name="connsiteX3" fmla="*/ 860983 w 5197122"/>
              <a:gd name="connsiteY3" fmla="*/ 0 h 963396"/>
            </a:gdLst>
            <a:ahLst/>
            <a:cxnLst>
              <a:cxn ang="0">
                <a:pos x="connsiteX0" y="connsiteY0"/>
              </a:cxn>
              <a:cxn ang="0">
                <a:pos x="connsiteX1" y="connsiteY1"/>
              </a:cxn>
              <a:cxn ang="0">
                <a:pos x="connsiteX2" y="connsiteY2"/>
              </a:cxn>
              <a:cxn ang="0">
                <a:pos x="connsiteX3" y="connsiteY3"/>
              </a:cxn>
            </a:cxnLst>
            <a:rect l="l" t="t" r="r" b="b"/>
            <a:pathLst>
              <a:path w="5197122" h="963396">
                <a:moveTo>
                  <a:pt x="4119131" y="0"/>
                </a:moveTo>
                <a:lnTo>
                  <a:pt x="5197122" y="963396"/>
                </a:lnTo>
                <a:lnTo>
                  <a:pt x="0" y="963396"/>
                </a:lnTo>
                <a:lnTo>
                  <a:pt x="860983" y="0"/>
                </a:lnTo>
                <a:close/>
              </a:path>
            </a:pathLst>
          </a:custGeom>
          <a:solidFill>
            <a:srgbClr val="0A1D37"/>
          </a:solidFill>
          <a:ln w="28575">
            <a:no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8" name="Picture 7">
            <a:extLst>
              <a:ext uri="{FF2B5EF4-FFF2-40B4-BE49-F238E27FC236}">
                <a16:creationId xmlns:a16="http://schemas.microsoft.com/office/drawing/2014/main" id="{BB3C0A70-E41F-49EF-8AFE-0ADD98F3B81C}"/>
              </a:ext>
            </a:extLst>
          </p:cNvPr>
          <p:cNvPicPr>
            <a:picLocks noChangeAspect="1"/>
          </p:cNvPicPr>
          <p:nvPr/>
        </p:nvPicPr>
        <p:blipFill>
          <a:blip r:embed="rId2">
            <a:duotone>
              <a:schemeClr val="accent2">
                <a:shade val="45000"/>
                <a:satMod val="135000"/>
              </a:schemeClr>
              <a:prstClr val="white"/>
            </a:duotone>
            <a:extLst>
              <a:ext uri="{BEBA8EAE-BF5A-486C-A8C5-ECC9F3942E4B}">
                <a14:imgProps xmlns:a14="http://schemas.microsoft.com/office/drawing/2010/main">
                  <a14:imgLayer r:embed="rId3">
                    <a14:imgEffect>
                      <a14:brightnessContrast bright="20000" contrast="40000"/>
                    </a14:imgEffect>
                  </a14:imgLayer>
                </a14:imgProps>
              </a:ext>
            </a:extLst>
          </a:blip>
          <a:stretch>
            <a:fillRect/>
          </a:stretch>
        </p:blipFill>
        <p:spPr>
          <a:xfrm rot="19100340">
            <a:off x="90987" y="1146721"/>
            <a:ext cx="2733847" cy="693962"/>
          </a:xfrm>
          <a:prstGeom prst="rect">
            <a:avLst/>
          </a:prstGeom>
        </p:spPr>
      </p:pic>
      <p:pic>
        <p:nvPicPr>
          <p:cNvPr id="9" name="Picture 8"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5"/>
              </a:ext>
            </a:extLst>
          </a:blip>
          <a:srcRect l="20349" r="20345" b="-4"/>
          <a:stretch/>
        </p:blipFill>
        <p:spPr>
          <a:xfrm>
            <a:off x="1678062" y="2932579"/>
            <a:ext cx="2733846"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0" name="Picture 9"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 xmlns:a1611="http://schemas.microsoft.com/office/drawing/2016/11/main" r:id="rId7"/>
              </a:ext>
            </a:extLst>
          </a:blip>
          <a:srcRect l="17382" r="20120" b="2"/>
          <a:stretch/>
        </p:blipFill>
        <p:spPr>
          <a:xfrm>
            <a:off x="3982568" y="2052918"/>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2" name="Picture 11"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8" cstate="print">
            <a:extLst>
              <a:ext uri="{28A0092B-C50C-407E-A947-70E740481C1C}">
                <a14:useLocalDpi xmlns:a14="http://schemas.microsoft.com/office/drawing/2010/main" val="0"/>
              </a:ext>
              <a:ext uri="{837473B0-CC2E-450A-ABE3-18F120FF3D39}">
                <a1611:picAttrSrcUrl xmlns="" xmlns:a1611="http://schemas.microsoft.com/office/drawing/2016/11/main" r:id="rId9"/>
              </a:ext>
            </a:extLst>
          </a:blip>
          <a:srcRect l="36012" r="14448" b="2"/>
          <a:stretch/>
        </p:blipFill>
        <p:spPr>
          <a:xfrm>
            <a:off x="8084934" y="2599609"/>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3" name="Picture 12"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513093" y="2190395"/>
            <a:ext cx="3103563" cy="3103563"/>
          </a:xfrm>
          <a:prstGeom prst="rect">
            <a:avLst/>
          </a:prstGeom>
        </p:spPr>
      </p:pic>
      <p:pic>
        <p:nvPicPr>
          <p:cNvPr id="14" name="Picture 13">
            <a:extLst>
              <a:ext uri="{FF2B5EF4-FFF2-40B4-BE49-F238E27FC236}">
                <a16:creationId xmlns:a16="http://schemas.microsoft.com/office/drawing/2014/main" id="{453B174F-EE32-44C0-AEBD-2414C6D6BB2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7992035" y="2789895"/>
            <a:ext cx="3103563" cy="3103563"/>
          </a:xfrm>
          <a:prstGeom prst="rect">
            <a:avLst/>
          </a:prstGeom>
        </p:spPr>
      </p:pic>
      <p:pic>
        <p:nvPicPr>
          <p:cNvPr id="16" name="Picture 15">
            <a:extLst>
              <a:ext uri="{FF2B5EF4-FFF2-40B4-BE49-F238E27FC236}">
                <a16:creationId xmlns:a16="http://schemas.microsoft.com/office/drawing/2014/main" id="{F5F0387D-CEB3-4D01-B097-E93181CF9E37}"/>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900261" y="3131324"/>
            <a:ext cx="2082307" cy="2082307"/>
          </a:xfrm>
          <a:prstGeom prst="rect">
            <a:avLst/>
          </a:prstGeom>
        </p:spPr>
      </p:pic>
      <p:pic>
        <p:nvPicPr>
          <p:cNvPr id="17" name="Picture 16">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2303586" y="983221"/>
            <a:ext cx="2700762" cy="1847248"/>
          </a:xfrm>
          <a:prstGeom prst="rect">
            <a:avLst/>
          </a:prstGeom>
        </p:spPr>
      </p:pic>
      <p:pic>
        <p:nvPicPr>
          <p:cNvPr id="19" name="Picture 18">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5679066" y="229058"/>
            <a:ext cx="2700762" cy="1847248"/>
          </a:xfrm>
          <a:prstGeom prst="rect">
            <a:avLst/>
          </a:prstGeom>
        </p:spPr>
      </p:pic>
      <p:pic>
        <p:nvPicPr>
          <p:cNvPr id="22" name="Picture 21">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8906435" y="657218"/>
            <a:ext cx="2901948" cy="1847248"/>
          </a:xfrm>
          <a:prstGeom prst="rect">
            <a:avLst/>
          </a:prstGeom>
        </p:spPr>
      </p:pic>
    </p:spTree>
    <p:extLst>
      <p:ext uri="{BB962C8B-B14F-4D97-AF65-F5344CB8AC3E}">
        <p14:creationId xmlns:p14="http://schemas.microsoft.com/office/powerpoint/2010/main" val="154680483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Freeform 54"/>
          <p:cNvSpPr/>
          <p:nvPr/>
        </p:nvSpPr>
        <p:spPr>
          <a:xfrm rot="5400000">
            <a:off x="454341" y="-454341"/>
            <a:ext cx="6858000" cy="7766682"/>
          </a:xfrm>
          <a:custGeom>
            <a:avLst/>
            <a:gdLst>
              <a:gd name="connsiteX0" fmla="*/ 0 w 6858000"/>
              <a:gd name="connsiteY0" fmla="*/ 7766682 h 7766682"/>
              <a:gd name="connsiteX1" fmla="*/ 0 w 6858000"/>
              <a:gd name="connsiteY1" fmla="*/ 32382 h 7766682"/>
              <a:gd name="connsiteX2" fmla="*/ 6714657 w 6858000"/>
              <a:gd name="connsiteY2" fmla="*/ 2553349 h 7766682"/>
              <a:gd name="connsiteX3" fmla="*/ 6858000 w 6858000"/>
              <a:gd name="connsiteY3" fmla="*/ 2825499 h 7766682"/>
              <a:gd name="connsiteX4" fmla="*/ 6858000 w 6858000"/>
              <a:gd name="connsiteY4" fmla="*/ 7766682 h 7766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58000" h="7766682">
                <a:moveTo>
                  <a:pt x="0" y="7766682"/>
                </a:moveTo>
                <a:lnTo>
                  <a:pt x="0" y="32382"/>
                </a:lnTo>
                <a:cubicBezTo>
                  <a:pt x="3891523" y="-205346"/>
                  <a:pt x="5767466" y="889012"/>
                  <a:pt x="6714657" y="2553349"/>
                </a:cubicBezTo>
                <a:lnTo>
                  <a:pt x="6858000" y="2825499"/>
                </a:lnTo>
                <a:lnTo>
                  <a:pt x="6858000" y="7766682"/>
                </a:lnTo>
                <a:close/>
              </a:path>
            </a:pathLst>
          </a:custGeom>
          <a:solidFill>
            <a:srgbClr val="0A1D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Right Triangle 4"/>
          <p:cNvSpPr/>
          <p:nvPr/>
        </p:nvSpPr>
        <p:spPr>
          <a:xfrm rot="5400000">
            <a:off x="454341" y="-454341"/>
            <a:ext cx="6858000" cy="7766682"/>
          </a:xfrm>
          <a:custGeom>
            <a:avLst/>
            <a:gdLst>
              <a:gd name="connsiteX0" fmla="*/ 0 w 6858000"/>
              <a:gd name="connsiteY0" fmla="*/ 7734300 h 7734300"/>
              <a:gd name="connsiteX1" fmla="*/ 0 w 6858000"/>
              <a:gd name="connsiteY1" fmla="*/ 0 h 7734300"/>
              <a:gd name="connsiteX2" fmla="*/ 6858000 w 6858000"/>
              <a:gd name="connsiteY2" fmla="*/ 7734300 h 7734300"/>
              <a:gd name="connsiteX3" fmla="*/ 0 w 6858000"/>
              <a:gd name="connsiteY3" fmla="*/ 7734300 h 7734300"/>
              <a:gd name="connsiteX0" fmla="*/ 0 w 6858000"/>
              <a:gd name="connsiteY0" fmla="*/ 7759598 h 7759598"/>
              <a:gd name="connsiteX1" fmla="*/ 0 w 6858000"/>
              <a:gd name="connsiteY1" fmla="*/ 25298 h 7759598"/>
              <a:gd name="connsiteX2" fmla="*/ 6858000 w 6858000"/>
              <a:gd name="connsiteY2" fmla="*/ 7759598 h 7759598"/>
              <a:gd name="connsiteX3" fmla="*/ 0 w 6858000"/>
              <a:gd name="connsiteY3" fmla="*/ 7759598 h 7759598"/>
              <a:gd name="connsiteX0" fmla="*/ 0 w 6858000"/>
              <a:gd name="connsiteY0" fmla="*/ 7764082 h 7764082"/>
              <a:gd name="connsiteX1" fmla="*/ 0 w 6858000"/>
              <a:gd name="connsiteY1" fmla="*/ 29782 h 7764082"/>
              <a:gd name="connsiteX2" fmla="*/ 6858000 w 6858000"/>
              <a:gd name="connsiteY2" fmla="*/ 7764082 h 7764082"/>
              <a:gd name="connsiteX3" fmla="*/ 0 w 6858000"/>
              <a:gd name="connsiteY3" fmla="*/ 7764082 h 7764082"/>
              <a:gd name="connsiteX0" fmla="*/ 0 w 6858000"/>
              <a:gd name="connsiteY0" fmla="*/ 7765970 h 7765970"/>
              <a:gd name="connsiteX1" fmla="*/ 0 w 6858000"/>
              <a:gd name="connsiteY1" fmla="*/ 31670 h 7765970"/>
              <a:gd name="connsiteX2" fmla="*/ 6858000 w 6858000"/>
              <a:gd name="connsiteY2" fmla="*/ 7765970 h 7765970"/>
              <a:gd name="connsiteX3" fmla="*/ 0 w 6858000"/>
              <a:gd name="connsiteY3" fmla="*/ 7765970 h 7765970"/>
              <a:gd name="connsiteX0" fmla="*/ 0 w 6858000"/>
              <a:gd name="connsiteY0" fmla="*/ 7766682 h 7766682"/>
              <a:gd name="connsiteX1" fmla="*/ 0 w 6858000"/>
              <a:gd name="connsiteY1" fmla="*/ 32382 h 7766682"/>
              <a:gd name="connsiteX2" fmla="*/ 6858000 w 6858000"/>
              <a:gd name="connsiteY2" fmla="*/ 7766682 h 7766682"/>
              <a:gd name="connsiteX3" fmla="*/ 0 w 6858000"/>
              <a:gd name="connsiteY3" fmla="*/ 7766682 h 7766682"/>
            </a:gdLst>
            <a:ahLst/>
            <a:cxnLst>
              <a:cxn ang="0">
                <a:pos x="connsiteX0" y="connsiteY0"/>
              </a:cxn>
              <a:cxn ang="0">
                <a:pos x="connsiteX1" y="connsiteY1"/>
              </a:cxn>
              <a:cxn ang="0">
                <a:pos x="connsiteX2" y="connsiteY2"/>
              </a:cxn>
              <a:cxn ang="0">
                <a:pos x="connsiteX3" y="connsiteY3"/>
              </a:cxn>
            </a:cxnLst>
            <a:rect l="l" t="t" r="r" b="b"/>
            <a:pathLst>
              <a:path w="6858000" h="7766682">
                <a:moveTo>
                  <a:pt x="0" y="7766682"/>
                </a:moveTo>
                <a:lnTo>
                  <a:pt x="0" y="32382"/>
                </a:lnTo>
                <a:cubicBezTo>
                  <a:pt x="6441141" y="-415106"/>
                  <a:pt x="6602506" y="3857323"/>
                  <a:pt x="6858000" y="7766682"/>
                </a:cubicBezTo>
                <a:lnTo>
                  <a:pt x="0" y="7766682"/>
                </a:lnTo>
                <a:close/>
              </a:path>
            </a:pathLst>
          </a:custGeom>
          <a:solidFill>
            <a:schemeClr val="accent2">
              <a:lumMod val="60000"/>
              <a:lumOff val="40000"/>
            </a:schemeClr>
          </a:solidFill>
          <a:ln>
            <a:solidFill>
              <a:srgbClr val="FFBD9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ight Triangle 6"/>
          <p:cNvSpPr/>
          <p:nvPr/>
        </p:nvSpPr>
        <p:spPr>
          <a:xfrm flipH="1" flipV="1">
            <a:off x="10058400" y="0"/>
            <a:ext cx="2133600" cy="6858000"/>
          </a:xfrm>
          <a:custGeom>
            <a:avLst/>
            <a:gdLst>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2133600" h="6858000">
                <a:moveTo>
                  <a:pt x="0" y="6858000"/>
                </a:moveTo>
                <a:lnTo>
                  <a:pt x="0" y="0"/>
                </a:lnTo>
                <a:cubicBezTo>
                  <a:pt x="177800" y="2495550"/>
                  <a:pt x="184150" y="5162550"/>
                  <a:pt x="2133600" y="6858000"/>
                </a:cubicBezTo>
                <a:lnTo>
                  <a:pt x="0" y="6858000"/>
                </a:lnTo>
                <a:close/>
              </a:path>
            </a:pathLst>
          </a:custGeom>
          <a:solidFill>
            <a:srgbClr val="0A1D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7" name="Right Triangle 6"/>
          <p:cNvSpPr/>
          <p:nvPr/>
        </p:nvSpPr>
        <p:spPr>
          <a:xfrm flipH="1" flipV="1">
            <a:off x="10782300" y="0"/>
            <a:ext cx="1428750" cy="6343650"/>
          </a:xfrm>
          <a:custGeom>
            <a:avLst/>
            <a:gdLst>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7902125 h 7902125"/>
              <a:gd name="connsiteX1" fmla="*/ 0 w 2133600"/>
              <a:gd name="connsiteY1" fmla="*/ 0 h 7902125"/>
              <a:gd name="connsiteX2" fmla="*/ 2133600 w 2133600"/>
              <a:gd name="connsiteY2" fmla="*/ 7902125 h 7902125"/>
              <a:gd name="connsiteX3" fmla="*/ 0 w 2133600"/>
              <a:gd name="connsiteY3" fmla="*/ 7902125 h 7902125"/>
              <a:gd name="connsiteX0" fmla="*/ 1375 w 2134975"/>
              <a:gd name="connsiteY0" fmla="*/ 7902125 h 7902125"/>
              <a:gd name="connsiteX1" fmla="*/ 1375 w 2134975"/>
              <a:gd name="connsiteY1" fmla="*/ 0 h 7902125"/>
              <a:gd name="connsiteX2" fmla="*/ 2134975 w 2134975"/>
              <a:gd name="connsiteY2" fmla="*/ 7902125 h 7902125"/>
              <a:gd name="connsiteX3" fmla="*/ 1375 w 2134975"/>
              <a:gd name="connsiteY3" fmla="*/ 7902125 h 7902125"/>
              <a:gd name="connsiteX0" fmla="*/ 14654 w 2148254"/>
              <a:gd name="connsiteY0" fmla="*/ 7902125 h 7902125"/>
              <a:gd name="connsiteX1" fmla="*/ 14654 w 2148254"/>
              <a:gd name="connsiteY1" fmla="*/ 0 h 7902125"/>
              <a:gd name="connsiteX2" fmla="*/ 2148254 w 2148254"/>
              <a:gd name="connsiteY2" fmla="*/ 7902125 h 7902125"/>
              <a:gd name="connsiteX3" fmla="*/ 14654 w 2148254"/>
              <a:gd name="connsiteY3" fmla="*/ 7902125 h 7902125"/>
              <a:gd name="connsiteX0" fmla="*/ 0 w 2133600"/>
              <a:gd name="connsiteY0" fmla="*/ 7902125 h 7902125"/>
              <a:gd name="connsiteX1" fmla="*/ 0 w 2133600"/>
              <a:gd name="connsiteY1" fmla="*/ 0 h 7902125"/>
              <a:gd name="connsiteX2" fmla="*/ 2133600 w 2133600"/>
              <a:gd name="connsiteY2" fmla="*/ 7902125 h 7902125"/>
              <a:gd name="connsiteX3" fmla="*/ 0 w 2133600"/>
              <a:gd name="connsiteY3" fmla="*/ 7902125 h 7902125"/>
              <a:gd name="connsiteX0" fmla="*/ 0 w 2133600"/>
              <a:gd name="connsiteY0" fmla="*/ 7902125 h 7902125"/>
              <a:gd name="connsiteX1" fmla="*/ 0 w 2133600"/>
              <a:gd name="connsiteY1" fmla="*/ 0 h 7902125"/>
              <a:gd name="connsiteX2" fmla="*/ 2133600 w 2133600"/>
              <a:gd name="connsiteY2" fmla="*/ 7902125 h 7902125"/>
              <a:gd name="connsiteX3" fmla="*/ 0 w 2133600"/>
              <a:gd name="connsiteY3" fmla="*/ 7902125 h 7902125"/>
            </a:gdLst>
            <a:ahLst/>
            <a:cxnLst>
              <a:cxn ang="0">
                <a:pos x="connsiteX0" y="connsiteY0"/>
              </a:cxn>
              <a:cxn ang="0">
                <a:pos x="connsiteX1" y="connsiteY1"/>
              </a:cxn>
              <a:cxn ang="0">
                <a:pos x="connsiteX2" y="connsiteY2"/>
              </a:cxn>
              <a:cxn ang="0">
                <a:pos x="connsiteX3" y="connsiteY3"/>
              </a:cxn>
            </a:cxnLst>
            <a:rect l="l" t="t" r="r" b="b"/>
            <a:pathLst>
              <a:path w="2133600" h="7902125">
                <a:moveTo>
                  <a:pt x="0" y="7902125"/>
                </a:moveTo>
                <a:lnTo>
                  <a:pt x="0" y="0"/>
                </a:lnTo>
                <a:cubicBezTo>
                  <a:pt x="206249" y="2495550"/>
                  <a:pt x="-242569" y="6396516"/>
                  <a:pt x="2133600" y="7902125"/>
                </a:cubicBezTo>
                <a:lnTo>
                  <a:pt x="0" y="7902125"/>
                </a:lnTo>
                <a:close/>
              </a:path>
            </a:pathLst>
          </a:custGeom>
          <a:solidFill>
            <a:srgbClr val="FFBD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p:cNvSpPr txBox="1"/>
          <p:nvPr/>
        </p:nvSpPr>
        <p:spPr>
          <a:xfrm>
            <a:off x="325292" y="1213971"/>
            <a:ext cx="7993081" cy="25545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CÂU HỎI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KHỞI ĐỘNG</a:t>
            </a:r>
            <a:endParaRPr kumimoji="0" lang="en-US" sz="8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 name="Rectangle 1"/>
          <p:cNvSpPr/>
          <p:nvPr/>
        </p:nvSpPr>
        <p:spPr>
          <a:xfrm>
            <a:off x="8490582" y="1540609"/>
            <a:ext cx="833883" cy="163121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1</a:t>
            </a:r>
            <a:endParaRPr kumimoji="0" lang="en-US" sz="10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endParaRPr>
          </a:p>
        </p:txBody>
      </p:sp>
      <p:sp>
        <p:nvSpPr>
          <p:cNvPr id="8" name="Rectangle 7"/>
          <p:cNvSpPr/>
          <p:nvPr/>
        </p:nvSpPr>
        <p:spPr>
          <a:xfrm>
            <a:off x="9515726" y="2097957"/>
            <a:ext cx="965329"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2</a:t>
            </a:r>
            <a:endParaRPr kumimoji="0" lang="en-US" sz="12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endParaRPr>
          </a:p>
        </p:txBody>
      </p:sp>
      <p:sp>
        <p:nvSpPr>
          <p:cNvPr id="10" name="Rectangle 9"/>
          <p:cNvSpPr/>
          <p:nvPr/>
        </p:nvSpPr>
        <p:spPr>
          <a:xfrm>
            <a:off x="8500108" y="3171825"/>
            <a:ext cx="833883" cy="163121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3</a:t>
            </a:r>
          </a:p>
        </p:txBody>
      </p:sp>
      <p:sp>
        <p:nvSpPr>
          <p:cNvPr id="11" name="Rectangle 10"/>
          <p:cNvSpPr/>
          <p:nvPr/>
        </p:nvSpPr>
        <p:spPr>
          <a:xfrm>
            <a:off x="8950068" y="-90607"/>
            <a:ext cx="1484702" cy="317009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0</a:t>
            </a:r>
            <a:endParaRPr kumimoji="0" lang="en-US" sz="20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endParaRPr>
          </a:p>
        </p:txBody>
      </p:sp>
      <p:sp>
        <p:nvSpPr>
          <p:cNvPr id="12" name="Freeform 36"/>
          <p:cNvSpPr>
            <a:spLocks/>
          </p:cNvSpPr>
          <p:nvPr/>
        </p:nvSpPr>
        <p:spPr bwMode="auto">
          <a:xfrm>
            <a:off x="5617200" y="1169893"/>
            <a:ext cx="1375054" cy="1347224"/>
          </a:xfrm>
          <a:custGeom>
            <a:avLst/>
            <a:gdLst>
              <a:gd name="T0" fmla="*/ 683 w 1367"/>
              <a:gd name="T1" fmla="*/ 1367 h 1367"/>
              <a:gd name="T2" fmla="*/ 1367 w 1367"/>
              <a:gd name="T3" fmla="*/ 684 h 1367"/>
              <a:gd name="T4" fmla="*/ 683 w 1367"/>
              <a:gd name="T5" fmla="*/ 0 h 1367"/>
              <a:gd name="T6" fmla="*/ 0 w 1367"/>
              <a:gd name="T7" fmla="*/ 684 h 1367"/>
              <a:gd name="T8" fmla="*/ 683 w 1367"/>
              <a:gd name="T9" fmla="*/ 1367 h 1367"/>
              <a:gd name="T10" fmla="*/ 683 w 1367"/>
              <a:gd name="T11" fmla="*/ 1367 h 1367"/>
            </a:gdLst>
            <a:ahLst/>
            <a:cxnLst>
              <a:cxn ang="0">
                <a:pos x="T0" y="T1"/>
              </a:cxn>
              <a:cxn ang="0">
                <a:pos x="T2" y="T3"/>
              </a:cxn>
              <a:cxn ang="0">
                <a:pos x="T4" y="T5"/>
              </a:cxn>
              <a:cxn ang="0">
                <a:pos x="T6" y="T7"/>
              </a:cxn>
              <a:cxn ang="0">
                <a:pos x="T8" y="T9"/>
              </a:cxn>
              <a:cxn ang="0">
                <a:pos x="T10" y="T11"/>
              </a:cxn>
            </a:cxnLst>
            <a:rect l="0" t="0" r="r" b="b"/>
            <a:pathLst>
              <a:path w="1367" h="1367">
                <a:moveTo>
                  <a:pt x="683" y="1367"/>
                </a:moveTo>
                <a:cubicBezTo>
                  <a:pt x="1060" y="1367"/>
                  <a:pt x="1367" y="1060"/>
                  <a:pt x="1367" y="684"/>
                </a:cubicBezTo>
                <a:cubicBezTo>
                  <a:pt x="1367" y="307"/>
                  <a:pt x="1060" y="0"/>
                  <a:pt x="683" y="0"/>
                </a:cubicBezTo>
                <a:cubicBezTo>
                  <a:pt x="307" y="0"/>
                  <a:pt x="0" y="307"/>
                  <a:pt x="0" y="684"/>
                </a:cubicBezTo>
                <a:cubicBezTo>
                  <a:pt x="0" y="1060"/>
                  <a:pt x="307" y="1367"/>
                  <a:pt x="683" y="1367"/>
                </a:cubicBezTo>
                <a:lnTo>
                  <a:pt x="683" y="1367"/>
                </a:lnTo>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 name="Freeform 37"/>
          <p:cNvSpPr>
            <a:spLocks noEditPoints="1"/>
          </p:cNvSpPr>
          <p:nvPr/>
        </p:nvSpPr>
        <p:spPr bwMode="auto">
          <a:xfrm>
            <a:off x="6304727" y="1818660"/>
            <a:ext cx="268288" cy="268288"/>
          </a:xfrm>
          <a:custGeom>
            <a:avLst/>
            <a:gdLst>
              <a:gd name="T0" fmla="*/ 341 w 352"/>
              <a:gd name="T1" fmla="*/ 113 h 352"/>
              <a:gd name="T2" fmla="*/ 352 w 352"/>
              <a:gd name="T3" fmla="*/ 188 h 352"/>
              <a:gd name="T4" fmla="*/ 310 w 352"/>
              <a:gd name="T5" fmla="*/ 201 h 352"/>
              <a:gd name="T6" fmla="*/ 306 w 352"/>
              <a:gd name="T7" fmla="*/ 216 h 352"/>
              <a:gd name="T8" fmla="*/ 337 w 352"/>
              <a:gd name="T9" fmla="*/ 248 h 352"/>
              <a:gd name="T10" fmla="*/ 292 w 352"/>
              <a:gd name="T11" fmla="*/ 308 h 352"/>
              <a:gd name="T12" fmla="*/ 253 w 352"/>
              <a:gd name="T13" fmla="*/ 288 h 352"/>
              <a:gd name="T14" fmla="*/ 238 w 352"/>
              <a:gd name="T15" fmla="*/ 297 h 352"/>
              <a:gd name="T16" fmla="*/ 238 w 352"/>
              <a:gd name="T17" fmla="*/ 341 h 352"/>
              <a:gd name="T18" fmla="*/ 163 w 352"/>
              <a:gd name="T19" fmla="*/ 352 h 352"/>
              <a:gd name="T20" fmla="*/ 150 w 352"/>
              <a:gd name="T21" fmla="*/ 309 h 352"/>
              <a:gd name="T22" fmla="*/ 136 w 352"/>
              <a:gd name="T23" fmla="*/ 305 h 352"/>
              <a:gd name="T24" fmla="*/ 104 w 352"/>
              <a:gd name="T25" fmla="*/ 337 h 352"/>
              <a:gd name="T26" fmla="*/ 43 w 352"/>
              <a:gd name="T27" fmla="*/ 292 h 352"/>
              <a:gd name="T28" fmla="*/ 64 w 352"/>
              <a:gd name="T29" fmla="*/ 253 h 352"/>
              <a:gd name="T30" fmla="*/ 56 w 352"/>
              <a:gd name="T31" fmla="*/ 239 h 352"/>
              <a:gd name="T32" fmla="*/ 12 w 352"/>
              <a:gd name="T33" fmla="*/ 239 h 352"/>
              <a:gd name="T34" fmla="*/ 0 w 352"/>
              <a:gd name="T35" fmla="*/ 165 h 352"/>
              <a:gd name="T36" fmla="*/ 43 w 352"/>
              <a:gd name="T37" fmla="*/ 152 h 352"/>
              <a:gd name="T38" fmla="*/ 47 w 352"/>
              <a:gd name="T39" fmla="*/ 135 h 352"/>
              <a:gd name="T40" fmla="*/ 15 w 352"/>
              <a:gd name="T41" fmla="*/ 104 h 352"/>
              <a:gd name="T42" fmla="*/ 60 w 352"/>
              <a:gd name="T43" fmla="*/ 43 h 352"/>
              <a:gd name="T44" fmla="*/ 99 w 352"/>
              <a:gd name="T45" fmla="*/ 64 h 352"/>
              <a:gd name="T46" fmla="*/ 113 w 352"/>
              <a:gd name="T47" fmla="*/ 55 h 352"/>
              <a:gd name="T48" fmla="*/ 114 w 352"/>
              <a:gd name="T49" fmla="*/ 11 h 352"/>
              <a:gd name="T50" fmla="*/ 188 w 352"/>
              <a:gd name="T51" fmla="*/ 0 h 352"/>
              <a:gd name="T52" fmla="*/ 201 w 352"/>
              <a:gd name="T53" fmla="*/ 42 h 352"/>
              <a:gd name="T54" fmla="*/ 217 w 352"/>
              <a:gd name="T55" fmla="*/ 46 h 352"/>
              <a:gd name="T56" fmla="*/ 248 w 352"/>
              <a:gd name="T57" fmla="*/ 15 h 352"/>
              <a:gd name="T58" fmla="*/ 309 w 352"/>
              <a:gd name="T59" fmla="*/ 60 h 352"/>
              <a:gd name="T60" fmla="*/ 288 w 352"/>
              <a:gd name="T61" fmla="*/ 99 h 352"/>
              <a:gd name="T62" fmla="*/ 297 w 352"/>
              <a:gd name="T63" fmla="*/ 113 h 352"/>
              <a:gd name="T64" fmla="*/ 341 w 352"/>
              <a:gd name="T65" fmla="*/ 113 h 352"/>
              <a:gd name="T66" fmla="*/ 240 w 352"/>
              <a:gd name="T67" fmla="*/ 89 h 352"/>
              <a:gd name="T68" fmla="*/ 263 w 352"/>
              <a:gd name="T69" fmla="*/ 240 h 352"/>
              <a:gd name="T70" fmla="*/ 112 w 352"/>
              <a:gd name="T71" fmla="*/ 262 h 352"/>
              <a:gd name="T72" fmla="*/ 90 w 352"/>
              <a:gd name="T73" fmla="*/ 112 h 352"/>
              <a:gd name="T74" fmla="*/ 240 w 352"/>
              <a:gd name="T75" fmla="*/ 89 h 352"/>
              <a:gd name="T76" fmla="*/ 240 w 352"/>
              <a:gd name="T77" fmla="*/ 89 h 3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52" h="352">
                <a:moveTo>
                  <a:pt x="341" y="113"/>
                </a:moveTo>
                <a:lnTo>
                  <a:pt x="352" y="188"/>
                </a:lnTo>
                <a:lnTo>
                  <a:pt x="310" y="201"/>
                </a:lnTo>
                <a:cubicBezTo>
                  <a:pt x="309" y="206"/>
                  <a:pt x="307" y="211"/>
                  <a:pt x="306" y="216"/>
                </a:cubicBezTo>
                <a:lnTo>
                  <a:pt x="337" y="248"/>
                </a:lnTo>
                <a:lnTo>
                  <a:pt x="292" y="308"/>
                </a:lnTo>
                <a:lnTo>
                  <a:pt x="253" y="288"/>
                </a:lnTo>
                <a:cubicBezTo>
                  <a:pt x="248" y="291"/>
                  <a:pt x="243" y="294"/>
                  <a:pt x="238" y="297"/>
                </a:cubicBezTo>
                <a:lnTo>
                  <a:pt x="238" y="341"/>
                </a:lnTo>
                <a:lnTo>
                  <a:pt x="163" y="352"/>
                </a:lnTo>
                <a:lnTo>
                  <a:pt x="150" y="309"/>
                </a:lnTo>
                <a:cubicBezTo>
                  <a:pt x="145" y="308"/>
                  <a:pt x="140" y="307"/>
                  <a:pt x="136" y="305"/>
                </a:cubicBezTo>
                <a:lnTo>
                  <a:pt x="104" y="337"/>
                </a:lnTo>
                <a:lnTo>
                  <a:pt x="43" y="292"/>
                </a:lnTo>
                <a:lnTo>
                  <a:pt x="64" y="253"/>
                </a:lnTo>
                <a:cubicBezTo>
                  <a:pt x="61" y="248"/>
                  <a:pt x="59" y="244"/>
                  <a:pt x="56" y="239"/>
                </a:cubicBezTo>
                <a:lnTo>
                  <a:pt x="12" y="239"/>
                </a:lnTo>
                <a:lnTo>
                  <a:pt x="0" y="165"/>
                </a:lnTo>
                <a:lnTo>
                  <a:pt x="43" y="152"/>
                </a:lnTo>
                <a:cubicBezTo>
                  <a:pt x="44" y="146"/>
                  <a:pt x="45" y="141"/>
                  <a:pt x="47" y="135"/>
                </a:cubicBezTo>
                <a:lnTo>
                  <a:pt x="15" y="104"/>
                </a:lnTo>
                <a:lnTo>
                  <a:pt x="60" y="43"/>
                </a:lnTo>
                <a:lnTo>
                  <a:pt x="99" y="64"/>
                </a:lnTo>
                <a:cubicBezTo>
                  <a:pt x="104" y="61"/>
                  <a:pt x="109" y="58"/>
                  <a:pt x="113" y="55"/>
                </a:cubicBezTo>
                <a:lnTo>
                  <a:pt x="114" y="11"/>
                </a:lnTo>
                <a:lnTo>
                  <a:pt x="188" y="0"/>
                </a:lnTo>
                <a:lnTo>
                  <a:pt x="201" y="42"/>
                </a:lnTo>
                <a:cubicBezTo>
                  <a:pt x="207" y="43"/>
                  <a:pt x="212" y="45"/>
                  <a:pt x="217" y="46"/>
                </a:cubicBezTo>
                <a:lnTo>
                  <a:pt x="248" y="15"/>
                </a:lnTo>
                <a:lnTo>
                  <a:pt x="309" y="60"/>
                </a:lnTo>
                <a:lnTo>
                  <a:pt x="288" y="99"/>
                </a:lnTo>
                <a:cubicBezTo>
                  <a:pt x="291" y="104"/>
                  <a:pt x="294" y="108"/>
                  <a:pt x="297" y="113"/>
                </a:cubicBezTo>
                <a:lnTo>
                  <a:pt x="341" y="113"/>
                </a:lnTo>
                <a:close/>
                <a:moveTo>
                  <a:pt x="240" y="89"/>
                </a:moveTo>
                <a:cubicBezTo>
                  <a:pt x="288" y="124"/>
                  <a:pt x="298" y="192"/>
                  <a:pt x="263" y="240"/>
                </a:cubicBezTo>
                <a:cubicBezTo>
                  <a:pt x="228" y="288"/>
                  <a:pt x="160" y="298"/>
                  <a:pt x="112" y="262"/>
                </a:cubicBezTo>
                <a:cubicBezTo>
                  <a:pt x="64" y="227"/>
                  <a:pt x="54" y="160"/>
                  <a:pt x="90" y="112"/>
                </a:cubicBezTo>
                <a:cubicBezTo>
                  <a:pt x="125" y="64"/>
                  <a:pt x="192" y="54"/>
                  <a:pt x="240" y="89"/>
                </a:cubicBezTo>
                <a:lnTo>
                  <a:pt x="240" y="89"/>
                </a:lnTo>
              </a:path>
            </a:pathLst>
          </a:custGeom>
          <a:solidFill>
            <a:srgbClr val="B0D2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 name="Freeform 38"/>
          <p:cNvSpPr>
            <a:spLocks noEditPoints="1"/>
          </p:cNvSpPr>
          <p:nvPr/>
        </p:nvSpPr>
        <p:spPr bwMode="auto">
          <a:xfrm>
            <a:off x="5852290" y="1444010"/>
            <a:ext cx="534988" cy="536575"/>
          </a:xfrm>
          <a:custGeom>
            <a:avLst/>
            <a:gdLst>
              <a:gd name="T0" fmla="*/ 369 w 703"/>
              <a:gd name="T1" fmla="*/ 0 h 703"/>
              <a:gd name="T2" fmla="*/ 515 w 703"/>
              <a:gd name="T3" fmla="*/ 39 h 703"/>
              <a:gd name="T4" fmla="*/ 505 w 703"/>
              <a:gd name="T5" fmla="*/ 127 h 703"/>
              <a:gd name="T6" fmla="*/ 529 w 703"/>
              <a:gd name="T7" fmla="*/ 146 h 703"/>
              <a:gd name="T8" fmla="*/ 612 w 703"/>
              <a:gd name="T9" fmla="*/ 114 h 703"/>
              <a:gd name="T10" fmla="*/ 687 w 703"/>
              <a:gd name="T11" fmla="*/ 245 h 703"/>
              <a:gd name="T12" fmla="*/ 618 w 703"/>
              <a:gd name="T13" fmla="*/ 300 h 703"/>
              <a:gd name="T14" fmla="*/ 623 w 703"/>
              <a:gd name="T15" fmla="*/ 335 h 703"/>
              <a:gd name="T16" fmla="*/ 703 w 703"/>
              <a:gd name="T17" fmla="*/ 370 h 703"/>
              <a:gd name="T18" fmla="*/ 664 w 703"/>
              <a:gd name="T19" fmla="*/ 516 h 703"/>
              <a:gd name="T20" fmla="*/ 575 w 703"/>
              <a:gd name="T21" fmla="*/ 506 h 703"/>
              <a:gd name="T22" fmla="*/ 557 w 703"/>
              <a:gd name="T23" fmla="*/ 529 h 703"/>
              <a:gd name="T24" fmla="*/ 589 w 703"/>
              <a:gd name="T25" fmla="*/ 611 h 703"/>
              <a:gd name="T26" fmla="*/ 458 w 703"/>
              <a:gd name="T27" fmla="*/ 687 h 703"/>
              <a:gd name="T28" fmla="*/ 403 w 703"/>
              <a:gd name="T29" fmla="*/ 618 h 703"/>
              <a:gd name="T30" fmla="*/ 373 w 703"/>
              <a:gd name="T31" fmla="*/ 622 h 703"/>
              <a:gd name="T32" fmla="*/ 337 w 703"/>
              <a:gd name="T33" fmla="*/ 703 h 703"/>
              <a:gd name="T34" fmla="*/ 191 w 703"/>
              <a:gd name="T35" fmla="*/ 664 h 703"/>
              <a:gd name="T36" fmla="*/ 201 w 703"/>
              <a:gd name="T37" fmla="*/ 577 h 703"/>
              <a:gd name="T38" fmla="*/ 174 w 703"/>
              <a:gd name="T39" fmla="*/ 556 h 703"/>
              <a:gd name="T40" fmla="*/ 92 w 703"/>
              <a:gd name="T41" fmla="*/ 589 h 703"/>
              <a:gd name="T42" fmla="*/ 16 w 703"/>
              <a:gd name="T43" fmla="*/ 458 h 703"/>
              <a:gd name="T44" fmla="*/ 86 w 703"/>
              <a:gd name="T45" fmla="*/ 402 h 703"/>
              <a:gd name="T46" fmla="*/ 81 w 703"/>
              <a:gd name="T47" fmla="*/ 370 h 703"/>
              <a:gd name="T48" fmla="*/ 0 w 703"/>
              <a:gd name="T49" fmla="*/ 334 h 703"/>
              <a:gd name="T50" fmla="*/ 39 w 703"/>
              <a:gd name="T51" fmla="*/ 188 h 703"/>
              <a:gd name="T52" fmla="*/ 128 w 703"/>
              <a:gd name="T53" fmla="*/ 198 h 703"/>
              <a:gd name="T54" fmla="*/ 147 w 703"/>
              <a:gd name="T55" fmla="*/ 174 h 703"/>
              <a:gd name="T56" fmla="*/ 114 w 703"/>
              <a:gd name="T57" fmla="*/ 91 h 703"/>
              <a:gd name="T58" fmla="*/ 245 w 703"/>
              <a:gd name="T59" fmla="*/ 16 h 703"/>
              <a:gd name="T60" fmla="*/ 301 w 703"/>
              <a:gd name="T61" fmla="*/ 85 h 703"/>
              <a:gd name="T62" fmla="*/ 334 w 703"/>
              <a:gd name="T63" fmla="*/ 81 h 703"/>
              <a:gd name="T64" fmla="*/ 369 w 703"/>
              <a:gd name="T65" fmla="*/ 0 h 703"/>
              <a:gd name="T66" fmla="*/ 244 w 703"/>
              <a:gd name="T67" fmla="*/ 165 h 703"/>
              <a:gd name="T68" fmla="*/ 538 w 703"/>
              <a:gd name="T69" fmla="*/ 244 h 703"/>
              <a:gd name="T70" fmla="*/ 459 w 703"/>
              <a:gd name="T71" fmla="*/ 537 h 703"/>
              <a:gd name="T72" fmla="*/ 166 w 703"/>
              <a:gd name="T73" fmla="*/ 459 h 703"/>
              <a:gd name="T74" fmla="*/ 244 w 703"/>
              <a:gd name="T75" fmla="*/ 165 h 703"/>
              <a:gd name="T76" fmla="*/ 244 w 703"/>
              <a:gd name="T77" fmla="*/ 165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03" h="703">
                <a:moveTo>
                  <a:pt x="369" y="0"/>
                </a:moveTo>
                <a:lnTo>
                  <a:pt x="515" y="39"/>
                </a:lnTo>
                <a:lnTo>
                  <a:pt x="505" y="127"/>
                </a:lnTo>
                <a:cubicBezTo>
                  <a:pt x="513" y="133"/>
                  <a:pt x="522" y="139"/>
                  <a:pt x="529" y="146"/>
                </a:cubicBezTo>
                <a:lnTo>
                  <a:pt x="612" y="114"/>
                </a:lnTo>
                <a:lnTo>
                  <a:pt x="687" y="245"/>
                </a:lnTo>
                <a:lnTo>
                  <a:pt x="618" y="300"/>
                </a:lnTo>
                <a:cubicBezTo>
                  <a:pt x="621" y="312"/>
                  <a:pt x="622" y="323"/>
                  <a:pt x="623" y="335"/>
                </a:cubicBezTo>
                <a:lnTo>
                  <a:pt x="703" y="370"/>
                </a:lnTo>
                <a:lnTo>
                  <a:pt x="664" y="516"/>
                </a:lnTo>
                <a:lnTo>
                  <a:pt x="575" y="506"/>
                </a:lnTo>
                <a:cubicBezTo>
                  <a:pt x="569" y="514"/>
                  <a:pt x="563" y="522"/>
                  <a:pt x="557" y="529"/>
                </a:cubicBezTo>
                <a:lnTo>
                  <a:pt x="589" y="611"/>
                </a:lnTo>
                <a:lnTo>
                  <a:pt x="458" y="687"/>
                </a:lnTo>
                <a:lnTo>
                  <a:pt x="403" y="618"/>
                </a:lnTo>
                <a:cubicBezTo>
                  <a:pt x="393" y="620"/>
                  <a:pt x="383" y="621"/>
                  <a:pt x="373" y="622"/>
                </a:cubicBezTo>
                <a:lnTo>
                  <a:pt x="337" y="703"/>
                </a:lnTo>
                <a:lnTo>
                  <a:pt x="191" y="664"/>
                </a:lnTo>
                <a:lnTo>
                  <a:pt x="201" y="577"/>
                </a:lnTo>
                <a:cubicBezTo>
                  <a:pt x="192" y="570"/>
                  <a:pt x="183" y="564"/>
                  <a:pt x="174" y="556"/>
                </a:cubicBezTo>
                <a:lnTo>
                  <a:pt x="92" y="589"/>
                </a:lnTo>
                <a:lnTo>
                  <a:pt x="16" y="458"/>
                </a:lnTo>
                <a:lnTo>
                  <a:pt x="86" y="402"/>
                </a:lnTo>
                <a:cubicBezTo>
                  <a:pt x="83" y="392"/>
                  <a:pt x="82" y="381"/>
                  <a:pt x="81" y="370"/>
                </a:cubicBezTo>
                <a:lnTo>
                  <a:pt x="0" y="334"/>
                </a:lnTo>
                <a:lnTo>
                  <a:pt x="39" y="188"/>
                </a:lnTo>
                <a:lnTo>
                  <a:pt x="128" y="198"/>
                </a:lnTo>
                <a:cubicBezTo>
                  <a:pt x="134" y="190"/>
                  <a:pt x="140" y="182"/>
                  <a:pt x="147" y="174"/>
                </a:cubicBezTo>
                <a:lnTo>
                  <a:pt x="114" y="91"/>
                </a:lnTo>
                <a:lnTo>
                  <a:pt x="245" y="16"/>
                </a:lnTo>
                <a:lnTo>
                  <a:pt x="301" y="85"/>
                </a:lnTo>
                <a:cubicBezTo>
                  <a:pt x="312" y="83"/>
                  <a:pt x="323" y="81"/>
                  <a:pt x="334" y="81"/>
                </a:cubicBezTo>
                <a:lnTo>
                  <a:pt x="369" y="0"/>
                </a:lnTo>
                <a:close/>
                <a:moveTo>
                  <a:pt x="244" y="165"/>
                </a:moveTo>
                <a:cubicBezTo>
                  <a:pt x="347" y="106"/>
                  <a:pt x="479" y="141"/>
                  <a:pt x="538" y="244"/>
                </a:cubicBezTo>
                <a:cubicBezTo>
                  <a:pt x="597" y="347"/>
                  <a:pt x="562" y="478"/>
                  <a:pt x="459" y="537"/>
                </a:cubicBezTo>
                <a:cubicBezTo>
                  <a:pt x="357" y="597"/>
                  <a:pt x="225" y="562"/>
                  <a:pt x="166" y="459"/>
                </a:cubicBezTo>
                <a:cubicBezTo>
                  <a:pt x="106" y="356"/>
                  <a:pt x="142" y="224"/>
                  <a:pt x="244" y="165"/>
                </a:cubicBezTo>
                <a:lnTo>
                  <a:pt x="244" y="165"/>
                </a:lnTo>
                <a:close/>
              </a:path>
            </a:pathLst>
          </a:custGeom>
          <a:solidFill>
            <a:srgbClr val="F8D44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 name="Freeform 39"/>
          <p:cNvSpPr>
            <a:spLocks/>
          </p:cNvSpPr>
          <p:nvPr/>
        </p:nvSpPr>
        <p:spPr bwMode="auto">
          <a:xfrm>
            <a:off x="6039615" y="1631335"/>
            <a:ext cx="160338" cy="161925"/>
          </a:xfrm>
          <a:custGeom>
            <a:avLst/>
            <a:gdLst>
              <a:gd name="T0" fmla="*/ 106 w 211"/>
              <a:gd name="T1" fmla="*/ 211 h 211"/>
              <a:gd name="T2" fmla="*/ 211 w 211"/>
              <a:gd name="T3" fmla="*/ 105 h 211"/>
              <a:gd name="T4" fmla="*/ 106 w 211"/>
              <a:gd name="T5" fmla="*/ 0 h 211"/>
              <a:gd name="T6" fmla="*/ 0 w 211"/>
              <a:gd name="T7" fmla="*/ 105 h 211"/>
              <a:gd name="T8" fmla="*/ 106 w 211"/>
              <a:gd name="T9" fmla="*/ 211 h 211"/>
              <a:gd name="T10" fmla="*/ 106 w 211"/>
              <a:gd name="T11" fmla="*/ 211 h 211"/>
            </a:gdLst>
            <a:ahLst/>
            <a:cxnLst>
              <a:cxn ang="0">
                <a:pos x="T0" y="T1"/>
              </a:cxn>
              <a:cxn ang="0">
                <a:pos x="T2" y="T3"/>
              </a:cxn>
              <a:cxn ang="0">
                <a:pos x="T4" y="T5"/>
              </a:cxn>
              <a:cxn ang="0">
                <a:pos x="T6" y="T7"/>
              </a:cxn>
              <a:cxn ang="0">
                <a:pos x="T8" y="T9"/>
              </a:cxn>
              <a:cxn ang="0">
                <a:pos x="T10" y="T11"/>
              </a:cxn>
            </a:cxnLst>
            <a:rect l="0" t="0" r="r" b="b"/>
            <a:pathLst>
              <a:path w="211" h="211">
                <a:moveTo>
                  <a:pt x="106" y="211"/>
                </a:moveTo>
                <a:cubicBezTo>
                  <a:pt x="164" y="211"/>
                  <a:pt x="211" y="163"/>
                  <a:pt x="211" y="105"/>
                </a:cubicBezTo>
                <a:cubicBezTo>
                  <a:pt x="211" y="47"/>
                  <a:pt x="164" y="0"/>
                  <a:pt x="106" y="0"/>
                </a:cubicBezTo>
                <a:cubicBezTo>
                  <a:pt x="48" y="0"/>
                  <a:pt x="0" y="47"/>
                  <a:pt x="0" y="105"/>
                </a:cubicBezTo>
                <a:cubicBezTo>
                  <a:pt x="0" y="163"/>
                  <a:pt x="48" y="211"/>
                  <a:pt x="106" y="211"/>
                </a:cubicBezTo>
                <a:lnTo>
                  <a:pt x="106" y="211"/>
                </a:lnTo>
                <a:close/>
              </a:path>
            </a:pathLst>
          </a:custGeom>
          <a:solidFill>
            <a:srgbClr val="F8D44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 name="Freeform 40"/>
          <p:cNvSpPr>
            <a:spLocks/>
          </p:cNvSpPr>
          <p:nvPr/>
        </p:nvSpPr>
        <p:spPr bwMode="auto">
          <a:xfrm>
            <a:off x="6395215" y="1910735"/>
            <a:ext cx="85725" cy="85725"/>
          </a:xfrm>
          <a:custGeom>
            <a:avLst/>
            <a:gdLst>
              <a:gd name="T0" fmla="*/ 56 w 112"/>
              <a:gd name="T1" fmla="*/ 112 h 112"/>
              <a:gd name="T2" fmla="*/ 112 w 112"/>
              <a:gd name="T3" fmla="*/ 56 h 112"/>
              <a:gd name="T4" fmla="*/ 56 w 112"/>
              <a:gd name="T5" fmla="*/ 0 h 112"/>
              <a:gd name="T6" fmla="*/ 0 w 112"/>
              <a:gd name="T7" fmla="*/ 56 h 112"/>
              <a:gd name="T8" fmla="*/ 56 w 112"/>
              <a:gd name="T9" fmla="*/ 112 h 112"/>
              <a:gd name="T10" fmla="*/ 56 w 112"/>
              <a:gd name="T11" fmla="*/ 112 h 112"/>
            </a:gdLst>
            <a:ahLst/>
            <a:cxnLst>
              <a:cxn ang="0">
                <a:pos x="T0" y="T1"/>
              </a:cxn>
              <a:cxn ang="0">
                <a:pos x="T2" y="T3"/>
              </a:cxn>
              <a:cxn ang="0">
                <a:pos x="T4" y="T5"/>
              </a:cxn>
              <a:cxn ang="0">
                <a:pos x="T6" y="T7"/>
              </a:cxn>
              <a:cxn ang="0">
                <a:pos x="T8" y="T9"/>
              </a:cxn>
              <a:cxn ang="0">
                <a:pos x="T10" y="T11"/>
              </a:cxn>
            </a:cxnLst>
            <a:rect l="0" t="0" r="r" b="b"/>
            <a:pathLst>
              <a:path w="112" h="112">
                <a:moveTo>
                  <a:pt x="56" y="112"/>
                </a:moveTo>
                <a:cubicBezTo>
                  <a:pt x="87" y="112"/>
                  <a:pt x="112" y="87"/>
                  <a:pt x="112" y="56"/>
                </a:cubicBezTo>
                <a:cubicBezTo>
                  <a:pt x="112" y="25"/>
                  <a:pt x="87" y="0"/>
                  <a:pt x="56" y="0"/>
                </a:cubicBezTo>
                <a:cubicBezTo>
                  <a:pt x="25" y="0"/>
                  <a:pt x="0" y="25"/>
                  <a:pt x="0" y="56"/>
                </a:cubicBezTo>
                <a:cubicBezTo>
                  <a:pt x="0" y="87"/>
                  <a:pt x="25" y="112"/>
                  <a:pt x="56" y="112"/>
                </a:cubicBezTo>
                <a:lnTo>
                  <a:pt x="56" y="112"/>
                </a:lnTo>
                <a:close/>
              </a:path>
            </a:pathLst>
          </a:custGeom>
          <a:solidFill>
            <a:srgbClr val="B0D2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 name="Freeform 41"/>
          <p:cNvSpPr>
            <a:spLocks noEditPoints="1"/>
          </p:cNvSpPr>
          <p:nvPr/>
        </p:nvSpPr>
        <p:spPr bwMode="auto">
          <a:xfrm>
            <a:off x="5922140" y="1524972"/>
            <a:ext cx="785813" cy="747713"/>
          </a:xfrm>
          <a:custGeom>
            <a:avLst/>
            <a:gdLst>
              <a:gd name="T0" fmla="*/ 614 w 1032"/>
              <a:gd name="T1" fmla="*/ 648 h 982"/>
              <a:gd name="T2" fmla="*/ 742 w 1032"/>
              <a:gd name="T3" fmla="*/ 475 h 982"/>
              <a:gd name="T4" fmla="*/ 499 w 1032"/>
              <a:gd name="T5" fmla="*/ 982 h 982"/>
              <a:gd name="T6" fmla="*/ 520 w 1032"/>
              <a:gd name="T7" fmla="*/ 8 h 982"/>
              <a:gd name="T8" fmla="*/ 526 w 1032"/>
              <a:gd name="T9" fmla="*/ 194 h 982"/>
              <a:gd name="T10" fmla="*/ 611 w 1032"/>
              <a:gd name="T11" fmla="*/ 264 h 982"/>
              <a:gd name="T12" fmla="*/ 483 w 1032"/>
              <a:gd name="T13" fmla="*/ 400 h 982"/>
              <a:gd name="T14" fmla="*/ 497 w 1032"/>
              <a:gd name="T15" fmla="*/ 505 h 982"/>
              <a:gd name="T16" fmla="*/ 311 w 1032"/>
              <a:gd name="T17" fmla="*/ 512 h 982"/>
              <a:gd name="T18" fmla="*/ 245 w 1032"/>
              <a:gd name="T19" fmla="*/ 597 h 982"/>
              <a:gd name="T20" fmla="*/ 109 w 1032"/>
              <a:gd name="T21" fmla="*/ 471 h 982"/>
              <a:gd name="T22" fmla="*/ 0 w 1032"/>
              <a:gd name="T23" fmla="*/ 483 h 982"/>
              <a:gd name="T24" fmla="*/ 558 w 1032"/>
              <a:gd name="T25" fmla="*/ 625 h 982"/>
              <a:gd name="T26" fmla="*/ 502 w 1032"/>
              <a:gd name="T27" fmla="*/ 551 h 982"/>
              <a:gd name="T28" fmla="*/ 549 w 1032"/>
              <a:gd name="T29" fmla="*/ 521 h 982"/>
              <a:gd name="T30" fmla="*/ 562 w 1032"/>
              <a:gd name="T31" fmla="*/ 429 h 982"/>
              <a:gd name="T32" fmla="*/ 615 w 1032"/>
              <a:gd name="T33" fmla="*/ 441 h 982"/>
              <a:gd name="T34" fmla="*/ 690 w 1032"/>
              <a:gd name="T35" fmla="*/ 386 h 982"/>
              <a:gd name="T36" fmla="*/ 719 w 1032"/>
              <a:gd name="T37" fmla="*/ 432 h 982"/>
              <a:gd name="T38" fmla="*/ 811 w 1032"/>
              <a:gd name="T39" fmla="*/ 446 h 982"/>
              <a:gd name="T40" fmla="*/ 799 w 1032"/>
              <a:gd name="T41" fmla="*/ 499 h 982"/>
              <a:gd name="T42" fmla="*/ 854 w 1032"/>
              <a:gd name="T43" fmla="*/ 574 h 982"/>
              <a:gd name="T44" fmla="*/ 808 w 1032"/>
              <a:gd name="T45" fmla="*/ 602 h 982"/>
              <a:gd name="T46" fmla="*/ 794 w 1032"/>
              <a:gd name="T47" fmla="*/ 694 h 982"/>
              <a:gd name="T48" fmla="*/ 740 w 1032"/>
              <a:gd name="T49" fmla="*/ 683 h 982"/>
              <a:gd name="T50" fmla="*/ 665 w 1032"/>
              <a:gd name="T51" fmla="*/ 738 h 982"/>
              <a:gd name="T52" fmla="*/ 638 w 1032"/>
              <a:gd name="T53" fmla="*/ 691 h 982"/>
              <a:gd name="T54" fmla="*/ 545 w 1032"/>
              <a:gd name="T55" fmla="*/ 678 h 982"/>
              <a:gd name="T56" fmla="*/ 558 w 1032"/>
              <a:gd name="T57" fmla="*/ 625 h 982"/>
              <a:gd name="T58" fmla="*/ 365 w 1032"/>
              <a:gd name="T59" fmla="*/ 245 h 982"/>
              <a:gd name="T60" fmla="*/ 154 w 1032"/>
              <a:gd name="T61" fmla="*/ 245 h 982"/>
              <a:gd name="T62" fmla="*/ 367 w 1032"/>
              <a:gd name="T63" fmla="*/ 431 h 982"/>
              <a:gd name="T64" fmla="*/ 152 w 1032"/>
              <a:gd name="T65" fmla="*/ 59 h 982"/>
              <a:gd name="T66" fmla="*/ 367 w 1032"/>
              <a:gd name="T67" fmla="*/ 431 h 982"/>
              <a:gd name="T68" fmla="*/ 734 w 1032"/>
              <a:gd name="T69" fmla="*/ 562 h 982"/>
              <a:gd name="T70" fmla="*/ 622 w 1032"/>
              <a:gd name="T71" fmla="*/ 562 h 982"/>
              <a:gd name="T72" fmla="*/ 678 w 1032"/>
              <a:gd name="T73" fmla="*/ 506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32" h="982">
                <a:moveTo>
                  <a:pt x="592" y="498"/>
                </a:moveTo>
                <a:cubicBezTo>
                  <a:pt x="556" y="546"/>
                  <a:pt x="566" y="613"/>
                  <a:pt x="614" y="648"/>
                </a:cubicBezTo>
                <a:cubicBezTo>
                  <a:pt x="662" y="684"/>
                  <a:pt x="730" y="674"/>
                  <a:pt x="765" y="626"/>
                </a:cubicBezTo>
                <a:cubicBezTo>
                  <a:pt x="800" y="578"/>
                  <a:pt x="790" y="510"/>
                  <a:pt x="742" y="475"/>
                </a:cubicBezTo>
                <a:cubicBezTo>
                  <a:pt x="694" y="440"/>
                  <a:pt x="627" y="450"/>
                  <a:pt x="592" y="498"/>
                </a:cubicBezTo>
                <a:close/>
                <a:moveTo>
                  <a:pt x="499" y="982"/>
                </a:moveTo>
                <a:cubicBezTo>
                  <a:pt x="750" y="939"/>
                  <a:pt x="955" y="758"/>
                  <a:pt x="1032" y="520"/>
                </a:cubicBezTo>
                <a:lnTo>
                  <a:pt x="520" y="8"/>
                </a:lnTo>
                <a:lnTo>
                  <a:pt x="595" y="139"/>
                </a:lnTo>
                <a:lnTo>
                  <a:pt x="526" y="194"/>
                </a:lnTo>
                <a:cubicBezTo>
                  <a:pt x="529" y="206"/>
                  <a:pt x="530" y="217"/>
                  <a:pt x="531" y="229"/>
                </a:cubicBezTo>
                <a:lnTo>
                  <a:pt x="611" y="264"/>
                </a:lnTo>
                <a:lnTo>
                  <a:pt x="572" y="410"/>
                </a:lnTo>
                <a:lnTo>
                  <a:pt x="483" y="400"/>
                </a:lnTo>
                <a:cubicBezTo>
                  <a:pt x="477" y="408"/>
                  <a:pt x="471" y="416"/>
                  <a:pt x="465" y="423"/>
                </a:cubicBezTo>
                <a:lnTo>
                  <a:pt x="497" y="505"/>
                </a:lnTo>
                <a:lnTo>
                  <a:pt x="366" y="581"/>
                </a:lnTo>
                <a:lnTo>
                  <a:pt x="311" y="512"/>
                </a:lnTo>
                <a:cubicBezTo>
                  <a:pt x="301" y="514"/>
                  <a:pt x="291" y="515"/>
                  <a:pt x="281" y="516"/>
                </a:cubicBezTo>
                <a:lnTo>
                  <a:pt x="245" y="597"/>
                </a:lnTo>
                <a:lnTo>
                  <a:pt x="99" y="558"/>
                </a:lnTo>
                <a:lnTo>
                  <a:pt x="109" y="471"/>
                </a:lnTo>
                <a:cubicBezTo>
                  <a:pt x="100" y="464"/>
                  <a:pt x="91" y="458"/>
                  <a:pt x="82" y="450"/>
                </a:cubicBezTo>
                <a:lnTo>
                  <a:pt x="0" y="483"/>
                </a:lnTo>
                <a:lnTo>
                  <a:pt x="499" y="982"/>
                </a:lnTo>
                <a:close/>
                <a:moveTo>
                  <a:pt x="558" y="625"/>
                </a:moveTo>
                <a:lnTo>
                  <a:pt x="514" y="625"/>
                </a:lnTo>
                <a:lnTo>
                  <a:pt x="502" y="551"/>
                </a:lnTo>
                <a:lnTo>
                  <a:pt x="545" y="538"/>
                </a:lnTo>
                <a:cubicBezTo>
                  <a:pt x="546" y="532"/>
                  <a:pt x="547" y="527"/>
                  <a:pt x="549" y="521"/>
                </a:cubicBezTo>
                <a:lnTo>
                  <a:pt x="517" y="490"/>
                </a:lnTo>
                <a:lnTo>
                  <a:pt x="562" y="429"/>
                </a:lnTo>
                <a:lnTo>
                  <a:pt x="601" y="450"/>
                </a:lnTo>
                <a:cubicBezTo>
                  <a:pt x="606" y="447"/>
                  <a:pt x="611" y="444"/>
                  <a:pt x="615" y="441"/>
                </a:cubicBezTo>
                <a:lnTo>
                  <a:pt x="616" y="397"/>
                </a:lnTo>
                <a:lnTo>
                  <a:pt x="690" y="386"/>
                </a:lnTo>
                <a:lnTo>
                  <a:pt x="703" y="428"/>
                </a:lnTo>
                <a:cubicBezTo>
                  <a:pt x="709" y="429"/>
                  <a:pt x="714" y="431"/>
                  <a:pt x="719" y="432"/>
                </a:cubicBezTo>
                <a:lnTo>
                  <a:pt x="750" y="401"/>
                </a:lnTo>
                <a:lnTo>
                  <a:pt x="811" y="446"/>
                </a:lnTo>
                <a:lnTo>
                  <a:pt x="790" y="485"/>
                </a:lnTo>
                <a:cubicBezTo>
                  <a:pt x="793" y="490"/>
                  <a:pt x="796" y="494"/>
                  <a:pt x="799" y="499"/>
                </a:cubicBezTo>
                <a:lnTo>
                  <a:pt x="843" y="499"/>
                </a:lnTo>
                <a:lnTo>
                  <a:pt x="854" y="574"/>
                </a:lnTo>
                <a:lnTo>
                  <a:pt x="812" y="587"/>
                </a:lnTo>
                <a:cubicBezTo>
                  <a:pt x="811" y="592"/>
                  <a:pt x="809" y="597"/>
                  <a:pt x="808" y="602"/>
                </a:cubicBezTo>
                <a:lnTo>
                  <a:pt x="839" y="634"/>
                </a:lnTo>
                <a:lnTo>
                  <a:pt x="794" y="694"/>
                </a:lnTo>
                <a:lnTo>
                  <a:pt x="755" y="674"/>
                </a:lnTo>
                <a:cubicBezTo>
                  <a:pt x="750" y="677"/>
                  <a:pt x="745" y="680"/>
                  <a:pt x="740" y="683"/>
                </a:cubicBezTo>
                <a:lnTo>
                  <a:pt x="740" y="727"/>
                </a:lnTo>
                <a:lnTo>
                  <a:pt x="665" y="738"/>
                </a:lnTo>
                <a:lnTo>
                  <a:pt x="652" y="695"/>
                </a:lnTo>
                <a:cubicBezTo>
                  <a:pt x="647" y="694"/>
                  <a:pt x="642" y="693"/>
                  <a:pt x="638" y="691"/>
                </a:cubicBezTo>
                <a:lnTo>
                  <a:pt x="606" y="723"/>
                </a:lnTo>
                <a:lnTo>
                  <a:pt x="545" y="678"/>
                </a:lnTo>
                <a:lnTo>
                  <a:pt x="566" y="639"/>
                </a:lnTo>
                <a:cubicBezTo>
                  <a:pt x="563" y="634"/>
                  <a:pt x="561" y="630"/>
                  <a:pt x="558" y="625"/>
                </a:cubicBezTo>
                <a:close/>
                <a:moveTo>
                  <a:pt x="260" y="140"/>
                </a:moveTo>
                <a:cubicBezTo>
                  <a:pt x="318" y="140"/>
                  <a:pt x="365" y="187"/>
                  <a:pt x="365" y="245"/>
                </a:cubicBezTo>
                <a:cubicBezTo>
                  <a:pt x="365" y="304"/>
                  <a:pt x="318" y="351"/>
                  <a:pt x="260" y="351"/>
                </a:cubicBezTo>
                <a:cubicBezTo>
                  <a:pt x="201" y="351"/>
                  <a:pt x="154" y="304"/>
                  <a:pt x="154" y="245"/>
                </a:cubicBezTo>
                <a:cubicBezTo>
                  <a:pt x="154" y="187"/>
                  <a:pt x="201" y="140"/>
                  <a:pt x="260" y="140"/>
                </a:cubicBezTo>
                <a:close/>
                <a:moveTo>
                  <a:pt x="367" y="431"/>
                </a:moveTo>
                <a:cubicBezTo>
                  <a:pt x="470" y="372"/>
                  <a:pt x="505" y="241"/>
                  <a:pt x="446" y="138"/>
                </a:cubicBezTo>
                <a:cubicBezTo>
                  <a:pt x="387" y="35"/>
                  <a:pt x="255" y="0"/>
                  <a:pt x="152" y="59"/>
                </a:cubicBezTo>
                <a:cubicBezTo>
                  <a:pt x="50" y="118"/>
                  <a:pt x="14" y="250"/>
                  <a:pt x="74" y="353"/>
                </a:cubicBezTo>
                <a:cubicBezTo>
                  <a:pt x="133" y="456"/>
                  <a:pt x="265" y="491"/>
                  <a:pt x="367" y="431"/>
                </a:cubicBezTo>
                <a:close/>
                <a:moveTo>
                  <a:pt x="678" y="506"/>
                </a:moveTo>
                <a:cubicBezTo>
                  <a:pt x="709" y="506"/>
                  <a:pt x="734" y="531"/>
                  <a:pt x="734" y="562"/>
                </a:cubicBezTo>
                <a:cubicBezTo>
                  <a:pt x="734" y="593"/>
                  <a:pt x="709" y="618"/>
                  <a:pt x="678" y="618"/>
                </a:cubicBezTo>
                <a:cubicBezTo>
                  <a:pt x="647" y="618"/>
                  <a:pt x="622" y="593"/>
                  <a:pt x="622" y="562"/>
                </a:cubicBezTo>
                <a:cubicBezTo>
                  <a:pt x="622" y="531"/>
                  <a:pt x="647" y="506"/>
                  <a:pt x="678" y="506"/>
                </a:cubicBezTo>
                <a:lnTo>
                  <a:pt x="678" y="506"/>
                </a:lnTo>
                <a:close/>
              </a:path>
            </a:pathLst>
          </a:custGeom>
          <a:solidFill>
            <a:srgbClr val="67666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 name="Rectangle 18"/>
          <p:cNvSpPr/>
          <p:nvPr/>
        </p:nvSpPr>
        <p:spPr>
          <a:xfrm>
            <a:off x="9343517" y="3402106"/>
            <a:ext cx="1484702" cy="317009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5</a:t>
            </a:r>
          </a:p>
        </p:txBody>
      </p:sp>
      <p:sp>
        <p:nvSpPr>
          <p:cNvPr id="20" name="Rectangle 19"/>
          <p:cNvSpPr/>
          <p:nvPr/>
        </p:nvSpPr>
        <p:spPr>
          <a:xfrm>
            <a:off x="7673583" y="3375212"/>
            <a:ext cx="1484702" cy="317009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4</a:t>
            </a:r>
          </a:p>
        </p:txBody>
      </p:sp>
      <p:sp>
        <p:nvSpPr>
          <p:cNvPr id="3" name="Oval 2"/>
          <p:cNvSpPr/>
          <p:nvPr/>
        </p:nvSpPr>
        <p:spPr>
          <a:xfrm>
            <a:off x="7537269" y="6087291"/>
            <a:ext cx="229413" cy="25635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21" name="Oval 20"/>
          <p:cNvSpPr/>
          <p:nvPr/>
        </p:nvSpPr>
        <p:spPr>
          <a:xfrm>
            <a:off x="8104453" y="6087291"/>
            <a:ext cx="229413" cy="25635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22" name="Oval 21"/>
          <p:cNvSpPr/>
          <p:nvPr/>
        </p:nvSpPr>
        <p:spPr>
          <a:xfrm>
            <a:off x="8631369" y="6087291"/>
            <a:ext cx="229413" cy="25635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6" name="Fun Music For Videos - Happy Background Music - Ukulele Music">
            <a:hlinkClick r:id="" action="ppaction://media"/>
          </p:cNvPr>
          <p:cNvPicPr>
            <a:picLocks noChangeAspect="1"/>
          </p:cNvPicPr>
          <p:nvPr>
            <a:audioFile r:link="rId1"/>
            <p:extLst>
              <p:ext uri="{DAA4B4D4-6D71-4841-9C94-3DE7FCFB9230}">
                <p14:media xmlns:p14="http://schemas.microsoft.com/office/powerpoint/2010/main" r:embed="rId2">
                  <p14:trim end="94351.9375"/>
                </p14:media>
              </p:ext>
            </p:extLst>
          </p:nvPr>
        </p:nvPicPr>
        <p:blipFill>
          <a:blip r:embed="rId4"/>
          <a:stretch>
            <a:fillRect/>
          </a:stretch>
        </p:blipFill>
        <p:spPr>
          <a:xfrm>
            <a:off x="12734674" y="3682633"/>
            <a:ext cx="609600" cy="609600"/>
          </a:xfrm>
          <a:prstGeom prst="rect">
            <a:avLst/>
          </a:prstGeom>
        </p:spPr>
      </p:pic>
    </p:spTree>
    <p:extLst>
      <p:ext uri="{BB962C8B-B14F-4D97-AF65-F5344CB8AC3E}">
        <p14:creationId xmlns:p14="http://schemas.microsoft.com/office/powerpoint/2010/main" val="160776926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mediacall" presetSubtype="0" fill="hold" nodeType="afterEffect">
                                  <p:stCondLst>
                                    <p:cond delay="0"/>
                                  </p:stCondLst>
                                  <p:childTnLst>
                                    <p:cmd type="call" cmd="playFrom(0.0)">
                                      <p:cBhvr>
                                        <p:cTn id="11" dur="10399"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2" fill="hold" display="0">
                  <p:stCondLst>
                    <p:cond delay="indefinite"/>
                  </p:stCondLst>
                  <p:endCondLst>
                    <p:cond evt="onStopAudio" delay="0">
                      <p:tgtEl>
                        <p:sldTgt/>
                      </p:tgtEl>
                    </p:cond>
                  </p:endCondLst>
                </p:cTn>
                <p:tgtEl>
                  <p:spTgt spid="6"/>
                </p:tgtEl>
              </p:cMediaNode>
            </p:audio>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p Ribbon 1"/>
          <p:cNvSpPr/>
          <p:nvPr/>
        </p:nvSpPr>
        <p:spPr>
          <a:xfrm rot="19677160">
            <a:off x="-89293" y="731519"/>
            <a:ext cx="3616265" cy="1149531"/>
          </a:xfrm>
          <a:prstGeom prst="ribbon2">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p:cNvSpPr/>
          <p:nvPr/>
        </p:nvSpPr>
        <p:spPr>
          <a:xfrm rot="19760382">
            <a:off x="687947" y="916466"/>
            <a:ext cx="2061783" cy="52322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smtClean="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Hoạt</a:t>
            </a:r>
            <a:r>
              <a:rPr kumimoji="0" lang="en-US" sz="2800" b="1"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smtClean="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động</a:t>
            </a:r>
            <a:r>
              <a:rPr kumimoji="0" lang="en-US" sz="2800" b="1"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 1</a:t>
            </a:r>
            <a:endParaRPr kumimoji="0" lang="en-US" sz="28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6923" y="3703393"/>
            <a:ext cx="3429000" cy="3429000"/>
          </a:xfrm>
          <a:prstGeom prst="rect">
            <a:avLst/>
          </a:prstGeom>
        </p:spPr>
      </p:pic>
      <p:sp>
        <p:nvSpPr>
          <p:cNvPr id="6" name="Cloud Callout 5"/>
          <p:cNvSpPr/>
          <p:nvPr/>
        </p:nvSpPr>
        <p:spPr>
          <a:xfrm>
            <a:off x="0" y="2133601"/>
            <a:ext cx="4389120" cy="2738974"/>
          </a:xfrm>
          <a:prstGeom prst="cloudCallout">
            <a:avLst>
              <a:gd name="adj1" fmla="val 46085"/>
              <a:gd name="adj2" fmla="val 50301"/>
            </a:avLst>
          </a:prstGeom>
          <a:solidFill>
            <a:schemeClr val="bg1"/>
          </a:solid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 name="TextBox 8"/>
          <p:cNvSpPr txBox="1"/>
          <p:nvPr/>
        </p:nvSpPr>
        <p:spPr>
          <a:xfrm>
            <a:off x="324986" y="2678919"/>
            <a:ext cx="3822141" cy="1631216"/>
          </a:xfrm>
          <a:prstGeom prst="rect">
            <a:avLst/>
          </a:prstGeom>
          <a:noFill/>
        </p:spPr>
        <p:txBody>
          <a:bodyPr wrap="square" rtlCol="0">
            <a:spAutoFit/>
          </a:bodyPr>
          <a:lstStyle/>
          <a:p>
            <a:pPr lvl="0"/>
            <a:r>
              <a:rPr lang="vi-VN" sz="2000">
                <a:solidFill>
                  <a:prstClr val="black"/>
                </a:solidFill>
                <a:latin typeface="Times New Roman" panose="02020603050405020304" pitchFamily="18" charset="0"/>
                <a:cs typeface="Times New Roman" panose="02020603050405020304" pitchFamily="18" charset="0"/>
              </a:rPr>
              <a:t>Thu thập thông tin các loại sách tham khảo môn toán được yêu thích nhất thông qua phiếu điều tra từ tiết trước. Từ đó tìm ra loại sách được yêu thích nhất ở lớp em.</a:t>
            </a:r>
            <a:endParaRPr kumimoji="0" 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10365859" y="3537564"/>
            <a:ext cx="1826141" cy="523220"/>
          </a:xfrm>
          <a:prstGeom prst="rect">
            <a:avLst/>
          </a:prstGeom>
          <a:solidFill>
            <a:srgbClr val="0A1D37"/>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số</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lớ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hất</a:t>
            </a:r>
            <a:endParaRPr kumimoji="0" lang="en-US" sz="2800" b="0" i="0" u="none" strike="noStrike" kern="1200" cap="none" spc="0" normalizeH="0" baseline="0" noProof="0" dirty="0">
              <a:ln>
                <a:noFill/>
              </a:ln>
              <a:solidFill>
                <a:prstClr val="white"/>
              </a:solidFill>
              <a:effectLst/>
              <a:uLnTx/>
              <a:uFillTx/>
              <a:latin typeface="Calibri" panose="020F0502020204030204"/>
              <a:cs typeface="+mn-cs"/>
            </a:endParaRPr>
          </a:p>
        </p:txBody>
      </p:sp>
      <p:pic>
        <p:nvPicPr>
          <p:cNvPr id="18" name="Picture 17"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88085" y="4722180"/>
            <a:ext cx="2014752" cy="2014752"/>
          </a:xfrm>
          <a:prstGeom prst="rect">
            <a:avLst/>
          </a:prstGeom>
        </p:spPr>
      </p:pic>
      <p:graphicFrame>
        <p:nvGraphicFramePr>
          <p:cNvPr id="7" name="Table 6"/>
          <p:cNvGraphicFramePr>
            <a:graphicFrameLocks noGrp="1"/>
          </p:cNvGraphicFramePr>
          <p:nvPr>
            <p:extLst>
              <p:ext uri="{D42A27DB-BD31-4B8C-83A1-F6EECF244321}">
                <p14:modId xmlns:p14="http://schemas.microsoft.com/office/powerpoint/2010/main" val="1525184010"/>
              </p:ext>
            </p:extLst>
          </p:nvPr>
        </p:nvGraphicFramePr>
        <p:xfrm>
          <a:off x="5873726" y="127634"/>
          <a:ext cx="4147729" cy="5760720"/>
        </p:xfrm>
        <a:graphic>
          <a:graphicData uri="http://schemas.openxmlformats.org/drawingml/2006/table">
            <a:tbl>
              <a:tblPr firstRow="1" firstCol="1" bandRow="1">
                <a:tableStyleId>{5C22544A-7EE6-4342-B048-85BDC9FD1C3A}</a:tableStyleId>
              </a:tblPr>
              <a:tblGrid>
                <a:gridCol w="1535347">
                  <a:extLst>
                    <a:ext uri="{9D8B030D-6E8A-4147-A177-3AD203B41FA5}">
                      <a16:colId xmlns:a16="http://schemas.microsoft.com/office/drawing/2014/main" val="968090214"/>
                    </a:ext>
                  </a:extLst>
                </a:gridCol>
                <a:gridCol w="1536241">
                  <a:extLst>
                    <a:ext uri="{9D8B030D-6E8A-4147-A177-3AD203B41FA5}">
                      <a16:colId xmlns:a16="http://schemas.microsoft.com/office/drawing/2014/main" val="2456341086"/>
                    </a:ext>
                  </a:extLst>
                </a:gridCol>
                <a:gridCol w="1076141">
                  <a:extLst>
                    <a:ext uri="{9D8B030D-6E8A-4147-A177-3AD203B41FA5}">
                      <a16:colId xmlns:a16="http://schemas.microsoft.com/office/drawing/2014/main" val="880172675"/>
                    </a:ext>
                  </a:extLst>
                </a:gridCol>
              </a:tblGrid>
              <a:tr h="478012">
                <a:tc>
                  <a:txBody>
                    <a:bodyPr/>
                    <a:lstStyle/>
                    <a:p>
                      <a:pPr marL="0" marR="0">
                        <a:spcBef>
                          <a:spcPts val="0"/>
                        </a:spcBef>
                        <a:spcAft>
                          <a:spcPts val="0"/>
                        </a:spcAft>
                      </a:pPr>
                      <a:r>
                        <a:rPr lang="en-US" sz="1800">
                          <a:effectLst/>
                        </a:rPr>
                        <a:t>Tên sách </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800">
                          <a:effectLst/>
                        </a:rPr>
                        <a:t>Tác giả</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800">
                          <a:effectLst/>
                        </a:rPr>
                        <a:t>Lượt yêu thích</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398423591"/>
                  </a:ext>
                </a:extLst>
              </a:tr>
              <a:tr h="507753">
                <a:tc>
                  <a:txBody>
                    <a:bodyPr/>
                    <a:lstStyle/>
                    <a:p>
                      <a:pPr marL="0" marR="0">
                        <a:spcBef>
                          <a:spcPts val="0"/>
                        </a:spcBef>
                        <a:spcAft>
                          <a:spcPts val="0"/>
                        </a:spcAft>
                      </a:pPr>
                      <a:r>
                        <a:rPr lang="en-US" sz="1800">
                          <a:effectLst/>
                        </a:rPr>
                        <a:t>Bồi dưỡng toán 6</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800">
                          <a:effectLst/>
                        </a:rPr>
                        <a:t>Vũ Hữu Bình</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800">
                          <a:effectLst/>
                        </a:rPr>
                        <a:t>15</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050331598"/>
                  </a:ext>
                </a:extLst>
              </a:tr>
              <a:tr h="761630">
                <a:tc>
                  <a:txBody>
                    <a:bodyPr/>
                    <a:lstStyle/>
                    <a:p>
                      <a:pPr marL="0" marR="0">
                        <a:spcBef>
                          <a:spcPts val="0"/>
                        </a:spcBef>
                        <a:spcAft>
                          <a:spcPts val="0"/>
                        </a:spcAft>
                      </a:pPr>
                      <a:r>
                        <a:rPr lang="en-US" sz="1800">
                          <a:effectLst/>
                        </a:rPr>
                        <a:t>Nâng cao và phát triển toán 6</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800">
                          <a:effectLst/>
                        </a:rPr>
                        <a:t>Vũ Hữu Bình</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800">
                          <a:effectLst/>
                        </a:rPr>
                        <a:t>8</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71551061"/>
                  </a:ext>
                </a:extLst>
              </a:tr>
              <a:tr h="761630">
                <a:tc>
                  <a:txBody>
                    <a:bodyPr/>
                    <a:lstStyle/>
                    <a:p>
                      <a:pPr marL="0" marR="0">
                        <a:spcBef>
                          <a:spcPts val="0"/>
                        </a:spcBef>
                        <a:spcAft>
                          <a:spcPts val="0"/>
                        </a:spcAft>
                      </a:pPr>
                      <a:r>
                        <a:rPr lang="en-US" sz="1800">
                          <a:effectLst/>
                        </a:rPr>
                        <a:t>500 bài tập chọn lọc toán 6</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800" dirty="0" err="1" smtClean="0">
                          <a:effectLst/>
                          <a:latin typeface="+mn-lt"/>
                          <a:ea typeface="+mn-ea"/>
                        </a:rPr>
                        <a:t>Trần</a:t>
                      </a:r>
                      <a:r>
                        <a:rPr lang="en-US" sz="1800" baseline="0" dirty="0" smtClean="0">
                          <a:effectLst/>
                          <a:latin typeface="+mn-lt"/>
                          <a:ea typeface="+mn-ea"/>
                        </a:rPr>
                        <a:t> </a:t>
                      </a:r>
                      <a:r>
                        <a:rPr lang="en-US" sz="1800" baseline="0" dirty="0" err="1" smtClean="0">
                          <a:effectLst/>
                          <a:latin typeface="+mn-lt"/>
                          <a:ea typeface="+mn-ea"/>
                        </a:rPr>
                        <a:t>Thị</a:t>
                      </a:r>
                      <a:r>
                        <a:rPr lang="en-US" sz="1800" baseline="0" dirty="0" smtClean="0">
                          <a:effectLst/>
                          <a:latin typeface="+mn-lt"/>
                          <a:ea typeface="+mn-ea"/>
                        </a:rPr>
                        <a:t> </a:t>
                      </a:r>
                      <a:r>
                        <a:rPr lang="en-US" sz="1800" baseline="0" dirty="0" err="1" smtClean="0">
                          <a:effectLst/>
                          <a:latin typeface="+mn-lt"/>
                          <a:ea typeface="+mn-ea"/>
                        </a:rPr>
                        <a:t>Vân</a:t>
                      </a:r>
                      <a:r>
                        <a:rPr lang="en-US" sz="1800" baseline="0" dirty="0" smtClean="0">
                          <a:effectLst/>
                          <a:latin typeface="+mn-lt"/>
                          <a:ea typeface="+mn-ea"/>
                        </a:rPr>
                        <a:t> </a:t>
                      </a:r>
                      <a:r>
                        <a:rPr lang="en-US" sz="1800" baseline="0" dirty="0" err="1" smtClean="0">
                          <a:effectLst/>
                          <a:latin typeface="+mn-lt"/>
                          <a:ea typeface="+mn-ea"/>
                        </a:rPr>
                        <a:t>Anh</a:t>
                      </a:r>
                      <a:endParaRPr lang="en-US" sz="18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800">
                          <a:effectLst/>
                        </a:rPr>
                        <a:t>7</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881770871"/>
                  </a:ext>
                </a:extLst>
              </a:tr>
              <a:tr h="1015508">
                <a:tc>
                  <a:txBody>
                    <a:bodyPr/>
                    <a:lstStyle/>
                    <a:p>
                      <a:pPr marL="0" marR="0">
                        <a:spcBef>
                          <a:spcPts val="0"/>
                        </a:spcBef>
                        <a:spcAft>
                          <a:spcPts val="0"/>
                        </a:spcAft>
                      </a:pPr>
                      <a:r>
                        <a:rPr lang="en-US" sz="1800">
                          <a:effectLst/>
                        </a:rPr>
                        <a:t>Hướng dẫn ôn tập làm bài kiểm tra toán 6</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800" dirty="0" err="1">
                          <a:effectLst/>
                        </a:rPr>
                        <a:t>Nguyễn</a:t>
                      </a:r>
                      <a:r>
                        <a:rPr lang="en-US" sz="1800" dirty="0">
                          <a:effectLst/>
                        </a:rPr>
                        <a:t> </a:t>
                      </a:r>
                      <a:r>
                        <a:rPr lang="en-US" sz="1800" dirty="0" err="1">
                          <a:effectLst/>
                        </a:rPr>
                        <a:t>Đức</a:t>
                      </a:r>
                      <a:r>
                        <a:rPr lang="en-US" sz="1800" dirty="0">
                          <a:effectLst/>
                        </a:rPr>
                        <a:t> </a:t>
                      </a:r>
                      <a:r>
                        <a:rPr lang="en-US" sz="1800" dirty="0" err="1">
                          <a:effectLst/>
                        </a:rPr>
                        <a:t>Chí</a:t>
                      </a:r>
                      <a:endParaRPr lang="en-US" sz="18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800" dirty="0">
                          <a:effectLst/>
                        </a:rPr>
                        <a:t>25</a:t>
                      </a:r>
                      <a:endParaRPr lang="en-US" sz="18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425804083"/>
                  </a:ext>
                </a:extLst>
              </a:tr>
              <a:tr h="1015508">
                <a:tc>
                  <a:txBody>
                    <a:bodyPr/>
                    <a:lstStyle/>
                    <a:p>
                      <a:pPr marL="0" marR="0">
                        <a:spcBef>
                          <a:spcPts val="0"/>
                        </a:spcBef>
                        <a:spcAft>
                          <a:spcPts val="0"/>
                        </a:spcAft>
                      </a:pPr>
                      <a:r>
                        <a:rPr lang="en-US" sz="1800" dirty="0" err="1">
                          <a:effectLst/>
                        </a:rPr>
                        <a:t>Phân</a:t>
                      </a:r>
                      <a:r>
                        <a:rPr lang="en-US" sz="1800" dirty="0">
                          <a:effectLst/>
                        </a:rPr>
                        <a:t> </a:t>
                      </a:r>
                      <a:r>
                        <a:rPr lang="en-US" sz="1800" dirty="0" err="1">
                          <a:effectLst/>
                        </a:rPr>
                        <a:t>loại</a:t>
                      </a:r>
                      <a:r>
                        <a:rPr lang="en-US" sz="1800" dirty="0">
                          <a:effectLst/>
                        </a:rPr>
                        <a:t> </a:t>
                      </a:r>
                      <a:r>
                        <a:rPr lang="en-US" sz="1800" dirty="0" err="1">
                          <a:effectLst/>
                        </a:rPr>
                        <a:t>và</a:t>
                      </a:r>
                      <a:r>
                        <a:rPr lang="en-US" sz="1800" dirty="0">
                          <a:effectLst/>
                        </a:rPr>
                        <a:t> </a:t>
                      </a:r>
                      <a:r>
                        <a:rPr lang="en-US" sz="1800" dirty="0" err="1">
                          <a:effectLst/>
                        </a:rPr>
                        <a:t>giải</a:t>
                      </a:r>
                      <a:r>
                        <a:rPr lang="en-US" sz="1800" dirty="0">
                          <a:effectLst/>
                        </a:rPr>
                        <a:t> chi </a:t>
                      </a:r>
                      <a:r>
                        <a:rPr lang="en-US" sz="1800" dirty="0" err="1">
                          <a:effectLst/>
                        </a:rPr>
                        <a:t>tiết</a:t>
                      </a:r>
                      <a:r>
                        <a:rPr lang="en-US" sz="1800" dirty="0">
                          <a:effectLst/>
                        </a:rPr>
                        <a:t> </a:t>
                      </a:r>
                      <a:r>
                        <a:rPr lang="en-US" sz="1800" dirty="0" err="1">
                          <a:effectLst/>
                        </a:rPr>
                        <a:t>các</a:t>
                      </a:r>
                      <a:r>
                        <a:rPr lang="en-US" sz="1800" dirty="0">
                          <a:effectLst/>
                        </a:rPr>
                        <a:t> </a:t>
                      </a:r>
                      <a:r>
                        <a:rPr lang="en-US" sz="1800" dirty="0" err="1">
                          <a:effectLst/>
                        </a:rPr>
                        <a:t>dạng</a:t>
                      </a:r>
                      <a:r>
                        <a:rPr lang="en-US" sz="1800" dirty="0">
                          <a:effectLst/>
                        </a:rPr>
                        <a:t> </a:t>
                      </a:r>
                      <a:r>
                        <a:rPr lang="en-US" sz="1800" dirty="0" err="1">
                          <a:effectLst/>
                        </a:rPr>
                        <a:t>bài</a:t>
                      </a:r>
                      <a:r>
                        <a:rPr lang="en-US" sz="1800" dirty="0">
                          <a:effectLst/>
                        </a:rPr>
                        <a:t> </a:t>
                      </a:r>
                      <a:r>
                        <a:rPr lang="en-US" sz="1800" dirty="0" err="1">
                          <a:effectLst/>
                        </a:rPr>
                        <a:t>tập</a:t>
                      </a:r>
                      <a:r>
                        <a:rPr lang="en-US" sz="1800" dirty="0">
                          <a:effectLst/>
                        </a:rPr>
                        <a:t> </a:t>
                      </a:r>
                      <a:r>
                        <a:rPr lang="en-US" sz="1800" dirty="0" err="1">
                          <a:effectLst/>
                        </a:rPr>
                        <a:t>toán</a:t>
                      </a:r>
                      <a:r>
                        <a:rPr lang="en-US" sz="1800" dirty="0">
                          <a:effectLst/>
                        </a:rPr>
                        <a:t> 6</a:t>
                      </a:r>
                      <a:endParaRPr lang="en-US" sz="18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800">
                          <a:effectLst/>
                        </a:rPr>
                        <a:t>Nhiều tác giả</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800">
                          <a:effectLst/>
                        </a:rPr>
                        <a:t>30</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986581863"/>
                  </a:ext>
                </a:extLst>
              </a:tr>
              <a:tr h="761630">
                <a:tc>
                  <a:txBody>
                    <a:bodyPr/>
                    <a:lstStyle/>
                    <a:p>
                      <a:pPr marL="0" marR="0">
                        <a:spcBef>
                          <a:spcPts val="0"/>
                        </a:spcBef>
                        <a:spcAft>
                          <a:spcPts val="0"/>
                        </a:spcAft>
                      </a:pPr>
                      <a:r>
                        <a:rPr lang="en-US" sz="1800">
                          <a:effectLst/>
                        </a:rPr>
                        <a:t>Phương pháp giải bài tập toán 6</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800">
                          <a:effectLst/>
                        </a:rPr>
                        <a:t>Nguyễn Đức Tấn (chủ biên)</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800" dirty="0">
                          <a:effectLst/>
                        </a:rPr>
                        <a:t>20</a:t>
                      </a:r>
                      <a:endParaRPr lang="en-US" sz="18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164215402"/>
                  </a:ext>
                </a:extLst>
              </a:tr>
            </a:tbl>
          </a:graphicData>
        </a:graphic>
      </p:graphicFrame>
      <p:cxnSp>
        <p:nvCxnSpPr>
          <p:cNvPr id="19" name="Straight Arrow Connector 18"/>
          <p:cNvCxnSpPr/>
          <p:nvPr/>
        </p:nvCxnSpPr>
        <p:spPr>
          <a:xfrm flipH="1">
            <a:off x="9328727" y="3876118"/>
            <a:ext cx="1099128" cy="18466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346605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out)">
                                      <p:cBhvr>
                                        <p:cTn id="12" dur="2000"/>
                                        <p:tgtEl>
                                          <p:spTgt spid="6"/>
                                        </p:tgtEl>
                                      </p:cBhvr>
                                    </p:animEffect>
                                  </p:childTnLst>
                                </p:cTn>
                              </p:par>
                              <p:par>
                                <p:cTn id="13" presetID="4" presetClass="entr" presetSubtype="32"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ox(out)">
                                      <p:cBhvr>
                                        <p:cTn id="15" dur="2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childTnLst>
                                </p:cTn>
                              </p:par>
                              <p:par>
                                <p:cTn id="24" presetID="10" presetClass="entr" presetSubtype="0" fill="hold" grpId="0" nodeType="with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3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76623" y="0"/>
            <a:ext cx="3140345" cy="3250632"/>
          </a:xfrm>
          <a:prstGeom prst="rect">
            <a:avLst/>
          </a:prstGeom>
        </p:spPr>
      </p:pic>
      <p:pic>
        <p:nvPicPr>
          <p:cNvPr id="5" name="Picture 4"/>
          <p:cNvPicPr>
            <a:picLocks noChangeAspect="1"/>
          </p:cNvPicPr>
          <p:nvPr/>
        </p:nvPicPr>
        <p:blipFill>
          <a:blip r:embed="rId3"/>
          <a:stretch>
            <a:fillRect/>
          </a:stretch>
        </p:blipFill>
        <p:spPr>
          <a:xfrm>
            <a:off x="4222834" y="-28875"/>
            <a:ext cx="3044240" cy="3279508"/>
          </a:xfrm>
          <a:prstGeom prst="rect">
            <a:avLst/>
          </a:prstGeom>
        </p:spPr>
      </p:pic>
      <p:pic>
        <p:nvPicPr>
          <p:cNvPr id="6" name="Picture 2" descr="Image result for 500 BÀI TẬP CHỌN LỌC TOAN 6 "/>
          <p:cNvPicPr>
            <a:picLocks noChangeAspect="1" noChangeArrowheads="1"/>
          </p:cNvPicPr>
          <p:nvPr/>
        </p:nvPicPr>
        <p:blipFill rotWithShape="1">
          <a:blip r:embed="rId4">
            <a:extLst>
              <a:ext uri="{28A0092B-C50C-407E-A947-70E740481C1C}">
                <a14:useLocalDpi xmlns:a14="http://schemas.microsoft.com/office/drawing/2010/main" val="0"/>
              </a:ext>
            </a:extLst>
          </a:blip>
          <a:srcRect l="18839" t="4164" r="20917" b="4500"/>
          <a:stretch/>
        </p:blipFill>
        <p:spPr bwMode="auto">
          <a:xfrm>
            <a:off x="8527983" y="12905"/>
            <a:ext cx="2849077" cy="323772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5"/>
          <a:stretch>
            <a:fillRect/>
          </a:stretch>
        </p:blipFill>
        <p:spPr>
          <a:xfrm>
            <a:off x="276623" y="3416968"/>
            <a:ext cx="3140345" cy="3441032"/>
          </a:xfrm>
          <a:prstGeom prst="rect">
            <a:avLst/>
          </a:prstGeom>
        </p:spPr>
      </p:pic>
      <p:pic>
        <p:nvPicPr>
          <p:cNvPr id="8" name="Picture 7"/>
          <p:cNvPicPr>
            <a:picLocks noChangeAspect="1"/>
          </p:cNvPicPr>
          <p:nvPr/>
        </p:nvPicPr>
        <p:blipFill>
          <a:blip r:embed="rId6"/>
          <a:stretch>
            <a:fillRect/>
          </a:stretch>
        </p:blipFill>
        <p:spPr>
          <a:xfrm>
            <a:off x="4222834" y="3416969"/>
            <a:ext cx="3044240" cy="3441032"/>
          </a:xfrm>
          <a:prstGeom prst="rect">
            <a:avLst/>
          </a:prstGeom>
        </p:spPr>
      </p:pic>
      <p:pic>
        <p:nvPicPr>
          <p:cNvPr id="9" name="Picture 6" descr="Image result for phân loại và giả chi tiết các bài tập toán 6"/>
          <p:cNvPicPr>
            <a:picLocks noChangeAspect="1" noChangeArrowheads="1"/>
          </p:cNvPicPr>
          <p:nvPr/>
        </p:nvPicPr>
        <p:blipFill rotWithShape="1">
          <a:blip r:embed="rId7">
            <a:extLst>
              <a:ext uri="{28A0092B-C50C-407E-A947-70E740481C1C}">
                <a14:useLocalDpi xmlns:a14="http://schemas.microsoft.com/office/drawing/2010/main" val="0"/>
              </a:ext>
            </a:extLst>
          </a:blip>
          <a:srcRect l="16198" t="3800" r="16046" b="3382"/>
          <a:stretch/>
        </p:blipFill>
        <p:spPr bwMode="auto">
          <a:xfrm>
            <a:off x="8527982" y="3416968"/>
            <a:ext cx="2849077" cy="34410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9470712"/>
      </p:ext>
    </p:extLst>
  </p:cSld>
  <p:clrMapOvr>
    <a:masterClrMapping/>
  </p:clrMapOvr>
  <p:transition spd="slow">
    <p:push di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4"/>
        <p:cNvGrpSpPr/>
        <p:nvPr/>
      </p:nvGrpSpPr>
      <p:grpSpPr>
        <a:xfrm>
          <a:off x="0" y="0"/>
          <a:ext cx="0" cy="0"/>
          <a:chOff x="0" y="0"/>
          <a:chExt cx="0" cy="0"/>
        </a:xfrm>
      </p:grpSpPr>
      <p:sp>
        <p:nvSpPr>
          <p:cNvPr id="69" name="Google Shape;69;p13"/>
          <p:cNvSpPr txBox="1">
            <a:spLocks noGrp="1"/>
          </p:cNvSpPr>
          <p:nvPr>
            <p:ph type="sldNum" idx="12"/>
          </p:nvPr>
        </p:nvSpPr>
        <p:spPr>
          <a:xfrm>
            <a:off x="-2032000" y="6894777"/>
            <a:ext cx="16256000" cy="699733"/>
          </a:xfrm>
          <a:prstGeom prst="rect">
            <a:avLst/>
          </a:prstGeom>
        </p:spPr>
        <p:txBody>
          <a:bodyPr spcFirstLastPara="1" wrap="square" lIns="162533" tIns="162533" rIns="162533" bIns="162533"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fld id="{00000000-1234-1234-1234-123412341234}" type="slidenum">
              <a:rPr kumimoji="0" lang="en" sz="2000" b="0" i="0" u="none" strike="noStrike" kern="0" cap="none" spc="0" normalizeH="0" baseline="0" noProof="0">
                <a:ln>
                  <a:noFill/>
                </a:ln>
                <a:solidFill>
                  <a:srgbClr val="7C7F91"/>
                </a:solidFill>
                <a:effectLst/>
                <a:uLnTx/>
                <a:uFillTx/>
                <a:latin typeface="Cambria" panose="02040503050406030204" pitchFamily="18" charset="0"/>
                <a:ea typeface="Cambria" panose="02040503050406030204" pitchFamily="18" charset="0"/>
                <a:sym typeface="Muli Light"/>
              </a:rPr>
              <a:pPr marL="0" marR="0" lvl="0" indent="0" algn="ctr" defTabSz="1219170" rtl="0" eaLnBrk="1" fontAlgn="auto" latinLnBrk="0" hangingPunct="1">
                <a:lnSpc>
                  <a:spcPct val="100000"/>
                </a:lnSpc>
                <a:spcBef>
                  <a:spcPts val="0"/>
                </a:spcBef>
                <a:spcAft>
                  <a:spcPts val="0"/>
                </a:spcAft>
                <a:buClr>
                  <a:srgbClr val="000000"/>
                </a:buClr>
                <a:buSzTx/>
                <a:buFontTx/>
                <a:buNone/>
                <a:tabLst/>
                <a:defRPr/>
              </a:pPr>
              <a:t>7</a:t>
            </a:fld>
            <a:endParaRPr kumimoji="0" sz="2000" b="0" i="0" u="none" strike="noStrike" kern="0" cap="none" spc="0" normalizeH="0" baseline="0" noProof="0">
              <a:ln>
                <a:noFill/>
              </a:ln>
              <a:solidFill>
                <a:srgbClr val="7C7F91"/>
              </a:solidFill>
              <a:effectLst/>
              <a:uLnTx/>
              <a:uFillTx/>
              <a:latin typeface="Cambria" panose="02040503050406030204" pitchFamily="18" charset="0"/>
              <a:ea typeface="Cambria" panose="02040503050406030204" pitchFamily="18" charset="0"/>
              <a:sym typeface="Muli Light"/>
            </a:endParaRPr>
          </a:p>
        </p:txBody>
      </p:sp>
      <p:pic>
        <p:nvPicPr>
          <p:cNvPr id="5126" name="Picture 6" descr="Image result for phân loại và giả chi tiết các bài tập toán 6"/>
          <p:cNvPicPr>
            <a:picLocks noChangeAspect="1" noChangeArrowheads="1"/>
          </p:cNvPicPr>
          <p:nvPr/>
        </p:nvPicPr>
        <p:blipFill rotWithShape="1">
          <a:blip r:embed="rId3">
            <a:extLst>
              <a:ext uri="{28A0092B-C50C-407E-A947-70E740481C1C}">
                <a14:useLocalDpi xmlns:a14="http://schemas.microsoft.com/office/drawing/2010/main" val="0"/>
              </a:ext>
            </a:extLst>
          </a:blip>
          <a:srcRect l="16198" t="3800" r="16046" b="3382"/>
          <a:stretch/>
        </p:blipFill>
        <p:spPr bwMode="auto">
          <a:xfrm>
            <a:off x="4059973" y="1526967"/>
            <a:ext cx="3399606" cy="4817727"/>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146600" y="238567"/>
            <a:ext cx="6381550" cy="1200329"/>
          </a:xfrm>
          <a:prstGeom prst="rect">
            <a:avLst/>
          </a:prstGeom>
          <a:noFill/>
        </p:spPr>
        <p:txBody>
          <a:bodyPr wrap="square" rtlCol="0">
            <a:spAutoFit/>
          </a:bodyPr>
          <a:lstStyle/>
          <a:p>
            <a:r>
              <a:rPr lang="en-US" sz="7200" dirty="0" smtClean="0">
                <a:solidFill>
                  <a:srgbClr val="FF0000"/>
                </a:solidFill>
                <a:latin typeface=".VnMemorandum" panose="020B7200000000000000" pitchFamily="34" charset="0"/>
              </a:rPr>
              <a:t>Top 1</a:t>
            </a:r>
            <a:endParaRPr lang="en-US" sz="7200" dirty="0">
              <a:solidFill>
                <a:srgbClr val="FF0000"/>
              </a:solidFill>
              <a:latin typeface=".VnMemorandum" panose="020B7200000000000000" pitchFamily="34" charset="0"/>
            </a:endParaRPr>
          </a:p>
        </p:txBody>
      </p:sp>
    </p:spTree>
    <p:extLst>
      <p:ext uri="{BB962C8B-B14F-4D97-AF65-F5344CB8AC3E}">
        <p14:creationId xmlns:p14="http://schemas.microsoft.com/office/powerpoint/2010/main" val="394315564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Freeform 54"/>
          <p:cNvSpPr/>
          <p:nvPr/>
        </p:nvSpPr>
        <p:spPr>
          <a:xfrm rot="5400000">
            <a:off x="454341" y="-454341"/>
            <a:ext cx="6858000" cy="7766682"/>
          </a:xfrm>
          <a:custGeom>
            <a:avLst/>
            <a:gdLst>
              <a:gd name="connsiteX0" fmla="*/ 0 w 6858000"/>
              <a:gd name="connsiteY0" fmla="*/ 7766682 h 7766682"/>
              <a:gd name="connsiteX1" fmla="*/ 0 w 6858000"/>
              <a:gd name="connsiteY1" fmla="*/ 32382 h 7766682"/>
              <a:gd name="connsiteX2" fmla="*/ 6714657 w 6858000"/>
              <a:gd name="connsiteY2" fmla="*/ 2553349 h 7766682"/>
              <a:gd name="connsiteX3" fmla="*/ 6858000 w 6858000"/>
              <a:gd name="connsiteY3" fmla="*/ 2825499 h 7766682"/>
              <a:gd name="connsiteX4" fmla="*/ 6858000 w 6858000"/>
              <a:gd name="connsiteY4" fmla="*/ 7766682 h 7766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58000" h="7766682">
                <a:moveTo>
                  <a:pt x="0" y="7766682"/>
                </a:moveTo>
                <a:lnTo>
                  <a:pt x="0" y="32382"/>
                </a:lnTo>
                <a:cubicBezTo>
                  <a:pt x="3891523" y="-205346"/>
                  <a:pt x="5767466" y="889012"/>
                  <a:pt x="6714657" y="2553349"/>
                </a:cubicBezTo>
                <a:lnTo>
                  <a:pt x="6858000" y="2825499"/>
                </a:lnTo>
                <a:lnTo>
                  <a:pt x="6858000" y="7766682"/>
                </a:lnTo>
                <a:close/>
              </a:path>
            </a:pathLst>
          </a:custGeom>
          <a:solidFill>
            <a:srgbClr val="0A1D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Right Triangle 4"/>
          <p:cNvSpPr/>
          <p:nvPr/>
        </p:nvSpPr>
        <p:spPr>
          <a:xfrm rot="5400000">
            <a:off x="454341" y="-454341"/>
            <a:ext cx="6858000" cy="7766682"/>
          </a:xfrm>
          <a:custGeom>
            <a:avLst/>
            <a:gdLst>
              <a:gd name="connsiteX0" fmla="*/ 0 w 6858000"/>
              <a:gd name="connsiteY0" fmla="*/ 7734300 h 7734300"/>
              <a:gd name="connsiteX1" fmla="*/ 0 w 6858000"/>
              <a:gd name="connsiteY1" fmla="*/ 0 h 7734300"/>
              <a:gd name="connsiteX2" fmla="*/ 6858000 w 6858000"/>
              <a:gd name="connsiteY2" fmla="*/ 7734300 h 7734300"/>
              <a:gd name="connsiteX3" fmla="*/ 0 w 6858000"/>
              <a:gd name="connsiteY3" fmla="*/ 7734300 h 7734300"/>
              <a:gd name="connsiteX0" fmla="*/ 0 w 6858000"/>
              <a:gd name="connsiteY0" fmla="*/ 7759598 h 7759598"/>
              <a:gd name="connsiteX1" fmla="*/ 0 w 6858000"/>
              <a:gd name="connsiteY1" fmla="*/ 25298 h 7759598"/>
              <a:gd name="connsiteX2" fmla="*/ 6858000 w 6858000"/>
              <a:gd name="connsiteY2" fmla="*/ 7759598 h 7759598"/>
              <a:gd name="connsiteX3" fmla="*/ 0 w 6858000"/>
              <a:gd name="connsiteY3" fmla="*/ 7759598 h 7759598"/>
              <a:gd name="connsiteX0" fmla="*/ 0 w 6858000"/>
              <a:gd name="connsiteY0" fmla="*/ 7764082 h 7764082"/>
              <a:gd name="connsiteX1" fmla="*/ 0 w 6858000"/>
              <a:gd name="connsiteY1" fmla="*/ 29782 h 7764082"/>
              <a:gd name="connsiteX2" fmla="*/ 6858000 w 6858000"/>
              <a:gd name="connsiteY2" fmla="*/ 7764082 h 7764082"/>
              <a:gd name="connsiteX3" fmla="*/ 0 w 6858000"/>
              <a:gd name="connsiteY3" fmla="*/ 7764082 h 7764082"/>
              <a:gd name="connsiteX0" fmla="*/ 0 w 6858000"/>
              <a:gd name="connsiteY0" fmla="*/ 7765970 h 7765970"/>
              <a:gd name="connsiteX1" fmla="*/ 0 w 6858000"/>
              <a:gd name="connsiteY1" fmla="*/ 31670 h 7765970"/>
              <a:gd name="connsiteX2" fmla="*/ 6858000 w 6858000"/>
              <a:gd name="connsiteY2" fmla="*/ 7765970 h 7765970"/>
              <a:gd name="connsiteX3" fmla="*/ 0 w 6858000"/>
              <a:gd name="connsiteY3" fmla="*/ 7765970 h 7765970"/>
              <a:gd name="connsiteX0" fmla="*/ 0 w 6858000"/>
              <a:gd name="connsiteY0" fmla="*/ 7766682 h 7766682"/>
              <a:gd name="connsiteX1" fmla="*/ 0 w 6858000"/>
              <a:gd name="connsiteY1" fmla="*/ 32382 h 7766682"/>
              <a:gd name="connsiteX2" fmla="*/ 6858000 w 6858000"/>
              <a:gd name="connsiteY2" fmla="*/ 7766682 h 7766682"/>
              <a:gd name="connsiteX3" fmla="*/ 0 w 6858000"/>
              <a:gd name="connsiteY3" fmla="*/ 7766682 h 7766682"/>
            </a:gdLst>
            <a:ahLst/>
            <a:cxnLst>
              <a:cxn ang="0">
                <a:pos x="connsiteX0" y="connsiteY0"/>
              </a:cxn>
              <a:cxn ang="0">
                <a:pos x="connsiteX1" y="connsiteY1"/>
              </a:cxn>
              <a:cxn ang="0">
                <a:pos x="connsiteX2" y="connsiteY2"/>
              </a:cxn>
              <a:cxn ang="0">
                <a:pos x="connsiteX3" y="connsiteY3"/>
              </a:cxn>
            </a:cxnLst>
            <a:rect l="l" t="t" r="r" b="b"/>
            <a:pathLst>
              <a:path w="6858000" h="7766682">
                <a:moveTo>
                  <a:pt x="0" y="7766682"/>
                </a:moveTo>
                <a:lnTo>
                  <a:pt x="0" y="32382"/>
                </a:lnTo>
                <a:cubicBezTo>
                  <a:pt x="6441141" y="-415106"/>
                  <a:pt x="6602506" y="3857323"/>
                  <a:pt x="6858000" y="7766682"/>
                </a:cubicBezTo>
                <a:lnTo>
                  <a:pt x="0" y="7766682"/>
                </a:lnTo>
                <a:close/>
              </a:path>
            </a:pathLst>
          </a:custGeom>
          <a:solidFill>
            <a:schemeClr val="accent2">
              <a:lumMod val="60000"/>
              <a:lumOff val="40000"/>
            </a:schemeClr>
          </a:solidFill>
          <a:ln>
            <a:solidFill>
              <a:srgbClr val="FFBD9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ight Triangle 6"/>
          <p:cNvSpPr/>
          <p:nvPr/>
        </p:nvSpPr>
        <p:spPr>
          <a:xfrm flipH="1" flipV="1">
            <a:off x="10058400" y="0"/>
            <a:ext cx="2133600" cy="6858000"/>
          </a:xfrm>
          <a:custGeom>
            <a:avLst/>
            <a:gdLst>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2133600" h="6858000">
                <a:moveTo>
                  <a:pt x="0" y="6858000"/>
                </a:moveTo>
                <a:lnTo>
                  <a:pt x="0" y="0"/>
                </a:lnTo>
                <a:cubicBezTo>
                  <a:pt x="177800" y="2495550"/>
                  <a:pt x="184150" y="5162550"/>
                  <a:pt x="2133600" y="6858000"/>
                </a:cubicBezTo>
                <a:lnTo>
                  <a:pt x="0" y="6858000"/>
                </a:lnTo>
                <a:close/>
              </a:path>
            </a:pathLst>
          </a:custGeom>
          <a:solidFill>
            <a:srgbClr val="0A1D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7" name="Right Triangle 6"/>
          <p:cNvSpPr/>
          <p:nvPr/>
        </p:nvSpPr>
        <p:spPr>
          <a:xfrm flipH="1" flipV="1">
            <a:off x="10782300" y="0"/>
            <a:ext cx="1428750" cy="6343650"/>
          </a:xfrm>
          <a:custGeom>
            <a:avLst/>
            <a:gdLst>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6858000 h 6858000"/>
              <a:gd name="connsiteX1" fmla="*/ 0 w 2133600"/>
              <a:gd name="connsiteY1" fmla="*/ 0 h 6858000"/>
              <a:gd name="connsiteX2" fmla="*/ 2133600 w 2133600"/>
              <a:gd name="connsiteY2" fmla="*/ 6858000 h 6858000"/>
              <a:gd name="connsiteX3" fmla="*/ 0 w 2133600"/>
              <a:gd name="connsiteY3" fmla="*/ 6858000 h 6858000"/>
              <a:gd name="connsiteX0" fmla="*/ 0 w 2133600"/>
              <a:gd name="connsiteY0" fmla="*/ 7902125 h 7902125"/>
              <a:gd name="connsiteX1" fmla="*/ 0 w 2133600"/>
              <a:gd name="connsiteY1" fmla="*/ 0 h 7902125"/>
              <a:gd name="connsiteX2" fmla="*/ 2133600 w 2133600"/>
              <a:gd name="connsiteY2" fmla="*/ 7902125 h 7902125"/>
              <a:gd name="connsiteX3" fmla="*/ 0 w 2133600"/>
              <a:gd name="connsiteY3" fmla="*/ 7902125 h 7902125"/>
              <a:gd name="connsiteX0" fmla="*/ 1375 w 2134975"/>
              <a:gd name="connsiteY0" fmla="*/ 7902125 h 7902125"/>
              <a:gd name="connsiteX1" fmla="*/ 1375 w 2134975"/>
              <a:gd name="connsiteY1" fmla="*/ 0 h 7902125"/>
              <a:gd name="connsiteX2" fmla="*/ 2134975 w 2134975"/>
              <a:gd name="connsiteY2" fmla="*/ 7902125 h 7902125"/>
              <a:gd name="connsiteX3" fmla="*/ 1375 w 2134975"/>
              <a:gd name="connsiteY3" fmla="*/ 7902125 h 7902125"/>
              <a:gd name="connsiteX0" fmla="*/ 14654 w 2148254"/>
              <a:gd name="connsiteY0" fmla="*/ 7902125 h 7902125"/>
              <a:gd name="connsiteX1" fmla="*/ 14654 w 2148254"/>
              <a:gd name="connsiteY1" fmla="*/ 0 h 7902125"/>
              <a:gd name="connsiteX2" fmla="*/ 2148254 w 2148254"/>
              <a:gd name="connsiteY2" fmla="*/ 7902125 h 7902125"/>
              <a:gd name="connsiteX3" fmla="*/ 14654 w 2148254"/>
              <a:gd name="connsiteY3" fmla="*/ 7902125 h 7902125"/>
              <a:gd name="connsiteX0" fmla="*/ 0 w 2133600"/>
              <a:gd name="connsiteY0" fmla="*/ 7902125 h 7902125"/>
              <a:gd name="connsiteX1" fmla="*/ 0 w 2133600"/>
              <a:gd name="connsiteY1" fmla="*/ 0 h 7902125"/>
              <a:gd name="connsiteX2" fmla="*/ 2133600 w 2133600"/>
              <a:gd name="connsiteY2" fmla="*/ 7902125 h 7902125"/>
              <a:gd name="connsiteX3" fmla="*/ 0 w 2133600"/>
              <a:gd name="connsiteY3" fmla="*/ 7902125 h 7902125"/>
              <a:gd name="connsiteX0" fmla="*/ 0 w 2133600"/>
              <a:gd name="connsiteY0" fmla="*/ 7902125 h 7902125"/>
              <a:gd name="connsiteX1" fmla="*/ 0 w 2133600"/>
              <a:gd name="connsiteY1" fmla="*/ 0 h 7902125"/>
              <a:gd name="connsiteX2" fmla="*/ 2133600 w 2133600"/>
              <a:gd name="connsiteY2" fmla="*/ 7902125 h 7902125"/>
              <a:gd name="connsiteX3" fmla="*/ 0 w 2133600"/>
              <a:gd name="connsiteY3" fmla="*/ 7902125 h 7902125"/>
            </a:gdLst>
            <a:ahLst/>
            <a:cxnLst>
              <a:cxn ang="0">
                <a:pos x="connsiteX0" y="connsiteY0"/>
              </a:cxn>
              <a:cxn ang="0">
                <a:pos x="connsiteX1" y="connsiteY1"/>
              </a:cxn>
              <a:cxn ang="0">
                <a:pos x="connsiteX2" y="connsiteY2"/>
              </a:cxn>
              <a:cxn ang="0">
                <a:pos x="connsiteX3" y="connsiteY3"/>
              </a:cxn>
            </a:cxnLst>
            <a:rect l="l" t="t" r="r" b="b"/>
            <a:pathLst>
              <a:path w="2133600" h="7902125">
                <a:moveTo>
                  <a:pt x="0" y="7902125"/>
                </a:moveTo>
                <a:lnTo>
                  <a:pt x="0" y="0"/>
                </a:lnTo>
                <a:cubicBezTo>
                  <a:pt x="206249" y="2495550"/>
                  <a:pt x="-242569" y="6396516"/>
                  <a:pt x="2133600" y="7902125"/>
                </a:cubicBezTo>
                <a:lnTo>
                  <a:pt x="0" y="7902125"/>
                </a:lnTo>
                <a:close/>
              </a:path>
            </a:pathLst>
          </a:custGeom>
          <a:solidFill>
            <a:srgbClr val="FFBD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p:cNvSpPr txBox="1"/>
          <p:nvPr/>
        </p:nvSpPr>
        <p:spPr>
          <a:xfrm>
            <a:off x="325292" y="1213971"/>
            <a:ext cx="7993081" cy="378565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smtClean="0">
                <a:ln>
                  <a:noFill/>
                </a:ln>
                <a:solidFill>
                  <a:prstClr val="black"/>
                </a:solidFill>
                <a:effectLst/>
                <a:uLnTx/>
                <a:uFillTx/>
                <a:latin typeface="Montserrat" panose="00000500000000000000" pitchFamily="2" charset="0"/>
                <a:ea typeface="+mn-ea"/>
                <a:cs typeface="+mn-cs"/>
              </a:rPr>
              <a:t>HÌNH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smtClean="0">
                <a:ln>
                  <a:noFill/>
                </a:ln>
                <a:solidFill>
                  <a:prstClr val="black"/>
                </a:solidFill>
                <a:effectLst/>
                <a:uLnTx/>
                <a:uFillTx/>
                <a:latin typeface="Montserrat" panose="00000500000000000000" pitchFamily="2" charset="0"/>
                <a:ea typeface="+mn-ea"/>
                <a:cs typeface="+mn-cs"/>
              </a:rPr>
              <a:t>THÀNH KIẾ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smtClean="0">
                <a:ln>
                  <a:noFill/>
                </a:ln>
                <a:solidFill>
                  <a:prstClr val="black"/>
                </a:solidFill>
                <a:effectLst/>
                <a:uLnTx/>
                <a:uFillTx/>
                <a:latin typeface="Montserrat" panose="00000500000000000000" pitchFamily="2" charset="0"/>
                <a:ea typeface="+mn-ea"/>
                <a:cs typeface="+mn-cs"/>
              </a:rPr>
              <a:t>THỨC</a:t>
            </a:r>
            <a:endParaRPr kumimoji="0" lang="en-US" sz="8000" b="0" i="0" u="none" strike="noStrike" kern="1200" cap="none" spc="0" normalizeH="0" baseline="0" noProof="0" dirty="0">
              <a:ln>
                <a:noFill/>
              </a:ln>
              <a:solidFill>
                <a:prstClr val="black"/>
              </a:solidFill>
              <a:effectLst/>
              <a:uLnTx/>
              <a:uFillTx/>
              <a:latin typeface="Montserrat" panose="00000500000000000000" pitchFamily="2" charset="0"/>
              <a:ea typeface="+mn-ea"/>
              <a:cs typeface="+mn-cs"/>
            </a:endParaRPr>
          </a:p>
        </p:txBody>
      </p:sp>
      <p:sp>
        <p:nvSpPr>
          <p:cNvPr id="2" name="Rectangle 1"/>
          <p:cNvSpPr/>
          <p:nvPr/>
        </p:nvSpPr>
        <p:spPr>
          <a:xfrm>
            <a:off x="8490582" y="1540609"/>
            <a:ext cx="833883" cy="163121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rPr>
              <a:t>1</a:t>
            </a:r>
            <a:endParaRPr kumimoji="0" lang="en-US" sz="10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endParaRPr>
          </a:p>
        </p:txBody>
      </p:sp>
      <p:sp>
        <p:nvSpPr>
          <p:cNvPr id="8" name="Rectangle 7"/>
          <p:cNvSpPr/>
          <p:nvPr/>
        </p:nvSpPr>
        <p:spPr>
          <a:xfrm>
            <a:off x="9515726" y="2097957"/>
            <a:ext cx="965329"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rPr>
              <a:t>2</a:t>
            </a:r>
            <a:endParaRPr kumimoji="0" lang="en-US" sz="12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endParaRPr>
          </a:p>
        </p:txBody>
      </p:sp>
      <p:sp>
        <p:nvSpPr>
          <p:cNvPr id="10" name="Rectangle 9"/>
          <p:cNvSpPr/>
          <p:nvPr/>
        </p:nvSpPr>
        <p:spPr>
          <a:xfrm>
            <a:off x="8500108" y="3171825"/>
            <a:ext cx="833883" cy="163121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rPr>
              <a:t>3</a:t>
            </a:r>
          </a:p>
        </p:txBody>
      </p:sp>
      <p:sp>
        <p:nvSpPr>
          <p:cNvPr id="11" name="Rectangle 10"/>
          <p:cNvSpPr/>
          <p:nvPr/>
        </p:nvSpPr>
        <p:spPr>
          <a:xfrm>
            <a:off x="8950068" y="-90607"/>
            <a:ext cx="1484702" cy="317009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0" b="0" i="0"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rPr>
              <a:t>0</a:t>
            </a:r>
            <a:endParaRPr kumimoji="0" lang="en-US" sz="20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endParaRPr>
          </a:p>
        </p:txBody>
      </p:sp>
      <p:sp>
        <p:nvSpPr>
          <p:cNvPr id="19" name="Rectangle 18"/>
          <p:cNvSpPr/>
          <p:nvPr/>
        </p:nvSpPr>
        <p:spPr>
          <a:xfrm>
            <a:off x="9343517" y="3402106"/>
            <a:ext cx="1484702" cy="317009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rPr>
              <a:t>5</a:t>
            </a:r>
          </a:p>
        </p:txBody>
      </p:sp>
      <p:sp>
        <p:nvSpPr>
          <p:cNvPr id="20" name="Rectangle 19"/>
          <p:cNvSpPr/>
          <p:nvPr/>
        </p:nvSpPr>
        <p:spPr>
          <a:xfrm>
            <a:off x="7673583" y="3375212"/>
            <a:ext cx="1484702" cy="317009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rPr>
              <a:t>4</a:t>
            </a:r>
          </a:p>
        </p:txBody>
      </p:sp>
      <p:sp>
        <p:nvSpPr>
          <p:cNvPr id="21" name="Freeform 97"/>
          <p:cNvSpPr>
            <a:spLocks/>
          </p:cNvSpPr>
          <p:nvPr/>
        </p:nvSpPr>
        <p:spPr bwMode="auto">
          <a:xfrm>
            <a:off x="3502003" y="1066214"/>
            <a:ext cx="1417274" cy="1463915"/>
          </a:xfrm>
          <a:custGeom>
            <a:avLst/>
            <a:gdLst>
              <a:gd name="T0" fmla="*/ 683 w 1367"/>
              <a:gd name="T1" fmla="*/ 1367 h 1367"/>
              <a:gd name="T2" fmla="*/ 1367 w 1367"/>
              <a:gd name="T3" fmla="*/ 684 h 1367"/>
              <a:gd name="T4" fmla="*/ 683 w 1367"/>
              <a:gd name="T5" fmla="*/ 0 h 1367"/>
              <a:gd name="T6" fmla="*/ 0 w 1367"/>
              <a:gd name="T7" fmla="*/ 684 h 1367"/>
              <a:gd name="T8" fmla="*/ 683 w 1367"/>
              <a:gd name="T9" fmla="*/ 1367 h 1367"/>
              <a:gd name="T10" fmla="*/ 683 w 1367"/>
              <a:gd name="T11" fmla="*/ 1367 h 1367"/>
            </a:gdLst>
            <a:ahLst/>
            <a:cxnLst>
              <a:cxn ang="0">
                <a:pos x="T0" y="T1"/>
              </a:cxn>
              <a:cxn ang="0">
                <a:pos x="T2" y="T3"/>
              </a:cxn>
              <a:cxn ang="0">
                <a:pos x="T4" y="T5"/>
              </a:cxn>
              <a:cxn ang="0">
                <a:pos x="T6" y="T7"/>
              </a:cxn>
              <a:cxn ang="0">
                <a:pos x="T8" y="T9"/>
              </a:cxn>
              <a:cxn ang="0">
                <a:pos x="T10" y="T11"/>
              </a:cxn>
            </a:cxnLst>
            <a:rect l="0" t="0" r="r" b="b"/>
            <a:pathLst>
              <a:path w="1367" h="1367">
                <a:moveTo>
                  <a:pt x="683" y="1367"/>
                </a:moveTo>
                <a:cubicBezTo>
                  <a:pt x="1060" y="1367"/>
                  <a:pt x="1367" y="1060"/>
                  <a:pt x="1367" y="684"/>
                </a:cubicBezTo>
                <a:cubicBezTo>
                  <a:pt x="1367" y="307"/>
                  <a:pt x="1060" y="0"/>
                  <a:pt x="683" y="0"/>
                </a:cubicBezTo>
                <a:cubicBezTo>
                  <a:pt x="307" y="0"/>
                  <a:pt x="0" y="307"/>
                  <a:pt x="0" y="684"/>
                </a:cubicBezTo>
                <a:cubicBezTo>
                  <a:pt x="0" y="1060"/>
                  <a:pt x="307" y="1367"/>
                  <a:pt x="683" y="1367"/>
                </a:cubicBezTo>
                <a:lnTo>
                  <a:pt x="683" y="1367"/>
                </a:lnTo>
                <a:close/>
              </a:path>
            </a:pathLst>
          </a:custGeom>
          <a:solidFill>
            <a:srgbClr val="B0D2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Freeform 98"/>
          <p:cNvSpPr>
            <a:spLocks/>
          </p:cNvSpPr>
          <p:nvPr/>
        </p:nvSpPr>
        <p:spPr bwMode="auto">
          <a:xfrm>
            <a:off x="4043953" y="1583859"/>
            <a:ext cx="319088" cy="366713"/>
          </a:xfrm>
          <a:custGeom>
            <a:avLst/>
            <a:gdLst>
              <a:gd name="T0" fmla="*/ 366 w 418"/>
              <a:gd name="T1" fmla="*/ 348 h 481"/>
              <a:gd name="T2" fmla="*/ 418 w 418"/>
              <a:gd name="T3" fmla="*/ 209 h 481"/>
              <a:gd name="T4" fmla="*/ 209 w 418"/>
              <a:gd name="T5" fmla="*/ 0 h 481"/>
              <a:gd name="T6" fmla="*/ 0 w 418"/>
              <a:gd name="T7" fmla="*/ 209 h 481"/>
              <a:gd name="T8" fmla="*/ 52 w 418"/>
              <a:gd name="T9" fmla="*/ 348 h 481"/>
              <a:gd name="T10" fmla="*/ 53 w 418"/>
              <a:gd name="T11" fmla="*/ 348 h 481"/>
              <a:gd name="T12" fmla="*/ 84 w 418"/>
              <a:gd name="T13" fmla="*/ 396 h 481"/>
              <a:gd name="T14" fmla="*/ 98 w 418"/>
              <a:gd name="T15" fmla="*/ 453 h 481"/>
              <a:gd name="T16" fmla="*/ 120 w 418"/>
              <a:gd name="T17" fmla="*/ 478 h 481"/>
              <a:gd name="T18" fmla="*/ 209 w 418"/>
              <a:gd name="T19" fmla="*/ 478 h 481"/>
              <a:gd name="T20" fmla="*/ 298 w 418"/>
              <a:gd name="T21" fmla="*/ 478 h 481"/>
              <a:gd name="T22" fmla="*/ 321 w 418"/>
              <a:gd name="T23" fmla="*/ 453 h 481"/>
              <a:gd name="T24" fmla="*/ 334 w 418"/>
              <a:gd name="T25" fmla="*/ 396 h 481"/>
              <a:gd name="T26" fmla="*/ 366 w 418"/>
              <a:gd name="T27" fmla="*/ 348 h 481"/>
              <a:gd name="T28" fmla="*/ 366 w 418"/>
              <a:gd name="T29" fmla="*/ 348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8" h="481">
                <a:moveTo>
                  <a:pt x="366" y="348"/>
                </a:moveTo>
                <a:cubicBezTo>
                  <a:pt x="399" y="311"/>
                  <a:pt x="418" y="262"/>
                  <a:pt x="418" y="209"/>
                </a:cubicBezTo>
                <a:cubicBezTo>
                  <a:pt x="418" y="94"/>
                  <a:pt x="325" y="0"/>
                  <a:pt x="209" y="0"/>
                </a:cubicBezTo>
                <a:cubicBezTo>
                  <a:pt x="94" y="0"/>
                  <a:pt x="0" y="94"/>
                  <a:pt x="0" y="209"/>
                </a:cubicBezTo>
                <a:cubicBezTo>
                  <a:pt x="0" y="262"/>
                  <a:pt x="20" y="311"/>
                  <a:pt x="52" y="348"/>
                </a:cubicBezTo>
                <a:lnTo>
                  <a:pt x="53" y="348"/>
                </a:lnTo>
                <a:cubicBezTo>
                  <a:pt x="65" y="362"/>
                  <a:pt x="77" y="377"/>
                  <a:pt x="84" y="396"/>
                </a:cubicBezTo>
                <a:cubicBezTo>
                  <a:pt x="92" y="415"/>
                  <a:pt x="94" y="439"/>
                  <a:pt x="98" y="453"/>
                </a:cubicBezTo>
                <a:cubicBezTo>
                  <a:pt x="102" y="467"/>
                  <a:pt x="101" y="478"/>
                  <a:pt x="120" y="478"/>
                </a:cubicBezTo>
                <a:lnTo>
                  <a:pt x="209" y="478"/>
                </a:lnTo>
                <a:cubicBezTo>
                  <a:pt x="242" y="478"/>
                  <a:pt x="280" y="481"/>
                  <a:pt x="298" y="478"/>
                </a:cubicBezTo>
                <a:cubicBezTo>
                  <a:pt x="317" y="475"/>
                  <a:pt x="317" y="467"/>
                  <a:pt x="321" y="453"/>
                </a:cubicBezTo>
                <a:cubicBezTo>
                  <a:pt x="324" y="439"/>
                  <a:pt x="327" y="415"/>
                  <a:pt x="334" y="396"/>
                </a:cubicBezTo>
                <a:cubicBezTo>
                  <a:pt x="342" y="377"/>
                  <a:pt x="354" y="362"/>
                  <a:pt x="366" y="348"/>
                </a:cubicBezTo>
                <a:lnTo>
                  <a:pt x="366" y="348"/>
                </a:lnTo>
                <a:close/>
              </a:path>
            </a:pathLst>
          </a:custGeom>
          <a:solidFill>
            <a:srgbClr val="F8D44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Freeform 99"/>
          <p:cNvSpPr>
            <a:spLocks/>
          </p:cNvSpPr>
          <p:nvPr/>
        </p:nvSpPr>
        <p:spPr bwMode="auto">
          <a:xfrm>
            <a:off x="4136028" y="1947396"/>
            <a:ext cx="134938" cy="93663"/>
          </a:xfrm>
          <a:custGeom>
            <a:avLst/>
            <a:gdLst>
              <a:gd name="T0" fmla="*/ 0 w 178"/>
              <a:gd name="T1" fmla="*/ 0 h 122"/>
              <a:gd name="T2" fmla="*/ 178 w 178"/>
              <a:gd name="T3" fmla="*/ 0 h 122"/>
              <a:gd name="T4" fmla="*/ 178 w 178"/>
              <a:gd name="T5" fmla="*/ 0 h 122"/>
              <a:gd name="T6" fmla="*/ 178 w 178"/>
              <a:gd name="T7" fmla="*/ 112 h 122"/>
              <a:gd name="T8" fmla="*/ 168 w 178"/>
              <a:gd name="T9" fmla="*/ 122 h 122"/>
              <a:gd name="T10" fmla="*/ 10 w 178"/>
              <a:gd name="T11" fmla="*/ 122 h 122"/>
              <a:gd name="T12" fmla="*/ 0 w 178"/>
              <a:gd name="T13" fmla="*/ 112 h 122"/>
              <a:gd name="T14" fmla="*/ 0 w 178"/>
              <a:gd name="T15" fmla="*/ 0 h 1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8" h="122">
                <a:moveTo>
                  <a:pt x="0" y="0"/>
                </a:moveTo>
                <a:lnTo>
                  <a:pt x="178" y="0"/>
                </a:lnTo>
                <a:cubicBezTo>
                  <a:pt x="178" y="0"/>
                  <a:pt x="178" y="0"/>
                  <a:pt x="178" y="0"/>
                </a:cubicBezTo>
                <a:lnTo>
                  <a:pt x="178" y="112"/>
                </a:lnTo>
                <a:cubicBezTo>
                  <a:pt x="178" y="118"/>
                  <a:pt x="174" y="122"/>
                  <a:pt x="168" y="122"/>
                </a:cubicBezTo>
                <a:lnTo>
                  <a:pt x="10" y="122"/>
                </a:lnTo>
                <a:cubicBezTo>
                  <a:pt x="5" y="122"/>
                  <a:pt x="0" y="118"/>
                  <a:pt x="0" y="112"/>
                </a:cubicBezTo>
                <a:lnTo>
                  <a:pt x="0" y="0"/>
                </a:lnTo>
                <a:close/>
              </a:path>
            </a:pathLst>
          </a:custGeom>
          <a:solidFill>
            <a:srgbClr val="67666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100"/>
          <p:cNvSpPr>
            <a:spLocks noChangeArrowheads="1"/>
          </p:cNvSpPr>
          <p:nvPr/>
        </p:nvSpPr>
        <p:spPr bwMode="auto">
          <a:xfrm>
            <a:off x="4136028" y="1947396"/>
            <a:ext cx="134938" cy="12700"/>
          </a:xfrm>
          <a:prstGeom prst="rect">
            <a:avLst/>
          </a:prstGeom>
          <a:solidFill>
            <a:srgbClr val="4C4C4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101"/>
          <p:cNvSpPr>
            <a:spLocks noChangeArrowheads="1"/>
          </p:cNvSpPr>
          <p:nvPr/>
        </p:nvSpPr>
        <p:spPr bwMode="auto">
          <a:xfrm>
            <a:off x="4136028" y="1971209"/>
            <a:ext cx="134938" cy="12700"/>
          </a:xfrm>
          <a:prstGeom prst="rect">
            <a:avLst/>
          </a:prstGeom>
          <a:solidFill>
            <a:srgbClr val="4C4C4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102"/>
          <p:cNvSpPr>
            <a:spLocks noChangeArrowheads="1"/>
          </p:cNvSpPr>
          <p:nvPr/>
        </p:nvSpPr>
        <p:spPr bwMode="auto">
          <a:xfrm>
            <a:off x="4136028" y="1995021"/>
            <a:ext cx="134938" cy="12700"/>
          </a:xfrm>
          <a:prstGeom prst="rect">
            <a:avLst/>
          </a:prstGeom>
          <a:solidFill>
            <a:srgbClr val="4C4C4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 name="Rectangle 103"/>
          <p:cNvSpPr>
            <a:spLocks noChangeArrowheads="1"/>
          </p:cNvSpPr>
          <p:nvPr/>
        </p:nvSpPr>
        <p:spPr bwMode="auto">
          <a:xfrm>
            <a:off x="4136028" y="2018834"/>
            <a:ext cx="134938" cy="12700"/>
          </a:xfrm>
          <a:prstGeom prst="rect">
            <a:avLst/>
          </a:prstGeom>
          <a:solidFill>
            <a:srgbClr val="4C4C4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Freeform 104"/>
          <p:cNvSpPr>
            <a:spLocks/>
          </p:cNvSpPr>
          <p:nvPr/>
        </p:nvSpPr>
        <p:spPr bwMode="auto">
          <a:xfrm>
            <a:off x="4143965" y="2041059"/>
            <a:ext cx="119063" cy="28575"/>
          </a:xfrm>
          <a:custGeom>
            <a:avLst/>
            <a:gdLst>
              <a:gd name="T0" fmla="*/ 0 w 158"/>
              <a:gd name="T1" fmla="*/ 0 h 37"/>
              <a:gd name="T2" fmla="*/ 37 w 158"/>
              <a:gd name="T3" fmla="*/ 37 h 37"/>
              <a:gd name="T4" fmla="*/ 79 w 158"/>
              <a:gd name="T5" fmla="*/ 37 h 37"/>
              <a:gd name="T6" fmla="*/ 121 w 158"/>
              <a:gd name="T7" fmla="*/ 37 h 37"/>
              <a:gd name="T8" fmla="*/ 158 w 158"/>
              <a:gd name="T9" fmla="*/ 0 h 37"/>
              <a:gd name="T10" fmla="*/ 79 w 158"/>
              <a:gd name="T11" fmla="*/ 0 h 37"/>
              <a:gd name="T12" fmla="*/ 0 w 158"/>
              <a:gd name="T13" fmla="*/ 0 h 37"/>
              <a:gd name="T14" fmla="*/ 0 w 158"/>
              <a:gd name="T15" fmla="*/ 0 h 3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8" h="37">
                <a:moveTo>
                  <a:pt x="0" y="0"/>
                </a:moveTo>
                <a:cubicBezTo>
                  <a:pt x="13" y="13"/>
                  <a:pt x="25" y="25"/>
                  <a:pt x="37" y="37"/>
                </a:cubicBezTo>
                <a:lnTo>
                  <a:pt x="79" y="37"/>
                </a:lnTo>
                <a:lnTo>
                  <a:pt x="121" y="37"/>
                </a:lnTo>
                <a:cubicBezTo>
                  <a:pt x="134" y="25"/>
                  <a:pt x="146" y="13"/>
                  <a:pt x="158" y="0"/>
                </a:cubicBezTo>
                <a:lnTo>
                  <a:pt x="79" y="0"/>
                </a:lnTo>
                <a:lnTo>
                  <a:pt x="0" y="0"/>
                </a:lnTo>
                <a:lnTo>
                  <a:pt x="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Freeform 105"/>
          <p:cNvSpPr>
            <a:spLocks noEditPoints="1"/>
          </p:cNvSpPr>
          <p:nvPr/>
        </p:nvSpPr>
        <p:spPr bwMode="auto">
          <a:xfrm>
            <a:off x="4112215" y="1696571"/>
            <a:ext cx="184150" cy="250825"/>
          </a:xfrm>
          <a:custGeom>
            <a:avLst/>
            <a:gdLst>
              <a:gd name="T0" fmla="*/ 79 w 241"/>
              <a:gd name="T1" fmla="*/ 26 h 330"/>
              <a:gd name="T2" fmla="*/ 78 w 241"/>
              <a:gd name="T3" fmla="*/ 27 h 330"/>
              <a:gd name="T4" fmla="*/ 62 w 241"/>
              <a:gd name="T5" fmla="*/ 48 h 330"/>
              <a:gd name="T6" fmla="*/ 60 w 241"/>
              <a:gd name="T7" fmla="*/ 65 h 330"/>
              <a:gd name="T8" fmla="*/ 82 w 241"/>
              <a:gd name="T9" fmla="*/ 70 h 330"/>
              <a:gd name="T10" fmla="*/ 90 w 241"/>
              <a:gd name="T11" fmla="*/ 47 h 330"/>
              <a:gd name="T12" fmla="*/ 86 w 241"/>
              <a:gd name="T13" fmla="*/ 35 h 330"/>
              <a:gd name="T14" fmla="*/ 79 w 241"/>
              <a:gd name="T15" fmla="*/ 26 h 330"/>
              <a:gd name="T16" fmla="*/ 164 w 241"/>
              <a:gd name="T17" fmla="*/ 28 h 330"/>
              <a:gd name="T18" fmla="*/ 152 w 241"/>
              <a:gd name="T19" fmla="*/ 43 h 330"/>
              <a:gd name="T20" fmla="*/ 151 w 241"/>
              <a:gd name="T21" fmla="*/ 62 h 330"/>
              <a:gd name="T22" fmla="*/ 158 w 241"/>
              <a:gd name="T23" fmla="*/ 73 h 330"/>
              <a:gd name="T24" fmla="*/ 159 w 241"/>
              <a:gd name="T25" fmla="*/ 73 h 330"/>
              <a:gd name="T26" fmla="*/ 168 w 241"/>
              <a:gd name="T27" fmla="*/ 68 h 330"/>
              <a:gd name="T28" fmla="*/ 174 w 241"/>
              <a:gd name="T29" fmla="*/ 52 h 330"/>
              <a:gd name="T30" fmla="*/ 165 w 241"/>
              <a:gd name="T31" fmla="*/ 29 h 330"/>
              <a:gd name="T32" fmla="*/ 164 w 241"/>
              <a:gd name="T33" fmla="*/ 28 h 330"/>
              <a:gd name="T34" fmla="*/ 163 w 241"/>
              <a:gd name="T35" fmla="*/ 330 h 330"/>
              <a:gd name="T36" fmla="*/ 241 w 241"/>
              <a:gd name="T37" fmla="*/ 40 h 330"/>
              <a:gd name="T38" fmla="*/ 185 w 241"/>
              <a:gd name="T39" fmla="*/ 14 h 330"/>
              <a:gd name="T40" fmla="*/ 166 w 241"/>
              <a:gd name="T41" fmla="*/ 18 h 330"/>
              <a:gd name="T42" fmla="*/ 145 w 241"/>
              <a:gd name="T43" fmla="*/ 6 h 330"/>
              <a:gd name="T44" fmla="*/ 80 w 241"/>
              <a:gd name="T45" fmla="*/ 17 h 330"/>
              <a:gd name="T46" fmla="*/ 49 w 241"/>
              <a:gd name="T47" fmla="*/ 12 h 330"/>
              <a:gd name="T48" fmla="*/ 0 w 241"/>
              <a:gd name="T49" fmla="*/ 47 h 330"/>
              <a:gd name="T50" fmla="*/ 76 w 241"/>
              <a:gd name="T51" fmla="*/ 330 h 330"/>
              <a:gd name="T52" fmla="*/ 90 w 241"/>
              <a:gd name="T53" fmla="*/ 330 h 330"/>
              <a:gd name="T54" fmla="*/ 14 w 241"/>
              <a:gd name="T55" fmla="*/ 43 h 330"/>
              <a:gd name="T56" fmla="*/ 50 w 241"/>
              <a:gd name="T57" fmla="*/ 19 h 330"/>
              <a:gd name="T58" fmla="*/ 73 w 241"/>
              <a:gd name="T59" fmla="*/ 22 h 330"/>
              <a:gd name="T60" fmla="*/ 55 w 241"/>
              <a:gd name="T61" fmla="*/ 45 h 330"/>
              <a:gd name="T62" fmla="*/ 53 w 241"/>
              <a:gd name="T63" fmla="*/ 68 h 330"/>
              <a:gd name="T64" fmla="*/ 87 w 241"/>
              <a:gd name="T65" fmla="*/ 76 h 330"/>
              <a:gd name="T66" fmla="*/ 93 w 241"/>
              <a:gd name="T67" fmla="*/ 31 h 330"/>
              <a:gd name="T68" fmla="*/ 86 w 241"/>
              <a:gd name="T69" fmla="*/ 22 h 330"/>
              <a:gd name="T70" fmla="*/ 143 w 241"/>
              <a:gd name="T71" fmla="*/ 13 h 330"/>
              <a:gd name="T72" fmla="*/ 159 w 241"/>
              <a:gd name="T73" fmla="*/ 22 h 330"/>
              <a:gd name="T74" fmla="*/ 145 w 241"/>
              <a:gd name="T75" fmla="*/ 41 h 330"/>
              <a:gd name="T76" fmla="*/ 144 w 241"/>
              <a:gd name="T77" fmla="*/ 64 h 330"/>
              <a:gd name="T78" fmla="*/ 156 w 241"/>
              <a:gd name="T79" fmla="*/ 80 h 330"/>
              <a:gd name="T80" fmla="*/ 158 w 241"/>
              <a:gd name="T81" fmla="*/ 81 h 330"/>
              <a:gd name="T82" fmla="*/ 174 w 241"/>
              <a:gd name="T83" fmla="*/ 73 h 330"/>
              <a:gd name="T84" fmla="*/ 181 w 241"/>
              <a:gd name="T85" fmla="*/ 52 h 330"/>
              <a:gd name="T86" fmla="*/ 171 w 241"/>
              <a:gd name="T87" fmla="*/ 25 h 330"/>
              <a:gd name="T88" fmla="*/ 171 w 241"/>
              <a:gd name="T89" fmla="*/ 24 h 330"/>
              <a:gd name="T90" fmla="*/ 185 w 241"/>
              <a:gd name="T91" fmla="*/ 22 h 330"/>
              <a:gd name="T92" fmla="*/ 226 w 241"/>
              <a:gd name="T93" fmla="*/ 39 h 330"/>
              <a:gd name="T94" fmla="*/ 149 w 241"/>
              <a:gd name="T95" fmla="*/ 330 h 330"/>
              <a:gd name="T96" fmla="*/ 163 w 241"/>
              <a:gd name="T97" fmla="*/ 330 h 330"/>
              <a:gd name="T98" fmla="*/ 163 w 241"/>
              <a:gd name="T99" fmla="*/ 330 h 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1" h="330">
                <a:moveTo>
                  <a:pt x="79" y="26"/>
                </a:moveTo>
                <a:cubicBezTo>
                  <a:pt x="79" y="27"/>
                  <a:pt x="79" y="27"/>
                  <a:pt x="78" y="27"/>
                </a:cubicBezTo>
                <a:cubicBezTo>
                  <a:pt x="71" y="32"/>
                  <a:pt x="65" y="39"/>
                  <a:pt x="62" y="48"/>
                </a:cubicBezTo>
                <a:cubicBezTo>
                  <a:pt x="60" y="53"/>
                  <a:pt x="58" y="60"/>
                  <a:pt x="60" y="65"/>
                </a:cubicBezTo>
                <a:cubicBezTo>
                  <a:pt x="64" y="74"/>
                  <a:pt x="75" y="76"/>
                  <a:pt x="82" y="70"/>
                </a:cubicBezTo>
                <a:cubicBezTo>
                  <a:pt x="88" y="65"/>
                  <a:pt x="90" y="55"/>
                  <a:pt x="90" y="47"/>
                </a:cubicBezTo>
                <a:cubicBezTo>
                  <a:pt x="89" y="43"/>
                  <a:pt x="89" y="38"/>
                  <a:pt x="86" y="35"/>
                </a:cubicBezTo>
                <a:cubicBezTo>
                  <a:pt x="85" y="31"/>
                  <a:pt x="82" y="29"/>
                  <a:pt x="79" y="26"/>
                </a:cubicBezTo>
                <a:close/>
                <a:moveTo>
                  <a:pt x="164" y="28"/>
                </a:moveTo>
                <a:cubicBezTo>
                  <a:pt x="159" y="32"/>
                  <a:pt x="154" y="37"/>
                  <a:pt x="152" y="43"/>
                </a:cubicBezTo>
                <a:cubicBezTo>
                  <a:pt x="150" y="49"/>
                  <a:pt x="150" y="56"/>
                  <a:pt x="151" y="62"/>
                </a:cubicBezTo>
                <a:cubicBezTo>
                  <a:pt x="152" y="66"/>
                  <a:pt x="155" y="72"/>
                  <a:pt x="158" y="73"/>
                </a:cubicBezTo>
                <a:cubicBezTo>
                  <a:pt x="159" y="73"/>
                  <a:pt x="159" y="73"/>
                  <a:pt x="159" y="73"/>
                </a:cubicBezTo>
                <a:cubicBezTo>
                  <a:pt x="163" y="74"/>
                  <a:pt x="166" y="71"/>
                  <a:pt x="168" y="68"/>
                </a:cubicBezTo>
                <a:cubicBezTo>
                  <a:pt x="172" y="64"/>
                  <a:pt x="174" y="58"/>
                  <a:pt x="174" y="52"/>
                </a:cubicBezTo>
                <a:cubicBezTo>
                  <a:pt x="173" y="44"/>
                  <a:pt x="170" y="36"/>
                  <a:pt x="165" y="29"/>
                </a:cubicBezTo>
                <a:cubicBezTo>
                  <a:pt x="165" y="29"/>
                  <a:pt x="164" y="28"/>
                  <a:pt x="164" y="28"/>
                </a:cubicBezTo>
                <a:close/>
                <a:moveTo>
                  <a:pt x="163" y="330"/>
                </a:moveTo>
                <a:cubicBezTo>
                  <a:pt x="189" y="233"/>
                  <a:pt x="215" y="138"/>
                  <a:pt x="241" y="40"/>
                </a:cubicBezTo>
                <a:cubicBezTo>
                  <a:pt x="226" y="29"/>
                  <a:pt x="203" y="14"/>
                  <a:pt x="185" y="14"/>
                </a:cubicBezTo>
                <a:cubicBezTo>
                  <a:pt x="178" y="14"/>
                  <a:pt x="172" y="15"/>
                  <a:pt x="166" y="18"/>
                </a:cubicBezTo>
                <a:cubicBezTo>
                  <a:pt x="160" y="13"/>
                  <a:pt x="153" y="8"/>
                  <a:pt x="145" y="6"/>
                </a:cubicBezTo>
                <a:cubicBezTo>
                  <a:pt x="125" y="0"/>
                  <a:pt x="98" y="6"/>
                  <a:pt x="80" y="17"/>
                </a:cubicBezTo>
                <a:cubicBezTo>
                  <a:pt x="70" y="12"/>
                  <a:pt x="59" y="10"/>
                  <a:pt x="49" y="12"/>
                </a:cubicBezTo>
                <a:cubicBezTo>
                  <a:pt x="30" y="16"/>
                  <a:pt x="13" y="33"/>
                  <a:pt x="0" y="47"/>
                </a:cubicBezTo>
                <a:cubicBezTo>
                  <a:pt x="26" y="144"/>
                  <a:pt x="50" y="233"/>
                  <a:pt x="76" y="330"/>
                </a:cubicBezTo>
                <a:lnTo>
                  <a:pt x="90" y="330"/>
                </a:lnTo>
                <a:lnTo>
                  <a:pt x="14" y="43"/>
                </a:lnTo>
                <a:cubicBezTo>
                  <a:pt x="24" y="33"/>
                  <a:pt x="37" y="22"/>
                  <a:pt x="50" y="19"/>
                </a:cubicBezTo>
                <a:cubicBezTo>
                  <a:pt x="58" y="18"/>
                  <a:pt x="66" y="19"/>
                  <a:pt x="73" y="22"/>
                </a:cubicBezTo>
                <a:cubicBezTo>
                  <a:pt x="65" y="28"/>
                  <a:pt x="59" y="36"/>
                  <a:pt x="55" y="45"/>
                </a:cubicBezTo>
                <a:cubicBezTo>
                  <a:pt x="52" y="52"/>
                  <a:pt x="50" y="60"/>
                  <a:pt x="53" y="68"/>
                </a:cubicBezTo>
                <a:cubicBezTo>
                  <a:pt x="59" y="81"/>
                  <a:pt x="76" y="85"/>
                  <a:pt x="87" y="76"/>
                </a:cubicBezTo>
                <a:cubicBezTo>
                  <a:pt x="98" y="66"/>
                  <a:pt x="100" y="44"/>
                  <a:pt x="93" y="31"/>
                </a:cubicBezTo>
                <a:cubicBezTo>
                  <a:pt x="91" y="28"/>
                  <a:pt x="89" y="25"/>
                  <a:pt x="86" y="22"/>
                </a:cubicBezTo>
                <a:cubicBezTo>
                  <a:pt x="103" y="13"/>
                  <a:pt x="125" y="8"/>
                  <a:pt x="143" y="13"/>
                </a:cubicBezTo>
                <a:cubicBezTo>
                  <a:pt x="149" y="15"/>
                  <a:pt x="154" y="18"/>
                  <a:pt x="159" y="22"/>
                </a:cubicBezTo>
                <a:cubicBezTo>
                  <a:pt x="153" y="27"/>
                  <a:pt x="147" y="33"/>
                  <a:pt x="145" y="41"/>
                </a:cubicBezTo>
                <a:cubicBezTo>
                  <a:pt x="142" y="48"/>
                  <a:pt x="142" y="57"/>
                  <a:pt x="144" y="64"/>
                </a:cubicBezTo>
                <a:cubicBezTo>
                  <a:pt x="146" y="70"/>
                  <a:pt x="149" y="78"/>
                  <a:pt x="156" y="80"/>
                </a:cubicBezTo>
                <a:cubicBezTo>
                  <a:pt x="157" y="80"/>
                  <a:pt x="157" y="81"/>
                  <a:pt x="158" y="81"/>
                </a:cubicBezTo>
                <a:cubicBezTo>
                  <a:pt x="164" y="82"/>
                  <a:pt x="170" y="78"/>
                  <a:pt x="174" y="73"/>
                </a:cubicBezTo>
                <a:cubicBezTo>
                  <a:pt x="179" y="67"/>
                  <a:pt x="181" y="60"/>
                  <a:pt x="181" y="52"/>
                </a:cubicBezTo>
                <a:cubicBezTo>
                  <a:pt x="181" y="42"/>
                  <a:pt x="177" y="33"/>
                  <a:pt x="171" y="25"/>
                </a:cubicBezTo>
                <a:cubicBezTo>
                  <a:pt x="171" y="25"/>
                  <a:pt x="171" y="25"/>
                  <a:pt x="171" y="24"/>
                </a:cubicBezTo>
                <a:cubicBezTo>
                  <a:pt x="175" y="22"/>
                  <a:pt x="180" y="21"/>
                  <a:pt x="185" y="22"/>
                </a:cubicBezTo>
                <a:cubicBezTo>
                  <a:pt x="199" y="22"/>
                  <a:pt x="214" y="31"/>
                  <a:pt x="226" y="39"/>
                </a:cubicBezTo>
                <a:lnTo>
                  <a:pt x="149" y="330"/>
                </a:lnTo>
                <a:lnTo>
                  <a:pt x="163" y="330"/>
                </a:lnTo>
                <a:lnTo>
                  <a:pt x="163" y="33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Freeform 106"/>
          <p:cNvSpPr>
            <a:spLocks/>
          </p:cNvSpPr>
          <p:nvPr/>
        </p:nvSpPr>
        <p:spPr bwMode="auto">
          <a:xfrm>
            <a:off x="4194765" y="1360021"/>
            <a:ext cx="15875" cy="184150"/>
          </a:xfrm>
          <a:custGeom>
            <a:avLst/>
            <a:gdLst>
              <a:gd name="T0" fmla="*/ 1 w 10"/>
              <a:gd name="T1" fmla="*/ 116 h 116"/>
              <a:gd name="T2" fmla="*/ 0 w 10"/>
              <a:gd name="T3" fmla="*/ 0 h 116"/>
              <a:gd name="T4" fmla="*/ 9 w 10"/>
              <a:gd name="T5" fmla="*/ 0 h 116"/>
              <a:gd name="T6" fmla="*/ 10 w 10"/>
              <a:gd name="T7" fmla="*/ 116 h 116"/>
              <a:gd name="T8" fmla="*/ 1 w 10"/>
              <a:gd name="T9" fmla="*/ 116 h 116"/>
            </a:gdLst>
            <a:ahLst/>
            <a:cxnLst>
              <a:cxn ang="0">
                <a:pos x="T0" y="T1"/>
              </a:cxn>
              <a:cxn ang="0">
                <a:pos x="T2" y="T3"/>
              </a:cxn>
              <a:cxn ang="0">
                <a:pos x="T4" y="T5"/>
              </a:cxn>
              <a:cxn ang="0">
                <a:pos x="T6" y="T7"/>
              </a:cxn>
              <a:cxn ang="0">
                <a:pos x="T8" y="T9"/>
              </a:cxn>
            </a:cxnLst>
            <a:rect l="0" t="0" r="r" b="b"/>
            <a:pathLst>
              <a:path w="10" h="116">
                <a:moveTo>
                  <a:pt x="1" y="116"/>
                </a:moveTo>
                <a:lnTo>
                  <a:pt x="0" y="0"/>
                </a:lnTo>
                <a:lnTo>
                  <a:pt x="9" y="0"/>
                </a:lnTo>
                <a:lnTo>
                  <a:pt x="10" y="116"/>
                </a:lnTo>
                <a:lnTo>
                  <a:pt x="1" y="1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Freeform 107"/>
          <p:cNvSpPr>
            <a:spLocks/>
          </p:cNvSpPr>
          <p:nvPr/>
        </p:nvSpPr>
        <p:spPr bwMode="auto">
          <a:xfrm>
            <a:off x="4194765" y="1360021"/>
            <a:ext cx="15875" cy="184150"/>
          </a:xfrm>
          <a:custGeom>
            <a:avLst/>
            <a:gdLst>
              <a:gd name="T0" fmla="*/ 1 w 10"/>
              <a:gd name="T1" fmla="*/ 116 h 116"/>
              <a:gd name="T2" fmla="*/ 0 w 10"/>
              <a:gd name="T3" fmla="*/ 0 h 116"/>
              <a:gd name="T4" fmla="*/ 9 w 10"/>
              <a:gd name="T5" fmla="*/ 0 h 116"/>
              <a:gd name="T6" fmla="*/ 10 w 10"/>
              <a:gd name="T7" fmla="*/ 116 h 116"/>
              <a:gd name="T8" fmla="*/ 1 w 10"/>
              <a:gd name="T9" fmla="*/ 116 h 116"/>
            </a:gdLst>
            <a:ahLst/>
            <a:cxnLst>
              <a:cxn ang="0">
                <a:pos x="T0" y="T1"/>
              </a:cxn>
              <a:cxn ang="0">
                <a:pos x="T2" y="T3"/>
              </a:cxn>
              <a:cxn ang="0">
                <a:pos x="T4" y="T5"/>
              </a:cxn>
              <a:cxn ang="0">
                <a:pos x="T6" y="T7"/>
              </a:cxn>
              <a:cxn ang="0">
                <a:pos x="T8" y="T9"/>
              </a:cxn>
            </a:cxnLst>
            <a:rect l="0" t="0" r="r" b="b"/>
            <a:pathLst>
              <a:path w="10" h="116">
                <a:moveTo>
                  <a:pt x="1" y="116"/>
                </a:moveTo>
                <a:lnTo>
                  <a:pt x="0" y="0"/>
                </a:lnTo>
                <a:lnTo>
                  <a:pt x="9" y="0"/>
                </a:lnTo>
                <a:lnTo>
                  <a:pt x="10" y="116"/>
                </a:lnTo>
                <a:lnTo>
                  <a:pt x="1" y="1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 name="Freeform 108"/>
          <p:cNvSpPr>
            <a:spLocks/>
          </p:cNvSpPr>
          <p:nvPr/>
        </p:nvSpPr>
        <p:spPr bwMode="auto">
          <a:xfrm>
            <a:off x="4305890" y="1407646"/>
            <a:ext cx="103188" cy="165100"/>
          </a:xfrm>
          <a:custGeom>
            <a:avLst/>
            <a:gdLst>
              <a:gd name="T0" fmla="*/ 0 w 65"/>
              <a:gd name="T1" fmla="*/ 100 h 104"/>
              <a:gd name="T2" fmla="*/ 57 w 65"/>
              <a:gd name="T3" fmla="*/ 0 h 104"/>
              <a:gd name="T4" fmla="*/ 65 w 65"/>
              <a:gd name="T5" fmla="*/ 4 h 104"/>
              <a:gd name="T6" fmla="*/ 8 w 65"/>
              <a:gd name="T7" fmla="*/ 104 h 104"/>
              <a:gd name="T8" fmla="*/ 0 w 65"/>
              <a:gd name="T9" fmla="*/ 100 h 104"/>
            </a:gdLst>
            <a:ahLst/>
            <a:cxnLst>
              <a:cxn ang="0">
                <a:pos x="T0" y="T1"/>
              </a:cxn>
              <a:cxn ang="0">
                <a:pos x="T2" y="T3"/>
              </a:cxn>
              <a:cxn ang="0">
                <a:pos x="T4" y="T5"/>
              </a:cxn>
              <a:cxn ang="0">
                <a:pos x="T6" y="T7"/>
              </a:cxn>
              <a:cxn ang="0">
                <a:pos x="T8" y="T9"/>
              </a:cxn>
            </a:cxnLst>
            <a:rect l="0" t="0" r="r" b="b"/>
            <a:pathLst>
              <a:path w="65" h="104">
                <a:moveTo>
                  <a:pt x="0" y="100"/>
                </a:moveTo>
                <a:lnTo>
                  <a:pt x="57" y="0"/>
                </a:lnTo>
                <a:lnTo>
                  <a:pt x="65" y="4"/>
                </a:lnTo>
                <a:lnTo>
                  <a:pt x="8" y="104"/>
                </a:lnTo>
                <a:lnTo>
                  <a:pt x="0" y="10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Freeform 109"/>
          <p:cNvSpPr>
            <a:spLocks/>
          </p:cNvSpPr>
          <p:nvPr/>
        </p:nvSpPr>
        <p:spPr bwMode="auto">
          <a:xfrm>
            <a:off x="4396378" y="1555284"/>
            <a:ext cx="166688" cy="104775"/>
          </a:xfrm>
          <a:custGeom>
            <a:avLst/>
            <a:gdLst>
              <a:gd name="T0" fmla="*/ 0 w 105"/>
              <a:gd name="T1" fmla="*/ 59 h 66"/>
              <a:gd name="T2" fmla="*/ 100 w 105"/>
              <a:gd name="T3" fmla="*/ 0 h 66"/>
              <a:gd name="T4" fmla="*/ 105 w 105"/>
              <a:gd name="T5" fmla="*/ 8 h 66"/>
              <a:gd name="T6" fmla="*/ 5 w 105"/>
              <a:gd name="T7" fmla="*/ 66 h 66"/>
              <a:gd name="T8" fmla="*/ 0 w 105"/>
              <a:gd name="T9" fmla="*/ 59 h 66"/>
            </a:gdLst>
            <a:ahLst/>
            <a:cxnLst>
              <a:cxn ang="0">
                <a:pos x="T0" y="T1"/>
              </a:cxn>
              <a:cxn ang="0">
                <a:pos x="T2" y="T3"/>
              </a:cxn>
              <a:cxn ang="0">
                <a:pos x="T4" y="T5"/>
              </a:cxn>
              <a:cxn ang="0">
                <a:pos x="T6" y="T7"/>
              </a:cxn>
              <a:cxn ang="0">
                <a:pos x="T8" y="T9"/>
              </a:cxn>
            </a:cxnLst>
            <a:rect l="0" t="0" r="r" b="b"/>
            <a:pathLst>
              <a:path w="105" h="66">
                <a:moveTo>
                  <a:pt x="0" y="59"/>
                </a:moveTo>
                <a:lnTo>
                  <a:pt x="100" y="0"/>
                </a:lnTo>
                <a:lnTo>
                  <a:pt x="105" y="8"/>
                </a:lnTo>
                <a:lnTo>
                  <a:pt x="5" y="66"/>
                </a:lnTo>
                <a:lnTo>
                  <a:pt x="0" y="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Freeform 110"/>
          <p:cNvSpPr>
            <a:spLocks/>
          </p:cNvSpPr>
          <p:nvPr/>
        </p:nvSpPr>
        <p:spPr bwMode="auto">
          <a:xfrm>
            <a:off x="4415428" y="1783884"/>
            <a:ext cx="182563" cy="14288"/>
          </a:xfrm>
          <a:custGeom>
            <a:avLst/>
            <a:gdLst>
              <a:gd name="T0" fmla="*/ 0 w 115"/>
              <a:gd name="T1" fmla="*/ 1 h 9"/>
              <a:gd name="T2" fmla="*/ 115 w 115"/>
              <a:gd name="T3" fmla="*/ 0 h 9"/>
              <a:gd name="T4" fmla="*/ 115 w 115"/>
              <a:gd name="T5" fmla="*/ 9 h 9"/>
              <a:gd name="T6" fmla="*/ 0 w 115"/>
              <a:gd name="T7" fmla="*/ 9 h 9"/>
              <a:gd name="T8" fmla="*/ 0 w 115"/>
              <a:gd name="T9" fmla="*/ 1 h 9"/>
            </a:gdLst>
            <a:ahLst/>
            <a:cxnLst>
              <a:cxn ang="0">
                <a:pos x="T0" y="T1"/>
              </a:cxn>
              <a:cxn ang="0">
                <a:pos x="T2" y="T3"/>
              </a:cxn>
              <a:cxn ang="0">
                <a:pos x="T4" y="T5"/>
              </a:cxn>
              <a:cxn ang="0">
                <a:pos x="T6" y="T7"/>
              </a:cxn>
              <a:cxn ang="0">
                <a:pos x="T8" y="T9"/>
              </a:cxn>
            </a:cxnLst>
            <a:rect l="0" t="0" r="r" b="b"/>
            <a:pathLst>
              <a:path w="115" h="9">
                <a:moveTo>
                  <a:pt x="0" y="1"/>
                </a:moveTo>
                <a:lnTo>
                  <a:pt x="115" y="0"/>
                </a:lnTo>
                <a:lnTo>
                  <a:pt x="115" y="9"/>
                </a:lnTo>
                <a:lnTo>
                  <a:pt x="0" y="9"/>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Freeform 111"/>
          <p:cNvSpPr>
            <a:spLocks/>
          </p:cNvSpPr>
          <p:nvPr/>
        </p:nvSpPr>
        <p:spPr bwMode="auto">
          <a:xfrm>
            <a:off x="3997915" y="1407646"/>
            <a:ext cx="103188" cy="165100"/>
          </a:xfrm>
          <a:custGeom>
            <a:avLst/>
            <a:gdLst>
              <a:gd name="T0" fmla="*/ 65 w 65"/>
              <a:gd name="T1" fmla="*/ 100 h 104"/>
              <a:gd name="T2" fmla="*/ 8 w 65"/>
              <a:gd name="T3" fmla="*/ 0 h 104"/>
              <a:gd name="T4" fmla="*/ 0 w 65"/>
              <a:gd name="T5" fmla="*/ 4 h 104"/>
              <a:gd name="T6" fmla="*/ 57 w 65"/>
              <a:gd name="T7" fmla="*/ 104 h 104"/>
              <a:gd name="T8" fmla="*/ 65 w 65"/>
              <a:gd name="T9" fmla="*/ 100 h 104"/>
            </a:gdLst>
            <a:ahLst/>
            <a:cxnLst>
              <a:cxn ang="0">
                <a:pos x="T0" y="T1"/>
              </a:cxn>
              <a:cxn ang="0">
                <a:pos x="T2" y="T3"/>
              </a:cxn>
              <a:cxn ang="0">
                <a:pos x="T4" y="T5"/>
              </a:cxn>
              <a:cxn ang="0">
                <a:pos x="T6" y="T7"/>
              </a:cxn>
              <a:cxn ang="0">
                <a:pos x="T8" y="T9"/>
              </a:cxn>
            </a:cxnLst>
            <a:rect l="0" t="0" r="r" b="b"/>
            <a:pathLst>
              <a:path w="65" h="104">
                <a:moveTo>
                  <a:pt x="65" y="100"/>
                </a:moveTo>
                <a:lnTo>
                  <a:pt x="8" y="0"/>
                </a:lnTo>
                <a:lnTo>
                  <a:pt x="0" y="4"/>
                </a:lnTo>
                <a:lnTo>
                  <a:pt x="57" y="104"/>
                </a:lnTo>
                <a:lnTo>
                  <a:pt x="65" y="10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Freeform 112"/>
          <p:cNvSpPr>
            <a:spLocks/>
          </p:cNvSpPr>
          <p:nvPr/>
        </p:nvSpPr>
        <p:spPr bwMode="auto">
          <a:xfrm>
            <a:off x="3843928" y="1555284"/>
            <a:ext cx="166688" cy="104775"/>
          </a:xfrm>
          <a:custGeom>
            <a:avLst/>
            <a:gdLst>
              <a:gd name="T0" fmla="*/ 105 w 105"/>
              <a:gd name="T1" fmla="*/ 58 h 66"/>
              <a:gd name="T2" fmla="*/ 5 w 105"/>
              <a:gd name="T3" fmla="*/ 0 h 66"/>
              <a:gd name="T4" fmla="*/ 0 w 105"/>
              <a:gd name="T5" fmla="*/ 8 h 66"/>
              <a:gd name="T6" fmla="*/ 100 w 105"/>
              <a:gd name="T7" fmla="*/ 66 h 66"/>
              <a:gd name="T8" fmla="*/ 105 w 105"/>
              <a:gd name="T9" fmla="*/ 58 h 66"/>
            </a:gdLst>
            <a:ahLst/>
            <a:cxnLst>
              <a:cxn ang="0">
                <a:pos x="T0" y="T1"/>
              </a:cxn>
              <a:cxn ang="0">
                <a:pos x="T2" y="T3"/>
              </a:cxn>
              <a:cxn ang="0">
                <a:pos x="T4" y="T5"/>
              </a:cxn>
              <a:cxn ang="0">
                <a:pos x="T6" y="T7"/>
              </a:cxn>
              <a:cxn ang="0">
                <a:pos x="T8" y="T9"/>
              </a:cxn>
            </a:cxnLst>
            <a:rect l="0" t="0" r="r" b="b"/>
            <a:pathLst>
              <a:path w="105" h="66">
                <a:moveTo>
                  <a:pt x="105" y="58"/>
                </a:moveTo>
                <a:lnTo>
                  <a:pt x="5" y="0"/>
                </a:lnTo>
                <a:lnTo>
                  <a:pt x="0" y="8"/>
                </a:lnTo>
                <a:lnTo>
                  <a:pt x="100" y="66"/>
                </a:lnTo>
                <a:lnTo>
                  <a:pt x="105" y="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 name="Freeform 113"/>
          <p:cNvSpPr>
            <a:spLocks/>
          </p:cNvSpPr>
          <p:nvPr/>
        </p:nvSpPr>
        <p:spPr bwMode="auto">
          <a:xfrm>
            <a:off x="3809003" y="1783884"/>
            <a:ext cx="184150" cy="14288"/>
          </a:xfrm>
          <a:custGeom>
            <a:avLst/>
            <a:gdLst>
              <a:gd name="T0" fmla="*/ 116 w 116"/>
              <a:gd name="T1" fmla="*/ 1 h 9"/>
              <a:gd name="T2" fmla="*/ 0 w 116"/>
              <a:gd name="T3" fmla="*/ 0 h 9"/>
              <a:gd name="T4" fmla="*/ 0 w 116"/>
              <a:gd name="T5" fmla="*/ 9 h 9"/>
              <a:gd name="T6" fmla="*/ 116 w 116"/>
              <a:gd name="T7" fmla="*/ 9 h 9"/>
              <a:gd name="T8" fmla="*/ 116 w 116"/>
              <a:gd name="T9" fmla="*/ 1 h 9"/>
            </a:gdLst>
            <a:ahLst/>
            <a:cxnLst>
              <a:cxn ang="0">
                <a:pos x="T0" y="T1"/>
              </a:cxn>
              <a:cxn ang="0">
                <a:pos x="T2" y="T3"/>
              </a:cxn>
              <a:cxn ang="0">
                <a:pos x="T4" y="T5"/>
              </a:cxn>
              <a:cxn ang="0">
                <a:pos x="T6" y="T7"/>
              </a:cxn>
              <a:cxn ang="0">
                <a:pos x="T8" y="T9"/>
              </a:cxn>
            </a:cxnLst>
            <a:rect l="0" t="0" r="r" b="b"/>
            <a:pathLst>
              <a:path w="116" h="9">
                <a:moveTo>
                  <a:pt x="116" y="1"/>
                </a:moveTo>
                <a:lnTo>
                  <a:pt x="0" y="0"/>
                </a:lnTo>
                <a:lnTo>
                  <a:pt x="0" y="9"/>
                </a:lnTo>
                <a:lnTo>
                  <a:pt x="116" y="9"/>
                </a:lnTo>
                <a:lnTo>
                  <a:pt x="116"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 name="Freeform 114"/>
          <p:cNvSpPr>
            <a:spLocks/>
          </p:cNvSpPr>
          <p:nvPr/>
        </p:nvSpPr>
        <p:spPr bwMode="auto">
          <a:xfrm>
            <a:off x="4139203" y="1631484"/>
            <a:ext cx="522288" cy="604838"/>
          </a:xfrm>
          <a:custGeom>
            <a:avLst/>
            <a:gdLst>
              <a:gd name="T0" fmla="*/ 685 w 685"/>
              <a:gd name="T1" fmla="*/ 451 h 795"/>
              <a:gd name="T2" fmla="*/ 453 w 685"/>
              <a:gd name="T3" fmla="*/ 220 h 795"/>
              <a:gd name="T4" fmla="*/ 362 w 685"/>
              <a:gd name="T5" fmla="*/ 220 h 795"/>
              <a:gd name="T6" fmla="*/ 362 w 685"/>
              <a:gd name="T7" fmla="*/ 202 h 795"/>
              <a:gd name="T8" fmla="*/ 435 w 685"/>
              <a:gd name="T9" fmla="*/ 201 h 795"/>
              <a:gd name="T10" fmla="*/ 234 w 685"/>
              <a:gd name="T11" fmla="*/ 0 h 795"/>
              <a:gd name="T12" fmla="*/ 294 w 685"/>
              <a:gd name="T13" fmla="*/ 147 h 795"/>
              <a:gd name="T14" fmla="*/ 242 w 685"/>
              <a:gd name="T15" fmla="*/ 286 h 795"/>
              <a:gd name="T16" fmla="*/ 242 w 685"/>
              <a:gd name="T17" fmla="*/ 286 h 795"/>
              <a:gd name="T18" fmla="*/ 210 w 685"/>
              <a:gd name="T19" fmla="*/ 334 h 795"/>
              <a:gd name="T20" fmla="*/ 197 w 685"/>
              <a:gd name="T21" fmla="*/ 391 h 795"/>
              <a:gd name="T22" fmla="*/ 174 w 685"/>
              <a:gd name="T23" fmla="*/ 416 h 795"/>
              <a:gd name="T24" fmla="*/ 174 w 685"/>
              <a:gd name="T25" fmla="*/ 431 h 795"/>
              <a:gd name="T26" fmla="*/ 174 w 685"/>
              <a:gd name="T27" fmla="*/ 447 h 795"/>
              <a:gd name="T28" fmla="*/ 174 w 685"/>
              <a:gd name="T29" fmla="*/ 463 h 795"/>
              <a:gd name="T30" fmla="*/ 174 w 685"/>
              <a:gd name="T31" fmla="*/ 478 h 795"/>
              <a:gd name="T32" fmla="*/ 174 w 685"/>
              <a:gd name="T33" fmla="*/ 494 h 795"/>
              <a:gd name="T34" fmla="*/ 174 w 685"/>
              <a:gd name="T35" fmla="*/ 509 h 795"/>
              <a:gd name="T36" fmla="*/ 174 w 685"/>
              <a:gd name="T37" fmla="*/ 525 h 795"/>
              <a:gd name="T38" fmla="*/ 174 w 685"/>
              <a:gd name="T39" fmla="*/ 528 h 795"/>
              <a:gd name="T40" fmla="*/ 164 w 685"/>
              <a:gd name="T41" fmla="*/ 538 h 795"/>
              <a:gd name="T42" fmla="*/ 127 w 685"/>
              <a:gd name="T43" fmla="*/ 575 h 795"/>
              <a:gd name="T44" fmla="*/ 85 w 685"/>
              <a:gd name="T45" fmla="*/ 575 h 795"/>
              <a:gd name="T46" fmla="*/ 43 w 685"/>
              <a:gd name="T47" fmla="*/ 575 h 795"/>
              <a:gd name="T48" fmla="*/ 6 w 685"/>
              <a:gd name="T49" fmla="*/ 538 h 795"/>
              <a:gd name="T50" fmla="*/ 0 w 685"/>
              <a:gd name="T51" fmla="*/ 536 h 795"/>
              <a:gd name="T52" fmla="*/ 259 w 685"/>
              <a:gd name="T53" fmla="*/ 795 h 795"/>
              <a:gd name="T54" fmla="*/ 685 w 685"/>
              <a:gd name="T55" fmla="*/ 451 h 795"/>
              <a:gd name="T56" fmla="*/ 685 w 685"/>
              <a:gd name="T57" fmla="*/ 451 h 7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85" h="795">
                <a:moveTo>
                  <a:pt x="685" y="451"/>
                </a:moveTo>
                <a:lnTo>
                  <a:pt x="453" y="220"/>
                </a:lnTo>
                <a:lnTo>
                  <a:pt x="362" y="220"/>
                </a:lnTo>
                <a:lnTo>
                  <a:pt x="362" y="202"/>
                </a:lnTo>
                <a:lnTo>
                  <a:pt x="435" y="201"/>
                </a:lnTo>
                <a:lnTo>
                  <a:pt x="234" y="0"/>
                </a:lnTo>
                <a:cubicBezTo>
                  <a:pt x="271" y="38"/>
                  <a:pt x="294" y="90"/>
                  <a:pt x="294" y="147"/>
                </a:cubicBezTo>
                <a:cubicBezTo>
                  <a:pt x="294" y="200"/>
                  <a:pt x="275" y="249"/>
                  <a:pt x="242" y="286"/>
                </a:cubicBezTo>
                <a:lnTo>
                  <a:pt x="242" y="286"/>
                </a:lnTo>
                <a:cubicBezTo>
                  <a:pt x="230" y="300"/>
                  <a:pt x="218" y="315"/>
                  <a:pt x="210" y="334"/>
                </a:cubicBezTo>
                <a:cubicBezTo>
                  <a:pt x="203" y="353"/>
                  <a:pt x="200" y="377"/>
                  <a:pt x="197" y="391"/>
                </a:cubicBezTo>
                <a:cubicBezTo>
                  <a:pt x="193" y="405"/>
                  <a:pt x="193" y="413"/>
                  <a:pt x="174" y="416"/>
                </a:cubicBezTo>
                <a:lnTo>
                  <a:pt x="174" y="431"/>
                </a:lnTo>
                <a:lnTo>
                  <a:pt x="174" y="447"/>
                </a:lnTo>
                <a:lnTo>
                  <a:pt x="174" y="463"/>
                </a:lnTo>
                <a:lnTo>
                  <a:pt x="174" y="478"/>
                </a:lnTo>
                <a:lnTo>
                  <a:pt x="174" y="494"/>
                </a:lnTo>
                <a:lnTo>
                  <a:pt x="174" y="509"/>
                </a:lnTo>
                <a:lnTo>
                  <a:pt x="174" y="525"/>
                </a:lnTo>
                <a:lnTo>
                  <a:pt x="174" y="528"/>
                </a:lnTo>
                <a:cubicBezTo>
                  <a:pt x="174" y="534"/>
                  <a:pt x="170" y="538"/>
                  <a:pt x="164" y="538"/>
                </a:cubicBezTo>
                <a:lnTo>
                  <a:pt x="127" y="575"/>
                </a:lnTo>
                <a:lnTo>
                  <a:pt x="85" y="575"/>
                </a:lnTo>
                <a:lnTo>
                  <a:pt x="43" y="575"/>
                </a:lnTo>
                <a:lnTo>
                  <a:pt x="6" y="538"/>
                </a:lnTo>
                <a:cubicBezTo>
                  <a:pt x="4" y="538"/>
                  <a:pt x="1" y="537"/>
                  <a:pt x="0" y="536"/>
                </a:cubicBezTo>
                <a:lnTo>
                  <a:pt x="259" y="795"/>
                </a:lnTo>
                <a:cubicBezTo>
                  <a:pt x="444" y="745"/>
                  <a:pt x="598" y="618"/>
                  <a:pt x="685" y="451"/>
                </a:cubicBezTo>
                <a:lnTo>
                  <a:pt x="685" y="451"/>
                </a:lnTo>
                <a:close/>
              </a:path>
            </a:pathLst>
          </a:custGeom>
          <a:solidFill>
            <a:srgbClr val="7EACC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 name="Oval 38"/>
          <p:cNvSpPr/>
          <p:nvPr/>
        </p:nvSpPr>
        <p:spPr>
          <a:xfrm>
            <a:off x="7537269" y="6087291"/>
            <a:ext cx="229413" cy="25635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0" name="Oval 39"/>
          <p:cNvSpPr/>
          <p:nvPr/>
        </p:nvSpPr>
        <p:spPr>
          <a:xfrm>
            <a:off x="8104453" y="6087291"/>
            <a:ext cx="229413" cy="25635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1" name="Oval 40"/>
          <p:cNvSpPr/>
          <p:nvPr/>
        </p:nvSpPr>
        <p:spPr>
          <a:xfrm>
            <a:off x="8631369" y="6087291"/>
            <a:ext cx="229413" cy="25635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100880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43"/>
          <p:cNvGrpSpPr/>
          <p:nvPr/>
        </p:nvGrpSpPr>
        <p:grpSpPr>
          <a:xfrm>
            <a:off x="365807" y="216758"/>
            <a:ext cx="5279225" cy="790119"/>
            <a:chOff x="6446992" y="943215"/>
            <a:chExt cx="5279225" cy="790119"/>
          </a:xfrm>
        </p:grpSpPr>
        <p:sp>
          <p:nvSpPr>
            <p:cNvPr id="45" name="Rounded Rectangle 44"/>
            <p:cNvSpPr/>
            <p:nvPr/>
          </p:nvSpPr>
          <p:spPr>
            <a:xfrm>
              <a:off x="6929860" y="943215"/>
              <a:ext cx="4796357" cy="783506"/>
            </a:xfrm>
            <a:prstGeom prst="roundRect">
              <a:avLst>
                <a:gd name="adj" fmla="val 50000"/>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6" name="Oval 45"/>
            <p:cNvSpPr/>
            <p:nvPr/>
          </p:nvSpPr>
          <p:spPr>
            <a:xfrm>
              <a:off x="6446992" y="1032231"/>
              <a:ext cx="757645" cy="701103"/>
            </a:xfrm>
            <a:prstGeom prst="ellipse">
              <a:avLst/>
            </a:prstGeom>
            <a:solidFill>
              <a:srgbClr val="CC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8" name="TextBox 47"/>
            <p:cNvSpPr txBox="1"/>
            <p:nvPr/>
          </p:nvSpPr>
          <p:spPr>
            <a:xfrm>
              <a:off x="6646121" y="1091198"/>
              <a:ext cx="393056"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rPr>
                <a:t>3</a:t>
              </a:r>
            </a:p>
          </p:txBody>
        </p:sp>
        <p:sp>
          <p:nvSpPr>
            <p:cNvPr id="49" name="TextBox 48"/>
            <p:cNvSpPr txBox="1"/>
            <p:nvPr/>
          </p:nvSpPr>
          <p:spPr>
            <a:xfrm>
              <a:off x="7302309" y="1072113"/>
              <a:ext cx="4321183"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smtClean="0">
                  <a:ln>
                    <a:noFill/>
                  </a:ln>
                  <a:solidFill>
                    <a:prstClr val="white"/>
                  </a:solidFill>
                  <a:effectLst/>
                  <a:uLnTx/>
                  <a:uFillTx/>
                  <a:latin typeface="Cambria" panose="02040503050406030204" pitchFamily="18" charset="0"/>
                  <a:ea typeface="Cambria" panose="02040503050406030204" pitchFamily="18" charset="0"/>
                </a:rPr>
                <a:t>TÍNH HỢP</a:t>
              </a:r>
              <a:r>
                <a:rPr kumimoji="0" lang="en-US" sz="2800" b="0" i="0" u="none" strike="noStrike" kern="1200" cap="none" spc="0" normalizeH="0" noProof="0" dirty="0" smtClean="0">
                  <a:ln>
                    <a:noFill/>
                  </a:ln>
                  <a:solidFill>
                    <a:prstClr val="white"/>
                  </a:solidFill>
                  <a:effectLst/>
                  <a:uLnTx/>
                  <a:uFillTx/>
                  <a:latin typeface="Cambria" panose="02040503050406030204" pitchFamily="18" charset="0"/>
                  <a:ea typeface="Cambria" panose="02040503050406030204" pitchFamily="18" charset="0"/>
                </a:rPr>
                <a:t> LÍ CỦA DỮ LIỆU</a:t>
              </a:r>
              <a:endParaRPr kumimoji="0" lang="en-US" sz="2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endParaRPr>
            </a:p>
          </p:txBody>
        </p:sp>
      </p:grpSp>
      <p:sp>
        <p:nvSpPr>
          <p:cNvPr id="74" name="Right Arrow 73"/>
          <p:cNvSpPr/>
          <p:nvPr/>
        </p:nvSpPr>
        <p:spPr>
          <a:xfrm>
            <a:off x="6932213" y="3032500"/>
            <a:ext cx="126124" cy="147144"/>
          </a:xfrm>
          <a:prstGeom prst="rightArrow">
            <a:avLst/>
          </a:prstGeom>
          <a:no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3000" b="0" i="0" u="none" strike="noStrike" kern="0" cap="none" spc="0" normalizeH="0" baseline="0" noProof="0">
              <a:ln>
                <a:noFill/>
              </a:ln>
              <a:solidFill>
                <a:prstClr val="black"/>
              </a:solidFill>
              <a:effectLst/>
              <a:uLnTx/>
              <a:uFillTx/>
              <a:latin typeface="Arial"/>
              <a:ea typeface="+mn-ea"/>
              <a:cs typeface="+mn-cs"/>
              <a:sym typeface="Arial"/>
            </a:endParaRPr>
          </a:p>
        </p:txBody>
      </p:sp>
      <p:sp>
        <p:nvSpPr>
          <p:cNvPr id="75" name="Rounded Rectangle 74"/>
          <p:cNvSpPr/>
          <p:nvPr/>
        </p:nvSpPr>
        <p:spPr>
          <a:xfrm>
            <a:off x="7173951" y="2890609"/>
            <a:ext cx="2070538" cy="430925"/>
          </a:xfrm>
          <a:prstGeom prst="roundRect">
            <a:avLst/>
          </a:prstGeom>
          <a:no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3000" b="0" i="0" u="none" strike="noStrike" kern="0" cap="none" spc="0" normalizeH="0" baseline="0" noProof="0">
              <a:ln>
                <a:noFill/>
              </a:ln>
              <a:solidFill>
                <a:prstClr val="black"/>
              </a:solidFill>
              <a:effectLst/>
              <a:uLnTx/>
              <a:uFillTx/>
              <a:latin typeface="Arial"/>
              <a:ea typeface="+mn-ea"/>
              <a:cs typeface="+mn-cs"/>
              <a:sym typeface="Arial"/>
            </a:endParaRPr>
          </a:p>
        </p:txBody>
      </p:sp>
      <p:sp>
        <p:nvSpPr>
          <p:cNvPr id="78" name="Right Arrow 77"/>
          <p:cNvSpPr/>
          <p:nvPr/>
        </p:nvSpPr>
        <p:spPr>
          <a:xfrm>
            <a:off x="8545243" y="3738083"/>
            <a:ext cx="126124" cy="147144"/>
          </a:xfrm>
          <a:prstGeom prst="rightArrow">
            <a:avLst/>
          </a:prstGeom>
          <a:no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3000" b="0" i="0" u="none" strike="noStrike" kern="0" cap="none" spc="0" normalizeH="0" baseline="0" noProof="0">
              <a:ln>
                <a:noFill/>
              </a:ln>
              <a:solidFill>
                <a:prstClr val="black"/>
              </a:solidFill>
              <a:effectLst/>
              <a:uLnTx/>
              <a:uFillTx/>
              <a:latin typeface="Arial"/>
              <a:ea typeface="+mn-ea"/>
              <a:cs typeface="+mn-cs"/>
              <a:sym typeface="Arial"/>
            </a:endParaRPr>
          </a:p>
        </p:txBody>
      </p:sp>
      <p:sp>
        <p:nvSpPr>
          <p:cNvPr id="80" name="Rounded Rectangle 79"/>
          <p:cNvSpPr/>
          <p:nvPr/>
        </p:nvSpPr>
        <p:spPr>
          <a:xfrm>
            <a:off x="8786981" y="3596193"/>
            <a:ext cx="1810189" cy="412138"/>
          </a:xfrm>
          <a:prstGeom prst="roundRect">
            <a:avLst/>
          </a:prstGeom>
          <a:no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3000" b="0" i="0" u="none" strike="noStrike" kern="0" cap="none" spc="0" normalizeH="0" baseline="0" noProof="0">
              <a:ln>
                <a:noFill/>
              </a:ln>
              <a:solidFill>
                <a:prstClr val="black"/>
              </a:solidFill>
              <a:effectLst/>
              <a:uLnTx/>
              <a:uFillTx/>
              <a:latin typeface="Arial"/>
              <a:ea typeface="+mn-ea"/>
              <a:cs typeface="+mn-cs"/>
              <a:sym typeface="Arial"/>
            </a:endParaRPr>
          </a:p>
        </p:txBody>
      </p:sp>
      <p:graphicFrame>
        <p:nvGraphicFramePr>
          <p:cNvPr id="94" name="Object 93"/>
          <p:cNvGraphicFramePr>
            <a:graphicFrameLocks noChangeAspect="1"/>
          </p:cNvGraphicFramePr>
          <p:nvPr>
            <p:extLst/>
          </p:nvPr>
        </p:nvGraphicFramePr>
        <p:xfrm>
          <a:off x="5367048" y="2725204"/>
          <a:ext cx="914400" cy="198438"/>
        </p:xfrm>
        <a:graphic>
          <a:graphicData uri="http://schemas.openxmlformats.org/presentationml/2006/ole">
            <mc:AlternateContent xmlns:mc="http://schemas.openxmlformats.org/markup-compatibility/2006">
              <mc:Choice xmlns:v="urn:schemas-microsoft-com:vml" Requires="v">
                <p:oleObj spid="_x0000_s6151" name="Equation" r:id="rId3" imgW="914400" imgH="198720" progId="Equation.DSMT4">
                  <p:embed/>
                </p:oleObj>
              </mc:Choice>
              <mc:Fallback>
                <p:oleObj name="Equation" r:id="rId3" imgW="914400" imgH="198720" progId="Equation.DSMT4">
                  <p:embed/>
                  <p:pic>
                    <p:nvPicPr>
                      <p:cNvPr id="94" name="Object 93"/>
                      <p:cNvPicPr/>
                      <p:nvPr/>
                    </p:nvPicPr>
                    <p:blipFill>
                      <a:blip r:embed="rId4"/>
                      <a:stretch>
                        <a:fillRect/>
                      </a:stretch>
                    </p:blipFill>
                    <p:spPr>
                      <a:xfrm>
                        <a:off x="5367048" y="2725204"/>
                        <a:ext cx="914400" cy="198438"/>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275090" y="1368901"/>
            <a:ext cx="994679" cy="1068952"/>
          </a:xfrm>
          <a:prstGeom prst="rect">
            <a:avLst/>
          </a:prstGeom>
        </p:spPr>
      </p:pic>
      <p:pic>
        <p:nvPicPr>
          <p:cNvPr id="11" name="Picture 10"/>
          <p:cNvPicPr>
            <a:picLocks noChangeAspect="1"/>
          </p:cNvPicPr>
          <p:nvPr/>
        </p:nvPicPr>
        <p:blipFill>
          <a:blip r:embed="rId6"/>
          <a:stretch>
            <a:fillRect/>
          </a:stretch>
        </p:blipFill>
        <p:spPr>
          <a:xfrm>
            <a:off x="1252542" y="1368901"/>
            <a:ext cx="10340077" cy="4932034"/>
          </a:xfrm>
          <a:prstGeom prst="rect">
            <a:avLst/>
          </a:prstGeom>
        </p:spPr>
      </p:pic>
      <p:pic>
        <p:nvPicPr>
          <p:cNvPr id="12" name="Picture 11"/>
          <p:cNvPicPr>
            <a:picLocks noChangeAspect="1"/>
          </p:cNvPicPr>
          <p:nvPr/>
        </p:nvPicPr>
        <p:blipFill>
          <a:blip r:embed="rId7"/>
          <a:stretch>
            <a:fillRect/>
          </a:stretch>
        </p:blipFill>
        <p:spPr>
          <a:xfrm>
            <a:off x="10262623" y="330214"/>
            <a:ext cx="1929377" cy="1929377"/>
          </a:xfrm>
          <a:prstGeom prst="rect">
            <a:avLst/>
          </a:prstGeom>
        </p:spPr>
      </p:pic>
      <p:pic>
        <p:nvPicPr>
          <p:cNvPr id="13" name="Picture 12"/>
          <p:cNvPicPr>
            <a:picLocks noChangeAspect="1"/>
          </p:cNvPicPr>
          <p:nvPr/>
        </p:nvPicPr>
        <p:blipFill>
          <a:blip r:embed="rId8"/>
          <a:stretch>
            <a:fillRect/>
          </a:stretch>
        </p:blipFill>
        <p:spPr>
          <a:xfrm>
            <a:off x="10597170" y="5170862"/>
            <a:ext cx="1517583" cy="1517583"/>
          </a:xfrm>
          <a:prstGeom prst="rect">
            <a:avLst/>
          </a:prstGeom>
        </p:spPr>
      </p:pic>
      <p:sp>
        <p:nvSpPr>
          <p:cNvPr id="17" name="Oval 16"/>
          <p:cNvSpPr/>
          <p:nvPr/>
        </p:nvSpPr>
        <p:spPr>
          <a:xfrm>
            <a:off x="1558803" y="3553848"/>
            <a:ext cx="2387065" cy="2702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Connector 17"/>
          <p:cNvSpPr/>
          <p:nvPr/>
        </p:nvSpPr>
        <p:spPr>
          <a:xfrm>
            <a:off x="5645032" y="5332396"/>
            <a:ext cx="361132" cy="356135"/>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a:picLocks noChangeAspect="1"/>
          </p:cNvPicPr>
          <p:nvPr/>
        </p:nvPicPr>
        <p:blipFill>
          <a:blip r:embed="rId9"/>
          <a:stretch>
            <a:fillRect/>
          </a:stretch>
        </p:blipFill>
        <p:spPr>
          <a:xfrm>
            <a:off x="365807" y="2197016"/>
            <a:ext cx="1130222" cy="1254813"/>
          </a:xfrm>
          <a:prstGeom prst="rect">
            <a:avLst/>
          </a:prstGeom>
        </p:spPr>
      </p:pic>
      <p:sp>
        <p:nvSpPr>
          <p:cNvPr id="20" name="Rectangle 19"/>
          <p:cNvSpPr/>
          <p:nvPr/>
        </p:nvSpPr>
        <p:spPr>
          <a:xfrm>
            <a:off x="1878824" y="2238822"/>
            <a:ext cx="7784417" cy="1902059"/>
          </a:xfrm>
          <a:prstGeom prst="rect">
            <a:avLst/>
          </a:prstGeom>
        </p:spPr>
        <p:txBody>
          <a:bodyPr wrap="square">
            <a:spAutoFit/>
          </a:bodyPr>
          <a:lstStyle/>
          <a:p>
            <a:pPr algn="just">
              <a:lnSpc>
                <a:spcPct val="105000"/>
              </a:lnSpc>
            </a:pPr>
            <a:r>
              <a:rPr lang="en-US" sz="2800" dirty="0" err="1">
                <a:latin typeface="Cambria" panose="02040503050406030204" pitchFamily="18" charset="0"/>
                <a:ea typeface="Cambria" panose="02040503050406030204" pitchFamily="18" charset="0"/>
              </a:rPr>
              <a:t>Để</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á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i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í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ợp</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dữ</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iệu</a:t>
            </a:r>
            <a:r>
              <a:rPr lang="en-US" sz="2800" dirty="0">
                <a:latin typeface="Cambria" panose="02040503050406030204" pitchFamily="18" charset="0"/>
                <a:ea typeface="Cambria" panose="02040503050406030204" pitchFamily="18" charset="0"/>
              </a:rPr>
              <a:t>, ta </a:t>
            </a:r>
            <a:r>
              <a:rPr lang="en-US" sz="2800" dirty="0" err="1">
                <a:latin typeface="Cambria" panose="02040503050406030204" pitchFamily="18" charset="0"/>
                <a:ea typeface="Cambria" panose="02040503050406030204" pitchFamily="18" charset="0"/>
              </a:rPr>
              <a:t>cầ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ư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r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iê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á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i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ạ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ư</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dữ</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iệ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ải</a:t>
            </a:r>
            <a:r>
              <a:rPr lang="en-US" sz="2800" dirty="0">
                <a:latin typeface="Cambria" panose="02040503050406030204" pitchFamily="18" charset="0"/>
                <a:ea typeface="Cambria" panose="02040503050406030204" pitchFamily="18" charset="0"/>
              </a:rPr>
              <a:t>:</a:t>
            </a:r>
          </a:p>
          <a:p>
            <a:pPr marL="342900" marR="0" lvl="0" indent="-342900" algn="just">
              <a:lnSpc>
                <a:spcPct val="105000"/>
              </a:lnSpc>
              <a:spcBef>
                <a:spcPts val="0"/>
              </a:spcBef>
              <a:spcAft>
                <a:spcPts val="0"/>
              </a:spcAft>
              <a:buFont typeface="Symbol" panose="05050102010706020507" pitchFamily="18" charset="2"/>
              <a:buChar char=""/>
            </a:pPr>
            <a:r>
              <a:rPr lang="en-US" sz="2800" dirty="0" err="1">
                <a:latin typeface="Cambria" panose="02040503050406030204" pitchFamily="18" charset="0"/>
                <a:ea typeface="Cambria" panose="02040503050406030204" pitchFamily="18" charset="0"/>
              </a:rPr>
              <a:t>Đú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ị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dạng</a:t>
            </a:r>
            <a:endParaRPr lang="en-US" sz="2800" dirty="0">
              <a:latin typeface="Cambria" panose="02040503050406030204" pitchFamily="18" charset="0"/>
              <a:ea typeface="Cambria" panose="02040503050406030204" pitchFamily="18" charset="0"/>
            </a:endParaRPr>
          </a:p>
          <a:p>
            <a:pPr marL="342900" marR="0" lvl="0" indent="-342900" algn="just">
              <a:lnSpc>
                <a:spcPct val="105000"/>
              </a:lnSpc>
              <a:spcBef>
                <a:spcPts val="0"/>
              </a:spcBef>
              <a:spcAft>
                <a:spcPts val="0"/>
              </a:spcAft>
              <a:buFont typeface="Symbol" panose="05050102010706020507" pitchFamily="18" charset="2"/>
              <a:buChar char=""/>
            </a:pPr>
            <a:r>
              <a:rPr lang="en-US" sz="2800" dirty="0" err="1">
                <a:latin typeface="Cambria" panose="02040503050406030204" pitchFamily="18" charset="0"/>
                <a:ea typeface="Cambria" panose="02040503050406030204" pitchFamily="18" charset="0"/>
              </a:rPr>
              <a:t>Nằ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o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ạm</a:t>
            </a:r>
            <a:r>
              <a:rPr lang="en-US" sz="2800" dirty="0">
                <a:latin typeface="Cambria" panose="02040503050406030204" pitchFamily="18" charset="0"/>
                <a:ea typeface="Cambria" panose="02040503050406030204" pitchFamily="18" charset="0"/>
              </a:rPr>
              <a:t> vi </a:t>
            </a:r>
            <a:r>
              <a:rPr lang="en-US" sz="2800" dirty="0" err="1">
                <a:latin typeface="Cambria" panose="02040503050406030204" pitchFamily="18" charset="0"/>
                <a:ea typeface="Cambria" panose="02040503050406030204" pitchFamily="18" charset="0"/>
              </a:rPr>
              <a:t>dự</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iến</a:t>
            </a:r>
            <a:endParaRPr lang="en-US" sz="28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46708378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11"/>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17"/>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8" grpId="0" animBg="1"/>
      <p:bldP spid="18" grpId="1" animBg="1"/>
      <p:bldP spid="20" grpId="0"/>
    </p:bldLst>
  </p:timing>
</p:sld>
</file>

<file path=ppt/theme/theme1.xml><?xml version="1.0" encoding="utf-8"?>
<a:theme xmlns:a="http://schemas.openxmlformats.org/drawingml/2006/main" name="Quickly template">
  <a:themeElements>
    <a:clrScheme name="Custom 347">
      <a:dk1>
        <a:srgbClr val="000000"/>
      </a:dk1>
      <a:lt1>
        <a:srgbClr val="FFFFFF"/>
      </a:lt1>
      <a:dk2>
        <a:srgbClr val="666666"/>
      </a:dk2>
      <a:lt2>
        <a:srgbClr val="CCCCCC"/>
      </a:lt2>
      <a:accent1>
        <a:srgbClr val="3A81BA"/>
      </a:accent1>
      <a:accent2>
        <a:srgbClr val="D89F39"/>
      </a:accent2>
      <a:accent3>
        <a:srgbClr val="8BAB42"/>
      </a:accent3>
      <a:accent4>
        <a:srgbClr val="57A7B5"/>
      </a:accent4>
      <a:accent5>
        <a:srgbClr val="8B81D2"/>
      </a:accent5>
      <a:accent6>
        <a:srgbClr val="963334"/>
      </a:accent6>
      <a:hlink>
        <a:srgbClr val="1155CC"/>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77</TotalTime>
  <Words>646</Words>
  <Application>Microsoft Office PowerPoint</Application>
  <PresentationFormat>Widescreen</PresentationFormat>
  <Paragraphs>155</Paragraphs>
  <Slides>20</Slides>
  <Notes>7</Notes>
  <HiddenSlides>0</HiddenSlides>
  <MMClips>10</MMClips>
  <ScaleCrop>false</ScaleCrop>
  <HeadingPairs>
    <vt:vector size="8" baseType="variant">
      <vt:variant>
        <vt:lpstr>Fonts Used</vt:lpstr>
      </vt:variant>
      <vt:variant>
        <vt:i4>15</vt:i4>
      </vt:variant>
      <vt:variant>
        <vt:lpstr>Theme</vt:lpstr>
      </vt:variant>
      <vt:variant>
        <vt:i4>11</vt:i4>
      </vt:variant>
      <vt:variant>
        <vt:lpstr>Embedded OLE Servers</vt:lpstr>
      </vt:variant>
      <vt:variant>
        <vt:i4>1</vt:i4>
      </vt:variant>
      <vt:variant>
        <vt:lpstr>Slide Titles</vt:lpstr>
      </vt:variant>
      <vt:variant>
        <vt:i4>20</vt:i4>
      </vt:variant>
    </vt:vector>
  </HeadingPairs>
  <TitlesOfParts>
    <vt:vector size="47" baseType="lpstr">
      <vt:lpstr>等线</vt:lpstr>
      <vt:lpstr>宋体</vt:lpstr>
      <vt:lpstr>微软雅黑 Light</vt:lpstr>
      <vt:lpstr>.VnMemorandum</vt:lpstr>
      <vt:lpstr>Amatic SC</vt:lpstr>
      <vt:lpstr>Arial</vt:lpstr>
      <vt:lpstr>Calibri</vt:lpstr>
      <vt:lpstr>Calibri Light</vt:lpstr>
      <vt:lpstr>Cambria</vt:lpstr>
      <vt:lpstr>Cambria Math</vt:lpstr>
      <vt:lpstr>Montserrat</vt:lpstr>
      <vt:lpstr>Muli Light</vt:lpstr>
      <vt:lpstr>Symbol</vt:lpstr>
      <vt:lpstr>Times New Roman</vt:lpstr>
      <vt:lpstr>Wingdings</vt:lpstr>
      <vt:lpstr>Quickly template</vt:lpstr>
      <vt:lpstr>Office Theme</vt:lpstr>
      <vt:lpstr>1_Office Theme</vt:lpstr>
      <vt:lpstr>2_Office Theme</vt:lpstr>
      <vt:lpstr>3_Office Theme</vt:lpstr>
      <vt:lpstr>4_Office Theme</vt:lpstr>
      <vt:lpstr>5_Office Theme</vt:lpstr>
      <vt:lpstr>6_Office Theme</vt:lpstr>
      <vt:lpstr>7_Office Theme</vt:lpstr>
      <vt:lpstr>8_Office Theme</vt:lpstr>
      <vt:lpstr>1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Trang</dc:creator>
  <cp:lastModifiedBy>admin</cp:lastModifiedBy>
  <cp:revision>78</cp:revision>
  <dcterms:created xsi:type="dcterms:W3CDTF">2020-08-30T17:31:39Z</dcterms:created>
  <dcterms:modified xsi:type="dcterms:W3CDTF">2022-01-12T01:22:02Z</dcterms:modified>
</cp:coreProperties>
</file>